
<file path=[Content_Types].xml><?xml version="1.0" encoding="utf-8"?>
<Types xmlns="http://schemas.openxmlformats.org/package/2006/content-types">
  <Default Extension="mp3" ContentType="audio/unknown"/>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3.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4.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5.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6.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8.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9.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0.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1.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2.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authors.xml" ContentType="application/vnd.ms-powerpoint.authors+xml"/>
</Types>
</file>

<file path=_rels/.rels><?xml version="1.0" encoding="UTF-8" standalone="yes"?>
<Relationships xmlns="http://schemas.openxmlformats.org/package/2006/relationships"><Relationship Id="Rf27098cc5a1e4106" Type="http://schemas.microsoft.com/office/2007/relationships/ui/extensibility" Target="customUI/customUI14.xml"/><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04" r:id="rId2"/>
    <p:sldMasterId id="2147483717" r:id="rId3"/>
    <p:sldMasterId id="2147483760" r:id="rId4"/>
    <p:sldMasterId id="2147483799" r:id="rId5"/>
    <p:sldMasterId id="2147483812" r:id="rId6"/>
    <p:sldMasterId id="2147483825" r:id="rId7"/>
    <p:sldMasterId id="2147483863" r:id="rId8"/>
    <p:sldMasterId id="2147483876" r:id="rId9"/>
    <p:sldMasterId id="2147483888" r:id="rId10"/>
    <p:sldMasterId id="2147483913" r:id="rId11"/>
    <p:sldMasterId id="2147483925" r:id="rId12"/>
    <p:sldMasterId id="2147483938" r:id="rId13"/>
  </p:sldMasterIdLst>
  <p:notesMasterIdLst>
    <p:notesMasterId r:id="rId46"/>
  </p:notesMasterIdLst>
  <p:sldIdLst>
    <p:sldId id="464" r:id="rId14"/>
    <p:sldId id="462" r:id="rId15"/>
    <p:sldId id="446" r:id="rId16"/>
    <p:sldId id="432" r:id="rId17"/>
    <p:sldId id="460" r:id="rId18"/>
    <p:sldId id="430" r:id="rId19"/>
    <p:sldId id="486" r:id="rId20"/>
    <p:sldId id="411" r:id="rId21"/>
    <p:sldId id="428" r:id="rId22"/>
    <p:sldId id="413" r:id="rId23"/>
    <p:sldId id="441" r:id="rId24"/>
    <p:sldId id="472" r:id="rId25"/>
    <p:sldId id="474" r:id="rId26"/>
    <p:sldId id="475" r:id="rId27"/>
    <p:sldId id="443" r:id="rId28"/>
    <p:sldId id="471" r:id="rId29"/>
    <p:sldId id="478" r:id="rId30"/>
    <p:sldId id="451" r:id="rId31"/>
    <p:sldId id="452" r:id="rId32"/>
    <p:sldId id="398" r:id="rId33"/>
    <p:sldId id="400" r:id="rId34"/>
    <p:sldId id="482" r:id="rId35"/>
    <p:sldId id="487" r:id="rId36"/>
    <p:sldId id="466" r:id="rId37"/>
    <p:sldId id="440" r:id="rId38"/>
    <p:sldId id="476" r:id="rId39"/>
    <p:sldId id="458" r:id="rId40"/>
    <p:sldId id="483" r:id="rId41"/>
    <p:sldId id="421" r:id="rId42"/>
    <p:sldId id="470" r:id="rId43"/>
    <p:sldId id="298" r:id="rId44"/>
    <p:sldId id="488" r:id="rId45"/>
  </p:sldIdLst>
  <p:sldSz cx="9144000" cy="5143500" type="screen16x9"/>
  <p:notesSz cx="7010400" cy="9236075"/>
  <p:defaultTextStyle>
    <a:defPPr>
      <a:defRPr lang="en-US"/>
    </a:defPPr>
    <a:lvl1pPr marL="0" algn="l" defTabSz="685250" rtl="0" eaLnBrk="1" latinLnBrk="0" hangingPunct="1">
      <a:defRPr sz="1400" kern="1200">
        <a:solidFill>
          <a:schemeClr val="tx1"/>
        </a:solidFill>
        <a:latin typeface="+mn-lt"/>
        <a:ea typeface="+mn-ea"/>
        <a:cs typeface="+mn-cs"/>
      </a:defRPr>
    </a:lvl1pPr>
    <a:lvl2pPr marL="342620" algn="l" defTabSz="685250" rtl="0" eaLnBrk="1" latinLnBrk="0" hangingPunct="1">
      <a:defRPr sz="1400" kern="1200">
        <a:solidFill>
          <a:schemeClr val="tx1"/>
        </a:solidFill>
        <a:latin typeface="+mn-lt"/>
        <a:ea typeface="+mn-ea"/>
        <a:cs typeface="+mn-cs"/>
      </a:defRPr>
    </a:lvl2pPr>
    <a:lvl3pPr marL="685250" algn="l" defTabSz="685250" rtl="0" eaLnBrk="1" latinLnBrk="0" hangingPunct="1">
      <a:defRPr sz="1400" kern="1200">
        <a:solidFill>
          <a:schemeClr val="tx1"/>
        </a:solidFill>
        <a:latin typeface="+mn-lt"/>
        <a:ea typeface="+mn-ea"/>
        <a:cs typeface="+mn-cs"/>
      </a:defRPr>
    </a:lvl3pPr>
    <a:lvl4pPr marL="1027872" algn="l" defTabSz="685250" rtl="0" eaLnBrk="1" latinLnBrk="0" hangingPunct="1">
      <a:defRPr sz="1400" kern="1200">
        <a:solidFill>
          <a:schemeClr val="tx1"/>
        </a:solidFill>
        <a:latin typeface="+mn-lt"/>
        <a:ea typeface="+mn-ea"/>
        <a:cs typeface="+mn-cs"/>
      </a:defRPr>
    </a:lvl4pPr>
    <a:lvl5pPr marL="1370502" algn="l" defTabSz="685250" rtl="0" eaLnBrk="1" latinLnBrk="0" hangingPunct="1">
      <a:defRPr sz="1400" kern="1200">
        <a:solidFill>
          <a:schemeClr val="tx1"/>
        </a:solidFill>
        <a:latin typeface="+mn-lt"/>
        <a:ea typeface="+mn-ea"/>
        <a:cs typeface="+mn-cs"/>
      </a:defRPr>
    </a:lvl5pPr>
    <a:lvl6pPr marL="1713128" algn="l" defTabSz="685250" rtl="0" eaLnBrk="1" latinLnBrk="0" hangingPunct="1">
      <a:defRPr sz="1400" kern="1200">
        <a:solidFill>
          <a:schemeClr val="tx1"/>
        </a:solidFill>
        <a:latin typeface="+mn-lt"/>
        <a:ea typeface="+mn-ea"/>
        <a:cs typeface="+mn-cs"/>
      </a:defRPr>
    </a:lvl6pPr>
    <a:lvl7pPr marL="2055746" algn="l" defTabSz="685250" rtl="0" eaLnBrk="1" latinLnBrk="0" hangingPunct="1">
      <a:defRPr sz="1400" kern="1200">
        <a:solidFill>
          <a:schemeClr val="tx1"/>
        </a:solidFill>
        <a:latin typeface="+mn-lt"/>
        <a:ea typeface="+mn-ea"/>
        <a:cs typeface="+mn-cs"/>
      </a:defRPr>
    </a:lvl7pPr>
    <a:lvl8pPr marL="2398368" algn="l" defTabSz="685250" rtl="0" eaLnBrk="1" latinLnBrk="0" hangingPunct="1">
      <a:defRPr sz="1400" kern="1200">
        <a:solidFill>
          <a:schemeClr val="tx1"/>
        </a:solidFill>
        <a:latin typeface="+mn-lt"/>
        <a:ea typeface="+mn-ea"/>
        <a:cs typeface="+mn-cs"/>
      </a:defRPr>
    </a:lvl8pPr>
    <a:lvl9pPr marL="2740991" algn="l" defTabSz="68525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guide id="3" orient="horz" pos="1620">
          <p15:clr>
            <a:srgbClr val="A4A3A4"/>
          </p15:clr>
        </p15:guide>
        <p15:guide id="4"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C428DC-A6AF-59EF-6812-C4ECDB943415}" name="Nguyễn đắc nam" initials="Nđn" userId="S::nguyendacnam93@365banquyen.com::6101a5e1-f34a-47c6-a057-6a0f4e089469" providerId="AD"/>
</p188:authorLst>
</file>

<file path=ppt/presProps.xml><?xml version="1.0" encoding="utf-8"?>
<p:presentationPr xmlns:a="http://schemas.openxmlformats.org/drawingml/2006/main" xmlns:r="http://schemas.openxmlformats.org/officeDocument/2006/relationships" xmlns:p="http://schemas.openxmlformats.org/presentationml/2006/main">
  <p:clrMru>
    <a:srgbClr val="66CCFF"/>
    <a:srgbClr val="2915C1"/>
    <a:srgbClr val="0C11E4"/>
    <a:srgbClr val="15DB2D"/>
    <a:srgbClr val="3718F0"/>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84" autoAdjust="0"/>
  </p:normalViewPr>
  <p:slideViewPr>
    <p:cSldViewPr>
      <p:cViewPr>
        <p:scale>
          <a:sx n="90" d="100"/>
          <a:sy n="90" d="100"/>
        </p:scale>
        <p:origin x="-804" y="-138"/>
      </p:cViewPr>
      <p:guideLst>
        <p:guide orient="horz" pos="2160"/>
        <p:guide orient="horz" pos="1620"/>
        <p:guide pos="384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3" Type="http://schemas.openxmlformats.org/officeDocument/2006/relationships/slideMaster" Target="slideMasters/slideMaster3.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3.xml"/><Relationship Id="rId20" Type="http://schemas.openxmlformats.org/officeDocument/2006/relationships/slide" Target="slides/slide7.xml"/><Relationship Id="rId29" Type="http://schemas.openxmlformats.org/officeDocument/2006/relationships/slide" Target="slides/slide16.xml"/><Relationship Id="rId41"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theme" Target="theme/theme1.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viewProps" Target="viewProps.xml"/><Relationship Id="rId8" Type="http://schemas.openxmlformats.org/officeDocument/2006/relationships/slideMaster" Target="slideMasters/slideMaster8.xml"/><Relationship Id="rId51" Type="http://schemas.microsoft.com/office/2018/10/relationships/authors" Targe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1804"/>
          </a:xfrm>
          <a:prstGeom prst="rect">
            <a:avLst/>
          </a:prstGeom>
        </p:spPr>
        <p:txBody>
          <a:bodyPr vert="horz" lIns="92830" tIns="46415" rIns="92830" bIns="46415" rtlCol="0"/>
          <a:lstStyle>
            <a:lvl1pPr algn="l">
              <a:defRPr sz="1200"/>
            </a:lvl1pPr>
          </a:lstStyle>
          <a:p>
            <a:endParaRPr lang="en-US"/>
          </a:p>
        </p:txBody>
      </p:sp>
      <p:sp>
        <p:nvSpPr>
          <p:cNvPr id="3" name="Date Placeholder 2"/>
          <p:cNvSpPr>
            <a:spLocks noGrp="1"/>
          </p:cNvSpPr>
          <p:nvPr>
            <p:ph type="dt" idx="1"/>
          </p:nvPr>
        </p:nvSpPr>
        <p:spPr>
          <a:xfrm>
            <a:off x="3970938" y="0"/>
            <a:ext cx="3037840" cy="461804"/>
          </a:xfrm>
          <a:prstGeom prst="rect">
            <a:avLst/>
          </a:prstGeom>
        </p:spPr>
        <p:txBody>
          <a:bodyPr vert="horz" lIns="92830" tIns="46415" rIns="92830" bIns="46415" rtlCol="0"/>
          <a:lstStyle>
            <a:lvl1pPr algn="r">
              <a:defRPr sz="1200"/>
            </a:lvl1pPr>
          </a:lstStyle>
          <a:p>
            <a:fld id="{2DFED8BE-6877-438B-9644-7854A21CB814}" type="datetimeFigureOut">
              <a:rPr lang="en-US" smtClean="0"/>
              <a:t>15/08/2022</a:t>
            </a:fld>
            <a:endParaRPr lang="en-US"/>
          </a:p>
        </p:txBody>
      </p:sp>
      <p:sp>
        <p:nvSpPr>
          <p:cNvPr id="4" name="Slide Image Placeholder 3"/>
          <p:cNvSpPr>
            <a:spLocks noGrp="1" noRot="1" noChangeAspect="1"/>
          </p:cNvSpPr>
          <p:nvPr>
            <p:ph type="sldImg" idx="2"/>
          </p:nvPr>
        </p:nvSpPr>
        <p:spPr>
          <a:xfrm>
            <a:off x="427038" y="692150"/>
            <a:ext cx="6156325" cy="3463925"/>
          </a:xfrm>
          <a:prstGeom prst="rect">
            <a:avLst/>
          </a:prstGeom>
          <a:noFill/>
          <a:ln w="12700">
            <a:solidFill>
              <a:prstClr val="black"/>
            </a:solidFill>
          </a:ln>
        </p:spPr>
        <p:txBody>
          <a:bodyPr vert="horz" lIns="92830" tIns="46415" rIns="92830" bIns="46415" rtlCol="0" anchor="ctr"/>
          <a:lstStyle/>
          <a:p>
            <a:endParaRPr lang="en-US"/>
          </a:p>
        </p:txBody>
      </p:sp>
      <p:sp>
        <p:nvSpPr>
          <p:cNvPr id="5" name="Notes Placeholder 4"/>
          <p:cNvSpPr>
            <a:spLocks noGrp="1"/>
          </p:cNvSpPr>
          <p:nvPr>
            <p:ph type="body" sz="quarter" idx="3"/>
          </p:nvPr>
        </p:nvSpPr>
        <p:spPr>
          <a:xfrm>
            <a:off x="701040" y="4387136"/>
            <a:ext cx="5608320" cy="4156234"/>
          </a:xfrm>
          <a:prstGeom prst="rect">
            <a:avLst/>
          </a:prstGeom>
        </p:spPr>
        <p:txBody>
          <a:bodyPr vert="horz" lIns="92830" tIns="46415" rIns="92830" bIns="4641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8"/>
            <a:ext cx="3037840" cy="461804"/>
          </a:xfrm>
          <a:prstGeom prst="rect">
            <a:avLst/>
          </a:prstGeom>
        </p:spPr>
        <p:txBody>
          <a:bodyPr vert="horz" lIns="92830" tIns="46415" rIns="92830" bIns="46415"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772668"/>
            <a:ext cx="3037840" cy="461804"/>
          </a:xfrm>
          <a:prstGeom prst="rect">
            <a:avLst/>
          </a:prstGeom>
        </p:spPr>
        <p:txBody>
          <a:bodyPr vert="horz" lIns="92830" tIns="46415" rIns="92830" bIns="46415" rtlCol="0" anchor="b"/>
          <a:lstStyle>
            <a:lvl1pPr algn="r">
              <a:defRPr sz="1200"/>
            </a:lvl1pPr>
          </a:lstStyle>
          <a:p>
            <a:fld id="{88A5CC88-D26D-4691-B7A2-F9F834AEC7DF}" type="slidenum">
              <a:rPr lang="en-US" smtClean="0"/>
              <a:t>‹#›</a:t>
            </a:fld>
            <a:endParaRPr lang="en-US"/>
          </a:p>
        </p:txBody>
      </p:sp>
    </p:spTree>
    <p:extLst>
      <p:ext uri="{BB962C8B-B14F-4D97-AF65-F5344CB8AC3E}">
        <p14:creationId xmlns:p14="http://schemas.microsoft.com/office/powerpoint/2010/main" val="2217038274"/>
      </p:ext>
    </p:extLst>
  </p:cSld>
  <p:clrMap bg1="lt1" tx1="dk1" bg2="lt2" tx2="dk2" accent1="accent1" accent2="accent2" accent3="accent3" accent4="accent4" accent5="accent5" accent6="accent6" hlink="hlink" folHlink="folHlink"/>
  <p:notesStyle>
    <a:lvl1pPr marL="0" algn="l" defTabSz="685250" rtl="0" eaLnBrk="1" latinLnBrk="0" hangingPunct="1">
      <a:defRPr sz="900" kern="1200">
        <a:solidFill>
          <a:schemeClr val="tx1"/>
        </a:solidFill>
        <a:latin typeface="+mn-lt"/>
        <a:ea typeface="+mn-ea"/>
        <a:cs typeface="+mn-cs"/>
      </a:defRPr>
    </a:lvl1pPr>
    <a:lvl2pPr marL="342620" algn="l" defTabSz="685250" rtl="0" eaLnBrk="1" latinLnBrk="0" hangingPunct="1">
      <a:defRPr sz="900" kern="1200">
        <a:solidFill>
          <a:schemeClr val="tx1"/>
        </a:solidFill>
        <a:latin typeface="+mn-lt"/>
        <a:ea typeface="+mn-ea"/>
        <a:cs typeface="+mn-cs"/>
      </a:defRPr>
    </a:lvl2pPr>
    <a:lvl3pPr marL="685250" algn="l" defTabSz="685250" rtl="0" eaLnBrk="1" latinLnBrk="0" hangingPunct="1">
      <a:defRPr sz="900" kern="1200">
        <a:solidFill>
          <a:schemeClr val="tx1"/>
        </a:solidFill>
        <a:latin typeface="+mn-lt"/>
        <a:ea typeface="+mn-ea"/>
        <a:cs typeface="+mn-cs"/>
      </a:defRPr>
    </a:lvl3pPr>
    <a:lvl4pPr marL="1027872" algn="l" defTabSz="685250" rtl="0" eaLnBrk="1" latinLnBrk="0" hangingPunct="1">
      <a:defRPr sz="900" kern="1200">
        <a:solidFill>
          <a:schemeClr val="tx1"/>
        </a:solidFill>
        <a:latin typeface="+mn-lt"/>
        <a:ea typeface="+mn-ea"/>
        <a:cs typeface="+mn-cs"/>
      </a:defRPr>
    </a:lvl4pPr>
    <a:lvl5pPr marL="1370502" algn="l" defTabSz="685250" rtl="0" eaLnBrk="1" latinLnBrk="0" hangingPunct="1">
      <a:defRPr sz="900" kern="1200">
        <a:solidFill>
          <a:schemeClr val="tx1"/>
        </a:solidFill>
        <a:latin typeface="+mn-lt"/>
        <a:ea typeface="+mn-ea"/>
        <a:cs typeface="+mn-cs"/>
      </a:defRPr>
    </a:lvl5pPr>
    <a:lvl6pPr marL="1713128" algn="l" defTabSz="685250" rtl="0" eaLnBrk="1" latinLnBrk="0" hangingPunct="1">
      <a:defRPr sz="900" kern="1200">
        <a:solidFill>
          <a:schemeClr val="tx1"/>
        </a:solidFill>
        <a:latin typeface="+mn-lt"/>
        <a:ea typeface="+mn-ea"/>
        <a:cs typeface="+mn-cs"/>
      </a:defRPr>
    </a:lvl6pPr>
    <a:lvl7pPr marL="2055746" algn="l" defTabSz="685250" rtl="0" eaLnBrk="1" latinLnBrk="0" hangingPunct="1">
      <a:defRPr sz="900" kern="1200">
        <a:solidFill>
          <a:schemeClr val="tx1"/>
        </a:solidFill>
        <a:latin typeface="+mn-lt"/>
        <a:ea typeface="+mn-ea"/>
        <a:cs typeface="+mn-cs"/>
      </a:defRPr>
    </a:lvl7pPr>
    <a:lvl8pPr marL="2398368" algn="l" defTabSz="685250" rtl="0" eaLnBrk="1" latinLnBrk="0" hangingPunct="1">
      <a:defRPr sz="900" kern="1200">
        <a:solidFill>
          <a:schemeClr val="tx1"/>
        </a:solidFill>
        <a:latin typeface="+mn-lt"/>
        <a:ea typeface="+mn-ea"/>
        <a:cs typeface="+mn-cs"/>
      </a:defRPr>
    </a:lvl8pPr>
    <a:lvl9pPr marL="2740991" algn="l" defTabSz="68525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ChangeArrowheads="1" noTextEdit="1"/>
          </p:cNvSpPr>
          <p:nvPr>
            <p:ph type="sldImg"/>
          </p:nvPr>
        </p:nvSpPr>
        <p:spPr>
          <a:xfrm>
            <a:off x="427038" y="692150"/>
            <a:ext cx="6156325" cy="3463925"/>
          </a:xfrm>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972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54243" indent="-290093">
              <a:defRPr>
                <a:solidFill>
                  <a:schemeClr val="tx1"/>
                </a:solidFill>
                <a:latin typeface="Garamond" panose="02020404030301010803" pitchFamily="18" charset="0"/>
              </a:defRPr>
            </a:lvl2pPr>
            <a:lvl3pPr marL="1160374" indent="-232075">
              <a:defRPr>
                <a:solidFill>
                  <a:schemeClr val="tx1"/>
                </a:solidFill>
                <a:latin typeface="Garamond" panose="02020404030301010803" pitchFamily="18" charset="0"/>
              </a:defRPr>
            </a:lvl3pPr>
            <a:lvl4pPr marL="1624523" indent="-232075">
              <a:defRPr>
                <a:solidFill>
                  <a:schemeClr val="tx1"/>
                </a:solidFill>
                <a:latin typeface="Garamond" panose="02020404030301010803" pitchFamily="18" charset="0"/>
              </a:defRPr>
            </a:lvl4pPr>
            <a:lvl5pPr marL="2088672" indent="-232075">
              <a:defRPr>
                <a:solidFill>
                  <a:schemeClr val="tx1"/>
                </a:solidFill>
                <a:latin typeface="Garamond" panose="02020404030301010803" pitchFamily="18" charset="0"/>
              </a:defRPr>
            </a:lvl5pPr>
            <a:lvl6pPr marL="2552822" indent="-232075" defTabSz="464149" eaLnBrk="0" fontAlgn="base" hangingPunct="0">
              <a:spcBef>
                <a:spcPct val="0"/>
              </a:spcBef>
              <a:spcAft>
                <a:spcPct val="0"/>
              </a:spcAft>
              <a:defRPr>
                <a:solidFill>
                  <a:schemeClr val="tx1"/>
                </a:solidFill>
                <a:latin typeface="Garamond" panose="02020404030301010803" pitchFamily="18" charset="0"/>
              </a:defRPr>
            </a:lvl6pPr>
            <a:lvl7pPr marL="3016971" indent="-232075" defTabSz="464149" eaLnBrk="0" fontAlgn="base" hangingPunct="0">
              <a:spcBef>
                <a:spcPct val="0"/>
              </a:spcBef>
              <a:spcAft>
                <a:spcPct val="0"/>
              </a:spcAft>
              <a:defRPr>
                <a:solidFill>
                  <a:schemeClr val="tx1"/>
                </a:solidFill>
                <a:latin typeface="Garamond" panose="02020404030301010803" pitchFamily="18" charset="0"/>
              </a:defRPr>
            </a:lvl7pPr>
            <a:lvl8pPr marL="3481121" indent="-232075" defTabSz="464149" eaLnBrk="0" fontAlgn="base" hangingPunct="0">
              <a:spcBef>
                <a:spcPct val="0"/>
              </a:spcBef>
              <a:spcAft>
                <a:spcPct val="0"/>
              </a:spcAft>
              <a:defRPr>
                <a:solidFill>
                  <a:schemeClr val="tx1"/>
                </a:solidFill>
                <a:latin typeface="Garamond" panose="02020404030301010803" pitchFamily="18" charset="0"/>
              </a:defRPr>
            </a:lvl8pPr>
            <a:lvl9pPr marL="3945270" indent="-232075" defTabSz="464149" eaLnBrk="0" fontAlgn="base" hangingPunct="0">
              <a:spcBef>
                <a:spcPct val="0"/>
              </a:spcBef>
              <a:spcAft>
                <a:spcPct val="0"/>
              </a:spcAft>
              <a:defRPr>
                <a:solidFill>
                  <a:schemeClr val="tx1"/>
                </a:solidFill>
                <a:latin typeface="Garamond" panose="02020404030301010803" pitchFamily="18" charset="0"/>
              </a:defRPr>
            </a:lvl9pPr>
          </a:lstStyle>
          <a:p>
            <a:pPr defTabSz="464149" fontAlgn="base">
              <a:spcBef>
                <a:spcPct val="0"/>
              </a:spcBef>
              <a:spcAft>
                <a:spcPct val="0"/>
              </a:spcAft>
              <a:defRPr/>
            </a:pPr>
            <a:fld id="{4AFF7795-FF28-4C4A-9910-F6DD7D4DE5C3}" type="slidenum">
              <a:rPr lang="en-US" altLang="en-US" smtClean="0">
                <a:solidFill>
                  <a:prstClr val="black"/>
                </a:solidFill>
                <a:latin typeface="Arial" panose="020B0604020202020204" pitchFamily="34" charset="0"/>
              </a:rPr>
              <a:pPr defTabSz="464149" fontAlgn="base">
                <a:spcBef>
                  <a:spcPct val="0"/>
                </a:spcBef>
                <a:spcAft>
                  <a:spcPct val="0"/>
                </a:spcAft>
                <a:defRPr/>
              </a:pPr>
              <a:t>1</a:t>
            </a:fld>
            <a:endParaRPr lang="en-US" altLang="en-US">
              <a:solidFill>
                <a:prstClr val="black"/>
              </a:solidFill>
              <a:latin typeface="Arial" panose="020B0604020202020204" pitchFamily="34" charset="0"/>
            </a:endParaRPr>
          </a:p>
        </p:txBody>
      </p:sp>
    </p:spTree>
    <p:extLst>
      <p:ext uri="{BB962C8B-B14F-4D97-AF65-F5344CB8AC3E}">
        <p14:creationId xmlns:p14="http://schemas.microsoft.com/office/powerpoint/2010/main" val="28888279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A5CC88-D26D-4691-B7A2-F9F834AEC7DF}" type="slidenum">
              <a:rPr lang="en-US" smtClean="0"/>
              <a:t>18</a:t>
            </a:fld>
            <a:endParaRPr lang="en-US"/>
          </a:p>
        </p:txBody>
      </p:sp>
    </p:spTree>
    <p:extLst>
      <p:ext uri="{BB962C8B-B14F-4D97-AF65-F5344CB8AC3E}">
        <p14:creationId xmlns:p14="http://schemas.microsoft.com/office/powerpoint/2010/main" val="3283895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A5CC88-D26D-4691-B7A2-F9F834AEC7DF}" type="slidenum">
              <a:rPr lang="en-US" smtClean="0"/>
              <a:t>19</a:t>
            </a:fld>
            <a:endParaRPr lang="en-US"/>
          </a:p>
        </p:txBody>
      </p:sp>
    </p:spTree>
    <p:extLst>
      <p:ext uri="{BB962C8B-B14F-4D97-AF65-F5344CB8AC3E}">
        <p14:creationId xmlns:p14="http://schemas.microsoft.com/office/powerpoint/2010/main" val="30198186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A5CC88-D26D-4691-B7A2-F9F834AEC7DF}" type="slidenum">
              <a:rPr lang="en-US" smtClean="0"/>
              <a:t>30</a:t>
            </a:fld>
            <a:endParaRPr lang="en-US"/>
          </a:p>
        </p:txBody>
      </p:sp>
    </p:spTree>
    <p:extLst>
      <p:ext uri="{BB962C8B-B14F-4D97-AF65-F5344CB8AC3E}">
        <p14:creationId xmlns:p14="http://schemas.microsoft.com/office/powerpoint/2010/main" val="3894405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A5CC88-D26D-4691-B7A2-F9F834AEC7DF}" type="slidenum">
              <a:rPr lang="en-US" smtClean="0"/>
              <a:t>5</a:t>
            </a:fld>
            <a:endParaRPr lang="en-US"/>
          </a:p>
        </p:txBody>
      </p:sp>
    </p:spTree>
    <p:extLst>
      <p:ext uri="{BB962C8B-B14F-4D97-AF65-F5344CB8AC3E}">
        <p14:creationId xmlns:p14="http://schemas.microsoft.com/office/powerpoint/2010/main" val="36609454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63874" name="Google Shape;1113;gb42fc8fb7c_0_0:notes">
            <a:extLst>
              <a:ext uri="{FF2B5EF4-FFF2-40B4-BE49-F238E27FC236}">
                <a16:creationId xmlns:a16="http://schemas.microsoft.com/office/drawing/2014/main" xmlns="" id="{EFC718E1-8659-4099-BFC2-7E60BE36FBA5}"/>
              </a:ext>
            </a:extLst>
          </p:cNvPr>
          <p:cNvSpPr>
            <a:spLocks noGrp="1" noRot="1" noChangeAspect="1" noTextEdit="1"/>
          </p:cNvSpPr>
          <p:nvPr>
            <p:ph type="sldImg" idx="2"/>
          </p:nvPr>
        </p:nvSpPr>
        <p:spPr bwMode="auto">
          <a:xfrm>
            <a:off x="427038" y="692150"/>
            <a:ext cx="6156325" cy="3463925"/>
          </a:xfrm>
          <a:custGeom>
            <a:avLst/>
            <a:gdLst>
              <a:gd name="T0" fmla="*/ 0 w 120000"/>
              <a:gd name="T1" fmla="*/ 0 h 120000"/>
              <a:gd name="T2" fmla="*/ 309676800 w 120000"/>
              <a:gd name="T3" fmla="*/ 0 h 120000"/>
              <a:gd name="T4" fmla="*/ 309676800 w 120000"/>
              <a:gd name="T5" fmla="*/ 97983675 h 120000"/>
              <a:gd name="T6" fmla="*/ 0 w 120000"/>
              <a:gd name="T7" fmla="*/ 97983675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463875" name="Google Shape;1114;gb42fc8fb7c_0_0:notes">
            <a:extLst>
              <a:ext uri="{FF2B5EF4-FFF2-40B4-BE49-F238E27FC236}">
                <a16:creationId xmlns:a16="http://schemas.microsoft.com/office/drawing/2014/main" xmlns="" id="{47624FEF-DD8E-4901-BAD4-6800CB0A2D9D}"/>
              </a:ext>
            </a:extLst>
          </p:cNvPr>
          <p:cNvSpPr>
            <a:spLocks noGrp="1"/>
          </p:cNvSpPr>
          <p:nvPr>
            <p:ph type="body" idx="1"/>
          </p:nvPr>
        </p:nvSpPr>
        <p:spPr bwMode="auto">
          <a:xfrm>
            <a:off x="701040" y="4387136"/>
            <a:ext cx="5608320" cy="415623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815" tIns="92815" rIns="92815" bIns="92815" numCol="1" anchor="t" anchorCtr="0" compatLnSpc="1">
            <a:prstTxWarp prst="textNoShape">
              <a:avLst/>
            </a:prstTxWarp>
          </a:bodyPr>
          <a:lstStyle/>
          <a:p>
            <a:pPr eaLnBrk="1" hangingPunct="1">
              <a:spcBef>
                <a:spcPct val="0"/>
              </a:spcBef>
            </a:pPr>
            <a:endParaRPr lang="en-US"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a:xfrm>
            <a:off x="427038" y="692150"/>
            <a:ext cx="6156325" cy="3463925"/>
          </a:xfrm>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88A5CC88-D26D-4691-B7A2-F9F834AEC7DF}"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20808394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A5CC88-D26D-4691-B7A2-F9F834AEC7DF}" type="slidenum">
              <a:rPr lang="en-US" smtClean="0"/>
              <a:t>8</a:t>
            </a:fld>
            <a:endParaRPr lang="en-US"/>
          </a:p>
        </p:txBody>
      </p:sp>
    </p:spTree>
    <p:extLst>
      <p:ext uri="{BB962C8B-B14F-4D97-AF65-F5344CB8AC3E}">
        <p14:creationId xmlns:p14="http://schemas.microsoft.com/office/powerpoint/2010/main" val="5316939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A5CC88-D26D-4691-B7A2-F9F834AEC7DF}"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28262353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A5CC88-D26D-4691-B7A2-F9F834AEC7DF}" type="slidenum">
              <a:rPr lang="en-US" smtClean="0"/>
              <a:t>10</a:t>
            </a:fld>
            <a:endParaRPr lang="en-US"/>
          </a:p>
        </p:txBody>
      </p:sp>
    </p:spTree>
    <p:extLst>
      <p:ext uri="{BB962C8B-B14F-4D97-AF65-F5344CB8AC3E}">
        <p14:creationId xmlns:p14="http://schemas.microsoft.com/office/powerpoint/2010/main" val="12956637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r>
              <a:rPr lang="en-US" dirty="0" err="1" smtClean="0"/>
              <a:t>Đọc</a:t>
            </a:r>
            <a:r>
              <a:rPr lang="en-US" baseline="0" dirty="0" smtClean="0"/>
              <a:t> </a:t>
            </a:r>
            <a:r>
              <a:rPr lang="en-US" baseline="0" dirty="0" err="1" smtClean="0"/>
              <a:t>tên</a:t>
            </a:r>
            <a:r>
              <a:rPr lang="en-US" baseline="0" dirty="0" smtClean="0"/>
              <a:t> </a:t>
            </a:r>
            <a:r>
              <a:rPr lang="en-US" baseline="0" dirty="0" err="1" smtClean="0"/>
              <a:t>các</a:t>
            </a:r>
            <a:r>
              <a:rPr lang="en-US" baseline="0" dirty="0" smtClean="0"/>
              <a:t> </a:t>
            </a:r>
            <a:r>
              <a:rPr lang="en-US" baseline="0" dirty="0" err="1" smtClean="0"/>
              <a:t>góc</a:t>
            </a:r>
            <a:r>
              <a:rPr lang="en-US" baseline="0" dirty="0" smtClean="0"/>
              <a:t> </a:t>
            </a:r>
            <a:r>
              <a:rPr lang="en-US" baseline="0" dirty="0" err="1" smtClean="0"/>
              <a:t>kề</a:t>
            </a:r>
            <a:r>
              <a:rPr lang="en-US" baseline="0" dirty="0" smtClean="0"/>
              <a:t> </a:t>
            </a:r>
            <a:r>
              <a:rPr lang="en-US" baseline="0" dirty="0" err="1" smtClean="0"/>
              <a:t>bù</a:t>
            </a:r>
            <a:r>
              <a:rPr lang="en-US" baseline="0" dirty="0" smtClean="0"/>
              <a:t>, </a:t>
            </a:r>
            <a:r>
              <a:rPr lang="en-US" baseline="0" dirty="0" err="1" smtClean="0"/>
              <a:t>đo</a:t>
            </a:r>
            <a:r>
              <a:rPr lang="en-US" baseline="0" dirty="0" smtClean="0"/>
              <a:t> </a:t>
            </a:r>
            <a:r>
              <a:rPr lang="en-US" baseline="0" dirty="0" err="1" smtClean="0"/>
              <a:t>và</a:t>
            </a:r>
            <a:r>
              <a:rPr lang="en-US" baseline="0" dirty="0" smtClean="0"/>
              <a:t> </a:t>
            </a:r>
            <a:r>
              <a:rPr lang="en-US" baseline="0" dirty="0" err="1" smtClean="0"/>
              <a:t>cho</a:t>
            </a:r>
            <a:r>
              <a:rPr lang="en-US" baseline="0" dirty="0" smtClean="0"/>
              <a:t> </a:t>
            </a:r>
            <a:r>
              <a:rPr lang="en-US" baseline="0" dirty="0" err="1" smtClean="0"/>
              <a:t>biết</a:t>
            </a:r>
            <a:r>
              <a:rPr lang="en-US" baseline="0" dirty="0" smtClean="0"/>
              <a:t> </a:t>
            </a:r>
            <a:r>
              <a:rPr lang="en-US" baseline="0" dirty="0" err="1" smtClean="0"/>
              <a:t>tổng</a:t>
            </a:r>
            <a:r>
              <a:rPr lang="en-US" baseline="0" dirty="0" smtClean="0"/>
              <a:t> </a:t>
            </a:r>
            <a:r>
              <a:rPr lang="en-US" baseline="0" dirty="0" err="1" smtClean="0"/>
              <a:t>số</a:t>
            </a:r>
            <a:r>
              <a:rPr lang="en-US" baseline="0" dirty="0" smtClean="0"/>
              <a:t> </a:t>
            </a:r>
            <a:r>
              <a:rPr lang="en-US" baseline="0" dirty="0" err="1" smtClean="0"/>
              <a:t>đo</a:t>
            </a:r>
            <a:r>
              <a:rPr lang="en-US" baseline="0" dirty="0" smtClean="0"/>
              <a:t> </a:t>
            </a:r>
            <a:r>
              <a:rPr lang="en-US" baseline="0" dirty="0" err="1" smtClean="0"/>
              <a:t>của</a:t>
            </a:r>
            <a:r>
              <a:rPr lang="en-US" baseline="0" dirty="0" smtClean="0"/>
              <a:t> </a:t>
            </a:r>
            <a:r>
              <a:rPr lang="en-US" baseline="0" dirty="0" err="1" smtClean="0"/>
              <a:t>hai</a:t>
            </a:r>
            <a:r>
              <a:rPr lang="en-US" baseline="0" dirty="0" smtClean="0"/>
              <a:t> </a:t>
            </a:r>
            <a:r>
              <a:rPr lang="en-US" baseline="0" dirty="0" err="1" smtClean="0"/>
              <a:t>góc</a:t>
            </a:r>
            <a:r>
              <a:rPr lang="en-US" baseline="0" dirty="0" smtClean="0"/>
              <a:t> </a:t>
            </a:r>
            <a:r>
              <a:rPr lang="en-US" baseline="0" dirty="0" err="1" smtClean="0"/>
              <a:t>kề</a:t>
            </a:r>
            <a:r>
              <a:rPr lang="en-US" baseline="0" dirty="0" smtClean="0"/>
              <a:t> </a:t>
            </a:r>
            <a:r>
              <a:rPr lang="en-US" baseline="0" dirty="0" err="1" smtClean="0"/>
              <a:t>bù</a:t>
            </a:r>
            <a:r>
              <a:rPr lang="en-US" baseline="0" dirty="0" smtClean="0"/>
              <a:t> </a:t>
            </a:r>
            <a:r>
              <a:rPr lang="en-US" baseline="0" dirty="0" err="1" smtClean="0"/>
              <a:t>đó</a:t>
            </a:r>
            <a:endParaRPr lang="en-US" dirty="0"/>
          </a:p>
        </p:txBody>
      </p:sp>
      <p:sp>
        <p:nvSpPr>
          <p:cNvPr id="4" name="Slide Number Placeholder 3"/>
          <p:cNvSpPr>
            <a:spLocks noGrp="1"/>
          </p:cNvSpPr>
          <p:nvPr>
            <p:ph type="sldNum" sz="quarter" idx="10"/>
          </p:nvPr>
        </p:nvSpPr>
        <p:spPr/>
        <p:txBody>
          <a:bodyPr/>
          <a:lstStyle/>
          <a:p>
            <a:fld id="{88A5CC88-D26D-4691-B7A2-F9F834AEC7DF}" type="slidenum">
              <a:rPr lang="en-US" smtClean="0"/>
              <a:t>11</a:t>
            </a:fld>
            <a:endParaRPr lang="en-US"/>
          </a:p>
        </p:txBody>
      </p:sp>
    </p:spTree>
    <p:extLst>
      <p:ext uri="{BB962C8B-B14F-4D97-AF65-F5344CB8AC3E}">
        <p14:creationId xmlns:p14="http://schemas.microsoft.com/office/powerpoint/2010/main" val="24826618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6325"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A5CC88-D26D-4691-B7A2-F9F834AEC7DF}"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31224836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4" Type="http://schemas.openxmlformats.org/officeDocument/2006/relationships/hyperlink" Target="http://bit.ly/2TtBDfr" TargetMode="Externa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38"/>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620" indent="0" algn="ctr">
              <a:buNone/>
              <a:defRPr>
                <a:solidFill>
                  <a:schemeClr val="tx1">
                    <a:tint val="75000"/>
                  </a:schemeClr>
                </a:solidFill>
              </a:defRPr>
            </a:lvl2pPr>
            <a:lvl3pPr marL="685250" indent="0" algn="ctr">
              <a:buNone/>
              <a:defRPr>
                <a:solidFill>
                  <a:schemeClr val="tx1">
                    <a:tint val="75000"/>
                  </a:schemeClr>
                </a:solidFill>
              </a:defRPr>
            </a:lvl3pPr>
            <a:lvl4pPr marL="1027872" indent="0" algn="ctr">
              <a:buNone/>
              <a:defRPr>
                <a:solidFill>
                  <a:schemeClr val="tx1">
                    <a:tint val="75000"/>
                  </a:schemeClr>
                </a:solidFill>
              </a:defRPr>
            </a:lvl4pPr>
            <a:lvl5pPr marL="1370502" indent="0" algn="ctr">
              <a:buNone/>
              <a:defRPr>
                <a:solidFill>
                  <a:schemeClr val="tx1">
                    <a:tint val="75000"/>
                  </a:schemeClr>
                </a:solidFill>
              </a:defRPr>
            </a:lvl5pPr>
            <a:lvl6pPr marL="1713128" indent="0" algn="ctr">
              <a:buNone/>
              <a:defRPr>
                <a:solidFill>
                  <a:schemeClr val="tx1">
                    <a:tint val="75000"/>
                  </a:schemeClr>
                </a:solidFill>
              </a:defRPr>
            </a:lvl6pPr>
            <a:lvl7pPr marL="2055746" indent="0" algn="ctr">
              <a:buNone/>
              <a:defRPr>
                <a:solidFill>
                  <a:schemeClr val="tx1">
                    <a:tint val="75000"/>
                  </a:schemeClr>
                </a:solidFill>
              </a:defRPr>
            </a:lvl7pPr>
            <a:lvl8pPr marL="2398368" indent="0" algn="ctr">
              <a:buNone/>
              <a:defRPr>
                <a:solidFill>
                  <a:schemeClr val="tx1">
                    <a:tint val="75000"/>
                  </a:schemeClr>
                </a:solidFill>
              </a:defRPr>
            </a:lvl8pPr>
            <a:lvl9pPr marL="274099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27E6B0-ED57-402A-A388-6E8DC424B343}" type="datetimeFigureOut">
              <a:rPr lang="en-US" smtClean="0"/>
              <a:t>15/0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BD8959-3217-4D16-A02A-E1FF8EBC6310}" type="slidenum">
              <a:rPr lang="en-US" smtClean="0"/>
              <a:t>‹#›</a:t>
            </a:fld>
            <a:endParaRPr lang="en-US"/>
          </a:p>
        </p:txBody>
      </p:sp>
    </p:spTree>
    <p:extLst>
      <p:ext uri="{BB962C8B-B14F-4D97-AF65-F5344CB8AC3E}">
        <p14:creationId xmlns:p14="http://schemas.microsoft.com/office/powerpoint/2010/main" val="8020500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27E6B0-ED57-402A-A388-6E8DC424B343}" type="datetimeFigureOut">
              <a:rPr lang="en-US" smtClean="0"/>
              <a:t>15/0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BD8959-3217-4D16-A02A-E1FF8EBC6310}" type="slidenum">
              <a:rPr lang="en-US" smtClean="0"/>
              <a:t>‹#›</a:t>
            </a:fld>
            <a:endParaRPr lang="en-US"/>
          </a:p>
        </p:txBody>
      </p:sp>
    </p:spTree>
    <p:extLst>
      <p:ext uri="{BB962C8B-B14F-4D97-AF65-F5344CB8AC3E}">
        <p14:creationId xmlns:p14="http://schemas.microsoft.com/office/powerpoint/2010/main" val="51216606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457200" y="4057651"/>
            <a:ext cx="7772400" cy="528638"/>
          </a:xfrm>
        </p:spPr>
        <p:txBody>
          <a:bodyPr/>
          <a:lstStyle>
            <a:lvl1pPr>
              <a:defRPr sz="3200">
                <a:solidFill>
                  <a:schemeClr val="bg1"/>
                </a:solidFill>
              </a:defRPr>
            </a:lvl1pPr>
          </a:lstStyle>
          <a:p>
            <a:r>
              <a:rPr lang="en-US" smtClean="0"/>
              <a:t>Click to edit Master title style</a:t>
            </a:r>
            <a:endParaRPr lang="en-US"/>
          </a:p>
        </p:txBody>
      </p:sp>
      <p:sp>
        <p:nvSpPr>
          <p:cNvPr id="3075" name="Rectangle 3"/>
          <p:cNvSpPr>
            <a:spLocks noGrp="1" noChangeArrowheads="1"/>
          </p:cNvSpPr>
          <p:nvPr>
            <p:ph type="subTitle" idx="1"/>
          </p:nvPr>
        </p:nvSpPr>
        <p:spPr>
          <a:xfrm>
            <a:off x="457200" y="4507718"/>
            <a:ext cx="7772400" cy="364331"/>
          </a:xfrm>
        </p:spPr>
        <p:txBody>
          <a:bodyPr/>
          <a:lstStyle>
            <a:lvl1pPr marL="0" indent="0">
              <a:buFontTx/>
              <a:buNone/>
              <a:defRPr sz="2000">
                <a:solidFill>
                  <a:schemeClr val="bg1"/>
                </a:solidFill>
              </a:defRPr>
            </a:lvl1pPr>
          </a:lstStyle>
          <a:p>
            <a:r>
              <a:rPr lang="en-US" smtClean="0"/>
              <a:t>Click to edit Master subtitle style</a:t>
            </a:r>
            <a:endParaRPr lang="en-US"/>
          </a:p>
        </p:txBody>
      </p:sp>
    </p:spTree>
    <p:extLst>
      <p:ext uri="{BB962C8B-B14F-4D97-AF65-F5344CB8AC3E}">
        <p14:creationId xmlns:p14="http://schemas.microsoft.com/office/powerpoint/2010/main" val="146714224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8070186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vl1pPr>
            <a:lvl2pPr marL="457106" indent="0">
              <a:buNone/>
              <a:defRPr sz="1800"/>
            </a:lvl2pPr>
            <a:lvl3pPr marL="914220" indent="0">
              <a:buNone/>
              <a:defRPr sz="1600"/>
            </a:lvl3pPr>
            <a:lvl4pPr marL="1371328" indent="0">
              <a:buNone/>
              <a:defRPr sz="1400"/>
            </a:lvl4pPr>
            <a:lvl5pPr marL="1828439" indent="0">
              <a:buNone/>
              <a:defRPr sz="1400"/>
            </a:lvl5pPr>
            <a:lvl6pPr marL="2285544" indent="0">
              <a:buNone/>
              <a:defRPr sz="1400"/>
            </a:lvl6pPr>
            <a:lvl7pPr marL="2742650" indent="0">
              <a:buNone/>
              <a:defRPr sz="1400"/>
            </a:lvl7pPr>
            <a:lvl8pPr marL="3199760" indent="0">
              <a:buNone/>
              <a:defRPr sz="1400"/>
            </a:lvl8pPr>
            <a:lvl9pPr marL="3656869" indent="0">
              <a:buNone/>
              <a:defRPr sz="1400"/>
            </a:lvl9pPr>
          </a:lstStyle>
          <a:p>
            <a:pPr lvl="0"/>
            <a:r>
              <a:rPr lang="en-US" smtClean="0"/>
              <a:t>Click to edit Master text styles</a:t>
            </a:r>
          </a:p>
        </p:txBody>
      </p:sp>
    </p:spTree>
    <p:extLst>
      <p:ext uri="{BB962C8B-B14F-4D97-AF65-F5344CB8AC3E}">
        <p14:creationId xmlns:p14="http://schemas.microsoft.com/office/powerpoint/2010/main" val="403666616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2069307"/>
            <a:ext cx="3581400" cy="290274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2069307"/>
            <a:ext cx="3581400" cy="290274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8065937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106" indent="0">
              <a:buNone/>
              <a:defRPr sz="2000" b="1"/>
            </a:lvl2pPr>
            <a:lvl3pPr marL="914220" indent="0">
              <a:buNone/>
              <a:defRPr sz="1800" b="1"/>
            </a:lvl3pPr>
            <a:lvl4pPr marL="1371328" indent="0">
              <a:buNone/>
              <a:defRPr sz="1600" b="1"/>
            </a:lvl4pPr>
            <a:lvl5pPr marL="1828439" indent="0">
              <a:buNone/>
              <a:defRPr sz="1600" b="1"/>
            </a:lvl5pPr>
            <a:lvl6pPr marL="2285544" indent="0">
              <a:buNone/>
              <a:defRPr sz="1600" b="1"/>
            </a:lvl6pPr>
            <a:lvl7pPr marL="2742650" indent="0">
              <a:buNone/>
              <a:defRPr sz="1600" b="1"/>
            </a:lvl7pPr>
            <a:lvl8pPr marL="3199760" indent="0">
              <a:buNone/>
              <a:defRPr sz="1600" b="1"/>
            </a:lvl8pPr>
            <a:lvl9pPr marL="365686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40" y="1151335"/>
            <a:ext cx="4041775" cy="479822"/>
          </a:xfrm>
        </p:spPr>
        <p:txBody>
          <a:bodyPr anchor="b"/>
          <a:lstStyle>
            <a:lvl1pPr marL="0" indent="0">
              <a:buNone/>
              <a:defRPr sz="2400" b="1"/>
            </a:lvl1pPr>
            <a:lvl2pPr marL="457106" indent="0">
              <a:buNone/>
              <a:defRPr sz="2000" b="1"/>
            </a:lvl2pPr>
            <a:lvl3pPr marL="914220" indent="0">
              <a:buNone/>
              <a:defRPr sz="1800" b="1"/>
            </a:lvl3pPr>
            <a:lvl4pPr marL="1371328" indent="0">
              <a:buNone/>
              <a:defRPr sz="1600" b="1"/>
            </a:lvl4pPr>
            <a:lvl5pPr marL="1828439" indent="0">
              <a:buNone/>
              <a:defRPr sz="1600" b="1"/>
            </a:lvl5pPr>
            <a:lvl6pPr marL="2285544" indent="0">
              <a:buNone/>
              <a:defRPr sz="1600" b="1"/>
            </a:lvl6pPr>
            <a:lvl7pPr marL="2742650" indent="0">
              <a:buNone/>
              <a:defRPr sz="1600" b="1"/>
            </a:lvl7pPr>
            <a:lvl8pPr marL="3199760" indent="0">
              <a:buNone/>
              <a:defRPr sz="1600" b="1"/>
            </a:lvl8pPr>
            <a:lvl9pPr marL="365686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4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7818549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25977745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562669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97"/>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076328"/>
            <a:ext cx="3008313" cy="3518297"/>
          </a:xfrm>
        </p:spPr>
        <p:txBody>
          <a:bodyPr/>
          <a:lstStyle>
            <a:lvl1pPr marL="0" indent="0">
              <a:buNone/>
              <a:defRPr sz="1400"/>
            </a:lvl1pPr>
            <a:lvl2pPr marL="457106" indent="0">
              <a:buNone/>
              <a:defRPr sz="1200"/>
            </a:lvl2pPr>
            <a:lvl3pPr marL="914220" indent="0">
              <a:buNone/>
              <a:defRPr sz="1000"/>
            </a:lvl3pPr>
            <a:lvl4pPr marL="1371328" indent="0">
              <a:buNone/>
              <a:defRPr sz="900"/>
            </a:lvl4pPr>
            <a:lvl5pPr marL="1828439" indent="0">
              <a:buNone/>
              <a:defRPr sz="900"/>
            </a:lvl5pPr>
            <a:lvl6pPr marL="2285544" indent="0">
              <a:buNone/>
              <a:defRPr sz="900"/>
            </a:lvl6pPr>
            <a:lvl7pPr marL="2742650" indent="0">
              <a:buNone/>
              <a:defRPr sz="900"/>
            </a:lvl7pPr>
            <a:lvl8pPr marL="3199760" indent="0">
              <a:buNone/>
              <a:defRPr sz="900"/>
            </a:lvl8pPr>
            <a:lvl9pPr marL="3656869" indent="0">
              <a:buNone/>
              <a:defRPr sz="900"/>
            </a:lvl9pPr>
          </a:lstStyle>
          <a:p>
            <a:pPr lvl="0"/>
            <a:r>
              <a:rPr lang="en-US" smtClean="0"/>
              <a:t>Click to edit Master text styles</a:t>
            </a:r>
          </a:p>
        </p:txBody>
      </p:sp>
    </p:spTree>
    <p:extLst>
      <p:ext uri="{BB962C8B-B14F-4D97-AF65-F5344CB8AC3E}">
        <p14:creationId xmlns:p14="http://schemas.microsoft.com/office/powerpoint/2010/main" val="372945714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106" indent="0">
              <a:buNone/>
              <a:defRPr sz="2800"/>
            </a:lvl2pPr>
            <a:lvl3pPr marL="914220" indent="0">
              <a:buNone/>
              <a:defRPr sz="2400"/>
            </a:lvl3pPr>
            <a:lvl4pPr marL="1371328" indent="0">
              <a:buNone/>
              <a:defRPr sz="2000"/>
            </a:lvl4pPr>
            <a:lvl5pPr marL="1828439" indent="0">
              <a:buNone/>
              <a:defRPr sz="2000"/>
            </a:lvl5pPr>
            <a:lvl6pPr marL="2285544" indent="0">
              <a:buNone/>
              <a:defRPr sz="2000"/>
            </a:lvl6pPr>
            <a:lvl7pPr marL="2742650" indent="0">
              <a:buNone/>
              <a:defRPr sz="2000"/>
            </a:lvl7pPr>
            <a:lvl8pPr marL="3199760" indent="0">
              <a:buNone/>
              <a:defRPr sz="2000"/>
            </a:lvl8pPr>
            <a:lvl9pPr marL="3656869"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4025514"/>
            <a:ext cx="5486400" cy="603647"/>
          </a:xfrm>
        </p:spPr>
        <p:txBody>
          <a:bodyPr/>
          <a:lstStyle>
            <a:lvl1pPr marL="0" indent="0">
              <a:buNone/>
              <a:defRPr sz="1400"/>
            </a:lvl1pPr>
            <a:lvl2pPr marL="457106" indent="0">
              <a:buNone/>
              <a:defRPr sz="1200"/>
            </a:lvl2pPr>
            <a:lvl3pPr marL="914220" indent="0">
              <a:buNone/>
              <a:defRPr sz="1000"/>
            </a:lvl3pPr>
            <a:lvl4pPr marL="1371328" indent="0">
              <a:buNone/>
              <a:defRPr sz="900"/>
            </a:lvl4pPr>
            <a:lvl5pPr marL="1828439" indent="0">
              <a:buNone/>
              <a:defRPr sz="900"/>
            </a:lvl5pPr>
            <a:lvl6pPr marL="2285544" indent="0">
              <a:buNone/>
              <a:defRPr sz="900"/>
            </a:lvl6pPr>
            <a:lvl7pPr marL="2742650" indent="0">
              <a:buNone/>
              <a:defRPr sz="900"/>
            </a:lvl7pPr>
            <a:lvl8pPr marL="3199760" indent="0">
              <a:buNone/>
              <a:defRPr sz="900"/>
            </a:lvl8pPr>
            <a:lvl9pPr marL="3656869" indent="0">
              <a:buNone/>
              <a:defRPr sz="900"/>
            </a:lvl9pPr>
          </a:lstStyle>
          <a:p>
            <a:pPr lvl="0"/>
            <a:r>
              <a:rPr lang="en-US" smtClean="0"/>
              <a:t>Click to edit Master text styles</a:t>
            </a:r>
          </a:p>
        </p:txBody>
      </p:sp>
    </p:spTree>
    <p:extLst>
      <p:ext uri="{BB962C8B-B14F-4D97-AF65-F5344CB8AC3E}">
        <p14:creationId xmlns:p14="http://schemas.microsoft.com/office/powerpoint/2010/main" val="200239753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085721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3"/>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3"/>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27E6B0-ED57-402A-A388-6E8DC424B343}" type="datetimeFigureOut">
              <a:rPr lang="en-US" smtClean="0"/>
              <a:t>15/0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BD8959-3217-4D16-A02A-E1FF8EBC6310}" type="slidenum">
              <a:rPr lang="en-US" smtClean="0"/>
              <a:t>‹#›</a:t>
            </a:fld>
            <a:endParaRPr lang="en-US"/>
          </a:p>
        </p:txBody>
      </p:sp>
    </p:spTree>
    <p:extLst>
      <p:ext uri="{BB962C8B-B14F-4D97-AF65-F5344CB8AC3E}">
        <p14:creationId xmlns:p14="http://schemas.microsoft.com/office/powerpoint/2010/main" val="345343411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77000" y="1291828"/>
            <a:ext cx="1828800" cy="368022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90600" y="1291828"/>
            <a:ext cx="5334000" cy="368022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9021225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80"/>
            <a:ext cx="8229600" cy="43886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xfrm>
            <a:off x="457200" y="4683919"/>
            <a:ext cx="2133600" cy="357188"/>
          </a:xfrm>
          <a:prstGeom prst="rect">
            <a:avLst/>
          </a:prstGeom>
          <a:ln/>
        </p:spPr>
        <p:txBody>
          <a:bodyPr lIns="91424" tIns="45712" rIns="91424" bIns="45712"/>
          <a:lstStyle>
            <a:lvl1pPr>
              <a:defRPr/>
            </a:lvl1pPr>
          </a:lstStyle>
          <a:p>
            <a:pPr defTabSz="914220">
              <a:defRPr/>
            </a:pPr>
            <a:endParaRPr lang="en-US" sz="1800">
              <a:solidFill>
                <a:srgbClr val="4D4D4D"/>
              </a:solidFill>
            </a:endParaRPr>
          </a:p>
        </p:txBody>
      </p:sp>
      <p:sp>
        <p:nvSpPr>
          <p:cNvPr id="4" name="Rectangle 5"/>
          <p:cNvSpPr>
            <a:spLocks noGrp="1" noChangeArrowheads="1"/>
          </p:cNvSpPr>
          <p:nvPr>
            <p:ph type="ftr" sz="quarter" idx="11"/>
          </p:nvPr>
        </p:nvSpPr>
        <p:spPr>
          <a:xfrm>
            <a:off x="3124200" y="4683919"/>
            <a:ext cx="2895600" cy="357188"/>
          </a:xfrm>
          <a:prstGeom prst="rect">
            <a:avLst/>
          </a:prstGeom>
          <a:ln/>
        </p:spPr>
        <p:txBody>
          <a:bodyPr lIns="91424" tIns="45712" rIns="91424" bIns="45712"/>
          <a:lstStyle>
            <a:lvl1pPr>
              <a:defRPr/>
            </a:lvl1pPr>
          </a:lstStyle>
          <a:p>
            <a:pPr defTabSz="914220">
              <a:defRPr/>
            </a:pPr>
            <a:endParaRPr lang="en-US" sz="1800">
              <a:solidFill>
                <a:srgbClr val="4D4D4D"/>
              </a:solidFill>
            </a:endParaRPr>
          </a:p>
        </p:txBody>
      </p:sp>
      <p:sp>
        <p:nvSpPr>
          <p:cNvPr id="5" name="Rectangle 6"/>
          <p:cNvSpPr>
            <a:spLocks noGrp="1" noChangeArrowheads="1"/>
          </p:cNvSpPr>
          <p:nvPr>
            <p:ph type="sldNum" sz="quarter" idx="12"/>
          </p:nvPr>
        </p:nvSpPr>
        <p:spPr>
          <a:xfrm>
            <a:off x="6553200" y="4683919"/>
            <a:ext cx="2133600" cy="357188"/>
          </a:xfrm>
          <a:prstGeom prst="rect">
            <a:avLst/>
          </a:prstGeom>
          <a:ln/>
        </p:spPr>
        <p:txBody>
          <a:bodyPr lIns="91424" tIns="45712" rIns="91424" bIns="45712"/>
          <a:lstStyle>
            <a:lvl1pPr>
              <a:defRPr/>
            </a:lvl1pPr>
          </a:lstStyle>
          <a:p>
            <a:pPr defTabSz="914220">
              <a:defRPr/>
            </a:pPr>
            <a:fld id="{7D7EF8E4-197C-4734-B1F9-BF19A47DAB08}" type="slidenum">
              <a:rPr lang="en-US" sz="1800" smtClean="0">
                <a:solidFill>
                  <a:srgbClr val="4D4D4D"/>
                </a:solidFill>
              </a:rPr>
              <a:pPr defTabSz="914220">
                <a:defRPr/>
              </a:pPr>
              <a:t>‹#›</a:t>
            </a:fld>
            <a:endParaRPr lang="en-US" sz="1800">
              <a:solidFill>
                <a:srgbClr val="4D4D4D"/>
              </a:solidFill>
            </a:endParaRPr>
          </a:p>
        </p:txBody>
      </p:sp>
    </p:spTree>
    <p:extLst>
      <p:ext uri="{BB962C8B-B14F-4D97-AF65-F5344CB8AC3E}">
        <p14:creationId xmlns:p14="http://schemas.microsoft.com/office/powerpoint/2010/main" val="402858480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defTabSz="342900">
              <a:defRPr/>
            </a:pPr>
            <a:fld id="{75F0045C-9C5D-4237-8D86-673F5CDEB9EE}"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342900">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368228720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342900">
              <a:defRPr/>
            </a:pPr>
            <a:fld id="{72814403-9862-4182-8204-7E0A97B81197}"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342900">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1176741995"/>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6"/>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342900">
              <a:defRPr/>
            </a:pPr>
            <a:fld id="{30C17E77-2DAA-4CB5-A4E8-D837BAC7CF0D}"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342900">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3693937255"/>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342900">
              <a:defRPr/>
            </a:pPr>
            <a:fld id="{02473D21-3DB0-4757-A0C3-9BF1531E10F7}"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defTabSz="342900">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1888763268"/>
      </p:ext>
    </p:extLst>
  </p:cSld>
  <p:clrMapOvr>
    <a:masterClrMapping/>
  </p:clrMapOvr>
  <p:extLst mod="1">
    <p:ext uri="{DCECCB84-F9BA-43D5-87BE-67443E8EF086}">
      <p15:sldGuideLst xmlns:p15="http://schemas.microsoft.com/office/powerpoint/2012/main" xmlns=""/>
    </p:ext>
  </p:extLst>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4"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4"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342900">
              <a:defRPr/>
            </a:pPr>
            <a:fld id="{18A93D1C-D964-4E47-86BA-BB7378BAB4BB}"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pPr defTabSz="342900">
              <a:defRPr/>
            </a:pPr>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1134898947"/>
      </p:ext>
    </p:extLst>
  </p:cSld>
  <p:clrMapOvr>
    <a:masterClrMapping/>
  </p:clrMapOvr>
  <p:extLst mod="1">
    <p:ext uri="{DCECCB84-F9BA-43D5-87BE-67443E8EF086}">
      <p15:sldGuideLst xmlns:p15="http://schemas.microsoft.com/office/powerpoint/2012/main" xmlns=""/>
    </p:ext>
  </p:extLst>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342900">
              <a:defRPr/>
            </a:pPr>
            <a:fld id="{A7979A4F-B37D-4491-8B8B-837EBDB6A2F5}"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pPr defTabSz="342900">
              <a:defRPr/>
            </a:pP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68788286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342900">
              <a:defRPr/>
            </a:pPr>
            <a:fld id="{0C1B2006-E458-484A-ACB8-9903F9ACB1A6}"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pPr defTabSz="342900">
              <a:defRPr/>
            </a:pP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131123534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pPr defTabSz="342900">
              <a:defRPr/>
            </a:pPr>
            <a:fld id="{5048988D-49FE-46D4-B507-CE81D11841F0}"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defTabSz="342900">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531538342"/>
      </p:ext>
    </p:extLst>
  </p:cSld>
  <p:clrMapOvr>
    <a:masterClrMapping/>
  </p:clrMapOvr>
  <p:extLst mod="1">
    <p:ext uri="{DCECCB84-F9BA-43D5-87BE-67443E8EF086}">
      <p15:sldGuideLst xmlns:p15="http://schemas.microsoft.com/office/powerpoint/2012/main" xmlns=""/>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620" indent="0" algn="ctr">
              <a:buNone/>
              <a:defRPr sz="1500"/>
            </a:lvl2pPr>
            <a:lvl3pPr marL="685250" indent="0" algn="ctr">
              <a:buNone/>
              <a:defRPr sz="1400"/>
            </a:lvl3pPr>
            <a:lvl4pPr marL="1027872" indent="0" algn="ctr">
              <a:buNone/>
              <a:defRPr sz="1200"/>
            </a:lvl4pPr>
            <a:lvl5pPr marL="1370502" indent="0" algn="ctr">
              <a:buNone/>
              <a:defRPr sz="1200"/>
            </a:lvl5pPr>
            <a:lvl6pPr marL="1713128" indent="0" algn="ctr">
              <a:buNone/>
              <a:defRPr sz="1200"/>
            </a:lvl6pPr>
            <a:lvl7pPr marL="2055746" indent="0" algn="ctr">
              <a:buNone/>
              <a:defRPr sz="1200"/>
            </a:lvl7pPr>
            <a:lvl8pPr marL="2398368" indent="0" algn="ctr">
              <a:buNone/>
              <a:defRPr sz="1200"/>
            </a:lvl8pPr>
            <a:lvl9pPr marL="2740991" indent="0" algn="ctr">
              <a:buNone/>
              <a:defRPr sz="12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073593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740570"/>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pPr defTabSz="342900">
              <a:defRPr/>
            </a:pPr>
            <a:fld id="{C3AD5F3C-E7D1-47CF-9B56-98BA1F779CE1}"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defTabSz="342900">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381775258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342900">
              <a:defRPr/>
            </a:pPr>
            <a:fld id="{57967B8F-408A-4799-8025-D8E6A24772E6}"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342900">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216006571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6"/>
            <a:ext cx="1971675" cy="43588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3" y="273846"/>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342900">
              <a:defRPr/>
            </a:pPr>
            <a:fld id="{82DDB780-22E9-4312-A599-46A93874FF08}"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342900">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48326079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620" indent="0" algn="ctr">
              <a:buNone/>
              <a:defRPr sz="1500"/>
            </a:lvl2pPr>
            <a:lvl3pPr marL="685250" indent="0" algn="ctr">
              <a:buNone/>
              <a:defRPr sz="1400"/>
            </a:lvl3pPr>
            <a:lvl4pPr marL="1027872" indent="0" algn="ctr">
              <a:buNone/>
              <a:defRPr sz="1200"/>
            </a:lvl4pPr>
            <a:lvl5pPr marL="1370502" indent="0" algn="ctr">
              <a:buNone/>
              <a:defRPr sz="1200"/>
            </a:lvl5pPr>
            <a:lvl6pPr marL="1713128" indent="0" algn="ctr">
              <a:buNone/>
              <a:defRPr sz="1200"/>
            </a:lvl6pPr>
            <a:lvl7pPr marL="2055746" indent="0" algn="ctr">
              <a:buNone/>
              <a:defRPr sz="1200"/>
            </a:lvl7pPr>
            <a:lvl8pPr marL="2398368" indent="0" algn="ctr">
              <a:buNone/>
              <a:defRPr sz="1200"/>
            </a:lvl8pPr>
            <a:lvl9pPr marL="2740991" indent="0" algn="ctr">
              <a:buNone/>
              <a:defRPr sz="12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0402025"/>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223387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14"/>
            <a:ext cx="7886700" cy="2139553"/>
          </a:xfrm>
        </p:spPr>
        <p:txBody>
          <a:bodyPr anchor="b"/>
          <a:lstStyle>
            <a:lvl1pPr>
              <a:defRPr sz="4500"/>
            </a:lvl1pPr>
          </a:lstStyle>
          <a:p>
            <a:r>
              <a:rPr lang="vi-VN"/>
              <a:t>Bấm để sửa kiểu tiêu đề Bản cái</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620" indent="0">
              <a:buNone/>
              <a:defRPr sz="1500">
                <a:solidFill>
                  <a:schemeClr val="tx1">
                    <a:tint val="75000"/>
                  </a:schemeClr>
                </a:solidFill>
              </a:defRPr>
            </a:lvl2pPr>
            <a:lvl3pPr marL="685250" indent="0">
              <a:buNone/>
              <a:defRPr sz="1400">
                <a:solidFill>
                  <a:schemeClr val="tx1">
                    <a:tint val="75000"/>
                  </a:schemeClr>
                </a:solidFill>
              </a:defRPr>
            </a:lvl3pPr>
            <a:lvl4pPr marL="1027872" indent="0">
              <a:buNone/>
              <a:defRPr sz="1200">
                <a:solidFill>
                  <a:schemeClr val="tx1">
                    <a:tint val="75000"/>
                  </a:schemeClr>
                </a:solidFill>
              </a:defRPr>
            </a:lvl4pPr>
            <a:lvl5pPr marL="1370502" indent="0">
              <a:buNone/>
              <a:defRPr sz="1200">
                <a:solidFill>
                  <a:schemeClr val="tx1">
                    <a:tint val="75000"/>
                  </a:schemeClr>
                </a:solidFill>
              </a:defRPr>
            </a:lvl5pPr>
            <a:lvl6pPr marL="1713128" indent="0">
              <a:buNone/>
              <a:defRPr sz="1200">
                <a:solidFill>
                  <a:schemeClr val="tx1">
                    <a:tint val="75000"/>
                  </a:schemeClr>
                </a:solidFill>
              </a:defRPr>
            </a:lvl6pPr>
            <a:lvl7pPr marL="2055746" indent="0">
              <a:buNone/>
              <a:defRPr sz="1200">
                <a:solidFill>
                  <a:schemeClr val="tx1">
                    <a:tint val="75000"/>
                  </a:schemeClr>
                </a:solidFill>
              </a:defRPr>
            </a:lvl7pPr>
            <a:lvl8pPr marL="2398368" indent="0">
              <a:buNone/>
              <a:defRPr sz="1200">
                <a:solidFill>
                  <a:schemeClr val="tx1">
                    <a:tint val="75000"/>
                  </a:schemeClr>
                </a:solidFill>
              </a:defRPr>
            </a:lvl8pPr>
            <a:lvl9pPr marL="2740991" indent="0">
              <a:buNone/>
              <a:defRPr sz="12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797623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3970656"/>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4" name="Content Placeholder 3"/>
          <p:cNvSpPr>
            <a:spLocks noGrp="1"/>
          </p:cNvSpPr>
          <p:nvPr>
            <p:ph sz="half" idx="2"/>
          </p:nvPr>
        </p:nvSpPr>
        <p:spPr>
          <a:xfrm>
            <a:off x="629842" y="1878815"/>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6" name="Content Placeholder 5"/>
          <p:cNvSpPr>
            <a:spLocks noGrp="1"/>
          </p:cNvSpPr>
          <p:nvPr>
            <p:ph sz="quarter" idx="4"/>
          </p:nvPr>
        </p:nvSpPr>
        <p:spPr>
          <a:xfrm>
            <a:off x="4629157" y="1878815"/>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906824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3866138"/>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93104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208564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Content Placeholder 2"/>
          <p:cNvSpPr>
            <a:spLocks noGrp="1"/>
          </p:cNvSpPr>
          <p:nvPr>
            <p:ph idx="1"/>
          </p:nvPr>
        </p:nvSpPr>
        <p:spPr>
          <a:xfrm>
            <a:off x="3887391" y="74058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783724"/>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3887391" y="740580"/>
            <a:ext cx="4629150" cy="3655219"/>
          </a:xfrm>
        </p:spPr>
        <p:txBody>
          <a:bodyPr anchor="t"/>
          <a:lstStyle>
            <a:lvl1pPr marL="0" indent="0">
              <a:buNone/>
              <a:defRPr sz="2400"/>
            </a:lvl1pPr>
            <a:lvl2pPr marL="342620" indent="0">
              <a:buNone/>
              <a:defRPr sz="2100"/>
            </a:lvl2pPr>
            <a:lvl3pPr marL="685250" indent="0">
              <a:buNone/>
              <a:defRPr sz="1800"/>
            </a:lvl3pPr>
            <a:lvl4pPr marL="1027872" indent="0">
              <a:buNone/>
              <a:defRPr sz="1500"/>
            </a:lvl4pPr>
            <a:lvl5pPr marL="1370502" indent="0">
              <a:buNone/>
              <a:defRPr sz="1500"/>
            </a:lvl5pPr>
            <a:lvl6pPr marL="1713128" indent="0">
              <a:buNone/>
              <a:defRPr sz="1500"/>
            </a:lvl6pPr>
            <a:lvl7pPr marL="2055746" indent="0">
              <a:buNone/>
              <a:defRPr sz="1500"/>
            </a:lvl7pPr>
            <a:lvl8pPr marL="2398368" indent="0">
              <a:buNone/>
              <a:defRPr sz="1500"/>
            </a:lvl8pPr>
            <a:lvl9pPr marL="2740991" indent="0">
              <a:buNone/>
              <a:defRPr sz="1500"/>
            </a:lvl9pPr>
          </a:lstStyle>
          <a:p>
            <a:r>
              <a:rPr lang="vi-VN"/>
              <a:t>Bấm biểu tượng để thêm hình ảnh</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65764550"/>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883845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83" y="273854"/>
            <a:ext cx="1971675" cy="4358879"/>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628659" y="273854"/>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324081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445940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37DB64C-58E4-4E09-8C4C-B05694BF405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8321788"/>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BB88FF-A89B-4AF6-AE51-E71BA63C43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663392"/>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AB0AC13-0CBA-4C3E-8069-B8B85CAA42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164345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D46AE5-F548-4654-8773-50957A1040B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1359511"/>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68C6D78-395E-4370-BCEC-158ADD82064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474491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14"/>
            <a:ext cx="7886700" cy="2139553"/>
          </a:xfrm>
        </p:spPr>
        <p:txBody>
          <a:bodyPr anchor="b"/>
          <a:lstStyle>
            <a:lvl1pPr>
              <a:defRPr sz="4500"/>
            </a:lvl1pPr>
          </a:lstStyle>
          <a:p>
            <a:r>
              <a:rPr lang="vi-VN"/>
              <a:t>Bấm để sửa kiểu tiêu đề Bản cái</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620" indent="0">
              <a:buNone/>
              <a:defRPr sz="1500">
                <a:solidFill>
                  <a:schemeClr val="tx1">
                    <a:tint val="75000"/>
                  </a:schemeClr>
                </a:solidFill>
              </a:defRPr>
            </a:lvl2pPr>
            <a:lvl3pPr marL="685250" indent="0">
              <a:buNone/>
              <a:defRPr sz="1400">
                <a:solidFill>
                  <a:schemeClr val="tx1">
                    <a:tint val="75000"/>
                  </a:schemeClr>
                </a:solidFill>
              </a:defRPr>
            </a:lvl3pPr>
            <a:lvl4pPr marL="1027872" indent="0">
              <a:buNone/>
              <a:defRPr sz="1200">
                <a:solidFill>
                  <a:schemeClr val="tx1">
                    <a:tint val="75000"/>
                  </a:schemeClr>
                </a:solidFill>
              </a:defRPr>
            </a:lvl4pPr>
            <a:lvl5pPr marL="1370502" indent="0">
              <a:buNone/>
              <a:defRPr sz="1200">
                <a:solidFill>
                  <a:schemeClr val="tx1">
                    <a:tint val="75000"/>
                  </a:schemeClr>
                </a:solidFill>
              </a:defRPr>
            </a:lvl5pPr>
            <a:lvl6pPr marL="1713128" indent="0">
              <a:buNone/>
              <a:defRPr sz="1200">
                <a:solidFill>
                  <a:schemeClr val="tx1">
                    <a:tint val="75000"/>
                  </a:schemeClr>
                </a:solidFill>
              </a:defRPr>
            </a:lvl6pPr>
            <a:lvl7pPr marL="2055746" indent="0">
              <a:buNone/>
              <a:defRPr sz="1200">
                <a:solidFill>
                  <a:schemeClr val="tx1">
                    <a:tint val="75000"/>
                  </a:schemeClr>
                </a:solidFill>
              </a:defRPr>
            </a:lvl7pPr>
            <a:lvl8pPr marL="2398368" indent="0">
              <a:buNone/>
              <a:defRPr sz="1200">
                <a:solidFill>
                  <a:schemeClr val="tx1">
                    <a:tint val="75000"/>
                  </a:schemeClr>
                </a:solidFill>
              </a:defRPr>
            </a:lvl8pPr>
            <a:lvl9pPr marL="2740991" indent="0">
              <a:buNone/>
              <a:defRPr sz="12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171565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99A0207-8E58-4A4C-A951-C3813C972D2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7041418"/>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9713ECC-D5DD-46D0-BACC-CA5F14B8D1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3185825"/>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7B63BF3-9316-42B8-B592-6D885A3FC0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9336248"/>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36FC0D3-FED7-423B-AE4C-F4FCBC56C2E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12101264"/>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4F2E79-F177-4AEF-82DB-933A48E8E0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1725869"/>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DC6E9FC-659F-424F-98D6-F91D1A84EAE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9695350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620" indent="0" algn="ctr">
              <a:buNone/>
              <a:defRPr sz="1500"/>
            </a:lvl2pPr>
            <a:lvl3pPr marL="685250" indent="0" algn="ctr">
              <a:buNone/>
              <a:defRPr sz="1400"/>
            </a:lvl3pPr>
            <a:lvl4pPr marL="1027872" indent="0" algn="ctr">
              <a:buNone/>
              <a:defRPr sz="1200"/>
            </a:lvl4pPr>
            <a:lvl5pPr marL="1370502" indent="0" algn="ctr">
              <a:buNone/>
              <a:defRPr sz="1200"/>
            </a:lvl5pPr>
            <a:lvl6pPr marL="1713128" indent="0" algn="ctr">
              <a:buNone/>
              <a:defRPr sz="1200"/>
            </a:lvl6pPr>
            <a:lvl7pPr marL="2055746" indent="0" algn="ctr">
              <a:buNone/>
              <a:defRPr sz="1200"/>
            </a:lvl7pPr>
            <a:lvl8pPr marL="2398368" indent="0" algn="ctr">
              <a:buNone/>
              <a:defRPr sz="1200"/>
            </a:lvl8pPr>
            <a:lvl9pPr marL="2740991" indent="0" algn="ctr">
              <a:buNone/>
              <a:defRPr sz="12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011097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187607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15"/>
            <a:ext cx="7886700" cy="2139553"/>
          </a:xfrm>
        </p:spPr>
        <p:txBody>
          <a:bodyPr anchor="b"/>
          <a:lstStyle>
            <a:lvl1pPr>
              <a:defRPr sz="4500"/>
            </a:lvl1pPr>
          </a:lstStyle>
          <a:p>
            <a:r>
              <a:rPr lang="vi-VN"/>
              <a:t>Bấm để sửa kiểu tiêu đề Bản cái</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620" indent="0">
              <a:buNone/>
              <a:defRPr sz="1500">
                <a:solidFill>
                  <a:schemeClr val="tx1">
                    <a:tint val="75000"/>
                  </a:schemeClr>
                </a:solidFill>
              </a:defRPr>
            </a:lvl2pPr>
            <a:lvl3pPr marL="685250" indent="0">
              <a:buNone/>
              <a:defRPr sz="1400">
                <a:solidFill>
                  <a:schemeClr val="tx1">
                    <a:tint val="75000"/>
                  </a:schemeClr>
                </a:solidFill>
              </a:defRPr>
            </a:lvl3pPr>
            <a:lvl4pPr marL="1027872" indent="0">
              <a:buNone/>
              <a:defRPr sz="1200">
                <a:solidFill>
                  <a:schemeClr val="tx1">
                    <a:tint val="75000"/>
                  </a:schemeClr>
                </a:solidFill>
              </a:defRPr>
            </a:lvl4pPr>
            <a:lvl5pPr marL="1370502" indent="0">
              <a:buNone/>
              <a:defRPr sz="1200">
                <a:solidFill>
                  <a:schemeClr val="tx1">
                    <a:tint val="75000"/>
                  </a:schemeClr>
                </a:solidFill>
              </a:defRPr>
            </a:lvl5pPr>
            <a:lvl6pPr marL="1713128" indent="0">
              <a:buNone/>
              <a:defRPr sz="1200">
                <a:solidFill>
                  <a:schemeClr val="tx1">
                    <a:tint val="75000"/>
                  </a:schemeClr>
                </a:solidFill>
              </a:defRPr>
            </a:lvl6pPr>
            <a:lvl7pPr marL="2055746" indent="0">
              <a:buNone/>
              <a:defRPr sz="1200">
                <a:solidFill>
                  <a:schemeClr val="tx1">
                    <a:tint val="75000"/>
                  </a:schemeClr>
                </a:solidFill>
              </a:defRPr>
            </a:lvl7pPr>
            <a:lvl8pPr marL="2398368" indent="0">
              <a:buNone/>
              <a:defRPr sz="1200">
                <a:solidFill>
                  <a:schemeClr val="tx1">
                    <a:tint val="75000"/>
                  </a:schemeClr>
                </a:solidFill>
              </a:defRPr>
            </a:lvl8pPr>
            <a:lvl9pPr marL="2740991" indent="0">
              <a:buNone/>
              <a:defRPr sz="12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2767171"/>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35000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032195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4" name="Content Placeholder 3"/>
          <p:cNvSpPr>
            <a:spLocks noGrp="1"/>
          </p:cNvSpPr>
          <p:nvPr>
            <p:ph sz="half" idx="2"/>
          </p:nvPr>
        </p:nvSpPr>
        <p:spPr>
          <a:xfrm>
            <a:off x="629842" y="1878815"/>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6" name="Content Placeholder 5"/>
          <p:cNvSpPr>
            <a:spLocks noGrp="1"/>
          </p:cNvSpPr>
          <p:nvPr>
            <p:ph sz="quarter" idx="4"/>
          </p:nvPr>
        </p:nvSpPr>
        <p:spPr>
          <a:xfrm>
            <a:off x="4629157" y="1878815"/>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961312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3589387"/>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131201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Content Placeholder 2"/>
          <p:cNvSpPr>
            <a:spLocks noGrp="1"/>
          </p:cNvSpPr>
          <p:nvPr>
            <p:ph idx="1"/>
          </p:nvPr>
        </p:nvSpPr>
        <p:spPr>
          <a:xfrm>
            <a:off x="3887391" y="740581"/>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776997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3887391" y="740581"/>
            <a:ext cx="4629150" cy="3655219"/>
          </a:xfrm>
        </p:spPr>
        <p:txBody>
          <a:bodyPr anchor="t"/>
          <a:lstStyle>
            <a:lvl1pPr marL="0" indent="0">
              <a:buNone/>
              <a:defRPr sz="2400"/>
            </a:lvl1pPr>
            <a:lvl2pPr marL="342620" indent="0">
              <a:buNone/>
              <a:defRPr sz="2100"/>
            </a:lvl2pPr>
            <a:lvl3pPr marL="685250" indent="0">
              <a:buNone/>
              <a:defRPr sz="1800"/>
            </a:lvl3pPr>
            <a:lvl4pPr marL="1027872" indent="0">
              <a:buNone/>
              <a:defRPr sz="1500"/>
            </a:lvl4pPr>
            <a:lvl5pPr marL="1370502" indent="0">
              <a:buNone/>
              <a:defRPr sz="1500"/>
            </a:lvl5pPr>
            <a:lvl6pPr marL="1713128" indent="0">
              <a:buNone/>
              <a:defRPr sz="1500"/>
            </a:lvl6pPr>
            <a:lvl7pPr marL="2055746" indent="0">
              <a:buNone/>
              <a:defRPr sz="1500"/>
            </a:lvl7pPr>
            <a:lvl8pPr marL="2398368" indent="0">
              <a:buNone/>
              <a:defRPr sz="1500"/>
            </a:lvl8pPr>
            <a:lvl9pPr marL="2740991" indent="0">
              <a:buNone/>
              <a:defRPr sz="1500"/>
            </a:lvl9pPr>
          </a:lstStyle>
          <a:p>
            <a:r>
              <a:rPr lang="vi-VN"/>
              <a:t>Bấm biểu tượng để thêm hình ảnh</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4873404"/>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0387535"/>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83" y="273855"/>
            <a:ext cx="1971675" cy="4358879"/>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628661" y="273855"/>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3120450"/>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98890006"/>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620" indent="0" algn="ctr">
              <a:buNone/>
              <a:defRPr sz="1500"/>
            </a:lvl2pPr>
            <a:lvl3pPr marL="685250" indent="0" algn="ctr">
              <a:buNone/>
              <a:defRPr sz="1400"/>
            </a:lvl3pPr>
            <a:lvl4pPr marL="1027872" indent="0" algn="ctr">
              <a:buNone/>
              <a:defRPr sz="1200"/>
            </a:lvl4pPr>
            <a:lvl5pPr marL="1370502" indent="0" algn="ctr">
              <a:buNone/>
              <a:defRPr sz="1200"/>
            </a:lvl5pPr>
            <a:lvl6pPr marL="1713128" indent="0" algn="ctr">
              <a:buNone/>
              <a:defRPr sz="1200"/>
            </a:lvl6pPr>
            <a:lvl7pPr marL="2055746" indent="0" algn="ctr">
              <a:buNone/>
              <a:defRPr sz="1200"/>
            </a:lvl7pPr>
            <a:lvl8pPr marL="2398368" indent="0" algn="ctr">
              <a:buNone/>
              <a:defRPr sz="1200"/>
            </a:lvl8pPr>
            <a:lvl9pPr marL="2740991" indent="0" algn="ctr">
              <a:buNone/>
              <a:defRPr sz="12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307917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52346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4" name="Content Placeholder 3"/>
          <p:cNvSpPr>
            <a:spLocks noGrp="1"/>
          </p:cNvSpPr>
          <p:nvPr>
            <p:ph sz="half" idx="2"/>
          </p:nvPr>
        </p:nvSpPr>
        <p:spPr>
          <a:xfrm>
            <a:off x="629842" y="1878815"/>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6" name="Content Placeholder 5"/>
          <p:cNvSpPr>
            <a:spLocks noGrp="1"/>
          </p:cNvSpPr>
          <p:nvPr>
            <p:ph sz="quarter" idx="4"/>
          </p:nvPr>
        </p:nvSpPr>
        <p:spPr>
          <a:xfrm>
            <a:off x="4629157" y="1878815"/>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0226094"/>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15"/>
            <a:ext cx="7886700" cy="2139553"/>
          </a:xfrm>
        </p:spPr>
        <p:txBody>
          <a:bodyPr anchor="b"/>
          <a:lstStyle>
            <a:lvl1pPr>
              <a:defRPr sz="4500"/>
            </a:lvl1pPr>
          </a:lstStyle>
          <a:p>
            <a:r>
              <a:rPr lang="vi-VN"/>
              <a:t>Bấm để sửa kiểu tiêu đề Bản cái</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620" indent="0">
              <a:buNone/>
              <a:defRPr sz="1500">
                <a:solidFill>
                  <a:schemeClr val="tx1">
                    <a:tint val="75000"/>
                  </a:schemeClr>
                </a:solidFill>
              </a:defRPr>
            </a:lvl2pPr>
            <a:lvl3pPr marL="685250" indent="0">
              <a:buNone/>
              <a:defRPr sz="1400">
                <a:solidFill>
                  <a:schemeClr val="tx1">
                    <a:tint val="75000"/>
                  </a:schemeClr>
                </a:solidFill>
              </a:defRPr>
            </a:lvl3pPr>
            <a:lvl4pPr marL="1027872" indent="0">
              <a:buNone/>
              <a:defRPr sz="1200">
                <a:solidFill>
                  <a:schemeClr val="tx1">
                    <a:tint val="75000"/>
                  </a:schemeClr>
                </a:solidFill>
              </a:defRPr>
            </a:lvl4pPr>
            <a:lvl5pPr marL="1370502" indent="0">
              <a:buNone/>
              <a:defRPr sz="1200">
                <a:solidFill>
                  <a:schemeClr val="tx1">
                    <a:tint val="75000"/>
                  </a:schemeClr>
                </a:solidFill>
              </a:defRPr>
            </a:lvl5pPr>
            <a:lvl6pPr marL="1713128" indent="0">
              <a:buNone/>
              <a:defRPr sz="1200">
                <a:solidFill>
                  <a:schemeClr val="tx1">
                    <a:tint val="75000"/>
                  </a:schemeClr>
                </a:solidFill>
              </a:defRPr>
            </a:lvl6pPr>
            <a:lvl7pPr marL="2055746" indent="0">
              <a:buNone/>
              <a:defRPr sz="1200">
                <a:solidFill>
                  <a:schemeClr val="tx1">
                    <a:tint val="75000"/>
                  </a:schemeClr>
                </a:solidFill>
              </a:defRPr>
            </a:lvl7pPr>
            <a:lvl8pPr marL="2398368" indent="0">
              <a:buNone/>
              <a:defRPr sz="1200">
                <a:solidFill>
                  <a:schemeClr val="tx1">
                    <a:tint val="75000"/>
                  </a:schemeClr>
                </a:solidFill>
              </a:defRPr>
            </a:lvl8pPr>
            <a:lvl9pPr marL="2740991" indent="0">
              <a:buNone/>
              <a:defRPr sz="12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0970055"/>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24508228"/>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4" name="Content Placeholder 3"/>
          <p:cNvSpPr>
            <a:spLocks noGrp="1"/>
          </p:cNvSpPr>
          <p:nvPr>
            <p:ph sz="half" idx="2"/>
          </p:nvPr>
        </p:nvSpPr>
        <p:spPr>
          <a:xfrm>
            <a:off x="629842" y="1878815"/>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6" name="Content Placeholder 5"/>
          <p:cNvSpPr>
            <a:spLocks noGrp="1"/>
          </p:cNvSpPr>
          <p:nvPr>
            <p:ph sz="quarter" idx="4"/>
          </p:nvPr>
        </p:nvSpPr>
        <p:spPr>
          <a:xfrm>
            <a:off x="4629157" y="1878815"/>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1592442"/>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5877716"/>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6257158"/>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Content Placeholder 2"/>
          <p:cNvSpPr>
            <a:spLocks noGrp="1"/>
          </p:cNvSpPr>
          <p:nvPr>
            <p:ph idx="1"/>
          </p:nvPr>
        </p:nvSpPr>
        <p:spPr>
          <a:xfrm>
            <a:off x="3887391" y="740581"/>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682605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3887391" y="740581"/>
            <a:ext cx="4629150" cy="3655219"/>
          </a:xfrm>
        </p:spPr>
        <p:txBody>
          <a:bodyPr anchor="t"/>
          <a:lstStyle>
            <a:lvl1pPr marL="0" indent="0">
              <a:buNone/>
              <a:defRPr sz="2400"/>
            </a:lvl1pPr>
            <a:lvl2pPr marL="342620" indent="0">
              <a:buNone/>
              <a:defRPr sz="2100"/>
            </a:lvl2pPr>
            <a:lvl3pPr marL="685250" indent="0">
              <a:buNone/>
              <a:defRPr sz="1800"/>
            </a:lvl3pPr>
            <a:lvl4pPr marL="1027872" indent="0">
              <a:buNone/>
              <a:defRPr sz="1500"/>
            </a:lvl4pPr>
            <a:lvl5pPr marL="1370502" indent="0">
              <a:buNone/>
              <a:defRPr sz="1500"/>
            </a:lvl5pPr>
            <a:lvl6pPr marL="1713128" indent="0">
              <a:buNone/>
              <a:defRPr sz="1500"/>
            </a:lvl6pPr>
            <a:lvl7pPr marL="2055746" indent="0">
              <a:buNone/>
              <a:defRPr sz="1500"/>
            </a:lvl7pPr>
            <a:lvl8pPr marL="2398368" indent="0">
              <a:buNone/>
              <a:defRPr sz="1500"/>
            </a:lvl8pPr>
            <a:lvl9pPr marL="2740991" indent="0">
              <a:buNone/>
              <a:defRPr sz="1500"/>
            </a:lvl9pPr>
          </a:lstStyle>
          <a:p>
            <a:r>
              <a:rPr lang="vi-VN"/>
              <a:t>Bấm biểu tượng để thêm hình ảnh</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5618721"/>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4028315"/>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83" y="273855"/>
            <a:ext cx="1971675" cy="4358879"/>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628661" y="273855"/>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3632665"/>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7485569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307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95195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Content Placeholder 2"/>
          <p:cNvSpPr>
            <a:spLocks noGrp="1"/>
          </p:cNvSpPr>
          <p:nvPr>
            <p:ph idx="1"/>
          </p:nvPr>
        </p:nvSpPr>
        <p:spPr>
          <a:xfrm>
            <a:off x="3887391" y="74058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60598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27E6B0-ED57-402A-A388-6E8DC424B343}" type="datetimeFigureOut">
              <a:rPr lang="en-US" smtClean="0"/>
              <a:t>15/0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BD8959-3217-4D16-A02A-E1FF8EBC6310}" type="slidenum">
              <a:rPr lang="en-US" smtClean="0"/>
              <a:t>‹#›</a:t>
            </a:fld>
            <a:endParaRPr lang="en-US"/>
          </a:p>
        </p:txBody>
      </p:sp>
    </p:spTree>
    <p:extLst>
      <p:ext uri="{BB962C8B-B14F-4D97-AF65-F5344CB8AC3E}">
        <p14:creationId xmlns:p14="http://schemas.microsoft.com/office/powerpoint/2010/main" val="20097113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3887391" y="740580"/>
            <a:ext cx="4629150" cy="3655219"/>
          </a:xfrm>
        </p:spPr>
        <p:txBody>
          <a:bodyPr anchor="t"/>
          <a:lstStyle>
            <a:lvl1pPr marL="0" indent="0">
              <a:buNone/>
              <a:defRPr sz="2400"/>
            </a:lvl1pPr>
            <a:lvl2pPr marL="342620" indent="0">
              <a:buNone/>
              <a:defRPr sz="2100"/>
            </a:lvl2pPr>
            <a:lvl3pPr marL="685250" indent="0">
              <a:buNone/>
              <a:defRPr sz="1800"/>
            </a:lvl3pPr>
            <a:lvl4pPr marL="1027872" indent="0">
              <a:buNone/>
              <a:defRPr sz="1500"/>
            </a:lvl4pPr>
            <a:lvl5pPr marL="1370502" indent="0">
              <a:buNone/>
              <a:defRPr sz="1500"/>
            </a:lvl5pPr>
            <a:lvl6pPr marL="1713128" indent="0">
              <a:buNone/>
              <a:defRPr sz="1500"/>
            </a:lvl6pPr>
            <a:lvl7pPr marL="2055746" indent="0">
              <a:buNone/>
              <a:defRPr sz="1500"/>
            </a:lvl7pPr>
            <a:lvl8pPr marL="2398368" indent="0">
              <a:buNone/>
              <a:defRPr sz="1500"/>
            </a:lvl8pPr>
            <a:lvl9pPr marL="2740991" indent="0">
              <a:buNone/>
              <a:defRPr sz="1500"/>
            </a:lvl9pPr>
          </a:lstStyle>
          <a:p>
            <a:r>
              <a:rPr lang="vi-VN"/>
              <a:t>Bấm biểu tượng để thêm hình ảnh</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79735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714155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83" y="273854"/>
            <a:ext cx="1971675" cy="4358879"/>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628659" y="273854"/>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45868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262671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4" name="Google Shape;9;p2">
            <a:extLst>
              <a:ext uri="{FF2B5EF4-FFF2-40B4-BE49-F238E27FC236}">
                <a16:creationId xmlns:a16="http://schemas.microsoft.com/office/drawing/2014/main" xmlns="" id="{CE70AD0F-87E8-4E34-8894-B243DF78E467}"/>
              </a:ext>
            </a:extLst>
          </p:cNvPr>
          <p:cNvSpPr/>
          <p:nvPr/>
        </p:nvSpPr>
        <p:spPr>
          <a:xfrm rot="25">
            <a:off x="2393169" y="1928830"/>
            <a:ext cx="4276725" cy="1602581"/>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5" name="Google Shape;10;p2">
            <a:extLst>
              <a:ext uri="{FF2B5EF4-FFF2-40B4-BE49-F238E27FC236}">
                <a16:creationId xmlns:a16="http://schemas.microsoft.com/office/drawing/2014/main" xmlns="" id="{5A11741A-15E0-47F2-8733-3092658D42F9}"/>
              </a:ext>
            </a:extLst>
          </p:cNvPr>
          <p:cNvGrpSpPr>
            <a:grpSpLocks/>
          </p:cNvGrpSpPr>
          <p:nvPr/>
        </p:nvGrpSpPr>
        <p:grpSpPr bwMode="auto">
          <a:xfrm rot="1847120">
            <a:off x="7536656" y="807244"/>
            <a:ext cx="514350" cy="501254"/>
            <a:chOff x="8667201" y="2266387"/>
            <a:chExt cx="389754" cy="378681"/>
          </a:xfrm>
        </p:grpSpPr>
        <p:sp>
          <p:nvSpPr>
            <p:cNvPr id="6" name="Google Shape;11;p2">
              <a:extLst>
                <a:ext uri="{FF2B5EF4-FFF2-40B4-BE49-F238E27FC236}">
                  <a16:creationId xmlns:a16="http://schemas.microsoft.com/office/drawing/2014/main" xmlns="" id="{F21F92E6-7ADA-4CEB-A2CD-245524F6BA32}"/>
                </a:ext>
              </a:extLst>
            </p:cNvPr>
            <p:cNvSpPr>
              <a:spLocks/>
            </p:cNvSpPr>
            <p:nvPr/>
          </p:nvSpPr>
          <p:spPr bwMode="auto">
            <a:xfrm>
              <a:off x="8667201" y="2268670"/>
              <a:ext cx="389754" cy="376398"/>
            </a:xfrm>
            <a:custGeom>
              <a:avLst/>
              <a:gdLst>
                <a:gd name="T0" fmla="*/ 8229856 w 8025"/>
                <a:gd name="T1" fmla="*/ 0 h 7750"/>
                <a:gd name="T2" fmla="*/ 8196830 w 8025"/>
                <a:gd name="T3" fmla="*/ 25935 h 7750"/>
                <a:gd name="T4" fmla="*/ 6665983 w 8025"/>
                <a:gd name="T5" fmla="*/ 12308215 h 7750"/>
                <a:gd name="T6" fmla="*/ 254736 w 8025"/>
                <a:gd name="T7" fmla="*/ 9510679 h 7750"/>
                <a:gd name="T8" fmla="*/ 51870 w 8025"/>
                <a:gd name="T9" fmla="*/ 9725347 h 7750"/>
                <a:gd name="T10" fmla="*/ 6665983 w 8025"/>
                <a:gd name="T11" fmla="*/ 18280704 h 7750"/>
                <a:gd name="T12" fmla="*/ 17540047 w 8025"/>
                <a:gd name="T13" fmla="*/ 15042078 h 7750"/>
                <a:gd name="T14" fmla="*/ 17540047 w 8025"/>
                <a:gd name="T15" fmla="*/ 2575825 h 7750"/>
                <a:gd name="T16" fmla="*/ 17367827 w 8025"/>
                <a:gd name="T17" fmla="*/ 2530997 h 7750"/>
                <a:gd name="T18" fmla="*/ 13640953 w 8025"/>
                <a:gd name="T19" fmla="*/ 10609907 h 7750"/>
                <a:gd name="T20" fmla="*/ 8229856 w 8025"/>
                <a:gd name="T21" fmla="*/ 0 h 77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25" h="7750" extrusionOk="0">
                  <a:moveTo>
                    <a:pt x="3489" y="0"/>
                  </a:moveTo>
                  <a:cubicBezTo>
                    <a:pt x="3483" y="0"/>
                    <a:pt x="3478" y="4"/>
                    <a:pt x="3475" y="11"/>
                  </a:cubicBezTo>
                  <a:cubicBezTo>
                    <a:pt x="3350" y="271"/>
                    <a:pt x="2826" y="5218"/>
                    <a:pt x="2826" y="5218"/>
                  </a:cubicBezTo>
                  <a:cubicBezTo>
                    <a:pt x="2826" y="5218"/>
                    <a:pt x="595" y="4032"/>
                    <a:pt x="108" y="4032"/>
                  </a:cubicBezTo>
                  <a:cubicBezTo>
                    <a:pt x="34" y="4032"/>
                    <a:pt x="1" y="4060"/>
                    <a:pt x="22" y="4123"/>
                  </a:cubicBezTo>
                  <a:cubicBezTo>
                    <a:pt x="184" y="4604"/>
                    <a:pt x="2826" y="7750"/>
                    <a:pt x="2826" y="7750"/>
                  </a:cubicBezTo>
                  <a:lnTo>
                    <a:pt x="7436" y="6377"/>
                  </a:lnTo>
                  <a:cubicBezTo>
                    <a:pt x="7436" y="6377"/>
                    <a:pt x="8024" y="1403"/>
                    <a:pt x="7436" y="1092"/>
                  </a:cubicBezTo>
                  <a:cubicBezTo>
                    <a:pt x="7413" y="1079"/>
                    <a:pt x="7388" y="1073"/>
                    <a:pt x="7363" y="1073"/>
                  </a:cubicBezTo>
                  <a:cubicBezTo>
                    <a:pt x="6765" y="1073"/>
                    <a:pt x="5783" y="4498"/>
                    <a:pt x="5783" y="4498"/>
                  </a:cubicBezTo>
                  <a:cubicBezTo>
                    <a:pt x="5783" y="4498"/>
                    <a:pt x="3712" y="0"/>
                    <a:pt x="348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 name="Google Shape;12;p2">
              <a:extLst>
                <a:ext uri="{FF2B5EF4-FFF2-40B4-BE49-F238E27FC236}">
                  <a16:creationId xmlns:a16="http://schemas.microsoft.com/office/drawing/2014/main" xmlns="" id="{950057AA-5C26-4EA8-8D9D-F3606E95A490}"/>
                </a:ext>
              </a:extLst>
            </p:cNvPr>
            <p:cNvSpPr>
              <a:spLocks/>
            </p:cNvSpPr>
            <p:nvPr/>
          </p:nvSpPr>
          <p:spPr bwMode="auto">
            <a:xfrm>
              <a:off x="8679779" y="2323259"/>
              <a:ext cx="82613" cy="78728"/>
            </a:xfrm>
            <a:custGeom>
              <a:avLst/>
              <a:gdLst>
                <a:gd name="T0" fmla="*/ 960030 w 1701"/>
                <a:gd name="T1" fmla="*/ 0 h 1621"/>
                <a:gd name="T2" fmla="*/ 325498 w 1701"/>
                <a:gd name="T3" fmla="*/ 993061 h 1621"/>
                <a:gd name="T4" fmla="*/ 1585091 w 1701"/>
                <a:gd name="T5" fmla="*/ 2420121 h 1621"/>
                <a:gd name="T6" fmla="*/ 3052261 w 1701"/>
                <a:gd name="T7" fmla="*/ 3743441 h 1621"/>
                <a:gd name="T8" fmla="*/ 3316468 w 1701"/>
                <a:gd name="T9" fmla="*/ 3821246 h 1621"/>
                <a:gd name="T10" fmla="*/ 3825939 w 1701"/>
                <a:gd name="T11" fmla="*/ 3033432 h 1621"/>
                <a:gd name="T12" fmla="*/ 2533320 w 1701"/>
                <a:gd name="T13" fmla="*/ 1344544 h 1621"/>
                <a:gd name="T14" fmla="*/ 1394028 w 1701"/>
                <a:gd name="T15" fmla="*/ 139146 h 1621"/>
                <a:gd name="T16" fmla="*/ 960030 w 1701"/>
                <a:gd name="T17" fmla="*/ 0 h 16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1" h="1621" extrusionOk="0">
                  <a:moveTo>
                    <a:pt x="407" y="0"/>
                  </a:moveTo>
                  <a:cubicBezTo>
                    <a:pt x="199" y="0"/>
                    <a:pt x="1" y="196"/>
                    <a:pt x="138" y="421"/>
                  </a:cubicBezTo>
                  <a:cubicBezTo>
                    <a:pt x="276" y="647"/>
                    <a:pt x="489" y="836"/>
                    <a:pt x="672" y="1026"/>
                  </a:cubicBezTo>
                  <a:cubicBezTo>
                    <a:pt x="858" y="1218"/>
                    <a:pt x="1071" y="1441"/>
                    <a:pt x="1294" y="1587"/>
                  </a:cubicBezTo>
                  <a:cubicBezTo>
                    <a:pt x="1330" y="1610"/>
                    <a:pt x="1368" y="1620"/>
                    <a:pt x="1406" y="1620"/>
                  </a:cubicBezTo>
                  <a:cubicBezTo>
                    <a:pt x="1562" y="1620"/>
                    <a:pt x="1701" y="1439"/>
                    <a:pt x="1622" y="1286"/>
                  </a:cubicBezTo>
                  <a:cubicBezTo>
                    <a:pt x="1493" y="1029"/>
                    <a:pt x="1266" y="779"/>
                    <a:pt x="1074" y="570"/>
                  </a:cubicBezTo>
                  <a:cubicBezTo>
                    <a:pt x="922" y="404"/>
                    <a:pt x="773" y="191"/>
                    <a:pt x="591" y="59"/>
                  </a:cubicBezTo>
                  <a:cubicBezTo>
                    <a:pt x="535" y="18"/>
                    <a:pt x="470" y="0"/>
                    <a:pt x="407"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8" name="Google Shape;13;p2">
              <a:extLst>
                <a:ext uri="{FF2B5EF4-FFF2-40B4-BE49-F238E27FC236}">
                  <a16:creationId xmlns:a16="http://schemas.microsoft.com/office/drawing/2014/main" xmlns="" id="{CCF4C3EE-14B4-4074-B52E-C61F206E115C}"/>
                </a:ext>
              </a:extLst>
            </p:cNvPr>
            <p:cNvSpPr>
              <a:spLocks/>
            </p:cNvSpPr>
            <p:nvPr/>
          </p:nvSpPr>
          <p:spPr bwMode="auto">
            <a:xfrm>
              <a:off x="8919310" y="2266387"/>
              <a:ext cx="28169" cy="90773"/>
            </a:xfrm>
            <a:custGeom>
              <a:avLst/>
              <a:gdLst>
                <a:gd name="T0" fmla="*/ 776056 w 580"/>
                <a:gd name="T1" fmla="*/ 2380 h 1869"/>
                <a:gd name="T2" fmla="*/ 122632 w 580"/>
                <a:gd name="T3" fmla="*/ 1842221 h 1869"/>
                <a:gd name="T4" fmla="*/ 139145 w 580"/>
                <a:gd name="T5" fmla="*/ 3182057 h 1869"/>
                <a:gd name="T6" fmla="*/ 783098 w 580"/>
                <a:gd name="T7" fmla="*/ 4330780 h 1869"/>
                <a:gd name="T8" fmla="*/ 929334 w 580"/>
                <a:gd name="T9" fmla="*/ 4408634 h 1869"/>
                <a:gd name="T10" fmla="*/ 1070908 w 580"/>
                <a:gd name="T11" fmla="*/ 4137384 h 1869"/>
                <a:gd name="T12" fmla="*/ 1184118 w 580"/>
                <a:gd name="T13" fmla="*/ 3373123 h 1869"/>
                <a:gd name="T14" fmla="*/ 1231277 w 580"/>
                <a:gd name="T15" fmla="*/ 2439020 h 1869"/>
                <a:gd name="T16" fmla="*/ 1349198 w 580"/>
                <a:gd name="T17" fmla="*/ 592040 h 1869"/>
                <a:gd name="T18" fmla="*/ 974162 w 580"/>
                <a:gd name="T19" fmla="*/ 25935 h 1869"/>
                <a:gd name="T20" fmla="*/ 776056 w 580"/>
                <a:gd name="T21" fmla="*/ 2380 h 18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0" h="1869" extrusionOk="0">
                  <a:moveTo>
                    <a:pt x="329" y="1"/>
                  </a:moveTo>
                  <a:cubicBezTo>
                    <a:pt x="1" y="1"/>
                    <a:pt x="58" y="534"/>
                    <a:pt x="52" y="781"/>
                  </a:cubicBezTo>
                  <a:cubicBezTo>
                    <a:pt x="45" y="964"/>
                    <a:pt x="28" y="1166"/>
                    <a:pt x="59" y="1349"/>
                  </a:cubicBezTo>
                  <a:cubicBezTo>
                    <a:pt x="93" y="1561"/>
                    <a:pt x="201" y="1677"/>
                    <a:pt x="332" y="1836"/>
                  </a:cubicBezTo>
                  <a:cubicBezTo>
                    <a:pt x="352" y="1859"/>
                    <a:pt x="373" y="1869"/>
                    <a:pt x="394" y="1869"/>
                  </a:cubicBezTo>
                  <a:cubicBezTo>
                    <a:pt x="440" y="1869"/>
                    <a:pt x="477" y="1816"/>
                    <a:pt x="454" y="1754"/>
                  </a:cubicBezTo>
                  <a:cubicBezTo>
                    <a:pt x="427" y="1673"/>
                    <a:pt x="491" y="1521"/>
                    <a:pt x="502" y="1430"/>
                  </a:cubicBezTo>
                  <a:cubicBezTo>
                    <a:pt x="514" y="1298"/>
                    <a:pt x="514" y="1166"/>
                    <a:pt x="522" y="1034"/>
                  </a:cubicBezTo>
                  <a:cubicBezTo>
                    <a:pt x="532" y="774"/>
                    <a:pt x="559" y="510"/>
                    <a:pt x="572" y="251"/>
                  </a:cubicBezTo>
                  <a:cubicBezTo>
                    <a:pt x="579" y="149"/>
                    <a:pt x="522" y="37"/>
                    <a:pt x="413" y="11"/>
                  </a:cubicBezTo>
                  <a:cubicBezTo>
                    <a:pt x="383" y="4"/>
                    <a:pt x="355" y="1"/>
                    <a:pt x="32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9" name="Google Shape;14;p2">
            <a:extLst>
              <a:ext uri="{FF2B5EF4-FFF2-40B4-BE49-F238E27FC236}">
                <a16:creationId xmlns:a16="http://schemas.microsoft.com/office/drawing/2014/main" xmlns="" id="{69722CF9-F064-4C9F-AC7F-DE1DCCA2D831}"/>
              </a:ext>
            </a:extLst>
          </p:cNvPr>
          <p:cNvSpPr/>
          <p:nvPr/>
        </p:nvSpPr>
        <p:spPr>
          <a:xfrm>
            <a:off x="8448679" y="1204913"/>
            <a:ext cx="395288" cy="3429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10" name="Google Shape;15;p2">
            <a:extLst>
              <a:ext uri="{FF2B5EF4-FFF2-40B4-BE49-F238E27FC236}">
                <a16:creationId xmlns:a16="http://schemas.microsoft.com/office/drawing/2014/main" xmlns="" id="{B36544D7-A38D-4D94-B401-94F57FC9E80C}"/>
              </a:ext>
            </a:extLst>
          </p:cNvPr>
          <p:cNvGrpSpPr>
            <a:grpSpLocks/>
          </p:cNvGrpSpPr>
          <p:nvPr/>
        </p:nvGrpSpPr>
        <p:grpSpPr bwMode="auto">
          <a:xfrm>
            <a:off x="7267589" y="3580222"/>
            <a:ext cx="1613297" cy="1453753"/>
            <a:chOff x="7150051" y="3491912"/>
            <a:chExt cx="1632742" cy="1471012"/>
          </a:xfrm>
        </p:grpSpPr>
        <p:sp>
          <p:nvSpPr>
            <p:cNvPr id="11" name="Google Shape;16;p2">
              <a:extLst>
                <a:ext uri="{FF2B5EF4-FFF2-40B4-BE49-F238E27FC236}">
                  <a16:creationId xmlns:a16="http://schemas.microsoft.com/office/drawing/2014/main" xmlns="" id="{08500EA6-A38B-4A6A-A218-A7FE4D1E8C79}"/>
                </a:ext>
              </a:extLst>
            </p:cNvPr>
            <p:cNvSpPr>
              <a:spLocks/>
            </p:cNvSpPr>
            <p:nvPr/>
          </p:nvSpPr>
          <p:spPr bwMode="auto">
            <a:xfrm>
              <a:off x="7539508" y="4223763"/>
              <a:ext cx="178291" cy="114522"/>
            </a:xfrm>
            <a:custGeom>
              <a:avLst/>
              <a:gdLst>
                <a:gd name="T0" fmla="*/ 4132602 w 3671"/>
                <a:gd name="T1" fmla="*/ 0 h 2358"/>
                <a:gd name="T2" fmla="*/ 1323268 w 3671"/>
                <a:gd name="T3" fmla="*/ 1757315 h 2358"/>
                <a:gd name="T4" fmla="*/ 6385256 w 3671"/>
                <a:gd name="T5" fmla="*/ 5559659 h 2358"/>
                <a:gd name="T6" fmla="*/ 8251070 w 3671"/>
                <a:gd name="T7" fmla="*/ 5382777 h 2358"/>
                <a:gd name="T8" fmla="*/ 8277005 w 3671"/>
                <a:gd name="T9" fmla="*/ 5380397 h 2358"/>
                <a:gd name="T10" fmla="*/ 8347768 w 3671"/>
                <a:gd name="T11" fmla="*/ 5453540 h 2358"/>
                <a:gd name="T12" fmla="*/ 8656754 w 3671"/>
                <a:gd name="T13" fmla="*/ 5312014 h 2358"/>
                <a:gd name="T14" fmla="*/ 8538832 w 3671"/>
                <a:gd name="T15" fmla="*/ 1278489 h 2358"/>
                <a:gd name="T16" fmla="*/ 4132602 w 3671"/>
                <a:gd name="T17" fmla="*/ 0 h 2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71" h="2358" extrusionOk="0">
                  <a:moveTo>
                    <a:pt x="1752" y="0"/>
                  </a:moveTo>
                  <a:cubicBezTo>
                    <a:pt x="1254" y="0"/>
                    <a:pt x="810" y="189"/>
                    <a:pt x="561" y="745"/>
                  </a:cubicBezTo>
                  <a:cubicBezTo>
                    <a:pt x="0" y="1994"/>
                    <a:pt x="1577" y="2357"/>
                    <a:pt x="2707" y="2357"/>
                  </a:cubicBezTo>
                  <a:cubicBezTo>
                    <a:pt x="3025" y="2357"/>
                    <a:pt x="3309" y="2329"/>
                    <a:pt x="3498" y="2282"/>
                  </a:cubicBezTo>
                  <a:cubicBezTo>
                    <a:pt x="3502" y="2281"/>
                    <a:pt x="3505" y="2281"/>
                    <a:pt x="3509" y="2281"/>
                  </a:cubicBezTo>
                  <a:cubicBezTo>
                    <a:pt x="3526" y="2281"/>
                    <a:pt x="3536" y="2295"/>
                    <a:pt x="3539" y="2312"/>
                  </a:cubicBezTo>
                  <a:cubicBezTo>
                    <a:pt x="3586" y="2292"/>
                    <a:pt x="3634" y="2272"/>
                    <a:pt x="3670" y="2252"/>
                  </a:cubicBezTo>
                  <a:cubicBezTo>
                    <a:pt x="3647" y="1651"/>
                    <a:pt x="3630" y="1076"/>
                    <a:pt x="3620" y="542"/>
                  </a:cubicBezTo>
                  <a:cubicBezTo>
                    <a:pt x="3100" y="302"/>
                    <a:pt x="2383" y="0"/>
                    <a:pt x="1752" y="0"/>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 name="Google Shape;17;p2">
              <a:extLst>
                <a:ext uri="{FF2B5EF4-FFF2-40B4-BE49-F238E27FC236}">
                  <a16:creationId xmlns:a16="http://schemas.microsoft.com/office/drawing/2014/main" xmlns="" id="{8A5B887B-D147-48E3-94C4-437B4940F118}"/>
                </a:ext>
              </a:extLst>
            </p:cNvPr>
            <p:cNvSpPr>
              <a:spLocks/>
            </p:cNvSpPr>
            <p:nvPr/>
          </p:nvSpPr>
          <p:spPr bwMode="auto">
            <a:xfrm>
              <a:off x="7169430" y="3510853"/>
              <a:ext cx="1594957" cy="1433033"/>
            </a:xfrm>
            <a:custGeom>
              <a:avLst/>
              <a:gdLst>
                <a:gd name="T0" fmla="*/ 30912103 w 32840"/>
                <a:gd name="T1" fmla="*/ 11527450 h 29506"/>
                <a:gd name="T2" fmla="*/ 63218287 w 32840"/>
                <a:gd name="T3" fmla="*/ 50174125 h 29506"/>
                <a:gd name="T4" fmla="*/ 64199545 w 32840"/>
                <a:gd name="T5" fmla="*/ 50627017 h 29506"/>
                <a:gd name="T6" fmla="*/ 65369487 w 32840"/>
                <a:gd name="T7" fmla="*/ 52124839 h 29506"/>
                <a:gd name="T8" fmla="*/ 62109636 w 32840"/>
                <a:gd name="T9" fmla="*/ 50777965 h 29506"/>
                <a:gd name="T10" fmla="*/ 60333474 w 32840"/>
                <a:gd name="T11" fmla="*/ 52745192 h 29506"/>
                <a:gd name="T12" fmla="*/ 61144891 w 32840"/>
                <a:gd name="T13" fmla="*/ 52872584 h 29506"/>
                <a:gd name="T14" fmla="*/ 60312250 w 32840"/>
                <a:gd name="T15" fmla="*/ 55811647 h 29506"/>
                <a:gd name="T16" fmla="*/ 59389953 w 32840"/>
                <a:gd name="T17" fmla="*/ 52584822 h 29506"/>
                <a:gd name="T18" fmla="*/ 247694 w 32840"/>
                <a:gd name="T19" fmla="*/ 10914188 h 29506"/>
                <a:gd name="T20" fmla="*/ 3498123 w 32840"/>
                <a:gd name="T21" fmla="*/ 14794393 h 29506"/>
                <a:gd name="T22" fmla="*/ 10763240 w 32840"/>
                <a:gd name="T23" fmla="*/ 14921785 h 29506"/>
                <a:gd name="T24" fmla="*/ 14834509 w 32840"/>
                <a:gd name="T25" fmla="*/ 17483430 h 29506"/>
                <a:gd name="T26" fmla="*/ 17521166 w 32840"/>
                <a:gd name="T27" fmla="*/ 13799001 h 29506"/>
                <a:gd name="T28" fmla="*/ 22847370 w 32840"/>
                <a:gd name="T29" fmla="*/ 10508455 h 29506"/>
                <a:gd name="T30" fmla="*/ 21792970 w 32840"/>
                <a:gd name="T31" fmla="*/ 15936069 h 29506"/>
                <a:gd name="T32" fmla="*/ 17959925 w 32840"/>
                <a:gd name="T33" fmla="*/ 14851022 h 29506"/>
                <a:gd name="T34" fmla="*/ 15417124 w 32840"/>
                <a:gd name="T35" fmla="*/ 18365659 h 29506"/>
                <a:gd name="T36" fmla="*/ 11199619 w 32840"/>
                <a:gd name="T37" fmla="*/ 15839371 h 29506"/>
                <a:gd name="T38" fmla="*/ 7413733 w 32840"/>
                <a:gd name="T39" fmla="*/ 18566146 h 29506"/>
                <a:gd name="T40" fmla="*/ 3189088 w 32840"/>
                <a:gd name="T41" fmla="*/ 16452633 h 29506"/>
                <a:gd name="T42" fmla="*/ 19318601 w 32840"/>
                <a:gd name="T43" fmla="*/ 26819611 h 29506"/>
                <a:gd name="T44" fmla="*/ 27501303 w 32840"/>
                <a:gd name="T45" fmla="*/ 25930340 h 29506"/>
                <a:gd name="T46" fmla="*/ 30966352 w 32840"/>
                <a:gd name="T47" fmla="*/ 28510878 h 29506"/>
                <a:gd name="T48" fmla="*/ 34912657 w 32840"/>
                <a:gd name="T49" fmla="*/ 60812304 h 29506"/>
                <a:gd name="T50" fmla="*/ 33223722 w 32840"/>
                <a:gd name="T51" fmla="*/ 69190783 h 29506"/>
                <a:gd name="T52" fmla="*/ 37320974 w 32840"/>
                <a:gd name="T53" fmla="*/ 65244478 h 29506"/>
                <a:gd name="T54" fmla="*/ 49256536 w 32840"/>
                <a:gd name="T55" fmla="*/ 69598847 h 29506"/>
                <a:gd name="T56" fmla="*/ 53471711 w 32840"/>
                <a:gd name="T57" fmla="*/ 63484829 h 29506"/>
                <a:gd name="T58" fmla="*/ 70624929 w 32840"/>
                <a:gd name="T59" fmla="*/ 60692002 h 29506"/>
                <a:gd name="T60" fmla="*/ 76354438 w 32840"/>
                <a:gd name="T61" fmla="*/ 47381299 h 29506"/>
                <a:gd name="T62" fmla="*/ 68629387 w 32840"/>
                <a:gd name="T63" fmla="*/ 51950287 h 29506"/>
                <a:gd name="T64" fmla="*/ 66565414 w 32840"/>
                <a:gd name="T65" fmla="*/ 49917009 h 29506"/>
                <a:gd name="T66" fmla="*/ 61118956 w 32840"/>
                <a:gd name="T67" fmla="*/ 49794327 h 29506"/>
                <a:gd name="T68" fmla="*/ 60085780 w 32840"/>
                <a:gd name="T69" fmla="*/ 50674176 h 29506"/>
                <a:gd name="T70" fmla="*/ 56198485 w 32840"/>
                <a:gd name="T71" fmla="*/ 49143328 h 29506"/>
                <a:gd name="T72" fmla="*/ 56618351 w 32840"/>
                <a:gd name="T73" fmla="*/ 45899941 h 29506"/>
                <a:gd name="T74" fmla="*/ 52506966 w 32840"/>
                <a:gd name="T75" fmla="*/ 41800357 h 29506"/>
                <a:gd name="T76" fmla="*/ 49492380 w 32840"/>
                <a:gd name="T77" fmla="*/ 36040153 h 29506"/>
                <a:gd name="T78" fmla="*/ 44255880 w 32840"/>
                <a:gd name="T79" fmla="*/ 22981807 h 29506"/>
                <a:gd name="T80" fmla="*/ 41897053 w 32840"/>
                <a:gd name="T81" fmla="*/ 15671910 h 29506"/>
                <a:gd name="T82" fmla="*/ 38285719 w 32840"/>
                <a:gd name="T83" fmla="*/ 5882837 h 29506"/>
                <a:gd name="T84" fmla="*/ 6305083 w 32840"/>
                <a:gd name="T85" fmla="*/ 2380 h 2950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2840" h="29506" extrusionOk="0">
                  <a:moveTo>
                    <a:pt x="13105" y="3339"/>
                  </a:moveTo>
                  <a:cubicBezTo>
                    <a:pt x="13531" y="3339"/>
                    <a:pt x="13876" y="3684"/>
                    <a:pt x="13876" y="4113"/>
                  </a:cubicBezTo>
                  <a:cubicBezTo>
                    <a:pt x="13876" y="4539"/>
                    <a:pt x="13531" y="4887"/>
                    <a:pt x="13105" y="4887"/>
                  </a:cubicBezTo>
                  <a:cubicBezTo>
                    <a:pt x="12676" y="4887"/>
                    <a:pt x="12331" y="4539"/>
                    <a:pt x="12331" y="4113"/>
                  </a:cubicBezTo>
                  <a:cubicBezTo>
                    <a:pt x="12331" y="3684"/>
                    <a:pt x="12676" y="3339"/>
                    <a:pt x="13105" y="3339"/>
                  </a:cubicBezTo>
                  <a:close/>
                  <a:moveTo>
                    <a:pt x="26801" y="21271"/>
                  </a:moveTo>
                  <a:cubicBezTo>
                    <a:pt x="26924" y="21271"/>
                    <a:pt x="27045" y="21304"/>
                    <a:pt x="27136" y="21371"/>
                  </a:cubicBezTo>
                  <a:cubicBezTo>
                    <a:pt x="27153" y="21385"/>
                    <a:pt x="27166" y="21415"/>
                    <a:pt x="27173" y="21449"/>
                  </a:cubicBezTo>
                  <a:cubicBezTo>
                    <a:pt x="27186" y="21452"/>
                    <a:pt x="27203" y="21455"/>
                    <a:pt x="27217" y="21463"/>
                  </a:cubicBezTo>
                  <a:cubicBezTo>
                    <a:pt x="27220" y="21433"/>
                    <a:pt x="27231" y="21407"/>
                    <a:pt x="27255" y="21407"/>
                  </a:cubicBezTo>
                  <a:cubicBezTo>
                    <a:pt x="27259" y="21407"/>
                    <a:pt x="27263" y="21407"/>
                    <a:pt x="27267" y="21408"/>
                  </a:cubicBezTo>
                  <a:cubicBezTo>
                    <a:pt x="27515" y="21459"/>
                    <a:pt x="27846" y="21831"/>
                    <a:pt x="27713" y="22098"/>
                  </a:cubicBezTo>
                  <a:cubicBezTo>
                    <a:pt x="27651" y="22228"/>
                    <a:pt x="27502" y="22272"/>
                    <a:pt x="27334" y="22272"/>
                  </a:cubicBezTo>
                  <a:cubicBezTo>
                    <a:pt x="27110" y="22272"/>
                    <a:pt x="26853" y="22194"/>
                    <a:pt x="26724" y="22138"/>
                  </a:cubicBezTo>
                  <a:cubicBezTo>
                    <a:pt x="26490" y="22040"/>
                    <a:pt x="26200" y="21811"/>
                    <a:pt x="26331" y="21527"/>
                  </a:cubicBezTo>
                  <a:cubicBezTo>
                    <a:pt x="26410" y="21355"/>
                    <a:pt x="26607" y="21271"/>
                    <a:pt x="26801" y="21271"/>
                  </a:cubicBezTo>
                  <a:close/>
                  <a:moveTo>
                    <a:pt x="25178" y="22293"/>
                  </a:moveTo>
                  <a:cubicBezTo>
                    <a:pt x="25323" y="22293"/>
                    <a:pt x="25464" y="22317"/>
                    <a:pt x="25578" y="22361"/>
                  </a:cubicBezTo>
                  <a:cubicBezTo>
                    <a:pt x="25598" y="22368"/>
                    <a:pt x="25609" y="22392"/>
                    <a:pt x="25619" y="22419"/>
                  </a:cubicBezTo>
                  <a:cubicBezTo>
                    <a:pt x="25706" y="22433"/>
                    <a:pt x="25795" y="22456"/>
                    <a:pt x="25876" y="22483"/>
                  </a:cubicBezTo>
                  <a:cubicBezTo>
                    <a:pt x="25876" y="22447"/>
                    <a:pt x="25887" y="22415"/>
                    <a:pt x="25922" y="22415"/>
                  </a:cubicBezTo>
                  <a:cubicBezTo>
                    <a:pt x="25929" y="22415"/>
                    <a:pt x="25937" y="22416"/>
                    <a:pt x="25946" y="22419"/>
                  </a:cubicBezTo>
                  <a:cubicBezTo>
                    <a:pt x="26335" y="22558"/>
                    <a:pt x="26639" y="23061"/>
                    <a:pt x="26301" y="23406"/>
                  </a:cubicBezTo>
                  <a:cubicBezTo>
                    <a:pt x="26124" y="23585"/>
                    <a:pt x="25848" y="23661"/>
                    <a:pt x="25569" y="23661"/>
                  </a:cubicBezTo>
                  <a:cubicBezTo>
                    <a:pt x="25318" y="23661"/>
                    <a:pt x="25065" y="23599"/>
                    <a:pt x="24879" y="23497"/>
                  </a:cubicBezTo>
                  <a:cubicBezTo>
                    <a:pt x="24588" y="23335"/>
                    <a:pt x="24138" y="22888"/>
                    <a:pt x="24456" y="22550"/>
                  </a:cubicBezTo>
                  <a:cubicBezTo>
                    <a:pt x="24621" y="22375"/>
                    <a:pt x="24908" y="22293"/>
                    <a:pt x="25178" y="22293"/>
                  </a:cubicBezTo>
                  <a:close/>
                  <a:moveTo>
                    <a:pt x="2673" y="1"/>
                  </a:moveTo>
                  <a:cubicBezTo>
                    <a:pt x="1946" y="1"/>
                    <a:pt x="1401" y="144"/>
                    <a:pt x="997" y="494"/>
                  </a:cubicBezTo>
                  <a:cubicBezTo>
                    <a:pt x="284" y="1109"/>
                    <a:pt x="1" y="2424"/>
                    <a:pt x="105" y="4627"/>
                  </a:cubicBezTo>
                  <a:cubicBezTo>
                    <a:pt x="152" y="5671"/>
                    <a:pt x="348" y="6546"/>
                    <a:pt x="642" y="7296"/>
                  </a:cubicBezTo>
                  <a:cubicBezTo>
                    <a:pt x="852" y="6935"/>
                    <a:pt x="1183" y="6577"/>
                    <a:pt x="1369" y="6323"/>
                  </a:cubicBezTo>
                  <a:cubicBezTo>
                    <a:pt x="1396" y="6286"/>
                    <a:pt x="1438" y="6272"/>
                    <a:pt x="1483" y="6272"/>
                  </a:cubicBezTo>
                  <a:cubicBezTo>
                    <a:pt x="1539" y="6272"/>
                    <a:pt x="1598" y="6294"/>
                    <a:pt x="1636" y="6320"/>
                  </a:cubicBezTo>
                  <a:cubicBezTo>
                    <a:pt x="2183" y="6699"/>
                    <a:pt x="2724" y="7087"/>
                    <a:pt x="3258" y="7479"/>
                  </a:cubicBezTo>
                  <a:cubicBezTo>
                    <a:pt x="3694" y="7094"/>
                    <a:pt x="4126" y="6712"/>
                    <a:pt x="4563" y="6326"/>
                  </a:cubicBezTo>
                  <a:cubicBezTo>
                    <a:pt x="4600" y="6292"/>
                    <a:pt x="4647" y="6278"/>
                    <a:pt x="4695" y="6278"/>
                  </a:cubicBezTo>
                  <a:cubicBezTo>
                    <a:pt x="4756" y="6278"/>
                    <a:pt x="4819" y="6301"/>
                    <a:pt x="4867" y="6337"/>
                  </a:cubicBezTo>
                  <a:cubicBezTo>
                    <a:pt x="5340" y="6695"/>
                    <a:pt x="5812" y="7053"/>
                    <a:pt x="6289" y="7412"/>
                  </a:cubicBezTo>
                  <a:cubicBezTo>
                    <a:pt x="6644" y="6945"/>
                    <a:pt x="6921" y="6451"/>
                    <a:pt x="7191" y="5928"/>
                  </a:cubicBezTo>
                  <a:cubicBezTo>
                    <a:pt x="7220" y="5871"/>
                    <a:pt x="7301" y="5842"/>
                    <a:pt x="7370" y="5842"/>
                  </a:cubicBezTo>
                  <a:cubicBezTo>
                    <a:pt x="7391" y="5842"/>
                    <a:pt x="7411" y="5845"/>
                    <a:pt x="7428" y="5850"/>
                  </a:cubicBezTo>
                  <a:cubicBezTo>
                    <a:pt x="7969" y="6043"/>
                    <a:pt x="8503" y="6225"/>
                    <a:pt x="9057" y="6354"/>
                  </a:cubicBezTo>
                  <a:cubicBezTo>
                    <a:pt x="9250" y="5766"/>
                    <a:pt x="9354" y="5171"/>
                    <a:pt x="9520" y="4573"/>
                  </a:cubicBezTo>
                  <a:cubicBezTo>
                    <a:pt x="9542" y="4490"/>
                    <a:pt x="9611" y="4455"/>
                    <a:pt x="9686" y="4455"/>
                  </a:cubicBezTo>
                  <a:cubicBezTo>
                    <a:pt x="9813" y="4455"/>
                    <a:pt x="9958" y="4556"/>
                    <a:pt x="9928" y="4698"/>
                  </a:cubicBezTo>
                  <a:cubicBezTo>
                    <a:pt x="9797" y="5353"/>
                    <a:pt x="9655" y="5999"/>
                    <a:pt x="9429" y="6631"/>
                  </a:cubicBezTo>
                  <a:cubicBezTo>
                    <a:pt x="9399" y="6719"/>
                    <a:pt x="9323" y="6756"/>
                    <a:pt x="9239" y="6756"/>
                  </a:cubicBezTo>
                  <a:cubicBezTo>
                    <a:pt x="9217" y="6756"/>
                    <a:pt x="9194" y="6754"/>
                    <a:pt x="9172" y="6749"/>
                  </a:cubicBezTo>
                  <a:cubicBezTo>
                    <a:pt x="8810" y="6678"/>
                    <a:pt x="8456" y="6587"/>
                    <a:pt x="8104" y="6468"/>
                  </a:cubicBezTo>
                  <a:cubicBezTo>
                    <a:pt x="7945" y="6418"/>
                    <a:pt x="7756" y="6381"/>
                    <a:pt x="7614" y="6296"/>
                  </a:cubicBezTo>
                  <a:cubicBezTo>
                    <a:pt x="7553" y="6262"/>
                    <a:pt x="7512" y="6249"/>
                    <a:pt x="7482" y="6242"/>
                  </a:cubicBezTo>
                  <a:cubicBezTo>
                    <a:pt x="7333" y="6431"/>
                    <a:pt x="7235" y="6800"/>
                    <a:pt x="7121" y="6989"/>
                  </a:cubicBezTo>
                  <a:cubicBezTo>
                    <a:pt x="6951" y="7270"/>
                    <a:pt x="6745" y="7533"/>
                    <a:pt x="6536" y="7786"/>
                  </a:cubicBezTo>
                  <a:cubicBezTo>
                    <a:pt x="6489" y="7842"/>
                    <a:pt x="6427" y="7868"/>
                    <a:pt x="6363" y="7868"/>
                  </a:cubicBezTo>
                  <a:cubicBezTo>
                    <a:pt x="6307" y="7868"/>
                    <a:pt x="6249" y="7848"/>
                    <a:pt x="6198" y="7810"/>
                  </a:cubicBezTo>
                  <a:cubicBezTo>
                    <a:pt x="5714" y="7445"/>
                    <a:pt x="5235" y="7080"/>
                    <a:pt x="4748" y="6715"/>
                  </a:cubicBezTo>
                  <a:cubicBezTo>
                    <a:pt x="4319" y="7100"/>
                    <a:pt x="3886" y="7485"/>
                    <a:pt x="3457" y="7867"/>
                  </a:cubicBezTo>
                  <a:cubicBezTo>
                    <a:pt x="3414" y="7905"/>
                    <a:pt x="3360" y="7923"/>
                    <a:pt x="3305" y="7923"/>
                  </a:cubicBezTo>
                  <a:cubicBezTo>
                    <a:pt x="3248" y="7923"/>
                    <a:pt x="3190" y="7904"/>
                    <a:pt x="3143" y="7871"/>
                  </a:cubicBezTo>
                  <a:cubicBezTo>
                    <a:pt x="2710" y="7554"/>
                    <a:pt x="1862" y="7151"/>
                    <a:pt x="1595" y="6699"/>
                  </a:cubicBezTo>
                  <a:cubicBezTo>
                    <a:pt x="1589" y="6691"/>
                    <a:pt x="1589" y="6688"/>
                    <a:pt x="1582" y="6682"/>
                  </a:cubicBezTo>
                  <a:cubicBezTo>
                    <a:pt x="1504" y="6780"/>
                    <a:pt x="1426" y="6877"/>
                    <a:pt x="1352" y="6975"/>
                  </a:cubicBezTo>
                  <a:cubicBezTo>
                    <a:pt x="1207" y="7161"/>
                    <a:pt x="954" y="7412"/>
                    <a:pt x="791" y="7658"/>
                  </a:cubicBezTo>
                  <a:cubicBezTo>
                    <a:pt x="1957" y="10169"/>
                    <a:pt x="4380" y="11034"/>
                    <a:pt x="6475" y="11274"/>
                  </a:cubicBezTo>
                  <a:cubicBezTo>
                    <a:pt x="7073" y="11343"/>
                    <a:pt x="7652" y="11370"/>
                    <a:pt x="8190" y="11370"/>
                  </a:cubicBezTo>
                  <a:cubicBezTo>
                    <a:pt x="10026" y="11370"/>
                    <a:pt x="11390" y="11056"/>
                    <a:pt x="11409" y="11051"/>
                  </a:cubicBezTo>
                  <a:lnTo>
                    <a:pt x="11659" y="10993"/>
                  </a:lnTo>
                  <a:lnTo>
                    <a:pt x="11649" y="11250"/>
                  </a:lnTo>
                  <a:cubicBezTo>
                    <a:pt x="11649" y="11264"/>
                    <a:pt x="11635" y="11626"/>
                    <a:pt x="11625" y="12244"/>
                  </a:cubicBezTo>
                  <a:cubicBezTo>
                    <a:pt x="12117" y="12146"/>
                    <a:pt x="12622" y="12087"/>
                    <a:pt x="13128" y="12087"/>
                  </a:cubicBezTo>
                  <a:cubicBezTo>
                    <a:pt x="15300" y="12087"/>
                    <a:pt x="17487" y="13168"/>
                    <a:pt x="18670" y="16887"/>
                  </a:cubicBezTo>
                  <a:cubicBezTo>
                    <a:pt x="20161" y="21571"/>
                    <a:pt x="20043" y="24453"/>
                    <a:pt x="17312" y="25373"/>
                  </a:cubicBezTo>
                  <a:cubicBezTo>
                    <a:pt x="16403" y="25678"/>
                    <a:pt x="15543" y="25781"/>
                    <a:pt x="14801" y="25781"/>
                  </a:cubicBezTo>
                  <a:cubicBezTo>
                    <a:pt x="13714" y="25781"/>
                    <a:pt x="12880" y="25562"/>
                    <a:pt x="12511" y="25443"/>
                  </a:cubicBezTo>
                  <a:cubicBezTo>
                    <a:pt x="13142" y="28968"/>
                    <a:pt x="13842" y="29326"/>
                    <a:pt x="14085" y="29333"/>
                  </a:cubicBezTo>
                  <a:lnTo>
                    <a:pt x="14102" y="29333"/>
                  </a:lnTo>
                  <a:cubicBezTo>
                    <a:pt x="14737" y="29333"/>
                    <a:pt x="15521" y="28194"/>
                    <a:pt x="15768" y="27751"/>
                  </a:cubicBezTo>
                  <a:lnTo>
                    <a:pt x="15822" y="27660"/>
                  </a:lnTo>
                  <a:lnTo>
                    <a:pt x="19374" y="27424"/>
                  </a:lnTo>
                  <a:lnTo>
                    <a:pt x="19425" y="27558"/>
                  </a:lnTo>
                  <a:cubicBezTo>
                    <a:pt x="19747" y="28380"/>
                    <a:pt x="20403" y="29506"/>
                    <a:pt x="20882" y="29506"/>
                  </a:cubicBezTo>
                  <a:cubicBezTo>
                    <a:pt x="20890" y="29506"/>
                    <a:pt x="20897" y="29505"/>
                    <a:pt x="20905" y="29505"/>
                  </a:cubicBezTo>
                  <a:cubicBezTo>
                    <a:pt x="21432" y="29451"/>
                    <a:pt x="22226" y="27984"/>
                    <a:pt x="22604" y="27072"/>
                  </a:cubicBezTo>
                  <a:lnTo>
                    <a:pt x="22669" y="26914"/>
                  </a:lnTo>
                  <a:lnTo>
                    <a:pt x="22834" y="26957"/>
                  </a:lnTo>
                  <a:cubicBezTo>
                    <a:pt x="22853" y="26962"/>
                    <a:pt x="23690" y="27177"/>
                    <a:pt x="24914" y="27177"/>
                  </a:cubicBezTo>
                  <a:cubicBezTo>
                    <a:pt x="26301" y="27177"/>
                    <a:pt x="28185" y="26901"/>
                    <a:pt x="29941" y="25730"/>
                  </a:cubicBezTo>
                  <a:cubicBezTo>
                    <a:pt x="32049" y="24325"/>
                    <a:pt x="32593" y="22425"/>
                    <a:pt x="32732" y="21419"/>
                  </a:cubicBezTo>
                  <a:cubicBezTo>
                    <a:pt x="32840" y="20611"/>
                    <a:pt x="32739" y="20043"/>
                    <a:pt x="32661" y="19874"/>
                  </a:cubicBezTo>
                  <a:cubicBezTo>
                    <a:pt x="32590" y="19914"/>
                    <a:pt x="32472" y="20006"/>
                    <a:pt x="32370" y="20087"/>
                  </a:cubicBezTo>
                  <a:cubicBezTo>
                    <a:pt x="32046" y="20344"/>
                    <a:pt x="31570" y="20719"/>
                    <a:pt x="30863" y="20973"/>
                  </a:cubicBezTo>
                  <a:cubicBezTo>
                    <a:pt x="30941" y="21176"/>
                    <a:pt x="30985" y="21341"/>
                    <a:pt x="30968" y="21412"/>
                  </a:cubicBezTo>
                  <a:cubicBezTo>
                    <a:pt x="30922" y="21656"/>
                    <a:pt x="29785" y="22024"/>
                    <a:pt x="29095" y="22024"/>
                  </a:cubicBezTo>
                  <a:cubicBezTo>
                    <a:pt x="28879" y="22024"/>
                    <a:pt x="28707" y="21988"/>
                    <a:pt x="28626" y="21901"/>
                  </a:cubicBezTo>
                  <a:cubicBezTo>
                    <a:pt x="28562" y="21834"/>
                    <a:pt x="28569" y="21561"/>
                    <a:pt x="28619" y="21212"/>
                  </a:cubicBezTo>
                  <a:cubicBezTo>
                    <a:pt x="28491" y="21199"/>
                    <a:pt x="28359" y="21182"/>
                    <a:pt x="28220" y="21162"/>
                  </a:cubicBezTo>
                  <a:cubicBezTo>
                    <a:pt x="27545" y="21060"/>
                    <a:pt x="26913" y="20905"/>
                    <a:pt x="26322" y="20699"/>
                  </a:cubicBezTo>
                  <a:cubicBezTo>
                    <a:pt x="26284" y="20864"/>
                    <a:pt x="26244" y="20989"/>
                    <a:pt x="26200" y="21040"/>
                  </a:cubicBezTo>
                  <a:cubicBezTo>
                    <a:pt x="26156" y="21088"/>
                    <a:pt x="26052" y="21110"/>
                    <a:pt x="25911" y="21110"/>
                  </a:cubicBezTo>
                  <a:cubicBezTo>
                    <a:pt x="25771" y="21110"/>
                    <a:pt x="25594" y="21089"/>
                    <a:pt x="25399" y="21050"/>
                  </a:cubicBezTo>
                  <a:cubicBezTo>
                    <a:pt x="25487" y="21179"/>
                    <a:pt x="25537" y="21334"/>
                    <a:pt x="25473" y="21483"/>
                  </a:cubicBezTo>
                  <a:cubicBezTo>
                    <a:pt x="25373" y="21707"/>
                    <a:pt x="25133" y="21787"/>
                    <a:pt x="24887" y="21787"/>
                  </a:cubicBezTo>
                  <a:cubicBezTo>
                    <a:pt x="24719" y="21787"/>
                    <a:pt x="24548" y="21749"/>
                    <a:pt x="24419" y="21695"/>
                  </a:cubicBezTo>
                  <a:cubicBezTo>
                    <a:pt x="24095" y="21561"/>
                    <a:pt x="23716" y="21226"/>
                    <a:pt x="23825" y="20834"/>
                  </a:cubicBezTo>
                  <a:cubicBezTo>
                    <a:pt x="23858" y="20719"/>
                    <a:pt x="23929" y="20635"/>
                    <a:pt x="24017" y="20574"/>
                  </a:cubicBezTo>
                  <a:cubicBezTo>
                    <a:pt x="23787" y="20442"/>
                    <a:pt x="23625" y="20300"/>
                    <a:pt x="23594" y="20162"/>
                  </a:cubicBezTo>
                  <a:cubicBezTo>
                    <a:pt x="23571" y="20053"/>
                    <a:pt x="23743" y="19783"/>
                    <a:pt x="24003" y="19459"/>
                  </a:cubicBezTo>
                  <a:cubicBezTo>
                    <a:pt x="23368" y="18975"/>
                    <a:pt x="22800" y="18394"/>
                    <a:pt x="22307" y="17712"/>
                  </a:cubicBezTo>
                  <a:cubicBezTo>
                    <a:pt x="22304" y="17712"/>
                    <a:pt x="22300" y="17715"/>
                    <a:pt x="22300" y="17715"/>
                  </a:cubicBezTo>
                  <a:cubicBezTo>
                    <a:pt x="22288" y="17719"/>
                    <a:pt x="22275" y="17721"/>
                    <a:pt x="22260" y="17721"/>
                  </a:cubicBezTo>
                  <a:cubicBezTo>
                    <a:pt x="21837" y="17721"/>
                    <a:pt x="20339" y="16153"/>
                    <a:pt x="20512" y="15627"/>
                  </a:cubicBezTo>
                  <a:cubicBezTo>
                    <a:pt x="20540" y="15545"/>
                    <a:pt x="20729" y="15434"/>
                    <a:pt x="20999" y="15322"/>
                  </a:cubicBezTo>
                  <a:cubicBezTo>
                    <a:pt x="20996" y="15305"/>
                    <a:pt x="20989" y="15292"/>
                    <a:pt x="20982" y="15279"/>
                  </a:cubicBezTo>
                  <a:cubicBezTo>
                    <a:pt x="20637" y="14416"/>
                    <a:pt x="20320" y="13365"/>
                    <a:pt x="20002" y="12223"/>
                  </a:cubicBezTo>
                  <a:cubicBezTo>
                    <a:pt x="19928" y="12258"/>
                    <a:pt x="19867" y="12278"/>
                    <a:pt x="19826" y="12278"/>
                  </a:cubicBezTo>
                  <a:cubicBezTo>
                    <a:pt x="19451" y="12278"/>
                    <a:pt x="18424" y="10206"/>
                    <a:pt x="18762" y="9743"/>
                  </a:cubicBezTo>
                  <a:cubicBezTo>
                    <a:pt x="18809" y="9675"/>
                    <a:pt x="19012" y="9631"/>
                    <a:pt x="19289" y="9605"/>
                  </a:cubicBezTo>
                  <a:cubicBezTo>
                    <a:pt x="18988" y="8510"/>
                    <a:pt x="18667" y="7401"/>
                    <a:pt x="18316" y="6381"/>
                  </a:cubicBezTo>
                  <a:cubicBezTo>
                    <a:pt x="18066" y="6543"/>
                    <a:pt x="17856" y="6644"/>
                    <a:pt x="17762" y="6644"/>
                  </a:cubicBezTo>
                  <a:cubicBezTo>
                    <a:pt x="17387" y="6644"/>
                    <a:pt x="16359" y="4576"/>
                    <a:pt x="16697" y="4113"/>
                  </a:cubicBezTo>
                  <a:cubicBezTo>
                    <a:pt x="16752" y="4039"/>
                    <a:pt x="16984" y="3988"/>
                    <a:pt x="17306" y="3965"/>
                  </a:cubicBezTo>
                  <a:cubicBezTo>
                    <a:pt x="16978" y="3353"/>
                    <a:pt x="16619" y="2842"/>
                    <a:pt x="16231" y="2494"/>
                  </a:cubicBezTo>
                  <a:cubicBezTo>
                    <a:pt x="15393" y="1744"/>
                    <a:pt x="12318" y="1339"/>
                    <a:pt x="9344" y="947"/>
                  </a:cubicBezTo>
                  <a:cubicBezTo>
                    <a:pt x="7911" y="758"/>
                    <a:pt x="6431" y="562"/>
                    <a:pt x="5218" y="325"/>
                  </a:cubicBezTo>
                  <a:cubicBezTo>
                    <a:pt x="4189" y="126"/>
                    <a:pt x="3351" y="1"/>
                    <a:pt x="2673" y="1"/>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18;p2">
              <a:extLst>
                <a:ext uri="{FF2B5EF4-FFF2-40B4-BE49-F238E27FC236}">
                  <a16:creationId xmlns:a16="http://schemas.microsoft.com/office/drawing/2014/main" xmlns="" id="{15458150-22AE-4867-92EA-56C92508DFED}"/>
                </a:ext>
              </a:extLst>
            </p:cNvPr>
            <p:cNvSpPr>
              <a:spLocks/>
            </p:cNvSpPr>
            <p:nvPr/>
          </p:nvSpPr>
          <p:spPr bwMode="auto">
            <a:xfrm>
              <a:off x="7240143" y="3830665"/>
              <a:ext cx="5488" cy="4031"/>
            </a:xfrm>
            <a:custGeom>
              <a:avLst/>
              <a:gdLst>
                <a:gd name="T0" fmla="*/ 75472 w 113"/>
                <a:gd name="T1" fmla="*/ 0 h 83"/>
                <a:gd name="T2" fmla="*/ 191060 w 113"/>
                <a:gd name="T3" fmla="*/ 195771 h 83"/>
                <a:gd name="T4" fmla="*/ 264152 w 113"/>
                <a:gd name="T5" fmla="*/ 179258 h 83"/>
                <a:gd name="T6" fmla="*/ 75472 w 113"/>
                <a:gd name="T7" fmla="*/ 0 h 8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 h="83" extrusionOk="0">
                  <a:moveTo>
                    <a:pt x="32" y="0"/>
                  </a:moveTo>
                  <a:cubicBezTo>
                    <a:pt x="1" y="0"/>
                    <a:pt x="20" y="83"/>
                    <a:pt x="81" y="83"/>
                  </a:cubicBezTo>
                  <a:cubicBezTo>
                    <a:pt x="91" y="83"/>
                    <a:pt x="101" y="81"/>
                    <a:pt x="112" y="76"/>
                  </a:cubicBezTo>
                  <a:cubicBezTo>
                    <a:pt x="73" y="19"/>
                    <a:pt x="47" y="0"/>
                    <a:pt x="32" y="0"/>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4" name="Google Shape;19;p2">
              <a:extLst>
                <a:ext uri="{FF2B5EF4-FFF2-40B4-BE49-F238E27FC236}">
                  <a16:creationId xmlns:a16="http://schemas.microsoft.com/office/drawing/2014/main" xmlns="" id="{C4FA32A3-2108-492C-808C-0BB1DBCCEEE6}"/>
                </a:ext>
              </a:extLst>
            </p:cNvPr>
            <p:cNvSpPr/>
            <p:nvPr/>
          </p:nvSpPr>
          <p:spPr>
            <a:xfrm>
              <a:off x="7963410" y="3703950"/>
              <a:ext cx="95193" cy="130114"/>
            </a:xfrm>
            <a:custGeom>
              <a:avLst/>
              <a:gdLst/>
              <a:ahLst/>
              <a:cxnLst/>
              <a:rect l="l" t="t" r="r" b="b"/>
              <a:pathLst>
                <a:path w="1958" h="2681" extrusionOk="0">
                  <a:moveTo>
                    <a:pt x="947" y="1"/>
                  </a:moveTo>
                  <a:cubicBezTo>
                    <a:pt x="625" y="24"/>
                    <a:pt x="393" y="75"/>
                    <a:pt x="338" y="149"/>
                  </a:cubicBezTo>
                  <a:cubicBezTo>
                    <a:pt x="0" y="612"/>
                    <a:pt x="1028" y="2680"/>
                    <a:pt x="1403" y="2680"/>
                  </a:cubicBezTo>
                  <a:cubicBezTo>
                    <a:pt x="1497" y="2680"/>
                    <a:pt x="1707" y="2579"/>
                    <a:pt x="1957" y="2417"/>
                  </a:cubicBezTo>
                  <a:cubicBezTo>
                    <a:pt x="1650" y="1518"/>
                    <a:pt x="1315" y="693"/>
                    <a:pt x="947" y="1"/>
                  </a:cubicBezTo>
                  <a:close/>
                </a:path>
              </a:pathLst>
            </a:custGeom>
            <a:solidFill>
              <a:schemeClr val="accent5"/>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5" name="Google Shape;20;p2">
              <a:extLst>
                <a:ext uri="{FF2B5EF4-FFF2-40B4-BE49-F238E27FC236}">
                  <a16:creationId xmlns:a16="http://schemas.microsoft.com/office/drawing/2014/main" xmlns="" id="{7AB10762-9EE3-4F17-807F-5B381554438D}"/>
                </a:ext>
              </a:extLst>
            </p:cNvPr>
            <p:cNvSpPr/>
            <p:nvPr/>
          </p:nvSpPr>
          <p:spPr>
            <a:xfrm>
              <a:off x="8064628" y="3977430"/>
              <a:ext cx="75913" cy="130114"/>
            </a:xfrm>
            <a:custGeom>
              <a:avLst/>
              <a:gdLst/>
              <a:ahLst/>
              <a:cxnLst/>
              <a:rect l="l" t="t" r="r" b="b"/>
              <a:pathLst>
                <a:path w="1580" h="2674" extrusionOk="0">
                  <a:moveTo>
                    <a:pt x="866" y="1"/>
                  </a:moveTo>
                  <a:cubicBezTo>
                    <a:pt x="589" y="27"/>
                    <a:pt x="386" y="71"/>
                    <a:pt x="339" y="139"/>
                  </a:cubicBezTo>
                  <a:cubicBezTo>
                    <a:pt x="1" y="602"/>
                    <a:pt x="1028" y="2674"/>
                    <a:pt x="1403" y="2674"/>
                  </a:cubicBezTo>
                  <a:cubicBezTo>
                    <a:pt x="1444" y="2674"/>
                    <a:pt x="1505" y="2654"/>
                    <a:pt x="1579" y="2619"/>
                  </a:cubicBezTo>
                  <a:cubicBezTo>
                    <a:pt x="1440" y="2123"/>
                    <a:pt x="1302" y="1612"/>
                    <a:pt x="1164" y="1092"/>
                  </a:cubicBezTo>
                  <a:cubicBezTo>
                    <a:pt x="1066" y="734"/>
                    <a:pt x="964" y="366"/>
                    <a:pt x="866" y="1"/>
                  </a:cubicBezTo>
                  <a:close/>
                </a:path>
              </a:pathLst>
            </a:custGeom>
            <a:solidFill>
              <a:schemeClr val="accent5"/>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6" name="Google Shape;21;p2">
              <a:extLst>
                <a:ext uri="{FF2B5EF4-FFF2-40B4-BE49-F238E27FC236}">
                  <a16:creationId xmlns:a16="http://schemas.microsoft.com/office/drawing/2014/main" xmlns="" id="{263FE5B2-79AA-43E2-8737-9A4420BF20C8}"/>
                </a:ext>
              </a:extLst>
            </p:cNvPr>
            <p:cNvSpPr/>
            <p:nvPr/>
          </p:nvSpPr>
          <p:spPr>
            <a:xfrm>
              <a:off x="8157410" y="4254525"/>
              <a:ext cx="95193" cy="116862"/>
            </a:xfrm>
            <a:custGeom>
              <a:avLst/>
              <a:gdLst/>
              <a:ahLst/>
              <a:cxnLst/>
              <a:rect l="l" t="t" r="r" b="b"/>
              <a:pathLst>
                <a:path w="1969" h="2399" extrusionOk="0">
                  <a:moveTo>
                    <a:pt x="660" y="0"/>
                  </a:moveTo>
                  <a:cubicBezTo>
                    <a:pt x="390" y="112"/>
                    <a:pt x="201" y="223"/>
                    <a:pt x="173" y="305"/>
                  </a:cubicBezTo>
                  <a:cubicBezTo>
                    <a:pt x="0" y="831"/>
                    <a:pt x="1498" y="2399"/>
                    <a:pt x="1921" y="2399"/>
                  </a:cubicBezTo>
                  <a:cubicBezTo>
                    <a:pt x="1936" y="2399"/>
                    <a:pt x="1949" y="2397"/>
                    <a:pt x="1961" y="2393"/>
                  </a:cubicBezTo>
                  <a:cubicBezTo>
                    <a:pt x="1961" y="2393"/>
                    <a:pt x="1965" y="2390"/>
                    <a:pt x="1968" y="2390"/>
                  </a:cubicBezTo>
                  <a:cubicBezTo>
                    <a:pt x="1461" y="1697"/>
                    <a:pt x="1025" y="902"/>
                    <a:pt x="660" y="0"/>
                  </a:cubicBezTo>
                  <a:close/>
                </a:path>
              </a:pathLst>
            </a:custGeom>
            <a:solidFill>
              <a:schemeClr val="accent5"/>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7" name="Google Shape;22;p2">
              <a:extLst>
                <a:ext uri="{FF2B5EF4-FFF2-40B4-BE49-F238E27FC236}">
                  <a16:creationId xmlns:a16="http://schemas.microsoft.com/office/drawing/2014/main" xmlns="" id="{87854101-0301-4676-BCD2-BD0F734DE31D}"/>
                </a:ext>
              </a:extLst>
            </p:cNvPr>
            <p:cNvSpPr>
              <a:spLocks/>
            </p:cNvSpPr>
            <p:nvPr/>
          </p:nvSpPr>
          <p:spPr bwMode="auto">
            <a:xfrm>
              <a:off x="8314147" y="4455864"/>
              <a:ext cx="133658" cy="80234"/>
            </a:xfrm>
            <a:custGeom>
              <a:avLst/>
              <a:gdLst>
                <a:gd name="T0" fmla="*/ 1021376 w 2752"/>
                <a:gd name="T1" fmla="*/ 2380 h 1652"/>
                <a:gd name="T2" fmla="*/ 56630 w 2752"/>
                <a:gd name="T3" fmla="*/ 1660630 h 1652"/>
                <a:gd name="T4" fmla="*/ 1054402 w 2752"/>
                <a:gd name="T5" fmla="*/ 2632472 h 1652"/>
                <a:gd name="T6" fmla="*/ 1879954 w 2752"/>
                <a:gd name="T7" fmla="*/ 2384776 h 1652"/>
                <a:gd name="T8" fmla="*/ 2877727 w 2752"/>
                <a:gd name="T9" fmla="*/ 2759816 h 1652"/>
                <a:gd name="T10" fmla="*/ 2920223 w 2752"/>
                <a:gd name="T11" fmla="*/ 2877788 h 1652"/>
                <a:gd name="T12" fmla="*/ 3125421 w 2752"/>
                <a:gd name="T13" fmla="*/ 3007512 h 1652"/>
                <a:gd name="T14" fmla="*/ 3134843 w 2752"/>
                <a:gd name="T15" fmla="*/ 2988619 h 1652"/>
                <a:gd name="T16" fmla="*/ 3274038 w 2752"/>
                <a:gd name="T17" fmla="*/ 2948551 h 1652"/>
                <a:gd name="T18" fmla="*/ 4177444 w 2752"/>
                <a:gd name="T19" fmla="*/ 3564196 h 1652"/>
                <a:gd name="T20" fmla="*/ 4314259 w 2752"/>
                <a:gd name="T21" fmla="*/ 3755262 h 1652"/>
                <a:gd name="T22" fmla="*/ 5521989 w 2752"/>
                <a:gd name="T23" fmla="*/ 3896789 h 1652"/>
                <a:gd name="T24" fmla="*/ 6203684 w 2752"/>
                <a:gd name="T25" fmla="*/ 3731658 h 1652"/>
                <a:gd name="T26" fmla="*/ 6491447 w 2752"/>
                <a:gd name="T27" fmla="*/ 2927327 h 1652"/>
                <a:gd name="T28" fmla="*/ 1021376 w 2752"/>
                <a:gd name="T29" fmla="*/ 2380 h 16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52" h="1652" extrusionOk="0">
                  <a:moveTo>
                    <a:pt x="433" y="1"/>
                  </a:moveTo>
                  <a:cubicBezTo>
                    <a:pt x="173" y="325"/>
                    <a:pt x="1" y="595"/>
                    <a:pt x="24" y="704"/>
                  </a:cubicBezTo>
                  <a:cubicBezTo>
                    <a:pt x="55" y="842"/>
                    <a:pt x="217" y="984"/>
                    <a:pt x="447" y="1116"/>
                  </a:cubicBezTo>
                  <a:cubicBezTo>
                    <a:pt x="547" y="1046"/>
                    <a:pt x="671" y="1011"/>
                    <a:pt x="797" y="1011"/>
                  </a:cubicBezTo>
                  <a:cubicBezTo>
                    <a:pt x="951" y="1011"/>
                    <a:pt x="1107" y="1064"/>
                    <a:pt x="1220" y="1170"/>
                  </a:cubicBezTo>
                  <a:cubicBezTo>
                    <a:pt x="1231" y="1177"/>
                    <a:pt x="1234" y="1200"/>
                    <a:pt x="1238" y="1220"/>
                  </a:cubicBezTo>
                  <a:cubicBezTo>
                    <a:pt x="1268" y="1237"/>
                    <a:pt x="1298" y="1255"/>
                    <a:pt x="1325" y="1275"/>
                  </a:cubicBezTo>
                  <a:cubicBezTo>
                    <a:pt x="1329" y="1272"/>
                    <a:pt x="1329" y="1272"/>
                    <a:pt x="1329" y="1267"/>
                  </a:cubicBezTo>
                  <a:cubicBezTo>
                    <a:pt x="1347" y="1255"/>
                    <a:pt x="1367" y="1250"/>
                    <a:pt x="1388" y="1250"/>
                  </a:cubicBezTo>
                  <a:cubicBezTo>
                    <a:pt x="1519" y="1250"/>
                    <a:pt x="1713" y="1448"/>
                    <a:pt x="1771" y="1511"/>
                  </a:cubicBezTo>
                  <a:cubicBezTo>
                    <a:pt x="1791" y="1538"/>
                    <a:pt x="1812" y="1565"/>
                    <a:pt x="1829" y="1592"/>
                  </a:cubicBezTo>
                  <a:cubicBezTo>
                    <a:pt x="2024" y="1631"/>
                    <a:pt x="2201" y="1652"/>
                    <a:pt x="2341" y="1652"/>
                  </a:cubicBezTo>
                  <a:cubicBezTo>
                    <a:pt x="2482" y="1652"/>
                    <a:pt x="2586" y="1630"/>
                    <a:pt x="2630" y="1582"/>
                  </a:cubicBezTo>
                  <a:cubicBezTo>
                    <a:pt x="2674" y="1531"/>
                    <a:pt x="2714" y="1406"/>
                    <a:pt x="2752" y="1241"/>
                  </a:cubicBezTo>
                  <a:cubicBezTo>
                    <a:pt x="1893" y="940"/>
                    <a:pt x="1122" y="528"/>
                    <a:pt x="433" y="1"/>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8" name="Google Shape;23;p2">
              <a:extLst>
                <a:ext uri="{FF2B5EF4-FFF2-40B4-BE49-F238E27FC236}">
                  <a16:creationId xmlns:a16="http://schemas.microsoft.com/office/drawing/2014/main" xmlns="" id="{34A454AF-B7AE-4964-95E9-E228F783E095}"/>
                </a:ext>
              </a:extLst>
            </p:cNvPr>
            <p:cNvSpPr/>
            <p:nvPr/>
          </p:nvSpPr>
          <p:spPr>
            <a:xfrm>
              <a:off x="8556258" y="4529210"/>
              <a:ext cx="118088" cy="51805"/>
            </a:xfrm>
            <a:custGeom>
              <a:avLst/>
              <a:gdLst/>
              <a:ahLst/>
              <a:cxnLst/>
              <a:rect l="l" t="t" r="r" b="b"/>
              <a:pathLst>
                <a:path w="2425" h="1053" extrusionOk="0">
                  <a:moveTo>
                    <a:pt x="2302" y="1"/>
                  </a:moveTo>
                  <a:cubicBezTo>
                    <a:pt x="1856" y="158"/>
                    <a:pt x="1313" y="269"/>
                    <a:pt x="655" y="269"/>
                  </a:cubicBezTo>
                  <a:cubicBezTo>
                    <a:pt x="466" y="269"/>
                    <a:pt x="267" y="260"/>
                    <a:pt x="58" y="240"/>
                  </a:cubicBezTo>
                  <a:lnTo>
                    <a:pt x="58" y="240"/>
                  </a:lnTo>
                  <a:cubicBezTo>
                    <a:pt x="8" y="589"/>
                    <a:pt x="1" y="862"/>
                    <a:pt x="65" y="929"/>
                  </a:cubicBezTo>
                  <a:cubicBezTo>
                    <a:pt x="146" y="1016"/>
                    <a:pt x="318" y="1052"/>
                    <a:pt x="534" y="1052"/>
                  </a:cubicBezTo>
                  <a:cubicBezTo>
                    <a:pt x="1224" y="1052"/>
                    <a:pt x="2361" y="684"/>
                    <a:pt x="2407" y="440"/>
                  </a:cubicBezTo>
                  <a:cubicBezTo>
                    <a:pt x="2424" y="369"/>
                    <a:pt x="2380" y="204"/>
                    <a:pt x="2302" y="1"/>
                  </a:cubicBezTo>
                  <a:close/>
                </a:path>
              </a:pathLst>
            </a:custGeom>
            <a:solidFill>
              <a:schemeClr val="accent5"/>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9" name="Google Shape;24;p2">
              <a:extLst>
                <a:ext uri="{FF2B5EF4-FFF2-40B4-BE49-F238E27FC236}">
                  <a16:creationId xmlns:a16="http://schemas.microsoft.com/office/drawing/2014/main" xmlns="" id="{EBA9971B-34C9-4C2D-A2F8-94EDA8C211D8}"/>
                </a:ext>
              </a:extLst>
            </p:cNvPr>
            <p:cNvSpPr>
              <a:spLocks/>
            </p:cNvSpPr>
            <p:nvPr/>
          </p:nvSpPr>
          <p:spPr bwMode="auto">
            <a:xfrm>
              <a:off x="8350037" y="4599621"/>
              <a:ext cx="94464" cy="48422"/>
            </a:xfrm>
            <a:custGeom>
              <a:avLst/>
              <a:gdLst>
                <a:gd name="T0" fmla="*/ 3090066 w 1945"/>
                <a:gd name="T1" fmla="*/ 2380 h 997"/>
                <a:gd name="T2" fmla="*/ 3019303 w 1945"/>
                <a:gd name="T3" fmla="*/ 221712 h 997"/>
                <a:gd name="T4" fmla="*/ 2986277 w 1945"/>
                <a:gd name="T5" fmla="*/ 217000 h 997"/>
                <a:gd name="T6" fmla="*/ 2538095 w 1945"/>
                <a:gd name="T7" fmla="*/ 167461 h 997"/>
                <a:gd name="T8" fmla="*/ 969458 w 1945"/>
                <a:gd name="T9" fmla="*/ 1707786 h 997"/>
                <a:gd name="T10" fmla="*/ 2719689 w 1945"/>
                <a:gd name="T11" fmla="*/ 2349366 h 997"/>
                <a:gd name="T12" fmla="*/ 3191475 w 1945"/>
                <a:gd name="T13" fmla="*/ 2321099 h 997"/>
                <a:gd name="T14" fmla="*/ 4182157 w 1945"/>
                <a:gd name="T15" fmla="*/ 1995550 h 997"/>
                <a:gd name="T16" fmla="*/ 4252920 w 1945"/>
                <a:gd name="T17" fmla="*/ 752459 h 997"/>
                <a:gd name="T18" fmla="*/ 3790605 w 1945"/>
                <a:gd name="T19" fmla="*/ 401024 h 997"/>
                <a:gd name="T20" fmla="*/ 3696238 w 1945"/>
                <a:gd name="T21" fmla="*/ 153328 h 997"/>
                <a:gd name="T22" fmla="*/ 3090066 w 1945"/>
                <a:gd name="T23" fmla="*/ 2380 h 9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45" h="997" extrusionOk="0">
                  <a:moveTo>
                    <a:pt x="1310" y="1"/>
                  </a:moveTo>
                  <a:cubicBezTo>
                    <a:pt x="1322" y="43"/>
                    <a:pt x="1317" y="94"/>
                    <a:pt x="1280" y="94"/>
                  </a:cubicBezTo>
                  <a:cubicBezTo>
                    <a:pt x="1276" y="94"/>
                    <a:pt x="1271" y="93"/>
                    <a:pt x="1266" y="92"/>
                  </a:cubicBezTo>
                  <a:cubicBezTo>
                    <a:pt x="1213" y="78"/>
                    <a:pt x="1148" y="71"/>
                    <a:pt x="1076" y="71"/>
                  </a:cubicBezTo>
                  <a:cubicBezTo>
                    <a:pt x="653" y="71"/>
                    <a:pt x="0" y="305"/>
                    <a:pt x="411" y="724"/>
                  </a:cubicBezTo>
                  <a:cubicBezTo>
                    <a:pt x="608" y="924"/>
                    <a:pt x="882" y="996"/>
                    <a:pt x="1153" y="996"/>
                  </a:cubicBezTo>
                  <a:cubicBezTo>
                    <a:pt x="1220" y="996"/>
                    <a:pt x="1287" y="992"/>
                    <a:pt x="1353" y="984"/>
                  </a:cubicBezTo>
                  <a:cubicBezTo>
                    <a:pt x="1499" y="968"/>
                    <a:pt x="1654" y="930"/>
                    <a:pt x="1773" y="846"/>
                  </a:cubicBezTo>
                  <a:cubicBezTo>
                    <a:pt x="1945" y="724"/>
                    <a:pt x="1924" y="464"/>
                    <a:pt x="1803" y="319"/>
                  </a:cubicBezTo>
                  <a:cubicBezTo>
                    <a:pt x="1752" y="254"/>
                    <a:pt x="1675" y="213"/>
                    <a:pt x="1607" y="170"/>
                  </a:cubicBezTo>
                  <a:cubicBezTo>
                    <a:pt x="1580" y="149"/>
                    <a:pt x="1567" y="106"/>
                    <a:pt x="1567" y="65"/>
                  </a:cubicBezTo>
                  <a:cubicBezTo>
                    <a:pt x="1486" y="38"/>
                    <a:pt x="1397" y="15"/>
                    <a:pt x="1310" y="1"/>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0" name="Google Shape;25;p2">
              <a:extLst>
                <a:ext uri="{FF2B5EF4-FFF2-40B4-BE49-F238E27FC236}">
                  <a16:creationId xmlns:a16="http://schemas.microsoft.com/office/drawing/2014/main" xmlns="" id="{E398BD1A-E838-4160-A84A-9CF5BE5342EC}"/>
                </a:ext>
              </a:extLst>
            </p:cNvPr>
            <p:cNvSpPr>
              <a:spLocks/>
            </p:cNvSpPr>
            <p:nvPr/>
          </p:nvSpPr>
          <p:spPr bwMode="auto">
            <a:xfrm>
              <a:off x="8451348" y="4552511"/>
              <a:ext cx="60321" cy="27975"/>
            </a:xfrm>
            <a:custGeom>
              <a:avLst/>
              <a:gdLst>
                <a:gd name="T0" fmla="*/ 1835177 w 1242"/>
                <a:gd name="T1" fmla="*/ 2380 h 576"/>
                <a:gd name="T2" fmla="*/ 1740810 w 1242"/>
                <a:gd name="T3" fmla="*/ 172173 h 576"/>
                <a:gd name="T4" fmla="*/ 1714875 w 1242"/>
                <a:gd name="T5" fmla="*/ 169841 h 576"/>
                <a:gd name="T6" fmla="*/ 1160524 w 1242"/>
                <a:gd name="T7" fmla="*/ 103789 h 576"/>
                <a:gd name="T8" fmla="*/ 551971 w 1242"/>
                <a:gd name="T9" fmla="*/ 273630 h 576"/>
                <a:gd name="T10" fmla="*/ 886894 w 1242"/>
                <a:gd name="T11" fmla="*/ 1127499 h 576"/>
                <a:gd name="T12" fmla="*/ 1651154 w 1242"/>
                <a:gd name="T13" fmla="*/ 1325656 h 576"/>
                <a:gd name="T14" fmla="*/ 2104047 w 1242"/>
                <a:gd name="T15" fmla="*/ 1356302 h 576"/>
                <a:gd name="T16" fmla="*/ 2582924 w 1242"/>
                <a:gd name="T17" fmla="*/ 1238379 h 576"/>
                <a:gd name="T18" fmla="*/ 1995547 w 1242"/>
                <a:gd name="T19" fmla="*/ 219380 h 576"/>
                <a:gd name="T20" fmla="*/ 1938966 w 1242"/>
                <a:gd name="T21" fmla="*/ 35406 h 576"/>
                <a:gd name="T22" fmla="*/ 1835177 w 1242"/>
                <a:gd name="T23" fmla="*/ 2380 h 5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42" h="576" extrusionOk="0">
                  <a:moveTo>
                    <a:pt x="778" y="1"/>
                  </a:moveTo>
                  <a:cubicBezTo>
                    <a:pt x="784" y="38"/>
                    <a:pt x="776" y="73"/>
                    <a:pt x="738" y="73"/>
                  </a:cubicBezTo>
                  <a:cubicBezTo>
                    <a:pt x="734" y="73"/>
                    <a:pt x="731" y="73"/>
                    <a:pt x="727" y="72"/>
                  </a:cubicBezTo>
                  <a:cubicBezTo>
                    <a:pt x="648" y="58"/>
                    <a:pt x="570" y="44"/>
                    <a:pt x="492" y="44"/>
                  </a:cubicBezTo>
                  <a:cubicBezTo>
                    <a:pt x="404" y="44"/>
                    <a:pt x="317" y="62"/>
                    <a:pt x="234" y="116"/>
                  </a:cubicBezTo>
                  <a:cubicBezTo>
                    <a:pt x="1" y="268"/>
                    <a:pt x="211" y="413"/>
                    <a:pt x="376" y="478"/>
                  </a:cubicBezTo>
                  <a:cubicBezTo>
                    <a:pt x="477" y="518"/>
                    <a:pt x="593" y="548"/>
                    <a:pt x="700" y="562"/>
                  </a:cubicBezTo>
                  <a:cubicBezTo>
                    <a:pt x="748" y="567"/>
                    <a:pt x="820" y="575"/>
                    <a:pt x="892" y="575"/>
                  </a:cubicBezTo>
                  <a:cubicBezTo>
                    <a:pt x="972" y="575"/>
                    <a:pt x="1052" y="564"/>
                    <a:pt x="1095" y="525"/>
                  </a:cubicBezTo>
                  <a:cubicBezTo>
                    <a:pt x="1241" y="397"/>
                    <a:pt x="917" y="153"/>
                    <a:pt x="846" y="93"/>
                  </a:cubicBezTo>
                  <a:cubicBezTo>
                    <a:pt x="832" y="79"/>
                    <a:pt x="822" y="45"/>
                    <a:pt x="822" y="15"/>
                  </a:cubicBezTo>
                  <a:cubicBezTo>
                    <a:pt x="808" y="7"/>
                    <a:pt x="791" y="4"/>
                    <a:pt x="778" y="1"/>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1" name="Google Shape;26;p2">
              <a:extLst>
                <a:ext uri="{FF2B5EF4-FFF2-40B4-BE49-F238E27FC236}">
                  <a16:creationId xmlns:a16="http://schemas.microsoft.com/office/drawing/2014/main" xmlns="" id="{C937E606-F0F2-4312-98E7-D91A36045C47}"/>
                </a:ext>
              </a:extLst>
            </p:cNvPr>
            <p:cNvSpPr>
              <a:spLocks/>
            </p:cNvSpPr>
            <p:nvPr/>
          </p:nvSpPr>
          <p:spPr bwMode="auto">
            <a:xfrm>
              <a:off x="8335127" y="4516766"/>
              <a:ext cx="67412" cy="40360"/>
            </a:xfrm>
            <a:custGeom>
              <a:avLst/>
              <a:gdLst>
                <a:gd name="T0" fmla="*/ 712343 w 1388"/>
                <a:gd name="T1" fmla="*/ 2380 h 831"/>
                <a:gd name="T2" fmla="*/ 89656 w 1388"/>
                <a:gd name="T3" fmla="*/ 629830 h 831"/>
                <a:gd name="T4" fmla="*/ 1134591 w 1388"/>
                <a:gd name="T5" fmla="*/ 1818677 h 831"/>
                <a:gd name="T6" fmla="*/ 1931878 w 1388"/>
                <a:gd name="T7" fmla="*/ 1957824 h 831"/>
                <a:gd name="T8" fmla="*/ 2832955 w 1388"/>
                <a:gd name="T9" fmla="*/ 1658257 h 831"/>
                <a:gd name="T10" fmla="*/ 2507406 w 1388"/>
                <a:gd name="T11" fmla="*/ 622739 h 831"/>
                <a:gd name="T12" fmla="*/ 712343 w 1388"/>
                <a:gd name="T13" fmla="*/ 2380 h 8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8" h="831" extrusionOk="0">
                  <a:moveTo>
                    <a:pt x="302" y="1"/>
                  </a:moveTo>
                  <a:cubicBezTo>
                    <a:pt x="170" y="41"/>
                    <a:pt x="62" y="125"/>
                    <a:pt x="38" y="267"/>
                  </a:cubicBezTo>
                  <a:cubicBezTo>
                    <a:pt x="1" y="514"/>
                    <a:pt x="275" y="696"/>
                    <a:pt x="481" y="771"/>
                  </a:cubicBezTo>
                  <a:cubicBezTo>
                    <a:pt x="579" y="806"/>
                    <a:pt x="700" y="830"/>
                    <a:pt x="819" y="830"/>
                  </a:cubicBezTo>
                  <a:cubicBezTo>
                    <a:pt x="962" y="830"/>
                    <a:pt x="1103" y="795"/>
                    <a:pt x="1201" y="703"/>
                  </a:cubicBezTo>
                  <a:cubicBezTo>
                    <a:pt x="1387" y="528"/>
                    <a:pt x="1218" y="389"/>
                    <a:pt x="1063" y="264"/>
                  </a:cubicBezTo>
                  <a:cubicBezTo>
                    <a:pt x="802" y="196"/>
                    <a:pt x="539" y="105"/>
                    <a:pt x="302" y="1"/>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2" name="Google Shape;27;p2">
              <a:extLst>
                <a:ext uri="{FF2B5EF4-FFF2-40B4-BE49-F238E27FC236}">
                  <a16:creationId xmlns:a16="http://schemas.microsoft.com/office/drawing/2014/main" xmlns="" id="{1ECDC2F8-0938-4112-ADEA-408EBC373409}"/>
                </a:ext>
              </a:extLst>
            </p:cNvPr>
            <p:cNvSpPr>
              <a:spLocks/>
            </p:cNvSpPr>
            <p:nvPr/>
          </p:nvSpPr>
          <p:spPr bwMode="auto">
            <a:xfrm>
              <a:off x="8349746" y="4515115"/>
              <a:ext cx="37008" cy="14522"/>
            </a:xfrm>
            <a:custGeom>
              <a:avLst/>
              <a:gdLst>
                <a:gd name="T0" fmla="*/ 1191153 w 762"/>
                <a:gd name="T1" fmla="*/ 0 h 299"/>
                <a:gd name="T2" fmla="*/ 1129861 w 762"/>
                <a:gd name="T3" fmla="*/ 153331 h 299"/>
                <a:gd name="T4" fmla="*/ 1094456 w 762"/>
                <a:gd name="T5" fmla="*/ 143909 h 299"/>
                <a:gd name="T6" fmla="*/ 459977 w 762"/>
                <a:gd name="T7" fmla="*/ 18893 h 299"/>
                <a:gd name="T8" fmla="*/ 2380 w 762"/>
                <a:gd name="T9" fmla="*/ 82567 h 299"/>
                <a:gd name="T10" fmla="*/ 1797365 w 762"/>
                <a:gd name="T11" fmla="*/ 702933 h 299"/>
                <a:gd name="T12" fmla="*/ 1396396 w 762"/>
                <a:gd name="T13" fmla="*/ 334977 h 299"/>
                <a:gd name="T14" fmla="*/ 1396396 w 762"/>
                <a:gd name="T15" fmla="*/ 129727 h 299"/>
                <a:gd name="T16" fmla="*/ 1191153 w 762"/>
                <a:gd name="T17" fmla="*/ 0 h 2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2" h="299" extrusionOk="0">
                  <a:moveTo>
                    <a:pt x="505" y="0"/>
                  </a:moveTo>
                  <a:cubicBezTo>
                    <a:pt x="507" y="32"/>
                    <a:pt x="501" y="65"/>
                    <a:pt x="479" y="65"/>
                  </a:cubicBezTo>
                  <a:cubicBezTo>
                    <a:pt x="474" y="65"/>
                    <a:pt x="469" y="64"/>
                    <a:pt x="464" y="61"/>
                  </a:cubicBezTo>
                  <a:cubicBezTo>
                    <a:pt x="389" y="27"/>
                    <a:pt x="293" y="8"/>
                    <a:pt x="195" y="8"/>
                  </a:cubicBezTo>
                  <a:cubicBezTo>
                    <a:pt x="129" y="8"/>
                    <a:pt x="62" y="17"/>
                    <a:pt x="1" y="35"/>
                  </a:cubicBezTo>
                  <a:cubicBezTo>
                    <a:pt x="238" y="139"/>
                    <a:pt x="501" y="230"/>
                    <a:pt x="762" y="298"/>
                  </a:cubicBezTo>
                  <a:cubicBezTo>
                    <a:pt x="694" y="244"/>
                    <a:pt x="626" y="193"/>
                    <a:pt x="592" y="142"/>
                  </a:cubicBezTo>
                  <a:cubicBezTo>
                    <a:pt x="576" y="122"/>
                    <a:pt x="572" y="75"/>
                    <a:pt x="592" y="55"/>
                  </a:cubicBezTo>
                  <a:cubicBezTo>
                    <a:pt x="565" y="35"/>
                    <a:pt x="535" y="17"/>
                    <a:pt x="505" y="0"/>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3" name="Google Shape;28;p2">
              <a:extLst>
                <a:ext uri="{FF2B5EF4-FFF2-40B4-BE49-F238E27FC236}">
                  <a16:creationId xmlns:a16="http://schemas.microsoft.com/office/drawing/2014/main" xmlns="" id="{3D201BE8-5803-4BEF-A738-4DBE1921852F}"/>
                </a:ext>
              </a:extLst>
            </p:cNvPr>
            <p:cNvSpPr/>
            <p:nvPr/>
          </p:nvSpPr>
          <p:spPr>
            <a:xfrm>
              <a:off x="7733259" y="4097906"/>
              <a:ext cx="415717" cy="665028"/>
            </a:xfrm>
            <a:custGeom>
              <a:avLst/>
              <a:gdLst/>
              <a:ahLst/>
              <a:cxnLst/>
              <a:rect l="l" t="t" r="r" b="b"/>
              <a:pathLst>
                <a:path w="8564" h="13694" extrusionOk="0">
                  <a:moveTo>
                    <a:pt x="3799" y="3103"/>
                  </a:moveTo>
                  <a:cubicBezTo>
                    <a:pt x="3809" y="3103"/>
                    <a:pt x="3819" y="3103"/>
                    <a:pt x="3828" y="3103"/>
                  </a:cubicBezTo>
                  <a:cubicBezTo>
                    <a:pt x="3869" y="3103"/>
                    <a:pt x="3879" y="3161"/>
                    <a:pt x="3862" y="3195"/>
                  </a:cubicBezTo>
                  <a:cubicBezTo>
                    <a:pt x="3995" y="3198"/>
                    <a:pt x="4102" y="3225"/>
                    <a:pt x="4187" y="3279"/>
                  </a:cubicBezTo>
                  <a:cubicBezTo>
                    <a:pt x="4184" y="3243"/>
                    <a:pt x="4194" y="3205"/>
                    <a:pt x="4219" y="3205"/>
                  </a:cubicBezTo>
                  <a:cubicBezTo>
                    <a:pt x="4226" y="3205"/>
                    <a:pt x="4235" y="3208"/>
                    <a:pt x="4244" y="3215"/>
                  </a:cubicBezTo>
                  <a:cubicBezTo>
                    <a:pt x="4971" y="3746"/>
                    <a:pt x="4660" y="4851"/>
                    <a:pt x="4173" y="5439"/>
                  </a:cubicBezTo>
                  <a:cubicBezTo>
                    <a:pt x="3772" y="5924"/>
                    <a:pt x="3136" y="6360"/>
                    <a:pt x="2495" y="6360"/>
                  </a:cubicBezTo>
                  <a:cubicBezTo>
                    <a:pt x="2278" y="6360"/>
                    <a:pt x="2061" y="6310"/>
                    <a:pt x="1852" y="6196"/>
                  </a:cubicBezTo>
                  <a:cubicBezTo>
                    <a:pt x="1213" y="5848"/>
                    <a:pt x="1128" y="5063"/>
                    <a:pt x="1409" y="4445"/>
                  </a:cubicBezTo>
                  <a:cubicBezTo>
                    <a:pt x="1810" y="3563"/>
                    <a:pt x="2877" y="3103"/>
                    <a:pt x="3799" y="3103"/>
                  </a:cubicBezTo>
                  <a:close/>
                  <a:moveTo>
                    <a:pt x="1530" y="0"/>
                  </a:moveTo>
                  <a:cubicBezTo>
                    <a:pt x="1024" y="0"/>
                    <a:pt x="519" y="59"/>
                    <a:pt x="27" y="157"/>
                  </a:cubicBezTo>
                  <a:cubicBezTo>
                    <a:pt x="0" y="1853"/>
                    <a:pt x="4" y="5510"/>
                    <a:pt x="392" y="9457"/>
                  </a:cubicBezTo>
                  <a:cubicBezTo>
                    <a:pt x="554" y="11065"/>
                    <a:pt x="730" y="12342"/>
                    <a:pt x="913" y="13356"/>
                  </a:cubicBezTo>
                  <a:cubicBezTo>
                    <a:pt x="1282" y="13475"/>
                    <a:pt x="2116" y="13694"/>
                    <a:pt x="3203" y="13694"/>
                  </a:cubicBezTo>
                  <a:cubicBezTo>
                    <a:pt x="3945" y="13694"/>
                    <a:pt x="4805" y="13591"/>
                    <a:pt x="5714" y="13286"/>
                  </a:cubicBezTo>
                  <a:cubicBezTo>
                    <a:pt x="8445" y="12366"/>
                    <a:pt x="8563" y="9484"/>
                    <a:pt x="7072" y="4800"/>
                  </a:cubicBezTo>
                  <a:cubicBezTo>
                    <a:pt x="5889" y="1081"/>
                    <a:pt x="3702" y="0"/>
                    <a:pt x="1530" y="0"/>
                  </a:cubicBezTo>
                  <a:close/>
                </a:path>
              </a:pathLst>
            </a:custGeom>
            <a:solidFill>
              <a:schemeClr val="accent5"/>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4" name="Google Shape;29;p2">
              <a:extLst>
                <a:ext uri="{FF2B5EF4-FFF2-40B4-BE49-F238E27FC236}">
                  <a16:creationId xmlns:a16="http://schemas.microsoft.com/office/drawing/2014/main" xmlns="" id="{DC3AFA12-1E97-4C05-B547-53E2CAC305D9}"/>
                </a:ext>
              </a:extLst>
            </p:cNvPr>
            <p:cNvSpPr>
              <a:spLocks/>
            </p:cNvSpPr>
            <p:nvPr/>
          </p:nvSpPr>
          <p:spPr bwMode="auto">
            <a:xfrm>
              <a:off x="7800554" y="4253001"/>
              <a:ext cx="147499" cy="138806"/>
            </a:xfrm>
            <a:custGeom>
              <a:avLst/>
              <a:gdLst>
                <a:gd name="T0" fmla="*/ 5814384 w 3037"/>
                <a:gd name="T1" fmla="*/ 2380 h 2858"/>
                <a:gd name="T2" fmla="*/ 5743622 w 3037"/>
                <a:gd name="T3" fmla="*/ 56630 h 2858"/>
                <a:gd name="T4" fmla="*/ 705295 w 3037"/>
                <a:gd name="T5" fmla="*/ 3302349 h 2858"/>
                <a:gd name="T6" fmla="*/ 2516808 w 3037"/>
                <a:gd name="T7" fmla="*/ 6739085 h 2858"/>
                <a:gd name="T8" fmla="*/ 2755079 w 3037"/>
                <a:gd name="T9" fmla="*/ 6729663 h 2858"/>
                <a:gd name="T10" fmla="*/ 6149353 w 3037"/>
                <a:gd name="T11" fmla="*/ 4512409 h 2858"/>
                <a:gd name="T12" fmla="*/ 6826333 w 3037"/>
                <a:gd name="T13" fmla="*/ 3276366 h 2858"/>
                <a:gd name="T14" fmla="*/ 7140030 w 3037"/>
                <a:gd name="T15" fmla="*/ 2089909 h 2858"/>
                <a:gd name="T16" fmla="*/ 6614046 w 3037"/>
                <a:gd name="T17" fmla="*/ 337301 h 2858"/>
                <a:gd name="T18" fmla="*/ 6581020 w 3037"/>
                <a:gd name="T19" fmla="*/ 200487 h 2858"/>
                <a:gd name="T20" fmla="*/ 5814384 w 3037"/>
                <a:gd name="T21" fmla="*/ 2380 h 28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037" h="2858" extrusionOk="0">
                  <a:moveTo>
                    <a:pt x="2465" y="1"/>
                  </a:moveTo>
                  <a:cubicBezTo>
                    <a:pt x="2459" y="15"/>
                    <a:pt x="2452" y="24"/>
                    <a:pt x="2435" y="24"/>
                  </a:cubicBezTo>
                  <a:cubicBezTo>
                    <a:pt x="1614" y="132"/>
                    <a:pt x="647" y="606"/>
                    <a:pt x="299" y="1400"/>
                  </a:cubicBezTo>
                  <a:cubicBezTo>
                    <a:pt x="1" y="2082"/>
                    <a:pt x="267" y="2857"/>
                    <a:pt x="1067" y="2857"/>
                  </a:cubicBezTo>
                  <a:cubicBezTo>
                    <a:pt x="1100" y="2857"/>
                    <a:pt x="1133" y="2856"/>
                    <a:pt x="1168" y="2853"/>
                  </a:cubicBezTo>
                  <a:cubicBezTo>
                    <a:pt x="1739" y="2813"/>
                    <a:pt x="2283" y="2359"/>
                    <a:pt x="2607" y="1913"/>
                  </a:cubicBezTo>
                  <a:cubicBezTo>
                    <a:pt x="2726" y="1751"/>
                    <a:pt x="2824" y="1576"/>
                    <a:pt x="2894" y="1389"/>
                  </a:cubicBezTo>
                  <a:cubicBezTo>
                    <a:pt x="2955" y="1238"/>
                    <a:pt x="3019" y="1052"/>
                    <a:pt x="3027" y="886"/>
                  </a:cubicBezTo>
                  <a:cubicBezTo>
                    <a:pt x="3036" y="693"/>
                    <a:pt x="2932" y="281"/>
                    <a:pt x="2804" y="143"/>
                  </a:cubicBezTo>
                  <a:cubicBezTo>
                    <a:pt x="2793" y="132"/>
                    <a:pt x="2790" y="109"/>
                    <a:pt x="2790" y="85"/>
                  </a:cubicBezTo>
                  <a:cubicBezTo>
                    <a:pt x="2705" y="31"/>
                    <a:pt x="2598" y="4"/>
                    <a:pt x="2465" y="1"/>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5" name="Google Shape;30;p2">
              <a:extLst>
                <a:ext uri="{FF2B5EF4-FFF2-40B4-BE49-F238E27FC236}">
                  <a16:creationId xmlns:a16="http://schemas.microsoft.com/office/drawing/2014/main" xmlns="" id="{8FF10CCF-D062-46F0-93EB-5EB819ABDB83}"/>
                </a:ext>
              </a:extLst>
            </p:cNvPr>
            <p:cNvSpPr>
              <a:spLocks/>
            </p:cNvSpPr>
            <p:nvPr/>
          </p:nvSpPr>
          <p:spPr bwMode="auto">
            <a:xfrm>
              <a:off x="8031051" y="3702546"/>
              <a:ext cx="118845" cy="106703"/>
            </a:xfrm>
            <a:custGeom>
              <a:avLst/>
              <a:gdLst>
                <a:gd name="T0" fmla="*/ 217000 w 2447"/>
                <a:gd name="T1" fmla="*/ 0 h 2197"/>
                <a:gd name="T2" fmla="*/ 2380 w 2447"/>
                <a:gd name="T3" fmla="*/ 2380 h 2197"/>
                <a:gd name="T4" fmla="*/ 2153586 w 2447"/>
                <a:gd name="T5" fmla="*/ 5182308 h 2197"/>
                <a:gd name="T6" fmla="*/ 5694167 w 2447"/>
                <a:gd name="T7" fmla="*/ 1219484 h 2197"/>
                <a:gd name="T8" fmla="*/ 217000 w 2447"/>
                <a:gd name="T9" fmla="*/ 0 h 2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7" h="2197" extrusionOk="0">
                  <a:moveTo>
                    <a:pt x="92" y="0"/>
                  </a:moveTo>
                  <a:cubicBezTo>
                    <a:pt x="61" y="0"/>
                    <a:pt x="31" y="0"/>
                    <a:pt x="1" y="1"/>
                  </a:cubicBezTo>
                  <a:cubicBezTo>
                    <a:pt x="332" y="646"/>
                    <a:pt x="633" y="1393"/>
                    <a:pt x="913" y="2197"/>
                  </a:cubicBezTo>
                  <a:cubicBezTo>
                    <a:pt x="1616" y="1684"/>
                    <a:pt x="2447" y="903"/>
                    <a:pt x="2414" y="517"/>
                  </a:cubicBezTo>
                  <a:cubicBezTo>
                    <a:pt x="2381" y="167"/>
                    <a:pt x="1088" y="0"/>
                    <a:pt x="9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6" name="Google Shape;31;p2">
              <a:extLst>
                <a:ext uri="{FF2B5EF4-FFF2-40B4-BE49-F238E27FC236}">
                  <a16:creationId xmlns:a16="http://schemas.microsoft.com/office/drawing/2014/main" xmlns="" id="{C1EC802D-A862-44EE-B523-12A1ADBE9418}"/>
                </a:ext>
              </a:extLst>
            </p:cNvPr>
            <p:cNvSpPr>
              <a:spLocks/>
            </p:cNvSpPr>
            <p:nvPr/>
          </p:nvSpPr>
          <p:spPr bwMode="auto">
            <a:xfrm>
              <a:off x="8125611" y="3976025"/>
              <a:ext cx="124916" cy="118990"/>
            </a:xfrm>
            <a:custGeom>
              <a:avLst/>
              <a:gdLst>
                <a:gd name="T0" fmla="*/ 516566 w 2572"/>
                <a:gd name="T1" fmla="*/ 0 h 2450"/>
                <a:gd name="T2" fmla="*/ 0 w 2572"/>
                <a:gd name="T3" fmla="*/ 7091 h 2450"/>
                <a:gd name="T4" fmla="*/ 646338 w 2572"/>
                <a:gd name="T5" fmla="*/ 2398887 h 2450"/>
                <a:gd name="T6" fmla="*/ 1568589 w 2572"/>
                <a:gd name="T7" fmla="*/ 5776649 h 2450"/>
                <a:gd name="T8" fmla="*/ 5970179 w 2572"/>
                <a:gd name="T9" fmla="*/ 1226568 h 2450"/>
                <a:gd name="T10" fmla="*/ 516566 w 2572"/>
                <a:gd name="T11" fmla="*/ 0 h 24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72" h="2450" extrusionOk="0">
                  <a:moveTo>
                    <a:pt x="219" y="0"/>
                  </a:moveTo>
                  <a:cubicBezTo>
                    <a:pt x="144" y="0"/>
                    <a:pt x="71" y="1"/>
                    <a:pt x="0" y="3"/>
                  </a:cubicBezTo>
                  <a:cubicBezTo>
                    <a:pt x="91" y="340"/>
                    <a:pt x="183" y="679"/>
                    <a:pt x="274" y="1017"/>
                  </a:cubicBezTo>
                  <a:cubicBezTo>
                    <a:pt x="406" y="1507"/>
                    <a:pt x="537" y="1983"/>
                    <a:pt x="665" y="2449"/>
                  </a:cubicBezTo>
                  <a:cubicBezTo>
                    <a:pt x="1403" y="1980"/>
                    <a:pt x="2571" y="973"/>
                    <a:pt x="2531" y="520"/>
                  </a:cubicBezTo>
                  <a:cubicBezTo>
                    <a:pt x="2500" y="171"/>
                    <a:pt x="1214" y="0"/>
                    <a:pt x="21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7" name="Google Shape;32;p2">
              <a:extLst>
                <a:ext uri="{FF2B5EF4-FFF2-40B4-BE49-F238E27FC236}">
                  <a16:creationId xmlns:a16="http://schemas.microsoft.com/office/drawing/2014/main" xmlns="" id="{99C90385-A2A8-4CF1-A9DF-056039AB9E98}"/>
                </a:ext>
              </a:extLst>
            </p:cNvPr>
            <p:cNvSpPr>
              <a:spLocks/>
            </p:cNvSpPr>
            <p:nvPr/>
          </p:nvSpPr>
          <p:spPr bwMode="auto">
            <a:xfrm>
              <a:off x="8207154" y="4227406"/>
              <a:ext cx="132978" cy="131181"/>
            </a:xfrm>
            <a:custGeom>
              <a:avLst/>
              <a:gdLst>
                <a:gd name="T0" fmla="*/ 4870938 w 2738"/>
                <a:gd name="T1" fmla="*/ 0 h 2701"/>
                <a:gd name="T2" fmla="*/ 0 w 2738"/>
                <a:gd name="T3" fmla="*/ 1014285 h 2701"/>
                <a:gd name="T4" fmla="*/ 2927264 w 2738"/>
                <a:gd name="T5" fmla="*/ 6371142 h 2701"/>
                <a:gd name="T6" fmla="*/ 6003146 w 2738"/>
                <a:gd name="T7" fmla="*/ 367996 h 2701"/>
                <a:gd name="T8" fmla="*/ 4870938 w 2738"/>
                <a:gd name="T9" fmla="*/ 0 h 27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38" h="2701" extrusionOk="0">
                  <a:moveTo>
                    <a:pt x="2065" y="0"/>
                  </a:moveTo>
                  <a:cubicBezTo>
                    <a:pt x="1526" y="0"/>
                    <a:pt x="653" y="205"/>
                    <a:pt x="0" y="430"/>
                  </a:cubicBezTo>
                  <a:cubicBezTo>
                    <a:pt x="349" y="1285"/>
                    <a:pt x="761" y="2042"/>
                    <a:pt x="1241" y="2701"/>
                  </a:cubicBezTo>
                  <a:cubicBezTo>
                    <a:pt x="1795" y="2092"/>
                    <a:pt x="2737" y="606"/>
                    <a:pt x="2545" y="156"/>
                  </a:cubicBezTo>
                  <a:cubicBezTo>
                    <a:pt x="2499" y="46"/>
                    <a:pt x="2319" y="0"/>
                    <a:pt x="2065"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8" name="Google Shape;33;p2">
              <a:extLst>
                <a:ext uri="{FF2B5EF4-FFF2-40B4-BE49-F238E27FC236}">
                  <a16:creationId xmlns:a16="http://schemas.microsoft.com/office/drawing/2014/main" xmlns="" id="{3EC4369F-9B92-4E4D-9312-3D7116528FAD}"/>
                </a:ext>
              </a:extLst>
            </p:cNvPr>
            <p:cNvSpPr>
              <a:spLocks/>
            </p:cNvSpPr>
            <p:nvPr/>
          </p:nvSpPr>
          <p:spPr bwMode="auto">
            <a:xfrm>
              <a:off x="8347658" y="4373932"/>
              <a:ext cx="108645" cy="123021"/>
            </a:xfrm>
            <a:custGeom>
              <a:avLst/>
              <a:gdLst>
                <a:gd name="T0" fmla="*/ 4198641 w 2237"/>
                <a:gd name="T1" fmla="*/ 0 h 2533"/>
                <a:gd name="T2" fmla="*/ 0 w 2237"/>
                <a:gd name="T3" fmla="*/ 3271640 h 2533"/>
                <a:gd name="T4" fmla="*/ 5014766 w 2237"/>
                <a:gd name="T5" fmla="*/ 5974799 h 2533"/>
                <a:gd name="T6" fmla="*/ 4455756 w 2237"/>
                <a:gd name="T7" fmla="*/ 75474 h 2533"/>
                <a:gd name="T8" fmla="*/ 4198641 w 2237"/>
                <a:gd name="T9" fmla="*/ 0 h 25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7" h="2533" extrusionOk="0">
                  <a:moveTo>
                    <a:pt x="1780" y="0"/>
                  </a:moveTo>
                  <a:cubicBezTo>
                    <a:pt x="1412" y="0"/>
                    <a:pt x="590" y="728"/>
                    <a:pt x="0" y="1387"/>
                  </a:cubicBezTo>
                  <a:cubicBezTo>
                    <a:pt x="635" y="1867"/>
                    <a:pt x="1342" y="2249"/>
                    <a:pt x="2126" y="2533"/>
                  </a:cubicBezTo>
                  <a:cubicBezTo>
                    <a:pt x="2237" y="1650"/>
                    <a:pt x="2230" y="282"/>
                    <a:pt x="1889" y="32"/>
                  </a:cubicBezTo>
                  <a:cubicBezTo>
                    <a:pt x="1860" y="10"/>
                    <a:pt x="1823" y="0"/>
                    <a:pt x="1780"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9" name="Google Shape;34;p2">
              <a:extLst>
                <a:ext uri="{FF2B5EF4-FFF2-40B4-BE49-F238E27FC236}">
                  <a16:creationId xmlns:a16="http://schemas.microsoft.com/office/drawing/2014/main" xmlns="" id="{411A0EA0-AC7C-4A5E-9172-5C3044FD6F7A}"/>
                </a:ext>
              </a:extLst>
            </p:cNvPr>
            <p:cNvSpPr>
              <a:spLocks/>
            </p:cNvSpPr>
            <p:nvPr/>
          </p:nvSpPr>
          <p:spPr bwMode="auto">
            <a:xfrm>
              <a:off x="8562808" y="4433863"/>
              <a:ext cx="98009" cy="89510"/>
            </a:xfrm>
            <a:custGeom>
              <a:avLst/>
              <a:gdLst>
                <a:gd name="T0" fmla="*/ 1891749 w 2018"/>
                <a:gd name="T1" fmla="*/ 0 h 1843"/>
                <a:gd name="T2" fmla="*/ 2380 w 2018"/>
                <a:gd name="T3" fmla="*/ 4290652 h 1843"/>
                <a:gd name="T4" fmla="*/ 1235992 w 2018"/>
                <a:gd name="T5" fmla="*/ 4347282 h 1843"/>
                <a:gd name="T6" fmla="*/ 4760042 w 2018"/>
                <a:gd name="T7" fmla="*/ 3781178 h 1843"/>
                <a:gd name="T8" fmla="*/ 1922395 w 2018"/>
                <a:gd name="T9" fmla="*/ 2380 h 1843"/>
                <a:gd name="T10" fmla="*/ 1891749 w 2018"/>
                <a:gd name="T11" fmla="*/ 0 h 184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18" h="1843" extrusionOk="0">
                  <a:moveTo>
                    <a:pt x="802" y="0"/>
                  </a:moveTo>
                  <a:cubicBezTo>
                    <a:pt x="507" y="0"/>
                    <a:pt x="170" y="993"/>
                    <a:pt x="1" y="1819"/>
                  </a:cubicBezTo>
                  <a:cubicBezTo>
                    <a:pt x="184" y="1835"/>
                    <a:pt x="358" y="1843"/>
                    <a:pt x="524" y="1843"/>
                  </a:cubicBezTo>
                  <a:cubicBezTo>
                    <a:pt x="1119" y="1843"/>
                    <a:pt x="1608" y="1745"/>
                    <a:pt x="2018" y="1603"/>
                  </a:cubicBezTo>
                  <a:cubicBezTo>
                    <a:pt x="1697" y="906"/>
                    <a:pt x="1152" y="34"/>
                    <a:pt x="815" y="1"/>
                  </a:cubicBezTo>
                  <a:cubicBezTo>
                    <a:pt x="811" y="1"/>
                    <a:pt x="806" y="0"/>
                    <a:pt x="80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0" name="Google Shape;35;p2">
              <a:extLst>
                <a:ext uri="{FF2B5EF4-FFF2-40B4-BE49-F238E27FC236}">
                  <a16:creationId xmlns:a16="http://schemas.microsoft.com/office/drawing/2014/main" xmlns="" id="{1AA18DC7-4808-4F49-A302-B77A1697263B}"/>
                </a:ext>
              </a:extLst>
            </p:cNvPr>
            <p:cNvSpPr>
              <a:spLocks/>
            </p:cNvSpPr>
            <p:nvPr/>
          </p:nvSpPr>
          <p:spPr bwMode="auto">
            <a:xfrm>
              <a:off x="7150051" y="3491912"/>
              <a:ext cx="1632742" cy="1471012"/>
            </a:xfrm>
            <a:custGeom>
              <a:avLst/>
              <a:gdLst>
                <a:gd name="T0" fmla="*/ 4566656 w 33618"/>
                <a:gd name="T1" fmla="*/ 16648400 h 30288"/>
                <a:gd name="T2" fmla="*/ 13249407 w 33618"/>
                <a:gd name="T3" fmla="*/ 1686555 h 30288"/>
                <a:gd name="T4" fmla="*/ 41762556 w 33618"/>
                <a:gd name="T5" fmla="*/ 10272557 h 30288"/>
                <a:gd name="T6" fmla="*/ 47143009 w 33618"/>
                <a:gd name="T7" fmla="*/ 26149657 h 30288"/>
                <a:gd name="T8" fmla="*/ 50473622 w 33618"/>
                <a:gd name="T9" fmla="*/ 37061460 h 30288"/>
                <a:gd name="T10" fmla="*/ 63029533 w 33618"/>
                <a:gd name="T11" fmla="*/ 49744761 h 30288"/>
                <a:gd name="T12" fmla="*/ 69855889 w 33618"/>
                <a:gd name="T13" fmla="*/ 51023203 h 30288"/>
                <a:gd name="T14" fmla="*/ 77981959 w 33618"/>
                <a:gd name="T15" fmla="*/ 47798759 h 30288"/>
                <a:gd name="T16" fmla="*/ 59708342 w 33618"/>
                <a:gd name="T17" fmla="*/ 65025064 h 30288"/>
                <a:gd name="T18" fmla="*/ 54259507 w 33618"/>
                <a:gd name="T19" fmla="*/ 64777369 h 30288"/>
                <a:gd name="T20" fmla="*/ 46760880 w 33618"/>
                <a:gd name="T21" fmla="*/ 65923756 h 30288"/>
                <a:gd name="T22" fmla="*/ 38134759 w 33618"/>
                <a:gd name="T23" fmla="*/ 66379028 h 30288"/>
                <a:gd name="T24" fmla="*/ 30452110 w 33618"/>
                <a:gd name="T25" fmla="*/ 60934904 h 30288"/>
                <a:gd name="T26" fmla="*/ 28418832 w 33618"/>
                <a:gd name="T27" fmla="*/ 27456462 h 30288"/>
                <a:gd name="T28" fmla="*/ 27852729 w 33618"/>
                <a:gd name="T29" fmla="*/ 26987058 h 30288"/>
                <a:gd name="T30" fmla="*/ 2806958 w 33618"/>
                <a:gd name="T31" fmla="*/ 18983622 h 30288"/>
                <a:gd name="T32" fmla="*/ 4703470 w 33618"/>
                <a:gd name="T33" fmla="*/ 16721542 h 30288"/>
                <a:gd name="T34" fmla="*/ 9095526 w 33618"/>
                <a:gd name="T35" fmla="*/ 19476630 h 30288"/>
                <a:gd name="T36" fmla="*/ 15950196 w 33618"/>
                <a:gd name="T37" fmla="*/ 19478961 h 30288"/>
                <a:gd name="T38" fmla="*/ 18589694 w 33618"/>
                <a:gd name="T39" fmla="*/ 15643587 h 30288"/>
                <a:gd name="T40" fmla="*/ 22576065 w 33618"/>
                <a:gd name="T41" fmla="*/ 16839464 h 30288"/>
                <a:gd name="T42" fmla="*/ 24359366 w 33618"/>
                <a:gd name="T43" fmla="*/ 12001560 h 30288"/>
                <a:gd name="T44" fmla="*/ 22304816 w 33618"/>
                <a:gd name="T45" fmla="*/ 15907746 h 30288"/>
                <a:gd name="T46" fmla="*/ 17903289 w 33618"/>
                <a:gd name="T47" fmla="*/ 14902884 h 30288"/>
                <a:gd name="T48" fmla="*/ 12015744 w 33618"/>
                <a:gd name="T49" fmla="*/ 15728483 h 30288"/>
                <a:gd name="T50" fmla="*/ 4800168 w 33618"/>
                <a:gd name="T51" fmla="*/ 15827561 h 30288"/>
                <a:gd name="T52" fmla="*/ 2455524 w 33618"/>
                <a:gd name="T53" fmla="*/ 18129757 h 30288"/>
                <a:gd name="T54" fmla="*/ 7246221 w 33618"/>
                <a:gd name="T55" fmla="*/ 922297 h 30288"/>
                <a:gd name="T56" fmla="*/ 264207 w 33618"/>
                <a:gd name="T57" fmla="*/ 11881258 h 30288"/>
                <a:gd name="T58" fmla="*/ 27477691 w 33618"/>
                <a:gd name="T59" fmla="*/ 28008383 h 30288"/>
                <a:gd name="T60" fmla="*/ 22892191 w 33618"/>
                <a:gd name="T61" fmla="*/ 34881945 h 30288"/>
                <a:gd name="T62" fmla="*/ 27213484 w 33618"/>
                <a:gd name="T63" fmla="*/ 41175223 h 30288"/>
                <a:gd name="T64" fmla="*/ 27166325 w 33618"/>
                <a:gd name="T65" fmla="*/ 40927529 h 30288"/>
                <a:gd name="T66" fmla="*/ 23047850 w 33618"/>
                <a:gd name="T67" fmla="*/ 35544746 h 30288"/>
                <a:gd name="T68" fmla="*/ 28307952 w 33618"/>
                <a:gd name="T69" fmla="*/ 51832289 h 30288"/>
                <a:gd name="T70" fmla="*/ 38811741 w 33618"/>
                <a:gd name="T71" fmla="*/ 67048919 h 30288"/>
                <a:gd name="T72" fmla="*/ 50336807 w 33618"/>
                <a:gd name="T73" fmla="*/ 71433932 h 30288"/>
                <a:gd name="T74" fmla="*/ 72082611 w 33618"/>
                <a:gd name="T75" fmla="*/ 62378476 h 30288"/>
                <a:gd name="T76" fmla="*/ 78059813 w 33618"/>
                <a:gd name="T77" fmla="*/ 46833966 h 30288"/>
                <a:gd name="T78" fmla="*/ 69851178 w 33618"/>
                <a:gd name="T79" fmla="*/ 50096196 h 30288"/>
                <a:gd name="T80" fmla="*/ 63180481 w 33618"/>
                <a:gd name="T81" fmla="*/ 48813043 h 30288"/>
                <a:gd name="T82" fmla="*/ 51341669 w 33618"/>
                <a:gd name="T83" fmla="*/ 36735960 h 30288"/>
                <a:gd name="T84" fmla="*/ 48027569 w 33618"/>
                <a:gd name="T85" fmla="*/ 25911433 h 30288"/>
                <a:gd name="T86" fmla="*/ 42791022 w 33618"/>
                <a:gd name="T87" fmla="*/ 10232489 h 30288"/>
                <a:gd name="T88" fmla="*/ 13426289 w 33618"/>
                <a:gd name="T89" fmla="*/ 785482 h 3028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618" h="30288" extrusionOk="0">
                  <a:moveTo>
                    <a:pt x="1887" y="6975"/>
                  </a:moveTo>
                  <a:cubicBezTo>
                    <a:pt x="1902" y="6975"/>
                    <a:pt x="1928" y="6994"/>
                    <a:pt x="1967" y="7051"/>
                  </a:cubicBezTo>
                  <a:cubicBezTo>
                    <a:pt x="1956" y="7056"/>
                    <a:pt x="1946" y="7058"/>
                    <a:pt x="1936" y="7058"/>
                  </a:cubicBezTo>
                  <a:cubicBezTo>
                    <a:pt x="1875" y="7058"/>
                    <a:pt x="1856" y="6975"/>
                    <a:pt x="1887" y="6975"/>
                  </a:cubicBezTo>
                  <a:close/>
                  <a:moveTo>
                    <a:pt x="3072" y="391"/>
                  </a:moveTo>
                  <a:cubicBezTo>
                    <a:pt x="3750" y="391"/>
                    <a:pt x="4588" y="516"/>
                    <a:pt x="5617" y="715"/>
                  </a:cubicBezTo>
                  <a:cubicBezTo>
                    <a:pt x="6830" y="952"/>
                    <a:pt x="8310" y="1148"/>
                    <a:pt x="9743" y="1337"/>
                  </a:cubicBezTo>
                  <a:cubicBezTo>
                    <a:pt x="12717" y="1729"/>
                    <a:pt x="15792" y="2134"/>
                    <a:pt x="16630" y="2884"/>
                  </a:cubicBezTo>
                  <a:cubicBezTo>
                    <a:pt x="17018" y="3232"/>
                    <a:pt x="17377" y="3743"/>
                    <a:pt x="17705" y="4355"/>
                  </a:cubicBezTo>
                  <a:cubicBezTo>
                    <a:pt x="18073" y="5047"/>
                    <a:pt x="18408" y="5872"/>
                    <a:pt x="18715" y="6771"/>
                  </a:cubicBezTo>
                  <a:cubicBezTo>
                    <a:pt x="19066" y="7791"/>
                    <a:pt x="19387" y="8900"/>
                    <a:pt x="19688" y="9995"/>
                  </a:cubicBezTo>
                  <a:cubicBezTo>
                    <a:pt x="19786" y="10360"/>
                    <a:pt x="19888" y="10728"/>
                    <a:pt x="19986" y="11086"/>
                  </a:cubicBezTo>
                  <a:cubicBezTo>
                    <a:pt x="20124" y="11606"/>
                    <a:pt x="20262" y="12117"/>
                    <a:pt x="20401" y="12613"/>
                  </a:cubicBezTo>
                  <a:cubicBezTo>
                    <a:pt x="20719" y="13755"/>
                    <a:pt x="21036" y="14806"/>
                    <a:pt x="21381" y="15669"/>
                  </a:cubicBezTo>
                  <a:cubicBezTo>
                    <a:pt x="21388" y="15682"/>
                    <a:pt x="21395" y="15695"/>
                    <a:pt x="21398" y="15712"/>
                  </a:cubicBezTo>
                  <a:cubicBezTo>
                    <a:pt x="21763" y="16614"/>
                    <a:pt x="22199" y="17409"/>
                    <a:pt x="22706" y="18102"/>
                  </a:cubicBezTo>
                  <a:cubicBezTo>
                    <a:pt x="23199" y="18784"/>
                    <a:pt x="23767" y="19365"/>
                    <a:pt x="24402" y="19849"/>
                  </a:cubicBezTo>
                  <a:cubicBezTo>
                    <a:pt x="25091" y="20376"/>
                    <a:pt x="25862" y="20788"/>
                    <a:pt x="26721" y="21089"/>
                  </a:cubicBezTo>
                  <a:cubicBezTo>
                    <a:pt x="27312" y="21295"/>
                    <a:pt x="27944" y="21450"/>
                    <a:pt x="28619" y="21552"/>
                  </a:cubicBezTo>
                  <a:cubicBezTo>
                    <a:pt x="28758" y="21572"/>
                    <a:pt x="28890" y="21589"/>
                    <a:pt x="29018" y="21602"/>
                  </a:cubicBezTo>
                  <a:cubicBezTo>
                    <a:pt x="29227" y="21622"/>
                    <a:pt x="29426" y="21631"/>
                    <a:pt x="29615" y="21631"/>
                  </a:cubicBezTo>
                  <a:cubicBezTo>
                    <a:pt x="30273" y="21631"/>
                    <a:pt x="30816" y="21520"/>
                    <a:pt x="31262" y="21363"/>
                  </a:cubicBezTo>
                  <a:cubicBezTo>
                    <a:pt x="31969" y="21109"/>
                    <a:pt x="32445" y="20734"/>
                    <a:pt x="32769" y="20477"/>
                  </a:cubicBezTo>
                  <a:cubicBezTo>
                    <a:pt x="32871" y="20396"/>
                    <a:pt x="32989" y="20304"/>
                    <a:pt x="33060" y="20264"/>
                  </a:cubicBezTo>
                  <a:cubicBezTo>
                    <a:pt x="33138" y="20433"/>
                    <a:pt x="33239" y="21001"/>
                    <a:pt x="33131" y="21809"/>
                  </a:cubicBezTo>
                  <a:cubicBezTo>
                    <a:pt x="32992" y="22815"/>
                    <a:pt x="32448" y="24715"/>
                    <a:pt x="30340" y="26120"/>
                  </a:cubicBezTo>
                  <a:cubicBezTo>
                    <a:pt x="28584" y="27291"/>
                    <a:pt x="26700" y="27567"/>
                    <a:pt x="25313" y="27567"/>
                  </a:cubicBezTo>
                  <a:cubicBezTo>
                    <a:pt x="24089" y="27567"/>
                    <a:pt x="23252" y="27352"/>
                    <a:pt x="23233" y="27347"/>
                  </a:cubicBezTo>
                  <a:lnTo>
                    <a:pt x="23068" y="27304"/>
                  </a:lnTo>
                  <a:lnTo>
                    <a:pt x="23003" y="27462"/>
                  </a:lnTo>
                  <a:cubicBezTo>
                    <a:pt x="22625" y="28374"/>
                    <a:pt x="21831" y="29841"/>
                    <a:pt x="21304" y="29895"/>
                  </a:cubicBezTo>
                  <a:cubicBezTo>
                    <a:pt x="21296" y="29895"/>
                    <a:pt x="21289" y="29896"/>
                    <a:pt x="21281" y="29896"/>
                  </a:cubicBezTo>
                  <a:cubicBezTo>
                    <a:pt x="20802" y="29896"/>
                    <a:pt x="20146" y="28770"/>
                    <a:pt x="19824" y="27948"/>
                  </a:cubicBezTo>
                  <a:lnTo>
                    <a:pt x="19773" y="27814"/>
                  </a:lnTo>
                  <a:lnTo>
                    <a:pt x="16221" y="28050"/>
                  </a:lnTo>
                  <a:lnTo>
                    <a:pt x="16167" y="28141"/>
                  </a:lnTo>
                  <a:cubicBezTo>
                    <a:pt x="15920" y="28584"/>
                    <a:pt x="15136" y="29723"/>
                    <a:pt x="14501" y="29723"/>
                  </a:cubicBezTo>
                  <a:lnTo>
                    <a:pt x="14484" y="29723"/>
                  </a:lnTo>
                  <a:cubicBezTo>
                    <a:pt x="14241" y="29716"/>
                    <a:pt x="13541" y="29358"/>
                    <a:pt x="12910" y="25833"/>
                  </a:cubicBezTo>
                  <a:cubicBezTo>
                    <a:pt x="12727" y="24819"/>
                    <a:pt x="12551" y="23542"/>
                    <a:pt x="12389" y="21934"/>
                  </a:cubicBezTo>
                  <a:cubicBezTo>
                    <a:pt x="12001" y="17987"/>
                    <a:pt x="11997" y="14330"/>
                    <a:pt x="12024" y="12634"/>
                  </a:cubicBezTo>
                  <a:cubicBezTo>
                    <a:pt x="12034" y="12016"/>
                    <a:pt x="12048" y="11654"/>
                    <a:pt x="12048" y="11640"/>
                  </a:cubicBezTo>
                  <a:lnTo>
                    <a:pt x="12058" y="11383"/>
                  </a:lnTo>
                  <a:lnTo>
                    <a:pt x="11808" y="11441"/>
                  </a:lnTo>
                  <a:cubicBezTo>
                    <a:pt x="11789" y="11446"/>
                    <a:pt x="10425" y="11760"/>
                    <a:pt x="8589" y="11760"/>
                  </a:cubicBezTo>
                  <a:cubicBezTo>
                    <a:pt x="8051" y="11760"/>
                    <a:pt x="7472" y="11733"/>
                    <a:pt x="6874" y="11664"/>
                  </a:cubicBezTo>
                  <a:cubicBezTo>
                    <a:pt x="4779" y="11424"/>
                    <a:pt x="2356" y="10559"/>
                    <a:pt x="1190" y="8048"/>
                  </a:cubicBezTo>
                  <a:cubicBezTo>
                    <a:pt x="1353" y="7802"/>
                    <a:pt x="1606" y="7551"/>
                    <a:pt x="1751" y="7365"/>
                  </a:cubicBezTo>
                  <a:cubicBezTo>
                    <a:pt x="1825" y="7267"/>
                    <a:pt x="1903" y="7170"/>
                    <a:pt x="1981" y="7072"/>
                  </a:cubicBezTo>
                  <a:cubicBezTo>
                    <a:pt x="1988" y="7078"/>
                    <a:pt x="1988" y="7081"/>
                    <a:pt x="1994" y="7089"/>
                  </a:cubicBezTo>
                  <a:cubicBezTo>
                    <a:pt x="2261" y="7541"/>
                    <a:pt x="3109" y="7944"/>
                    <a:pt x="3542" y="8261"/>
                  </a:cubicBezTo>
                  <a:cubicBezTo>
                    <a:pt x="3589" y="8294"/>
                    <a:pt x="3647" y="8313"/>
                    <a:pt x="3704" y="8313"/>
                  </a:cubicBezTo>
                  <a:cubicBezTo>
                    <a:pt x="3759" y="8313"/>
                    <a:pt x="3813" y="8295"/>
                    <a:pt x="3856" y="8257"/>
                  </a:cubicBezTo>
                  <a:cubicBezTo>
                    <a:pt x="4285" y="7875"/>
                    <a:pt x="4718" y="7490"/>
                    <a:pt x="5147" y="7105"/>
                  </a:cubicBezTo>
                  <a:cubicBezTo>
                    <a:pt x="5634" y="7470"/>
                    <a:pt x="6113" y="7835"/>
                    <a:pt x="6597" y="8200"/>
                  </a:cubicBezTo>
                  <a:cubicBezTo>
                    <a:pt x="6648" y="8238"/>
                    <a:pt x="6706" y="8258"/>
                    <a:pt x="6762" y="8258"/>
                  </a:cubicBezTo>
                  <a:cubicBezTo>
                    <a:pt x="6826" y="8258"/>
                    <a:pt x="6888" y="8232"/>
                    <a:pt x="6935" y="8176"/>
                  </a:cubicBezTo>
                  <a:cubicBezTo>
                    <a:pt x="7144" y="7923"/>
                    <a:pt x="7350" y="7660"/>
                    <a:pt x="7520" y="7379"/>
                  </a:cubicBezTo>
                  <a:cubicBezTo>
                    <a:pt x="7634" y="7190"/>
                    <a:pt x="7732" y="6821"/>
                    <a:pt x="7881" y="6632"/>
                  </a:cubicBezTo>
                  <a:cubicBezTo>
                    <a:pt x="7911" y="6639"/>
                    <a:pt x="7952" y="6652"/>
                    <a:pt x="8013" y="6686"/>
                  </a:cubicBezTo>
                  <a:cubicBezTo>
                    <a:pt x="8155" y="6771"/>
                    <a:pt x="8344" y="6808"/>
                    <a:pt x="8503" y="6858"/>
                  </a:cubicBezTo>
                  <a:cubicBezTo>
                    <a:pt x="8855" y="6977"/>
                    <a:pt x="9209" y="7068"/>
                    <a:pt x="9571" y="7139"/>
                  </a:cubicBezTo>
                  <a:cubicBezTo>
                    <a:pt x="9593" y="7144"/>
                    <a:pt x="9616" y="7146"/>
                    <a:pt x="9638" y="7146"/>
                  </a:cubicBezTo>
                  <a:cubicBezTo>
                    <a:pt x="9722" y="7146"/>
                    <a:pt x="9798" y="7109"/>
                    <a:pt x="9828" y="7021"/>
                  </a:cubicBezTo>
                  <a:cubicBezTo>
                    <a:pt x="10054" y="6389"/>
                    <a:pt x="10196" y="5743"/>
                    <a:pt x="10327" y="5088"/>
                  </a:cubicBezTo>
                  <a:cubicBezTo>
                    <a:pt x="10357" y="4946"/>
                    <a:pt x="10212" y="4845"/>
                    <a:pt x="10085" y="4845"/>
                  </a:cubicBezTo>
                  <a:cubicBezTo>
                    <a:pt x="10010" y="4845"/>
                    <a:pt x="9941" y="4880"/>
                    <a:pt x="9919" y="4963"/>
                  </a:cubicBezTo>
                  <a:cubicBezTo>
                    <a:pt x="9753" y="5561"/>
                    <a:pt x="9649" y="6156"/>
                    <a:pt x="9456" y="6744"/>
                  </a:cubicBezTo>
                  <a:cubicBezTo>
                    <a:pt x="8902" y="6615"/>
                    <a:pt x="8368" y="6433"/>
                    <a:pt x="7827" y="6240"/>
                  </a:cubicBezTo>
                  <a:cubicBezTo>
                    <a:pt x="7810" y="6235"/>
                    <a:pt x="7790" y="6232"/>
                    <a:pt x="7769" y="6232"/>
                  </a:cubicBezTo>
                  <a:cubicBezTo>
                    <a:pt x="7700" y="6232"/>
                    <a:pt x="7619" y="6261"/>
                    <a:pt x="7590" y="6318"/>
                  </a:cubicBezTo>
                  <a:cubicBezTo>
                    <a:pt x="7320" y="6841"/>
                    <a:pt x="7043" y="7335"/>
                    <a:pt x="6688" y="7802"/>
                  </a:cubicBezTo>
                  <a:cubicBezTo>
                    <a:pt x="6211" y="7443"/>
                    <a:pt x="5739" y="7085"/>
                    <a:pt x="5266" y="6727"/>
                  </a:cubicBezTo>
                  <a:cubicBezTo>
                    <a:pt x="5218" y="6691"/>
                    <a:pt x="5155" y="6668"/>
                    <a:pt x="5094" y="6668"/>
                  </a:cubicBezTo>
                  <a:cubicBezTo>
                    <a:pt x="5046" y="6668"/>
                    <a:pt x="4999" y="6682"/>
                    <a:pt x="4962" y="6716"/>
                  </a:cubicBezTo>
                  <a:cubicBezTo>
                    <a:pt x="4525" y="7102"/>
                    <a:pt x="4093" y="7484"/>
                    <a:pt x="3657" y="7869"/>
                  </a:cubicBezTo>
                  <a:cubicBezTo>
                    <a:pt x="3123" y="7477"/>
                    <a:pt x="2582" y="7089"/>
                    <a:pt x="2035" y="6710"/>
                  </a:cubicBezTo>
                  <a:cubicBezTo>
                    <a:pt x="1997" y="6684"/>
                    <a:pt x="1938" y="6662"/>
                    <a:pt x="1882" y="6662"/>
                  </a:cubicBezTo>
                  <a:cubicBezTo>
                    <a:pt x="1837" y="6662"/>
                    <a:pt x="1795" y="6676"/>
                    <a:pt x="1768" y="6713"/>
                  </a:cubicBezTo>
                  <a:cubicBezTo>
                    <a:pt x="1582" y="6967"/>
                    <a:pt x="1251" y="7325"/>
                    <a:pt x="1041" y="7686"/>
                  </a:cubicBezTo>
                  <a:cubicBezTo>
                    <a:pt x="747" y="6936"/>
                    <a:pt x="551" y="6061"/>
                    <a:pt x="504" y="5017"/>
                  </a:cubicBezTo>
                  <a:cubicBezTo>
                    <a:pt x="400" y="2814"/>
                    <a:pt x="683" y="1499"/>
                    <a:pt x="1396" y="884"/>
                  </a:cubicBezTo>
                  <a:cubicBezTo>
                    <a:pt x="1800" y="534"/>
                    <a:pt x="2345" y="391"/>
                    <a:pt x="3072" y="391"/>
                  </a:cubicBezTo>
                  <a:close/>
                  <a:moveTo>
                    <a:pt x="3094" y="0"/>
                  </a:moveTo>
                  <a:cubicBezTo>
                    <a:pt x="2310" y="0"/>
                    <a:pt x="1640" y="156"/>
                    <a:pt x="1139" y="590"/>
                  </a:cubicBezTo>
                  <a:cubicBezTo>
                    <a:pt x="318" y="1300"/>
                    <a:pt x="1" y="2672"/>
                    <a:pt x="112" y="5037"/>
                  </a:cubicBezTo>
                  <a:cubicBezTo>
                    <a:pt x="352" y="10221"/>
                    <a:pt x="3897" y="11715"/>
                    <a:pt x="6830" y="12052"/>
                  </a:cubicBezTo>
                  <a:cubicBezTo>
                    <a:pt x="7454" y="12125"/>
                    <a:pt x="8055" y="12154"/>
                    <a:pt x="8611" y="12154"/>
                  </a:cubicBezTo>
                  <a:cubicBezTo>
                    <a:pt x="10035" y="12154"/>
                    <a:pt x="11167" y="11968"/>
                    <a:pt x="11649" y="11874"/>
                  </a:cubicBezTo>
                  <a:cubicBezTo>
                    <a:pt x="11636" y="12390"/>
                    <a:pt x="11608" y="13665"/>
                    <a:pt x="11636" y="15371"/>
                  </a:cubicBezTo>
                  <a:cubicBezTo>
                    <a:pt x="11163" y="15033"/>
                    <a:pt x="10396" y="14788"/>
                    <a:pt x="9705" y="14788"/>
                  </a:cubicBezTo>
                  <a:cubicBezTo>
                    <a:pt x="8868" y="14788"/>
                    <a:pt x="8142" y="15148"/>
                    <a:pt x="8189" y="16138"/>
                  </a:cubicBezTo>
                  <a:cubicBezTo>
                    <a:pt x="8237" y="17136"/>
                    <a:pt x="9445" y="17720"/>
                    <a:pt x="10488" y="17720"/>
                  </a:cubicBezTo>
                  <a:cubicBezTo>
                    <a:pt x="10886" y="17720"/>
                    <a:pt x="11260" y="17635"/>
                    <a:pt x="11537" y="17456"/>
                  </a:cubicBezTo>
                  <a:cubicBezTo>
                    <a:pt x="11558" y="17442"/>
                    <a:pt x="11564" y="17409"/>
                    <a:pt x="11558" y="17381"/>
                  </a:cubicBezTo>
                  <a:cubicBezTo>
                    <a:pt x="11555" y="17364"/>
                    <a:pt x="11545" y="17350"/>
                    <a:pt x="11528" y="17350"/>
                  </a:cubicBezTo>
                  <a:cubicBezTo>
                    <a:pt x="11524" y="17350"/>
                    <a:pt x="11521" y="17350"/>
                    <a:pt x="11517" y="17351"/>
                  </a:cubicBezTo>
                  <a:cubicBezTo>
                    <a:pt x="11328" y="17398"/>
                    <a:pt x="11044" y="17426"/>
                    <a:pt x="10726" y="17426"/>
                  </a:cubicBezTo>
                  <a:cubicBezTo>
                    <a:pt x="9596" y="17426"/>
                    <a:pt x="8019" y="17063"/>
                    <a:pt x="8580" y="15814"/>
                  </a:cubicBezTo>
                  <a:cubicBezTo>
                    <a:pt x="8829" y="15258"/>
                    <a:pt x="9273" y="15069"/>
                    <a:pt x="9771" y="15069"/>
                  </a:cubicBezTo>
                  <a:cubicBezTo>
                    <a:pt x="10402" y="15069"/>
                    <a:pt x="11119" y="15371"/>
                    <a:pt x="11639" y="15611"/>
                  </a:cubicBezTo>
                  <a:cubicBezTo>
                    <a:pt x="11649" y="16145"/>
                    <a:pt x="11666" y="16720"/>
                    <a:pt x="11689" y="17321"/>
                  </a:cubicBezTo>
                  <a:cubicBezTo>
                    <a:pt x="11743" y="18743"/>
                    <a:pt x="11838" y="20332"/>
                    <a:pt x="12001" y="21974"/>
                  </a:cubicBezTo>
                  <a:cubicBezTo>
                    <a:pt x="12531" y="27340"/>
                    <a:pt x="13362" y="30081"/>
                    <a:pt x="14471" y="30115"/>
                  </a:cubicBezTo>
                  <a:lnTo>
                    <a:pt x="14498" y="30115"/>
                  </a:lnTo>
                  <a:cubicBezTo>
                    <a:pt x="15383" y="30115"/>
                    <a:pt x="16224" y="28817"/>
                    <a:pt x="16454" y="28425"/>
                  </a:cubicBezTo>
                  <a:lnTo>
                    <a:pt x="19512" y="28223"/>
                  </a:lnTo>
                  <a:cubicBezTo>
                    <a:pt x="19726" y="28729"/>
                    <a:pt x="20445" y="30287"/>
                    <a:pt x="21276" y="30287"/>
                  </a:cubicBezTo>
                  <a:cubicBezTo>
                    <a:pt x="21297" y="30287"/>
                    <a:pt x="21320" y="30287"/>
                    <a:pt x="21340" y="30284"/>
                  </a:cubicBezTo>
                  <a:cubicBezTo>
                    <a:pt x="22172" y="30203"/>
                    <a:pt x="23020" y="28408"/>
                    <a:pt x="23301" y="27763"/>
                  </a:cubicBezTo>
                  <a:cubicBezTo>
                    <a:pt x="23619" y="27834"/>
                    <a:pt x="24360" y="27970"/>
                    <a:pt x="25335" y="27970"/>
                  </a:cubicBezTo>
                  <a:cubicBezTo>
                    <a:pt x="26772" y="27970"/>
                    <a:pt x="28715" y="27675"/>
                    <a:pt x="30559" y="26445"/>
                  </a:cubicBezTo>
                  <a:cubicBezTo>
                    <a:pt x="32850" y="24918"/>
                    <a:pt x="33618" y="22620"/>
                    <a:pt x="33567" y="20981"/>
                  </a:cubicBezTo>
                  <a:cubicBezTo>
                    <a:pt x="33560" y="20707"/>
                    <a:pt x="33513" y="20051"/>
                    <a:pt x="33250" y="19899"/>
                  </a:cubicBezTo>
                  <a:cubicBezTo>
                    <a:pt x="33197" y="19868"/>
                    <a:pt x="33145" y="19855"/>
                    <a:pt x="33093" y="19855"/>
                  </a:cubicBezTo>
                  <a:cubicBezTo>
                    <a:pt x="32925" y="19855"/>
                    <a:pt x="32751" y="19994"/>
                    <a:pt x="32529" y="20170"/>
                  </a:cubicBezTo>
                  <a:cubicBezTo>
                    <a:pt x="32222" y="20413"/>
                    <a:pt x="31776" y="20764"/>
                    <a:pt x="31107" y="20998"/>
                  </a:cubicBezTo>
                  <a:cubicBezTo>
                    <a:pt x="30697" y="21140"/>
                    <a:pt x="30208" y="21238"/>
                    <a:pt x="29613" y="21238"/>
                  </a:cubicBezTo>
                  <a:cubicBezTo>
                    <a:pt x="29447" y="21238"/>
                    <a:pt x="29273" y="21230"/>
                    <a:pt x="29090" y="21214"/>
                  </a:cubicBezTo>
                  <a:cubicBezTo>
                    <a:pt x="28954" y="21204"/>
                    <a:pt x="28819" y="21187"/>
                    <a:pt x="28677" y="21167"/>
                  </a:cubicBezTo>
                  <a:cubicBezTo>
                    <a:pt x="28001" y="21065"/>
                    <a:pt x="27373" y="20903"/>
                    <a:pt x="26785" y="20694"/>
                  </a:cubicBezTo>
                  <a:cubicBezTo>
                    <a:pt x="26001" y="20410"/>
                    <a:pt x="25294" y="20028"/>
                    <a:pt x="24659" y="19548"/>
                  </a:cubicBezTo>
                  <a:cubicBezTo>
                    <a:pt x="24037" y="19078"/>
                    <a:pt x="23486" y="18510"/>
                    <a:pt x="23007" y="17845"/>
                  </a:cubicBezTo>
                  <a:cubicBezTo>
                    <a:pt x="22527" y="17186"/>
                    <a:pt x="22115" y="16429"/>
                    <a:pt x="21766" y="15574"/>
                  </a:cubicBezTo>
                  <a:cubicBezTo>
                    <a:pt x="21760" y="15557"/>
                    <a:pt x="21753" y="15540"/>
                    <a:pt x="21746" y="15523"/>
                  </a:cubicBezTo>
                  <a:cubicBezTo>
                    <a:pt x="21398" y="14658"/>
                    <a:pt x="21077" y="13583"/>
                    <a:pt x="20752" y="12417"/>
                  </a:cubicBezTo>
                  <a:cubicBezTo>
                    <a:pt x="20624" y="11951"/>
                    <a:pt x="20493" y="11475"/>
                    <a:pt x="20361" y="10985"/>
                  </a:cubicBezTo>
                  <a:cubicBezTo>
                    <a:pt x="20270" y="10647"/>
                    <a:pt x="20178" y="10308"/>
                    <a:pt x="20087" y="9971"/>
                  </a:cubicBezTo>
                  <a:cubicBezTo>
                    <a:pt x="19763" y="8781"/>
                    <a:pt x="19425" y="7605"/>
                    <a:pt x="19053" y="6534"/>
                  </a:cubicBezTo>
                  <a:cubicBezTo>
                    <a:pt x="18773" y="5730"/>
                    <a:pt x="18472" y="4983"/>
                    <a:pt x="18141" y="4338"/>
                  </a:cubicBezTo>
                  <a:cubicBezTo>
                    <a:pt x="17765" y="3611"/>
                    <a:pt x="17357" y="3009"/>
                    <a:pt x="16890" y="2591"/>
                  </a:cubicBezTo>
                  <a:cubicBezTo>
                    <a:pt x="15964" y="1763"/>
                    <a:pt x="12966" y="1367"/>
                    <a:pt x="9797" y="948"/>
                  </a:cubicBezTo>
                  <a:cubicBezTo>
                    <a:pt x="8368" y="759"/>
                    <a:pt x="6891" y="563"/>
                    <a:pt x="5692" y="333"/>
                  </a:cubicBezTo>
                  <a:cubicBezTo>
                    <a:pt x="4748" y="150"/>
                    <a:pt x="3866" y="0"/>
                    <a:pt x="309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1" name="Google Shape;36;p2">
              <a:extLst>
                <a:ext uri="{FF2B5EF4-FFF2-40B4-BE49-F238E27FC236}">
                  <a16:creationId xmlns:a16="http://schemas.microsoft.com/office/drawing/2014/main" xmlns="" id="{33F19EC7-8239-4783-9FE6-84CA6D44EF48}"/>
                </a:ext>
              </a:extLst>
            </p:cNvPr>
            <p:cNvSpPr>
              <a:spLocks/>
            </p:cNvSpPr>
            <p:nvPr/>
          </p:nvSpPr>
          <p:spPr bwMode="auto">
            <a:xfrm>
              <a:off x="7768306" y="3673017"/>
              <a:ext cx="75037" cy="75182"/>
            </a:xfrm>
            <a:custGeom>
              <a:avLst/>
              <a:gdLst>
                <a:gd name="T0" fmla="*/ 1825706 w 1545"/>
                <a:gd name="T1" fmla="*/ 0 h 1548"/>
                <a:gd name="T2" fmla="*/ 0 w 1545"/>
                <a:gd name="T3" fmla="*/ 1825689 h 1548"/>
                <a:gd name="T4" fmla="*/ 1825706 w 1545"/>
                <a:gd name="T5" fmla="*/ 3651378 h 1548"/>
                <a:gd name="T6" fmla="*/ 3644370 w 1545"/>
                <a:gd name="T7" fmla="*/ 1825689 h 1548"/>
                <a:gd name="T8" fmla="*/ 1825706 w 1545"/>
                <a:gd name="T9" fmla="*/ 0 h 15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45" h="1548" extrusionOk="0">
                  <a:moveTo>
                    <a:pt x="774" y="0"/>
                  </a:moveTo>
                  <a:cubicBezTo>
                    <a:pt x="345" y="0"/>
                    <a:pt x="0" y="345"/>
                    <a:pt x="0" y="774"/>
                  </a:cubicBezTo>
                  <a:cubicBezTo>
                    <a:pt x="0" y="1200"/>
                    <a:pt x="345" y="1548"/>
                    <a:pt x="774" y="1548"/>
                  </a:cubicBezTo>
                  <a:cubicBezTo>
                    <a:pt x="1200" y="1548"/>
                    <a:pt x="1545" y="1200"/>
                    <a:pt x="1545" y="774"/>
                  </a:cubicBezTo>
                  <a:cubicBezTo>
                    <a:pt x="1545" y="345"/>
                    <a:pt x="1200" y="0"/>
                    <a:pt x="77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2" name="Google Shape;37;p2">
              <a:extLst>
                <a:ext uri="{FF2B5EF4-FFF2-40B4-BE49-F238E27FC236}">
                  <a16:creationId xmlns:a16="http://schemas.microsoft.com/office/drawing/2014/main" xmlns="" id="{8CEFBF2D-083D-40F1-9BE2-9158DFC3904C}"/>
                </a:ext>
              </a:extLst>
            </p:cNvPr>
            <p:cNvSpPr>
              <a:spLocks/>
            </p:cNvSpPr>
            <p:nvPr/>
          </p:nvSpPr>
          <p:spPr bwMode="auto">
            <a:xfrm>
              <a:off x="7787489" y="4248581"/>
              <a:ext cx="186693" cy="158184"/>
            </a:xfrm>
            <a:custGeom>
              <a:avLst/>
              <a:gdLst>
                <a:gd name="T0" fmla="*/ 6300306 w 3844"/>
                <a:gd name="T1" fmla="*/ 0 h 3257"/>
                <a:gd name="T2" fmla="*/ 662799 w 3844"/>
                <a:gd name="T3" fmla="*/ 3165477 h 3257"/>
                <a:gd name="T4" fmla="*/ 1707775 w 3844"/>
                <a:gd name="T5" fmla="*/ 7295745 h 3257"/>
                <a:gd name="T6" fmla="*/ 3224485 w 3844"/>
                <a:gd name="T7" fmla="*/ 7682585 h 3257"/>
                <a:gd name="T8" fmla="*/ 7182532 w 3844"/>
                <a:gd name="T9" fmla="*/ 5510116 h 3257"/>
                <a:gd name="T10" fmla="*/ 7349993 w 3844"/>
                <a:gd name="T11" fmla="*/ 264207 h 3257"/>
                <a:gd name="T12" fmla="*/ 7291032 w 3844"/>
                <a:gd name="T13" fmla="*/ 240603 h 3257"/>
                <a:gd name="T14" fmla="*/ 7215558 w 3844"/>
                <a:gd name="T15" fmla="*/ 415154 h 3257"/>
                <a:gd name="T16" fmla="*/ 7248584 w 3844"/>
                <a:gd name="T17" fmla="*/ 551968 h 3257"/>
                <a:gd name="T18" fmla="*/ 7774569 w 3844"/>
                <a:gd name="T19" fmla="*/ 2304523 h 3257"/>
                <a:gd name="T20" fmla="*/ 7460872 w 3844"/>
                <a:gd name="T21" fmla="*/ 3491024 h 3257"/>
                <a:gd name="T22" fmla="*/ 6783891 w 3844"/>
                <a:gd name="T23" fmla="*/ 4727016 h 3257"/>
                <a:gd name="T24" fmla="*/ 3389566 w 3844"/>
                <a:gd name="T25" fmla="*/ 6944263 h 3257"/>
                <a:gd name="T26" fmla="*/ 3151343 w 3844"/>
                <a:gd name="T27" fmla="*/ 6953734 h 3257"/>
                <a:gd name="T28" fmla="*/ 1339780 w 3844"/>
                <a:gd name="T29" fmla="*/ 3516959 h 3257"/>
                <a:gd name="T30" fmla="*/ 6378159 w 3844"/>
                <a:gd name="T31" fmla="*/ 271249 h 3257"/>
                <a:gd name="T32" fmla="*/ 6448922 w 3844"/>
                <a:gd name="T33" fmla="*/ 216999 h 3257"/>
                <a:gd name="T34" fmla="*/ 6368737 w 3844"/>
                <a:gd name="T35" fmla="*/ 0 h 3257"/>
                <a:gd name="T36" fmla="*/ 6300306 w 3844"/>
                <a:gd name="T37" fmla="*/ 0 h 32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844" h="3257" extrusionOk="0">
                  <a:moveTo>
                    <a:pt x="2671" y="0"/>
                  </a:moveTo>
                  <a:cubicBezTo>
                    <a:pt x="1749" y="0"/>
                    <a:pt x="682" y="460"/>
                    <a:pt x="281" y="1342"/>
                  </a:cubicBezTo>
                  <a:cubicBezTo>
                    <a:pt x="0" y="1960"/>
                    <a:pt x="85" y="2745"/>
                    <a:pt x="724" y="3093"/>
                  </a:cubicBezTo>
                  <a:cubicBezTo>
                    <a:pt x="933" y="3207"/>
                    <a:pt x="1150" y="3257"/>
                    <a:pt x="1367" y="3257"/>
                  </a:cubicBezTo>
                  <a:cubicBezTo>
                    <a:pt x="2008" y="3257"/>
                    <a:pt x="2644" y="2821"/>
                    <a:pt x="3045" y="2336"/>
                  </a:cubicBezTo>
                  <a:cubicBezTo>
                    <a:pt x="3532" y="1748"/>
                    <a:pt x="3843" y="643"/>
                    <a:pt x="3116" y="112"/>
                  </a:cubicBezTo>
                  <a:cubicBezTo>
                    <a:pt x="3107" y="105"/>
                    <a:pt x="3098" y="102"/>
                    <a:pt x="3091" y="102"/>
                  </a:cubicBezTo>
                  <a:cubicBezTo>
                    <a:pt x="3066" y="102"/>
                    <a:pt x="3056" y="140"/>
                    <a:pt x="3059" y="176"/>
                  </a:cubicBezTo>
                  <a:cubicBezTo>
                    <a:pt x="3059" y="200"/>
                    <a:pt x="3062" y="223"/>
                    <a:pt x="3073" y="234"/>
                  </a:cubicBezTo>
                  <a:cubicBezTo>
                    <a:pt x="3201" y="372"/>
                    <a:pt x="3305" y="784"/>
                    <a:pt x="3296" y="977"/>
                  </a:cubicBezTo>
                  <a:cubicBezTo>
                    <a:pt x="3288" y="1143"/>
                    <a:pt x="3224" y="1329"/>
                    <a:pt x="3163" y="1480"/>
                  </a:cubicBezTo>
                  <a:cubicBezTo>
                    <a:pt x="3093" y="1667"/>
                    <a:pt x="2995" y="1842"/>
                    <a:pt x="2876" y="2004"/>
                  </a:cubicBezTo>
                  <a:cubicBezTo>
                    <a:pt x="2552" y="2450"/>
                    <a:pt x="2008" y="2904"/>
                    <a:pt x="1437" y="2944"/>
                  </a:cubicBezTo>
                  <a:cubicBezTo>
                    <a:pt x="1402" y="2947"/>
                    <a:pt x="1369" y="2948"/>
                    <a:pt x="1336" y="2948"/>
                  </a:cubicBezTo>
                  <a:cubicBezTo>
                    <a:pt x="536" y="2948"/>
                    <a:pt x="270" y="2173"/>
                    <a:pt x="568" y="1491"/>
                  </a:cubicBezTo>
                  <a:cubicBezTo>
                    <a:pt x="916" y="697"/>
                    <a:pt x="1883" y="223"/>
                    <a:pt x="2704" y="115"/>
                  </a:cubicBezTo>
                  <a:cubicBezTo>
                    <a:pt x="2721" y="115"/>
                    <a:pt x="2728" y="106"/>
                    <a:pt x="2734" y="92"/>
                  </a:cubicBezTo>
                  <a:cubicBezTo>
                    <a:pt x="2751" y="58"/>
                    <a:pt x="2741" y="0"/>
                    <a:pt x="2700" y="0"/>
                  </a:cubicBezTo>
                  <a:cubicBezTo>
                    <a:pt x="2691" y="0"/>
                    <a:pt x="2681" y="0"/>
                    <a:pt x="267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3" name="Google Shape;38;p2">
              <a:extLst>
                <a:ext uri="{FF2B5EF4-FFF2-40B4-BE49-F238E27FC236}">
                  <a16:creationId xmlns:a16="http://schemas.microsoft.com/office/drawing/2014/main" xmlns="" id="{1C23A881-9D41-42FD-B42A-4E57A0490EAB}"/>
                </a:ext>
              </a:extLst>
            </p:cNvPr>
            <p:cNvSpPr>
              <a:spLocks/>
            </p:cNvSpPr>
            <p:nvPr/>
          </p:nvSpPr>
          <p:spPr bwMode="auto">
            <a:xfrm>
              <a:off x="8321189" y="4504916"/>
              <a:ext cx="88539" cy="64061"/>
            </a:xfrm>
            <a:custGeom>
              <a:avLst/>
              <a:gdLst>
                <a:gd name="T0" fmla="*/ 1537946 w 1823"/>
                <a:gd name="T1" fmla="*/ 2380 h 1319"/>
                <a:gd name="T2" fmla="*/ 712343 w 1823"/>
                <a:gd name="T3" fmla="*/ 250027 h 1319"/>
                <a:gd name="T4" fmla="*/ 259449 w 1823"/>
                <a:gd name="T5" fmla="*/ 863342 h 1319"/>
                <a:gd name="T6" fmla="*/ 1660628 w 1823"/>
                <a:gd name="T7" fmla="*/ 2894304 h 1319"/>
                <a:gd name="T8" fmla="*/ 2764525 w 1823"/>
                <a:gd name="T9" fmla="*/ 3111305 h 1319"/>
                <a:gd name="T10" fmla="*/ 4146811 w 1823"/>
                <a:gd name="T11" fmla="*/ 2394201 h 1319"/>
                <a:gd name="T12" fmla="*/ 3972259 w 1823"/>
                <a:gd name="T13" fmla="*/ 1372819 h 1319"/>
                <a:gd name="T14" fmla="*/ 3835443 w 1823"/>
                <a:gd name="T15" fmla="*/ 1181753 h 1319"/>
                <a:gd name="T16" fmla="*/ 2932035 w 1823"/>
                <a:gd name="T17" fmla="*/ 566107 h 1319"/>
                <a:gd name="T18" fmla="*/ 2792840 w 1823"/>
                <a:gd name="T19" fmla="*/ 606224 h 1319"/>
                <a:gd name="T20" fmla="*/ 2783417 w 1823"/>
                <a:gd name="T21" fmla="*/ 625068 h 1319"/>
                <a:gd name="T22" fmla="*/ 2783417 w 1823"/>
                <a:gd name="T23" fmla="*/ 830316 h 1319"/>
                <a:gd name="T24" fmla="*/ 3184393 w 1823"/>
                <a:gd name="T25" fmla="*/ 1198266 h 1319"/>
                <a:gd name="T26" fmla="*/ 3509942 w 1823"/>
                <a:gd name="T27" fmla="*/ 2233830 h 1319"/>
                <a:gd name="T28" fmla="*/ 2608865 w 1823"/>
                <a:gd name="T29" fmla="*/ 2533396 h 1319"/>
                <a:gd name="T30" fmla="*/ 1811577 w 1823"/>
                <a:gd name="T31" fmla="*/ 2394201 h 1319"/>
                <a:gd name="T32" fmla="*/ 766642 w 1823"/>
                <a:gd name="T33" fmla="*/ 1205357 h 1319"/>
                <a:gd name="T34" fmla="*/ 1389329 w 1823"/>
                <a:gd name="T35" fmla="*/ 577909 h 1319"/>
                <a:gd name="T36" fmla="*/ 1846983 w 1823"/>
                <a:gd name="T37" fmla="*/ 514236 h 1319"/>
                <a:gd name="T38" fmla="*/ 2481472 w 1823"/>
                <a:gd name="T39" fmla="*/ 639250 h 1319"/>
                <a:gd name="T40" fmla="*/ 2516878 w 1823"/>
                <a:gd name="T41" fmla="*/ 648672 h 1319"/>
                <a:gd name="T42" fmla="*/ 2578219 w 1823"/>
                <a:gd name="T43" fmla="*/ 495344 h 1319"/>
                <a:gd name="T44" fmla="*/ 2535722 w 1823"/>
                <a:gd name="T45" fmla="*/ 377421 h 1319"/>
                <a:gd name="T46" fmla="*/ 1537946 w 1823"/>
                <a:gd name="T47" fmla="*/ 2380 h 131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23" h="1319" extrusionOk="0">
                  <a:moveTo>
                    <a:pt x="652" y="1"/>
                  </a:moveTo>
                  <a:cubicBezTo>
                    <a:pt x="526" y="1"/>
                    <a:pt x="402" y="36"/>
                    <a:pt x="302" y="106"/>
                  </a:cubicBezTo>
                  <a:cubicBezTo>
                    <a:pt x="214" y="167"/>
                    <a:pt x="143" y="251"/>
                    <a:pt x="110" y="366"/>
                  </a:cubicBezTo>
                  <a:cubicBezTo>
                    <a:pt x="1" y="758"/>
                    <a:pt x="380" y="1093"/>
                    <a:pt x="704" y="1227"/>
                  </a:cubicBezTo>
                  <a:cubicBezTo>
                    <a:pt x="833" y="1281"/>
                    <a:pt x="1004" y="1319"/>
                    <a:pt x="1172" y="1319"/>
                  </a:cubicBezTo>
                  <a:cubicBezTo>
                    <a:pt x="1418" y="1319"/>
                    <a:pt x="1658" y="1239"/>
                    <a:pt x="1758" y="1015"/>
                  </a:cubicBezTo>
                  <a:cubicBezTo>
                    <a:pt x="1822" y="866"/>
                    <a:pt x="1772" y="711"/>
                    <a:pt x="1684" y="582"/>
                  </a:cubicBezTo>
                  <a:cubicBezTo>
                    <a:pt x="1667" y="555"/>
                    <a:pt x="1646" y="528"/>
                    <a:pt x="1626" y="501"/>
                  </a:cubicBezTo>
                  <a:cubicBezTo>
                    <a:pt x="1568" y="438"/>
                    <a:pt x="1374" y="240"/>
                    <a:pt x="1243" y="240"/>
                  </a:cubicBezTo>
                  <a:cubicBezTo>
                    <a:pt x="1222" y="240"/>
                    <a:pt x="1202" y="245"/>
                    <a:pt x="1184" y="257"/>
                  </a:cubicBezTo>
                  <a:cubicBezTo>
                    <a:pt x="1184" y="262"/>
                    <a:pt x="1184" y="262"/>
                    <a:pt x="1180" y="265"/>
                  </a:cubicBezTo>
                  <a:cubicBezTo>
                    <a:pt x="1160" y="285"/>
                    <a:pt x="1164" y="332"/>
                    <a:pt x="1180" y="352"/>
                  </a:cubicBezTo>
                  <a:cubicBezTo>
                    <a:pt x="1214" y="403"/>
                    <a:pt x="1282" y="454"/>
                    <a:pt x="1350" y="508"/>
                  </a:cubicBezTo>
                  <a:cubicBezTo>
                    <a:pt x="1505" y="633"/>
                    <a:pt x="1674" y="772"/>
                    <a:pt x="1488" y="947"/>
                  </a:cubicBezTo>
                  <a:cubicBezTo>
                    <a:pt x="1390" y="1039"/>
                    <a:pt x="1249" y="1074"/>
                    <a:pt x="1106" y="1074"/>
                  </a:cubicBezTo>
                  <a:cubicBezTo>
                    <a:pt x="987" y="1074"/>
                    <a:pt x="866" y="1050"/>
                    <a:pt x="768" y="1015"/>
                  </a:cubicBezTo>
                  <a:cubicBezTo>
                    <a:pt x="562" y="940"/>
                    <a:pt x="288" y="758"/>
                    <a:pt x="325" y="511"/>
                  </a:cubicBezTo>
                  <a:cubicBezTo>
                    <a:pt x="349" y="369"/>
                    <a:pt x="457" y="285"/>
                    <a:pt x="589" y="245"/>
                  </a:cubicBezTo>
                  <a:cubicBezTo>
                    <a:pt x="650" y="227"/>
                    <a:pt x="717" y="218"/>
                    <a:pt x="783" y="218"/>
                  </a:cubicBezTo>
                  <a:cubicBezTo>
                    <a:pt x="881" y="218"/>
                    <a:pt x="977" y="237"/>
                    <a:pt x="1052" y="271"/>
                  </a:cubicBezTo>
                  <a:cubicBezTo>
                    <a:pt x="1057" y="274"/>
                    <a:pt x="1062" y="275"/>
                    <a:pt x="1067" y="275"/>
                  </a:cubicBezTo>
                  <a:cubicBezTo>
                    <a:pt x="1089" y="275"/>
                    <a:pt x="1095" y="242"/>
                    <a:pt x="1093" y="210"/>
                  </a:cubicBezTo>
                  <a:cubicBezTo>
                    <a:pt x="1089" y="190"/>
                    <a:pt x="1086" y="167"/>
                    <a:pt x="1075" y="160"/>
                  </a:cubicBezTo>
                  <a:cubicBezTo>
                    <a:pt x="962" y="54"/>
                    <a:pt x="806" y="1"/>
                    <a:pt x="65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4" name="Google Shape;39;p2">
              <a:extLst>
                <a:ext uri="{FF2B5EF4-FFF2-40B4-BE49-F238E27FC236}">
                  <a16:creationId xmlns:a16="http://schemas.microsoft.com/office/drawing/2014/main" xmlns="" id="{34A547D7-EA6C-48E0-B889-744E2B7A670D}"/>
                </a:ext>
              </a:extLst>
            </p:cNvPr>
            <p:cNvSpPr>
              <a:spLocks/>
            </p:cNvSpPr>
            <p:nvPr/>
          </p:nvSpPr>
          <p:spPr bwMode="auto">
            <a:xfrm>
              <a:off x="8441877" y="4543867"/>
              <a:ext cx="79942" cy="48713"/>
            </a:xfrm>
            <a:custGeom>
              <a:avLst/>
              <a:gdLst>
                <a:gd name="T0" fmla="*/ 1417635 w 1646"/>
                <a:gd name="T1" fmla="*/ 2380 h 1003"/>
                <a:gd name="T2" fmla="*/ 308986 w 1646"/>
                <a:gd name="T3" fmla="*/ 606217 h 1003"/>
                <a:gd name="T4" fmla="*/ 1235993 w 1646"/>
                <a:gd name="T5" fmla="*/ 2047403 h 1003"/>
                <a:gd name="T6" fmla="*/ 2674852 w 1646"/>
                <a:gd name="T7" fmla="*/ 2363479 h 1003"/>
                <a:gd name="T8" fmla="*/ 3568881 w 1646"/>
                <a:gd name="T9" fmla="*/ 1953085 h 1003"/>
                <a:gd name="T10" fmla="*/ 2516813 w 1646"/>
                <a:gd name="T11" fmla="*/ 325498 h 1003"/>
                <a:gd name="T12" fmla="*/ 2488547 w 1646"/>
                <a:gd name="T13" fmla="*/ 323167 h 1003"/>
                <a:gd name="T14" fmla="*/ 2398891 w 1646"/>
                <a:gd name="T15" fmla="*/ 455221 h 1003"/>
                <a:gd name="T16" fmla="*/ 2455521 w 1646"/>
                <a:gd name="T17" fmla="*/ 639243 h 1003"/>
                <a:gd name="T18" fmla="*/ 3042847 w 1646"/>
                <a:gd name="T19" fmla="*/ 1658233 h 1003"/>
                <a:gd name="T20" fmla="*/ 2564021 w 1646"/>
                <a:gd name="T21" fmla="*/ 1776155 h 1003"/>
                <a:gd name="T22" fmla="*/ 2111129 w 1646"/>
                <a:gd name="T23" fmla="*/ 1745509 h 1003"/>
                <a:gd name="T24" fmla="*/ 1346872 w 1646"/>
                <a:gd name="T25" fmla="*/ 1547354 h 1003"/>
                <a:gd name="T26" fmla="*/ 1011903 w 1646"/>
                <a:gd name="T27" fmla="*/ 693492 h 1003"/>
                <a:gd name="T28" fmla="*/ 1620501 w 1646"/>
                <a:gd name="T29" fmla="*/ 523653 h 1003"/>
                <a:gd name="T30" fmla="*/ 2174801 w 1646"/>
                <a:gd name="T31" fmla="*/ 589704 h 1003"/>
                <a:gd name="T32" fmla="*/ 2200736 w 1646"/>
                <a:gd name="T33" fmla="*/ 592035 h 1003"/>
                <a:gd name="T34" fmla="*/ 2295103 w 1646"/>
                <a:gd name="T35" fmla="*/ 422244 h 1003"/>
                <a:gd name="T36" fmla="*/ 2207827 w 1646"/>
                <a:gd name="T37" fmla="*/ 238223 h 1003"/>
                <a:gd name="T38" fmla="*/ 1417635 w 1646"/>
                <a:gd name="T39" fmla="*/ 2380 h 100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646" h="1003" extrusionOk="0">
                  <a:moveTo>
                    <a:pt x="601" y="1"/>
                  </a:moveTo>
                  <a:cubicBezTo>
                    <a:pt x="407" y="1"/>
                    <a:pt x="210" y="85"/>
                    <a:pt x="131" y="257"/>
                  </a:cubicBezTo>
                  <a:cubicBezTo>
                    <a:pt x="0" y="541"/>
                    <a:pt x="290" y="770"/>
                    <a:pt x="524" y="868"/>
                  </a:cubicBezTo>
                  <a:cubicBezTo>
                    <a:pt x="653" y="924"/>
                    <a:pt x="910" y="1002"/>
                    <a:pt x="1134" y="1002"/>
                  </a:cubicBezTo>
                  <a:cubicBezTo>
                    <a:pt x="1302" y="1002"/>
                    <a:pt x="1451" y="958"/>
                    <a:pt x="1513" y="828"/>
                  </a:cubicBezTo>
                  <a:cubicBezTo>
                    <a:pt x="1646" y="561"/>
                    <a:pt x="1315" y="189"/>
                    <a:pt x="1067" y="138"/>
                  </a:cubicBezTo>
                  <a:cubicBezTo>
                    <a:pt x="1063" y="137"/>
                    <a:pt x="1059" y="137"/>
                    <a:pt x="1055" y="137"/>
                  </a:cubicBezTo>
                  <a:cubicBezTo>
                    <a:pt x="1031" y="137"/>
                    <a:pt x="1020" y="163"/>
                    <a:pt x="1017" y="193"/>
                  </a:cubicBezTo>
                  <a:cubicBezTo>
                    <a:pt x="1017" y="223"/>
                    <a:pt x="1027" y="257"/>
                    <a:pt x="1041" y="271"/>
                  </a:cubicBezTo>
                  <a:cubicBezTo>
                    <a:pt x="1112" y="331"/>
                    <a:pt x="1436" y="575"/>
                    <a:pt x="1290" y="703"/>
                  </a:cubicBezTo>
                  <a:cubicBezTo>
                    <a:pt x="1247" y="742"/>
                    <a:pt x="1167" y="753"/>
                    <a:pt x="1087" y="753"/>
                  </a:cubicBezTo>
                  <a:cubicBezTo>
                    <a:pt x="1015" y="753"/>
                    <a:pt x="943" y="745"/>
                    <a:pt x="895" y="740"/>
                  </a:cubicBezTo>
                  <a:cubicBezTo>
                    <a:pt x="788" y="726"/>
                    <a:pt x="672" y="696"/>
                    <a:pt x="571" y="656"/>
                  </a:cubicBezTo>
                  <a:cubicBezTo>
                    <a:pt x="406" y="591"/>
                    <a:pt x="196" y="446"/>
                    <a:pt x="429" y="294"/>
                  </a:cubicBezTo>
                  <a:cubicBezTo>
                    <a:pt x="512" y="240"/>
                    <a:pt x="599" y="222"/>
                    <a:pt x="687" y="222"/>
                  </a:cubicBezTo>
                  <a:cubicBezTo>
                    <a:pt x="765" y="222"/>
                    <a:pt x="843" y="236"/>
                    <a:pt x="922" y="250"/>
                  </a:cubicBezTo>
                  <a:cubicBezTo>
                    <a:pt x="926" y="251"/>
                    <a:pt x="929" y="251"/>
                    <a:pt x="933" y="251"/>
                  </a:cubicBezTo>
                  <a:cubicBezTo>
                    <a:pt x="971" y="251"/>
                    <a:pt x="979" y="216"/>
                    <a:pt x="973" y="179"/>
                  </a:cubicBezTo>
                  <a:cubicBezTo>
                    <a:pt x="966" y="145"/>
                    <a:pt x="953" y="115"/>
                    <a:pt x="936" y="101"/>
                  </a:cubicBezTo>
                  <a:cubicBezTo>
                    <a:pt x="845" y="34"/>
                    <a:pt x="724" y="1"/>
                    <a:pt x="60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5" name="Google Shape;40;p2">
              <a:extLst>
                <a:ext uri="{FF2B5EF4-FFF2-40B4-BE49-F238E27FC236}">
                  <a16:creationId xmlns:a16="http://schemas.microsoft.com/office/drawing/2014/main" xmlns="" id="{9E71DF29-B4CB-408F-BB2D-2535CE608EE5}"/>
                </a:ext>
              </a:extLst>
            </p:cNvPr>
            <p:cNvSpPr>
              <a:spLocks/>
            </p:cNvSpPr>
            <p:nvPr/>
          </p:nvSpPr>
          <p:spPr bwMode="auto">
            <a:xfrm>
              <a:off x="8341733" y="4593550"/>
              <a:ext cx="121467" cy="66440"/>
            </a:xfrm>
            <a:custGeom>
              <a:avLst/>
              <a:gdLst>
                <a:gd name="T0" fmla="*/ 2453138 w 2501"/>
                <a:gd name="T1" fmla="*/ 0 h 1368"/>
                <a:gd name="T2" fmla="*/ 750075 w 2501"/>
                <a:gd name="T3" fmla="*/ 606216 h 1368"/>
                <a:gd name="T4" fmla="*/ 1747843 w 2501"/>
                <a:gd name="T5" fmla="*/ 2839970 h 1368"/>
                <a:gd name="T6" fmla="*/ 3375432 w 2501"/>
                <a:gd name="T7" fmla="*/ 3226808 h 1368"/>
                <a:gd name="T8" fmla="*/ 5102051 w 2501"/>
                <a:gd name="T9" fmla="*/ 2625303 h 1368"/>
                <a:gd name="T10" fmla="*/ 4264701 w 2501"/>
                <a:gd name="T11" fmla="*/ 297183 h 1368"/>
                <a:gd name="T12" fmla="*/ 4208071 w 2501"/>
                <a:gd name="T13" fmla="*/ 287761 h 1368"/>
                <a:gd name="T14" fmla="*/ 4099572 w 2501"/>
                <a:gd name="T15" fmla="*/ 448179 h 1368"/>
                <a:gd name="T16" fmla="*/ 4193938 w 2501"/>
                <a:gd name="T17" fmla="*/ 695823 h 1368"/>
                <a:gd name="T18" fmla="*/ 4656251 w 2501"/>
                <a:gd name="T19" fmla="*/ 1047304 h 1368"/>
                <a:gd name="T20" fmla="*/ 4585489 w 2501"/>
                <a:gd name="T21" fmla="*/ 2290383 h 1368"/>
                <a:gd name="T22" fmla="*/ 3594811 w 2501"/>
                <a:gd name="T23" fmla="*/ 2615881 h 1368"/>
                <a:gd name="T24" fmla="*/ 3123028 w 2501"/>
                <a:gd name="T25" fmla="*/ 2644195 h 1368"/>
                <a:gd name="T26" fmla="*/ 1372805 w 2501"/>
                <a:gd name="T27" fmla="*/ 2002622 h 1368"/>
                <a:gd name="T28" fmla="*/ 2941434 w 2501"/>
                <a:gd name="T29" fmla="*/ 462312 h 1368"/>
                <a:gd name="T30" fmla="*/ 3389566 w 2501"/>
                <a:gd name="T31" fmla="*/ 511850 h 1368"/>
                <a:gd name="T32" fmla="*/ 3422591 w 2501"/>
                <a:gd name="T33" fmla="*/ 516561 h 1368"/>
                <a:gd name="T34" fmla="*/ 3493354 w 2501"/>
                <a:gd name="T35" fmla="*/ 297183 h 1368"/>
                <a:gd name="T36" fmla="*/ 3396656 w 2501"/>
                <a:gd name="T37" fmla="*/ 160418 h 1368"/>
                <a:gd name="T38" fmla="*/ 2453138 w 2501"/>
                <a:gd name="T39" fmla="*/ 0 h 13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501" h="1368" extrusionOk="0">
                  <a:moveTo>
                    <a:pt x="1040" y="0"/>
                  </a:moveTo>
                  <a:cubicBezTo>
                    <a:pt x="770" y="0"/>
                    <a:pt x="483" y="82"/>
                    <a:pt x="318" y="257"/>
                  </a:cubicBezTo>
                  <a:cubicBezTo>
                    <a:pt x="0" y="595"/>
                    <a:pt x="450" y="1042"/>
                    <a:pt x="741" y="1204"/>
                  </a:cubicBezTo>
                  <a:cubicBezTo>
                    <a:pt x="927" y="1306"/>
                    <a:pt x="1180" y="1368"/>
                    <a:pt x="1431" y="1368"/>
                  </a:cubicBezTo>
                  <a:cubicBezTo>
                    <a:pt x="1710" y="1368"/>
                    <a:pt x="1986" y="1292"/>
                    <a:pt x="2163" y="1113"/>
                  </a:cubicBezTo>
                  <a:cubicBezTo>
                    <a:pt x="2501" y="768"/>
                    <a:pt x="2197" y="265"/>
                    <a:pt x="1808" y="126"/>
                  </a:cubicBezTo>
                  <a:cubicBezTo>
                    <a:pt x="1799" y="123"/>
                    <a:pt x="1791" y="122"/>
                    <a:pt x="1784" y="122"/>
                  </a:cubicBezTo>
                  <a:cubicBezTo>
                    <a:pt x="1749" y="122"/>
                    <a:pt x="1738" y="154"/>
                    <a:pt x="1738" y="190"/>
                  </a:cubicBezTo>
                  <a:cubicBezTo>
                    <a:pt x="1738" y="231"/>
                    <a:pt x="1751" y="274"/>
                    <a:pt x="1778" y="295"/>
                  </a:cubicBezTo>
                  <a:cubicBezTo>
                    <a:pt x="1846" y="338"/>
                    <a:pt x="1923" y="379"/>
                    <a:pt x="1974" y="444"/>
                  </a:cubicBezTo>
                  <a:cubicBezTo>
                    <a:pt x="2095" y="589"/>
                    <a:pt x="2116" y="849"/>
                    <a:pt x="1944" y="971"/>
                  </a:cubicBezTo>
                  <a:cubicBezTo>
                    <a:pt x="1825" y="1055"/>
                    <a:pt x="1670" y="1093"/>
                    <a:pt x="1524" y="1109"/>
                  </a:cubicBezTo>
                  <a:cubicBezTo>
                    <a:pt x="1458" y="1117"/>
                    <a:pt x="1391" y="1121"/>
                    <a:pt x="1324" y="1121"/>
                  </a:cubicBezTo>
                  <a:cubicBezTo>
                    <a:pt x="1053" y="1121"/>
                    <a:pt x="779" y="1049"/>
                    <a:pt x="582" y="849"/>
                  </a:cubicBezTo>
                  <a:cubicBezTo>
                    <a:pt x="171" y="430"/>
                    <a:pt x="824" y="196"/>
                    <a:pt x="1247" y="196"/>
                  </a:cubicBezTo>
                  <a:cubicBezTo>
                    <a:pt x="1319" y="196"/>
                    <a:pt x="1384" y="203"/>
                    <a:pt x="1437" y="217"/>
                  </a:cubicBezTo>
                  <a:cubicBezTo>
                    <a:pt x="1442" y="218"/>
                    <a:pt x="1447" y="219"/>
                    <a:pt x="1451" y="219"/>
                  </a:cubicBezTo>
                  <a:cubicBezTo>
                    <a:pt x="1488" y="219"/>
                    <a:pt x="1493" y="168"/>
                    <a:pt x="1481" y="126"/>
                  </a:cubicBezTo>
                  <a:cubicBezTo>
                    <a:pt x="1471" y="99"/>
                    <a:pt x="1460" y="75"/>
                    <a:pt x="1440" y="68"/>
                  </a:cubicBezTo>
                  <a:cubicBezTo>
                    <a:pt x="1326" y="24"/>
                    <a:pt x="1185" y="0"/>
                    <a:pt x="104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36" name="Google Shape;41;p2">
            <a:extLst>
              <a:ext uri="{FF2B5EF4-FFF2-40B4-BE49-F238E27FC236}">
                <a16:creationId xmlns:a16="http://schemas.microsoft.com/office/drawing/2014/main" xmlns="" id="{5E5F7F07-F3C0-4C22-9B39-F64F36E36CA8}"/>
              </a:ext>
            </a:extLst>
          </p:cNvPr>
          <p:cNvGrpSpPr>
            <a:grpSpLocks/>
          </p:cNvGrpSpPr>
          <p:nvPr/>
        </p:nvGrpSpPr>
        <p:grpSpPr bwMode="auto">
          <a:xfrm flipH="1">
            <a:off x="829883" y="136924"/>
            <a:ext cx="1469231" cy="1228725"/>
            <a:chOff x="-304950" y="1799125"/>
            <a:chExt cx="1469422" cy="1228432"/>
          </a:xfrm>
        </p:grpSpPr>
        <p:sp>
          <p:nvSpPr>
            <p:cNvPr id="37" name="Google Shape;42;p2">
              <a:extLst>
                <a:ext uri="{FF2B5EF4-FFF2-40B4-BE49-F238E27FC236}">
                  <a16:creationId xmlns:a16="http://schemas.microsoft.com/office/drawing/2014/main" xmlns="" id="{CD1145E3-2297-4BCD-A3F7-0ACAE39C4E1F}"/>
                </a:ext>
              </a:extLst>
            </p:cNvPr>
            <p:cNvSpPr/>
            <p:nvPr/>
          </p:nvSpPr>
          <p:spPr>
            <a:xfrm>
              <a:off x="-304950" y="2353824"/>
              <a:ext cx="1181253" cy="673733"/>
            </a:xfrm>
            <a:custGeom>
              <a:avLst/>
              <a:gdLst/>
              <a:ahLst/>
              <a:cxnLst/>
              <a:rect l="l" t="t" r="r" b="b"/>
              <a:pathLst>
                <a:path w="22071" h="12588" extrusionOk="0">
                  <a:moveTo>
                    <a:pt x="7465" y="0"/>
                  </a:moveTo>
                  <a:lnTo>
                    <a:pt x="7154" y="254"/>
                  </a:lnTo>
                  <a:cubicBezTo>
                    <a:pt x="7161" y="278"/>
                    <a:pt x="7161" y="312"/>
                    <a:pt x="7140" y="328"/>
                  </a:cubicBezTo>
                  <a:cubicBezTo>
                    <a:pt x="6028" y="1251"/>
                    <a:pt x="4971" y="2251"/>
                    <a:pt x="3843" y="3167"/>
                  </a:cubicBezTo>
                  <a:cubicBezTo>
                    <a:pt x="2714" y="4083"/>
                    <a:pt x="1491" y="5367"/>
                    <a:pt x="136" y="5935"/>
                  </a:cubicBezTo>
                  <a:cubicBezTo>
                    <a:pt x="129" y="5937"/>
                    <a:pt x="124" y="5938"/>
                    <a:pt x="119" y="5938"/>
                  </a:cubicBezTo>
                  <a:cubicBezTo>
                    <a:pt x="109" y="5938"/>
                    <a:pt x="101" y="5935"/>
                    <a:pt x="95" y="5928"/>
                  </a:cubicBezTo>
                  <a:lnTo>
                    <a:pt x="0" y="6002"/>
                  </a:lnTo>
                  <a:cubicBezTo>
                    <a:pt x="0" y="6002"/>
                    <a:pt x="2126" y="9831"/>
                    <a:pt x="10169" y="11930"/>
                  </a:cubicBezTo>
                  <a:cubicBezTo>
                    <a:pt x="12055" y="12423"/>
                    <a:pt x="14007" y="12588"/>
                    <a:pt x="15770" y="12588"/>
                  </a:cubicBezTo>
                  <a:cubicBezTo>
                    <a:pt x="19297" y="12588"/>
                    <a:pt x="22071" y="11930"/>
                    <a:pt x="22071" y="11930"/>
                  </a:cubicBezTo>
                  <a:lnTo>
                    <a:pt x="21921" y="10973"/>
                  </a:lnTo>
                  <a:cubicBezTo>
                    <a:pt x="21912" y="10980"/>
                    <a:pt x="21901" y="10984"/>
                    <a:pt x="21890" y="10984"/>
                  </a:cubicBezTo>
                  <a:cubicBezTo>
                    <a:pt x="21871" y="10984"/>
                    <a:pt x="21851" y="10971"/>
                    <a:pt x="21840" y="10943"/>
                  </a:cubicBezTo>
                  <a:cubicBezTo>
                    <a:pt x="21364" y="9530"/>
                    <a:pt x="21232" y="7969"/>
                    <a:pt x="21009" y="6502"/>
                  </a:cubicBezTo>
                  <a:cubicBezTo>
                    <a:pt x="20881" y="5685"/>
                    <a:pt x="20762" y="4863"/>
                    <a:pt x="20664" y="4039"/>
                  </a:cubicBezTo>
                  <a:cubicBezTo>
                    <a:pt x="20634" y="3803"/>
                    <a:pt x="20472" y="3191"/>
                    <a:pt x="20624" y="2937"/>
                  </a:cubicBezTo>
                  <a:cubicBezTo>
                    <a:pt x="17805" y="2876"/>
                    <a:pt x="15552" y="2623"/>
                    <a:pt x="13555" y="2177"/>
                  </a:cubicBezTo>
                  <a:lnTo>
                    <a:pt x="13555" y="2187"/>
                  </a:lnTo>
                  <a:cubicBezTo>
                    <a:pt x="13217" y="3617"/>
                    <a:pt x="12585" y="5012"/>
                    <a:pt x="12081" y="6387"/>
                  </a:cubicBezTo>
                  <a:cubicBezTo>
                    <a:pt x="11530" y="7888"/>
                    <a:pt x="10899" y="9368"/>
                    <a:pt x="10351" y="10865"/>
                  </a:cubicBezTo>
                  <a:cubicBezTo>
                    <a:pt x="10342" y="10890"/>
                    <a:pt x="10328" y="10901"/>
                    <a:pt x="10314" y="10901"/>
                  </a:cubicBezTo>
                  <a:cubicBezTo>
                    <a:pt x="10281" y="10901"/>
                    <a:pt x="10246" y="10847"/>
                    <a:pt x="10263" y="10804"/>
                  </a:cubicBezTo>
                  <a:cubicBezTo>
                    <a:pt x="10807" y="9321"/>
                    <a:pt x="11273" y="7797"/>
                    <a:pt x="11818" y="6309"/>
                  </a:cubicBezTo>
                  <a:cubicBezTo>
                    <a:pt x="12321" y="4935"/>
                    <a:pt x="12736" y="3455"/>
                    <a:pt x="13402" y="2146"/>
                  </a:cubicBezTo>
                  <a:cubicBezTo>
                    <a:pt x="11264" y="1657"/>
                    <a:pt x="9414" y="944"/>
                    <a:pt x="7465"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38" name="Google Shape;43;p2">
              <a:extLst>
                <a:ext uri="{FF2B5EF4-FFF2-40B4-BE49-F238E27FC236}">
                  <a16:creationId xmlns:a16="http://schemas.microsoft.com/office/drawing/2014/main" xmlns="" id="{05752B9E-5EA9-42F0-9E30-D314B6925B74}"/>
                </a:ext>
              </a:extLst>
            </p:cNvPr>
            <p:cNvSpPr/>
            <p:nvPr/>
          </p:nvSpPr>
          <p:spPr>
            <a:xfrm>
              <a:off x="-20353" y="2114565"/>
              <a:ext cx="51203" cy="33330"/>
            </a:xfrm>
            <a:custGeom>
              <a:avLst/>
              <a:gdLst/>
              <a:ahLst/>
              <a:cxnLst/>
              <a:rect l="l" t="t" r="r" b="b"/>
              <a:pathLst>
                <a:path w="961" h="617" extrusionOk="0">
                  <a:moveTo>
                    <a:pt x="586" y="0"/>
                  </a:moveTo>
                  <a:cubicBezTo>
                    <a:pt x="511" y="4"/>
                    <a:pt x="433" y="0"/>
                    <a:pt x="366" y="17"/>
                  </a:cubicBezTo>
                  <a:cubicBezTo>
                    <a:pt x="204" y="51"/>
                    <a:pt x="1" y="197"/>
                    <a:pt x="65" y="389"/>
                  </a:cubicBezTo>
                  <a:cubicBezTo>
                    <a:pt x="119" y="547"/>
                    <a:pt x="387" y="616"/>
                    <a:pt x="596" y="616"/>
                  </a:cubicBezTo>
                  <a:cubicBezTo>
                    <a:pt x="674" y="616"/>
                    <a:pt x="744" y="606"/>
                    <a:pt x="792" y="588"/>
                  </a:cubicBezTo>
                  <a:cubicBezTo>
                    <a:pt x="960" y="524"/>
                    <a:pt x="946" y="355"/>
                    <a:pt x="869" y="220"/>
                  </a:cubicBezTo>
                  <a:cubicBezTo>
                    <a:pt x="795" y="91"/>
                    <a:pt x="700" y="30"/>
                    <a:pt x="586"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39" name="Google Shape;44;p2">
              <a:extLst>
                <a:ext uri="{FF2B5EF4-FFF2-40B4-BE49-F238E27FC236}">
                  <a16:creationId xmlns:a16="http://schemas.microsoft.com/office/drawing/2014/main" xmlns="" id="{0504E645-DC14-4313-A449-970F3D1F1F5B}"/>
                </a:ext>
              </a:extLst>
            </p:cNvPr>
            <p:cNvSpPr/>
            <p:nvPr/>
          </p:nvSpPr>
          <p:spPr>
            <a:xfrm>
              <a:off x="421426" y="2290735"/>
              <a:ext cx="51204" cy="24998"/>
            </a:xfrm>
            <a:custGeom>
              <a:avLst/>
              <a:gdLst/>
              <a:ahLst/>
              <a:cxnLst/>
              <a:rect l="l" t="t" r="r" b="b"/>
              <a:pathLst>
                <a:path w="953" h="466" extrusionOk="0">
                  <a:moveTo>
                    <a:pt x="440" y="0"/>
                  </a:moveTo>
                  <a:cubicBezTo>
                    <a:pt x="277" y="0"/>
                    <a:pt x="68" y="57"/>
                    <a:pt x="41" y="212"/>
                  </a:cubicBezTo>
                  <a:cubicBezTo>
                    <a:pt x="0" y="439"/>
                    <a:pt x="423" y="466"/>
                    <a:pt x="561" y="466"/>
                  </a:cubicBezTo>
                  <a:cubicBezTo>
                    <a:pt x="700" y="466"/>
                    <a:pt x="953" y="411"/>
                    <a:pt x="848" y="222"/>
                  </a:cubicBezTo>
                  <a:cubicBezTo>
                    <a:pt x="778" y="97"/>
                    <a:pt x="636" y="43"/>
                    <a:pt x="491" y="2"/>
                  </a:cubicBezTo>
                  <a:cubicBezTo>
                    <a:pt x="474" y="1"/>
                    <a:pt x="457" y="0"/>
                    <a:pt x="440"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40" name="Google Shape;45;p2">
              <a:extLst>
                <a:ext uri="{FF2B5EF4-FFF2-40B4-BE49-F238E27FC236}">
                  <a16:creationId xmlns:a16="http://schemas.microsoft.com/office/drawing/2014/main" xmlns="" id="{1A6AA088-A953-458F-A850-64B96F78D434}"/>
                </a:ext>
              </a:extLst>
            </p:cNvPr>
            <p:cNvSpPr/>
            <p:nvPr/>
          </p:nvSpPr>
          <p:spPr>
            <a:xfrm>
              <a:off x="839390" y="2338349"/>
              <a:ext cx="65493" cy="40472"/>
            </a:xfrm>
            <a:custGeom>
              <a:avLst/>
              <a:gdLst/>
              <a:ahLst/>
              <a:cxnLst/>
              <a:rect l="l" t="t" r="r" b="b"/>
              <a:pathLst>
                <a:path w="1213" h="746" extrusionOk="0">
                  <a:moveTo>
                    <a:pt x="800" y="1"/>
                  </a:moveTo>
                  <a:cubicBezTo>
                    <a:pt x="546" y="15"/>
                    <a:pt x="259" y="116"/>
                    <a:pt x="144" y="333"/>
                  </a:cubicBezTo>
                  <a:cubicBezTo>
                    <a:pt x="0" y="606"/>
                    <a:pt x="500" y="745"/>
                    <a:pt x="746" y="745"/>
                  </a:cubicBezTo>
                  <a:cubicBezTo>
                    <a:pt x="770" y="745"/>
                    <a:pt x="792" y="744"/>
                    <a:pt x="810" y="741"/>
                  </a:cubicBezTo>
                  <a:cubicBezTo>
                    <a:pt x="1030" y="707"/>
                    <a:pt x="1212" y="521"/>
                    <a:pt x="1212" y="295"/>
                  </a:cubicBezTo>
                  <a:cubicBezTo>
                    <a:pt x="1212" y="204"/>
                    <a:pt x="1178" y="127"/>
                    <a:pt x="1104" y="72"/>
                  </a:cubicBezTo>
                  <a:cubicBezTo>
                    <a:pt x="1013" y="8"/>
                    <a:pt x="902" y="25"/>
                    <a:pt x="800"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41" name="Google Shape;46;p2">
              <a:extLst>
                <a:ext uri="{FF2B5EF4-FFF2-40B4-BE49-F238E27FC236}">
                  <a16:creationId xmlns:a16="http://schemas.microsoft.com/office/drawing/2014/main" xmlns="" id="{032CE862-7F37-4C79-BFEA-9159BBF57C3B}"/>
                </a:ext>
              </a:extLst>
            </p:cNvPr>
            <p:cNvSpPr>
              <a:spLocks/>
            </p:cNvSpPr>
            <p:nvPr/>
          </p:nvSpPr>
          <p:spPr bwMode="auto">
            <a:xfrm>
              <a:off x="-216496" y="2018117"/>
              <a:ext cx="1366458" cy="435193"/>
            </a:xfrm>
            <a:custGeom>
              <a:avLst/>
              <a:gdLst>
                <a:gd name="T0" fmla="*/ 11862822 w 25521"/>
                <a:gd name="T1" fmla="*/ 4280130 h 8128"/>
                <a:gd name="T2" fmla="*/ 12625374 w 25521"/>
                <a:gd name="T3" fmla="*/ 4475078 h 8128"/>
                <a:gd name="T4" fmla="*/ 13671755 w 25521"/>
                <a:gd name="T5" fmla="*/ 5398149 h 8128"/>
                <a:gd name="T6" fmla="*/ 13838058 w 25521"/>
                <a:gd name="T7" fmla="*/ 7247238 h 8128"/>
                <a:gd name="T8" fmla="*/ 12493499 w 25521"/>
                <a:gd name="T9" fmla="*/ 7786196 h 8128"/>
                <a:gd name="T10" fmla="*/ 11355399 w 25521"/>
                <a:gd name="T11" fmla="*/ 7614218 h 8128"/>
                <a:gd name="T12" fmla="*/ 9827404 w 25521"/>
                <a:gd name="T13" fmla="*/ 5358046 h 8128"/>
                <a:gd name="T14" fmla="*/ 11513082 w 25521"/>
                <a:gd name="T15" fmla="*/ 4351769 h 8128"/>
                <a:gd name="T16" fmla="*/ 11862822 w 25521"/>
                <a:gd name="T17" fmla="*/ 4280130 h 8128"/>
                <a:gd name="T18" fmla="*/ 35399245 w 25521"/>
                <a:gd name="T19" fmla="*/ 13938330 h 8128"/>
                <a:gd name="T20" fmla="*/ 37231095 w 25521"/>
                <a:gd name="T21" fmla="*/ 15162471 h 8128"/>
                <a:gd name="T22" fmla="*/ 35935313 w 25521"/>
                <a:gd name="T23" fmla="*/ 16633121 h 8128"/>
                <a:gd name="T24" fmla="*/ 35903776 w 25521"/>
                <a:gd name="T25" fmla="*/ 16633121 h 8128"/>
                <a:gd name="T26" fmla="*/ 33610337 w 25521"/>
                <a:gd name="T27" fmla="*/ 14978981 h 8128"/>
                <a:gd name="T28" fmla="*/ 34306978 w 25521"/>
                <a:gd name="T29" fmla="*/ 14116091 h 8128"/>
                <a:gd name="T30" fmla="*/ 34834479 w 25521"/>
                <a:gd name="T31" fmla="*/ 14001403 h 8128"/>
                <a:gd name="T32" fmla="*/ 34974921 w 25521"/>
                <a:gd name="T33" fmla="*/ 14010023 h 8128"/>
                <a:gd name="T34" fmla="*/ 35399245 w 25521"/>
                <a:gd name="T35" fmla="*/ 13938330 h 8128"/>
                <a:gd name="T36" fmla="*/ 58981502 w 25521"/>
                <a:gd name="T37" fmla="*/ 16564319 h 8128"/>
                <a:gd name="T38" fmla="*/ 60629914 w 25521"/>
                <a:gd name="T39" fmla="*/ 18009216 h 8128"/>
                <a:gd name="T40" fmla="*/ 59767024 w 25521"/>
                <a:gd name="T41" fmla="*/ 19763695 h 8128"/>
                <a:gd name="T42" fmla="*/ 58763637 w 25521"/>
                <a:gd name="T43" fmla="*/ 20013095 h 8128"/>
                <a:gd name="T44" fmla="*/ 56937463 w 25521"/>
                <a:gd name="T45" fmla="*/ 19405335 h 8128"/>
                <a:gd name="T46" fmla="*/ 56636501 w 25521"/>
                <a:gd name="T47" fmla="*/ 17283876 h 8128"/>
                <a:gd name="T48" fmla="*/ 58413898 w 25521"/>
                <a:gd name="T49" fmla="*/ 16615934 h 8128"/>
                <a:gd name="T50" fmla="*/ 58660461 w 25521"/>
                <a:gd name="T51" fmla="*/ 16624555 h 8128"/>
                <a:gd name="T52" fmla="*/ 58697726 w 25521"/>
                <a:gd name="T53" fmla="*/ 16587289 h 8128"/>
                <a:gd name="T54" fmla="*/ 58981502 w 25521"/>
                <a:gd name="T55" fmla="*/ 16564319 h 8128"/>
                <a:gd name="T56" fmla="*/ 10825007 w 25521"/>
                <a:gd name="T57" fmla="*/ 0 h 8128"/>
                <a:gd name="T58" fmla="*/ 8915736 w 25521"/>
                <a:gd name="T59" fmla="*/ 57344 h 8128"/>
                <a:gd name="T60" fmla="*/ 2540002 w 25521"/>
                <a:gd name="T61" fmla="*/ 1909270 h 8128"/>
                <a:gd name="T62" fmla="*/ 3500341 w 25521"/>
                <a:gd name="T63" fmla="*/ 8362420 h 8128"/>
                <a:gd name="T64" fmla="*/ 21380589 w 25521"/>
                <a:gd name="T65" fmla="*/ 16704815 h 8128"/>
                <a:gd name="T66" fmla="*/ 44739252 w 25521"/>
                <a:gd name="T67" fmla="*/ 21807678 h 8128"/>
                <a:gd name="T68" fmla="*/ 60125383 w 25521"/>
                <a:gd name="T69" fmla="*/ 23301298 h 8128"/>
                <a:gd name="T70" fmla="*/ 66661691 w 25521"/>
                <a:gd name="T71" fmla="*/ 22776689 h 8128"/>
                <a:gd name="T72" fmla="*/ 71893595 w 25521"/>
                <a:gd name="T73" fmla="*/ 18456402 h 8128"/>
                <a:gd name="T74" fmla="*/ 65305673 w 25521"/>
                <a:gd name="T75" fmla="*/ 13000909 h 8128"/>
                <a:gd name="T76" fmla="*/ 59311216 w 25521"/>
                <a:gd name="T77" fmla="*/ 10415077 h 8128"/>
                <a:gd name="T78" fmla="*/ 59202257 w 25521"/>
                <a:gd name="T79" fmla="*/ 10521144 h 8128"/>
                <a:gd name="T80" fmla="*/ 47408238 w 25521"/>
                <a:gd name="T81" fmla="*/ 12224008 h 8128"/>
                <a:gd name="T82" fmla="*/ 36958778 w 25521"/>
                <a:gd name="T83" fmla="*/ 11074398 h 8128"/>
                <a:gd name="T84" fmla="*/ 20276864 w 25521"/>
                <a:gd name="T85" fmla="*/ 1900703 h 8128"/>
                <a:gd name="T86" fmla="*/ 20010276 w 25521"/>
                <a:gd name="T87" fmla="*/ 1957994 h 8128"/>
                <a:gd name="T88" fmla="*/ 19405353 w 25521"/>
                <a:gd name="T89" fmla="*/ 1387552 h 8128"/>
                <a:gd name="T90" fmla="*/ 19686290 w 25521"/>
                <a:gd name="T91" fmla="*/ 329661 h 8128"/>
                <a:gd name="T92" fmla="*/ 19686290 w 25521"/>
                <a:gd name="T93" fmla="*/ 329661 h 8128"/>
                <a:gd name="T94" fmla="*/ 19305014 w 25521"/>
                <a:gd name="T95" fmla="*/ 332552 h 8128"/>
                <a:gd name="T96" fmla="*/ 10825007 w 25521"/>
                <a:gd name="T97" fmla="*/ 0 h 8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5521" h="8128" extrusionOk="0">
                  <a:moveTo>
                    <a:pt x="4138" y="1493"/>
                  </a:moveTo>
                  <a:cubicBezTo>
                    <a:pt x="4230" y="1493"/>
                    <a:pt x="4330" y="1525"/>
                    <a:pt x="4404" y="1561"/>
                  </a:cubicBezTo>
                  <a:cubicBezTo>
                    <a:pt x="4552" y="1633"/>
                    <a:pt x="4677" y="1747"/>
                    <a:pt x="4769" y="1883"/>
                  </a:cubicBezTo>
                  <a:cubicBezTo>
                    <a:pt x="4891" y="2065"/>
                    <a:pt x="4972" y="2335"/>
                    <a:pt x="4827" y="2528"/>
                  </a:cubicBezTo>
                  <a:cubicBezTo>
                    <a:pt x="4721" y="2670"/>
                    <a:pt x="4541" y="2716"/>
                    <a:pt x="4358" y="2716"/>
                  </a:cubicBezTo>
                  <a:cubicBezTo>
                    <a:pt x="4217" y="2716"/>
                    <a:pt x="4074" y="2689"/>
                    <a:pt x="3961" y="2656"/>
                  </a:cubicBezTo>
                  <a:cubicBezTo>
                    <a:pt x="3617" y="2555"/>
                    <a:pt x="3252" y="2265"/>
                    <a:pt x="3428" y="1869"/>
                  </a:cubicBezTo>
                  <a:cubicBezTo>
                    <a:pt x="3525" y="1643"/>
                    <a:pt x="3768" y="1528"/>
                    <a:pt x="4016" y="1518"/>
                  </a:cubicBezTo>
                  <a:cubicBezTo>
                    <a:pt x="4052" y="1500"/>
                    <a:pt x="4094" y="1493"/>
                    <a:pt x="4138" y="1493"/>
                  </a:cubicBezTo>
                  <a:close/>
                  <a:moveTo>
                    <a:pt x="12348" y="4862"/>
                  </a:moveTo>
                  <a:cubicBezTo>
                    <a:pt x="12607" y="4862"/>
                    <a:pt x="12888" y="5063"/>
                    <a:pt x="12987" y="5289"/>
                  </a:cubicBezTo>
                  <a:cubicBezTo>
                    <a:pt x="13138" y="5630"/>
                    <a:pt x="12838" y="5802"/>
                    <a:pt x="12535" y="5802"/>
                  </a:cubicBezTo>
                  <a:cubicBezTo>
                    <a:pt x="12531" y="5802"/>
                    <a:pt x="12528" y="5802"/>
                    <a:pt x="12524" y="5802"/>
                  </a:cubicBezTo>
                  <a:cubicBezTo>
                    <a:pt x="12210" y="5802"/>
                    <a:pt x="11663" y="5644"/>
                    <a:pt x="11724" y="5225"/>
                  </a:cubicBezTo>
                  <a:cubicBezTo>
                    <a:pt x="11744" y="5086"/>
                    <a:pt x="11842" y="4978"/>
                    <a:pt x="11967" y="4924"/>
                  </a:cubicBezTo>
                  <a:cubicBezTo>
                    <a:pt x="12030" y="4895"/>
                    <a:pt x="12092" y="4884"/>
                    <a:pt x="12151" y="4884"/>
                  </a:cubicBezTo>
                  <a:cubicBezTo>
                    <a:pt x="12167" y="4884"/>
                    <a:pt x="12184" y="4885"/>
                    <a:pt x="12200" y="4887"/>
                  </a:cubicBezTo>
                  <a:cubicBezTo>
                    <a:pt x="12247" y="4870"/>
                    <a:pt x="12297" y="4862"/>
                    <a:pt x="12348" y="4862"/>
                  </a:cubicBezTo>
                  <a:close/>
                  <a:moveTo>
                    <a:pt x="20574" y="5778"/>
                  </a:moveTo>
                  <a:cubicBezTo>
                    <a:pt x="20861" y="5778"/>
                    <a:pt x="21106" y="5988"/>
                    <a:pt x="21149" y="6282"/>
                  </a:cubicBezTo>
                  <a:cubicBezTo>
                    <a:pt x="21182" y="6526"/>
                    <a:pt x="21063" y="6772"/>
                    <a:pt x="20848" y="6894"/>
                  </a:cubicBezTo>
                  <a:cubicBezTo>
                    <a:pt x="20741" y="6955"/>
                    <a:pt x="20621" y="6981"/>
                    <a:pt x="20498" y="6981"/>
                  </a:cubicBezTo>
                  <a:cubicBezTo>
                    <a:pt x="20271" y="6981"/>
                    <a:pt x="20036" y="6892"/>
                    <a:pt x="19861" y="6769"/>
                  </a:cubicBezTo>
                  <a:cubicBezTo>
                    <a:pt x="19600" y="6587"/>
                    <a:pt x="19509" y="6265"/>
                    <a:pt x="19756" y="6029"/>
                  </a:cubicBezTo>
                  <a:cubicBezTo>
                    <a:pt x="19924" y="5868"/>
                    <a:pt x="20150" y="5796"/>
                    <a:pt x="20376" y="5796"/>
                  </a:cubicBezTo>
                  <a:cubicBezTo>
                    <a:pt x="20405" y="5796"/>
                    <a:pt x="20434" y="5797"/>
                    <a:pt x="20462" y="5799"/>
                  </a:cubicBezTo>
                  <a:cubicBezTo>
                    <a:pt x="20469" y="5796"/>
                    <a:pt x="20469" y="5786"/>
                    <a:pt x="20475" y="5786"/>
                  </a:cubicBezTo>
                  <a:cubicBezTo>
                    <a:pt x="20509" y="5781"/>
                    <a:pt x="20542" y="5778"/>
                    <a:pt x="20574" y="5778"/>
                  </a:cubicBezTo>
                  <a:close/>
                  <a:moveTo>
                    <a:pt x="3776" y="0"/>
                  </a:moveTo>
                  <a:cubicBezTo>
                    <a:pt x="3554" y="0"/>
                    <a:pt x="3332" y="6"/>
                    <a:pt x="3110" y="20"/>
                  </a:cubicBezTo>
                  <a:cubicBezTo>
                    <a:pt x="2363" y="72"/>
                    <a:pt x="1484" y="166"/>
                    <a:pt x="886" y="666"/>
                  </a:cubicBezTo>
                  <a:cubicBezTo>
                    <a:pt x="1" y="1407"/>
                    <a:pt x="440" y="2305"/>
                    <a:pt x="1221" y="2917"/>
                  </a:cubicBezTo>
                  <a:cubicBezTo>
                    <a:pt x="2964" y="4282"/>
                    <a:pt x="5381" y="5141"/>
                    <a:pt x="7458" y="5827"/>
                  </a:cubicBezTo>
                  <a:cubicBezTo>
                    <a:pt x="10105" y="6699"/>
                    <a:pt x="12848" y="7239"/>
                    <a:pt x="15606" y="7607"/>
                  </a:cubicBezTo>
                  <a:cubicBezTo>
                    <a:pt x="17347" y="7842"/>
                    <a:pt x="19174" y="8128"/>
                    <a:pt x="20973" y="8128"/>
                  </a:cubicBezTo>
                  <a:cubicBezTo>
                    <a:pt x="21741" y="8128"/>
                    <a:pt x="22504" y="8076"/>
                    <a:pt x="23253" y="7945"/>
                  </a:cubicBezTo>
                  <a:cubicBezTo>
                    <a:pt x="24003" y="7817"/>
                    <a:pt x="25521" y="7505"/>
                    <a:pt x="25078" y="6438"/>
                  </a:cubicBezTo>
                  <a:cubicBezTo>
                    <a:pt x="24724" y="5579"/>
                    <a:pt x="23548" y="4968"/>
                    <a:pt x="22780" y="4535"/>
                  </a:cubicBezTo>
                  <a:cubicBezTo>
                    <a:pt x="22114" y="4160"/>
                    <a:pt x="21422" y="3843"/>
                    <a:pt x="20689" y="3633"/>
                  </a:cubicBezTo>
                  <a:cubicBezTo>
                    <a:pt x="20682" y="3647"/>
                    <a:pt x="20675" y="3664"/>
                    <a:pt x="20651" y="3670"/>
                  </a:cubicBezTo>
                  <a:cubicBezTo>
                    <a:pt x="19356" y="4080"/>
                    <a:pt x="17946" y="4264"/>
                    <a:pt x="16537" y="4264"/>
                  </a:cubicBezTo>
                  <a:cubicBezTo>
                    <a:pt x="15295" y="4264"/>
                    <a:pt x="14054" y="4121"/>
                    <a:pt x="12892" y="3863"/>
                  </a:cubicBezTo>
                  <a:cubicBezTo>
                    <a:pt x="10950" y="3430"/>
                    <a:pt x="8168" y="2491"/>
                    <a:pt x="7073" y="663"/>
                  </a:cubicBezTo>
                  <a:cubicBezTo>
                    <a:pt x="7045" y="677"/>
                    <a:pt x="7013" y="683"/>
                    <a:pt x="6980" y="683"/>
                  </a:cubicBezTo>
                  <a:cubicBezTo>
                    <a:pt x="6868" y="683"/>
                    <a:pt x="6751" y="607"/>
                    <a:pt x="6769" y="484"/>
                  </a:cubicBezTo>
                  <a:cubicBezTo>
                    <a:pt x="6789" y="359"/>
                    <a:pt x="6827" y="237"/>
                    <a:pt x="6867" y="115"/>
                  </a:cubicBezTo>
                  <a:cubicBezTo>
                    <a:pt x="6823" y="116"/>
                    <a:pt x="6779" y="116"/>
                    <a:pt x="6734" y="116"/>
                  </a:cubicBezTo>
                  <a:cubicBezTo>
                    <a:pt x="5747" y="116"/>
                    <a:pt x="4762" y="0"/>
                    <a:pt x="377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2" name="Google Shape;47;p2">
              <a:extLst>
                <a:ext uri="{FF2B5EF4-FFF2-40B4-BE49-F238E27FC236}">
                  <a16:creationId xmlns:a16="http://schemas.microsoft.com/office/drawing/2014/main" xmlns="" id="{29C1EC91-C097-45E8-9279-23DD4BC6B921}"/>
                </a:ext>
              </a:extLst>
            </p:cNvPr>
            <p:cNvSpPr>
              <a:spLocks/>
            </p:cNvSpPr>
            <p:nvPr/>
          </p:nvSpPr>
          <p:spPr bwMode="auto">
            <a:xfrm>
              <a:off x="589067" y="2438216"/>
              <a:ext cx="176423" cy="24362"/>
            </a:xfrm>
            <a:custGeom>
              <a:avLst/>
              <a:gdLst>
                <a:gd name="T0" fmla="*/ 2891 w 3295"/>
                <a:gd name="T1" fmla="*/ 2891 h 455"/>
                <a:gd name="T2" fmla="*/ 2891 w 3295"/>
                <a:gd name="T3" fmla="*/ 2891 h 455"/>
                <a:gd name="T4" fmla="*/ 9446153 w 3295"/>
                <a:gd name="T5" fmla="*/ 1301520 h 455"/>
                <a:gd name="T6" fmla="*/ 1502192 w 3295"/>
                <a:gd name="T7" fmla="*/ 217866 h 455"/>
                <a:gd name="T8" fmla="*/ 2891 w 3295"/>
                <a:gd name="T9" fmla="*/ 2891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95" h="455" extrusionOk="0">
                  <a:moveTo>
                    <a:pt x="1" y="1"/>
                  </a:moveTo>
                  <a:lnTo>
                    <a:pt x="1" y="1"/>
                  </a:lnTo>
                  <a:cubicBezTo>
                    <a:pt x="1227" y="221"/>
                    <a:pt x="2325" y="366"/>
                    <a:pt x="3295" y="454"/>
                  </a:cubicBezTo>
                  <a:cubicBezTo>
                    <a:pt x="2342" y="339"/>
                    <a:pt x="1409" y="194"/>
                    <a:pt x="524" y="76"/>
                  </a:cubicBezTo>
                  <a:cubicBezTo>
                    <a:pt x="348" y="52"/>
                    <a:pt x="172" y="24"/>
                    <a:pt x="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3" name="Google Shape;48;p2">
              <a:extLst>
                <a:ext uri="{FF2B5EF4-FFF2-40B4-BE49-F238E27FC236}">
                  <a16:creationId xmlns:a16="http://schemas.microsoft.com/office/drawing/2014/main" xmlns="" id="{76187D59-7082-4708-96EA-F6F622DF4583}"/>
                </a:ext>
              </a:extLst>
            </p:cNvPr>
            <p:cNvSpPr>
              <a:spLocks/>
            </p:cNvSpPr>
            <p:nvPr/>
          </p:nvSpPr>
          <p:spPr bwMode="auto">
            <a:xfrm>
              <a:off x="-229507" y="1799125"/>
              <a:ext cx="1393979" cy="673618"/>
            </a:xfrm>
            <a:custGeom>
              <a:avLst/>
              <a:gdLst>
                <a:gd name="T0" fmla="*/ 39753915 w 26035"/>
                <a:gd name="T1" fmla="*/ 1201172 h 12581"/>
                <a:gd name="T2" fmla="*/ 40892014 w 26035"/>
                <a:gd name="T3" fmla="*/ 1244167 h 12581"/>
                <a:gd name="T4" fmla="*/ 54337339 w 26035"/>
                <a:gd name="T5" fmla="*/ 7995499 h 12581"/>
                <a:gd name="T6" fmla="*/ 57883566 w 26035"/>
                <a:gd name="T7" fmla="*/ 14265164 h 12581"/>
                <a:gd name="T8" fmla="*/ 59523358 w 26035"/>
                <a:gd name="T9" fmla="*/ 21607070 h 12581"/>
                <a:gd name="T10" fmla="*/ 46969623 w 26035"/>
                <a:gd name="T11" fmla="*/ 22796784 h 12581"/>
                <a:gd name="T12" fmla="*/ 38724721 w 26035"/>
                <a:gd name="T13" fmla="*/ 22022720 h 12581"/>
                <a:gd name="T14" fmla="*/ 29258567 w 26035"/>
                <a:gd name="T15" fmla="*/ 18895089 h 12581"/>
                <a:gd name="T16" fmla="*/ 21460851 w 26035"/>
                <a:gd name="T17" fmla="*/ 13324850 h 12581"/>
                <a:gd name="T18" fmla="*/ 21343326 w 26035"/>
                <a:gd name="T19" fmla="*/ 13187246 h 12581"/>
                <a:gd name="T20" fmla="*/ 28599191 w 26035"/>
                <a:gd name="T21" fmla="*/ 4933779 h 12581"/>
                <a:gd name="T22" fmla="*/ 39753915 w 26035"/>
                <a:gd name="T23" fmla="*/ 1201172 h 12581"/>
                <a:gd name="T24" fmla="*/ 11521650 w 26035"/>
                <a:gd name="T25" fmla="*/ 11725215 h 12581"/>
                <a:gd name="T26" fmla="*/ 20001658 w 26035"/>
                <a:gd name="T27" fmla="*/ 12057768 h 12581"/>
                <a:gd name="T28" fmla="*/ 20382934 w 26035"/>
                <a:gd name="T29" fmla="*/ 12054876 h 12581"/>
                <a:gd name="T30" fmla="*/ 20382934 w 26035"/>
                <a:gd name="T31" fmla="*/ 12054876 h 12581"/>
                <a:gd name="T32" fmla="*/ 20101996 w 26035"/>
                <a:gd name="T33" fmla="*/ 13112715 h 12581"/>
                <a:gd name="T34" fmla="*/ 20706866 w 26035"/>
                <a:gd name="T35" fmla="*/ 13683210 h 12581"/>
                <a:gd name="T36" fmla="*/ 20973508 w 26035"/>
                <a:gd name="T37" fmla="*/ 13625866 h 12581"/>
                <a:gd name="T38" fmla="*/ 37655423 w 26035"/>
                <a:gd name="T39" fmla="*/ 22799621 h 12581"/>
                <a:gd name="T40" fmla="*/ 48104885 w 26035"/>
                <a:gd name="T41" fmla="*/ 23949232 h 12581"/>
                <a:gd name="T42" fmla="*/ 59898906 w 26035"/>
                <a:gd name="T43" fmla="*/ 22246367 h 12581"/>
                <a:gd name="T44" fmla="*/ 60007864 w 26035"/>
                <a:gd name="T45" fmla="*/ 22140299 h 12581"/>
                <a:gd name="T46" fmla="*/ 66002322 w 26035"/>
                <a:gd name="T47" fmla="*/ 24726134 h 12581"/>
                <a:gd name="T48" fmla="*/ 72590245 w 26035"/>
                <a:gd name="T49" fmla="*/ 30181631 h 12581"/>
                <a:gd name="T50" fmla="*/ 67358340 w 26035"/>
                <a:gd name="T51" fmla="*/ 34501920 h 12581"/>
                <a:gd name="T52" fmla="*/ 60822032 w 26035"/>
                <a:gd name="T53" fmla="*/ 35026530 h 12581"/>
                <a:gd name="T54" fmla="*/ 45435898 w 26035"/>
                <a:gd name="T55" fmla="*/ 33532909 h 12581"/>
                <a:gd name="T56" fmla="*/ 22077233 w 26035"/>
                <a:gd name="T57" fmla="*/ 28430042 h 12581"/>
                <a:gd name="T58" fmla="*/ 4196982 w 26035"/>
                <a:gd name="T59" fmla="*/ 20087641 h 12581"/>
                <a:gd name="T60" fmla="*/ 3236591 w 26035"/>
                <a:gd name="T61" fmla="*/ 13634487 h 12581"/>
                <a:gd name="T62" fmla="*/ 9612378 w 26035"/>
                <a:gd name="T63" fmla="*/ 11782559 h 12581"/>
                <a:gd name="T64" fmla="*/ 11521650 w 26035"/>
                <a:gd name="T65" fmla="*/ 11725215 h 12581"/>
                <a:gd name="T66" fmla="*/ 39791180 w 26035"/>
                <a:gd name="T67" fmla="*/ 2891 h 12581"/>
                <a:gd name="T68" fmla="*/ 28994817 w 26035"/>
                <a:gd name="T69" fmla="*/ 3121955 h 12581"/>
                <a:gd name="T70" fmla="*/ 20615148 w 26035"/>
                <a:gd name="T71" fmla="*/ 11415579 h 12581"/>
                <a:gd name="T72" fmla="*/ 20615148 w 26035"/>
                <a:gd name="T73" fmla="*/ 11407012 h 12581"/>
                <a:gd name="T74" fmla="*/ 10492510 w 26035"/>
                <a:gd name="T75" fmla="*/ 10644407 h 12581"/>
                <a:gd name="T76" fmla="*/ 667943 w 26035"/>
                <a:gd name="T77" fmla="*/ 15583915 h 12581"/>
                <a:gd name="T78" fmla="*/ 6966308 w 26035"/>
                <a:gd name="T79" fmla="*/ 22868424 h 12581"/>
                <a:gd name="T80" fmla="*/ 17602151 w 26035"/>
                <a:gd name="T81" fmla="*/ 27767829 h 12581"/>
                <a:gd name="T82" fmla="*/ 43830480 w 26035"/>
                <a:gd name="T83" fmla="*/ 34220983 h 12581"/>
                <a:gd name="T84" fmla="*/ 45329831 w 26035"/>
                <a:gd name="T85" fmla="*/ 34435956 h 12581"/>
                <a:gd name="T86" fmla="*/ 53273717 w 26035"/>
                <a:gd name="T87" fmla="*/ 35519602 h 12581"/>
                <a:gd name="T88" fmla="*/ 61183229 w 26035"/>
                <a:gd name="T89" fmla="*/ 36064290 h 12581"/>
                <a:gd name="T90" fmla="*/ 70024435 w 26035"/>
                <a:gd name="T91" fmla="*/ 34909004 h 12581"/>
                <a:gd name="T92" fmla="*/ 73742694 w 26035"/>
                <a:gd name="T93" fmla="*/ 30336476 h 12581"/>
                <a:gd name="T94" fmla="*/ 68851908 w 26035"/>
                <a:gd name="T95" fmla="*/ 25405534 h 12581"/>
                <a:gd name="T96" fmla="*/ 59890285 w 26035"/>
                <a:gd name="T97" fmla="*/ 21558292 h 12581"/>
                <a:gd name="T98" fmla="*/ 42511782 w 26035"/>
                <a:gd name="T99" fmla="*/ 197786 h 12581"/>
                <a:gd name="T100" fmla="*/ 39791180 w 26035"/>
                <a:gd name="T101" fmla="*/ 2891 h 125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035" h="12581" extrusionOk="0">
                  <a:moveTo>
                    <a:pt x="13867" y="419"/>
                  </a:moveTo>
                  <a:cubicBezTo>
                    <a:pt x="13999" y="419"/>
                    <a:pt x="14132" y="424"/>
                    <a:pt x="14264" y="434"/>
                  </a:cubicBezTo>
                  <a:cubicBezTo>
                    <a:pt x="16100" y="570"/>
                    <a:pt x="17752" y="1401"/>
                    <a:pt x="18954" y="2789"/>
                  </a:cubicBezTo>
                  <a:cubicBezTo>
                    <a:pt x="19546" y="3475"/>
                    <a:pt x="19874" y="4121"/>
                    <a:pt x="20191" y="4976"/>
                  </a:cubicBezTo>
                  <a:cubicBezTo>
                    <a:pt x="20520" y="5857"/>
                    <a:pt x="20611" y="6642"/>
                    <a:pt x="20763" y="7537"/>
                  </a:cubicBezTo>
                  <a:cubicBezTo>
                    <a:pt x="19285" y="7770"/>
                    <a:pt x="17839" y="7952"/>
                    <a:pt x="16384" y="7952"/>
                  </a:cubicBezTo>
                  <a:cubicBezTo>
                    <a:pt x="15433" y="7952"/>
                    <a:pt x="14478" y="7875"/>
                    <a:pt x="13508" y="7682"/>
                  </a:cubicBezTo>
                  <a:cubicBezTo>
                    <a:pt x="12365" y="7459"/>
                    <a:pt x="11257" y="7094"/>
                    <a:pt x="10206" y="6591"/>
                  </a:cubicBezTo>
                  <a:cubicBezTo>
                    <a:pt x="9253" y="6135"/>
                    <a:pt x="8050" y="5587"/>
                    <a:pt x="7486" y="4648"/>
                  </a:cubicBezTo>
                  <a:cubicBezTo>
                    <a:pt x="7475" y="4628"/>
                    <a:pt x="7458" y="4614"/>
                    <a:pt x="7445" y="4600"/>
                  </a:cubicBezTo>
                  <a:cubicBezTo>
                    <a:pt x="8175" y="3479"/>
                    <a:pt x="8821" y="2488"/>
                    <a:pt x="9976" y="1721"/>
                  </a:cubicBezTo>
                  <a:cubicBezTo>
                    <a:pt x="11125" y="959"/>
                    <a:pt x="12476" y="419"/>
                    <a:pt x="13867" y="419"/>
                  </a:cubicBezTo>
                  <a:close/>
                  <a:moveTo>
                    <a:pt x="4019" y="4090"/>
                  </a:moveTo>
                  <a:cubicBezTo>
                    <a:pt x="5005" y="4090"/>
                    <a:pt x="5990" y="4206"/>
                    <a:pt x="6977" y="4206"/>
                  </a:cubicBezTo>
                  <a:cubicBezTo>
                    <a:pt x="7022" y="4206"/>
                    <a:pt x="7066" y="4206"/>
                    <a:pt x="7110" y="4205"/>
                  </a:cubicBezTo>
                  <a:cubicBezTo>
                    <a:pt x="7070" y="4327"/>
                    <a:pt x="7032" y="4449"/>
                    <a:pt x="7012" y="4574"/>
                  </a:cubicBezTo>
                  <a:cubicBezTo>
                    <a:pt x="6994" y="4697"/>
                    <a:pt x="7111" y="4773"/>
                    <a:pt x="7223" y="4773"/>
                  </a:cubicBezTo>
                  <a:cubicBezTo>
                    <a:pt x="7256" y="4773"/>
                    <a:pt x="7288" y="4767"/>
                    <a:pt x="7316" y="4753"/>
                  </a:cubicBezTo>
                  <a:cubicBezTo>
                    <a:pt x="8411" y="6581"/>
                    <a:pt x="11193" y="7520"/>
                    <a:pt x="13135" y="7953"/>
                  </a:cubicBezTo>
                  <a:cubicBezTo>
                    <a:pt x="14297" y="8211"/>
                    <a:pt x="15538" y="8354"/>
                    <a:pt x="16780" y="8354"/>
                  </a:cubicBezTo>
                  <a:cubicBezTo>
                    <a:pt x="18189" y="8354"/>
                    <a:pt x="19599" y="8170"/>
                    <a:pt x="20894" y="7760"/>
                  </a:cubicBezTo>
                  <a:cubicBezTo>
                    <a:pt x="20918" y="7754"/>
                    <a:pt x="20925" y="7737"/>
                    <a:pt x="20932" y="7723"/>
                  </a:cubicBezTo>
                  <a:cubicBezTo>
                    <a:pt x="21665" y="7933"/>
                    <a:pt x="22357" y="8250"/>
                    <a:pt x="23023" y="8625"/>
                  </a:cubicBezTo>
                  <a:cubicBezTo>
                    <a:pt x="23791" y="9058"/>
                    <a:pt x="24967" y="9669"/>
                    <a:pt x="25321" y="10528"/>
                  </a:cubicBezTo>
                  <a:cubicBezTo>
                    <a:pt x="25764" y="11595"/>
                    <a:pt x="24246" y="11907"/>
                    <a:pt x="23496" y="12035"/>
                  </a:cubicBezTo>
                  <a:cubicBezTo>
                    <a:pt x="22747" y="12166"/>
                    <a:pt x="21984" y="12218"/>
                    <a:pt x="21216" y="12218"/>
                  </a:cubicBezTo>
                  <a:cubicBezTo>
                    <a:pt x="19417" y="12218"/>
                    <a:pt x="17590" y="11932"/>
                    <a:pt x="15849" y="11697"/>
                  </a:cubicBezTo>
                  <a:cubicBezTo>
                    <a:pt x="13091" y="11329"/>
                    <a:pt x="10348" y="10789"/>
                    <a:pt x="7701" y="9917"/>
                  </a:cubicBezTo>
                  <a:cubicBezTo>
                    <a:pt x="5624" y="9231"/>
                    <a:pt x="3207" y="8372"/>
                    <a:pt x="1464" y="7007"/>
                  </a:cubicBezTo>
                  <a:cubicBezTo>
                    <a:pt x="683" y="6395"/>
                    <a:pt x="244" y="5497"/>
                    <a:pt x="1129" y="4756"/>
                  </a:cubicBezTo>
                  <a:cubicBezTo>
                    <a:pt x="1727" y="4256"/>
                    <a:pt x="2606" y="4162"/>
                    <a:pt x="3353" y="4110"/>
                  </a:cubicBezTo>
                  <a:cubicBezTo>
                    <a:pt x="3575" y="4096"/>
                    <a:pt x="3797" y="4090"/>
                    <a:pt x="4019" y="4090"/>
                  </a:cubicBezTo>
                  <a:close/>
                  <a:moveTo>
                    <a:pt x="13880" y="1"/>
                  </a:moveTo>
                  <a:cubicBezTo>
                    <a:pt x="12554" y="1"/>
                    <a:pt x="11270" y="398"/>
                    <a:pt x="10114" y="1089"/>
                  </a:cubicBezTo>
                  <a:cubicBezTo>
                    <a:pt x="9094" y="1694"/>
                    <a:pt x="7709" y="2763"/>
                    <a:pt x="7191" y="3982"/>
                  </a:cubicBezTo>
                  <a:lnTo>
                    <a:pt x="7191" y="3979"/>
                  </a:lnTo>
                  <a:cubicBezTo>
                    <a:pt x="6430" y="3945"/>
                    <a:pt x="5018" y="3713"/>
                    <a:pt x="3660" y="3713"/>
                  </a:cubicBezTo>
                  <a:cubicBezTo>
                    <a:pt x="2040" y="3713"/>
                    <a:pt x="498" y="4044"/>
                    <a:pt x="233" y="5436"/>
                  </a:cubicBezTo>
                  <a:cubicBezTo>
                    <a:pt x="1" y="6668"/>
                    <a:pt x="1545" y="7497"/>
                    <a:pt x="2430" y="7977"/>
                  </a:cubicBezTo>
                  <a:cubicBezTo>
                    <a:pt x="3630" y="8622"/>
                    <a:pt x="4870" y="9196"/>
                    <a:pt x="6140" y="9686"/>
                  </a:cubicBezTo>
                  <a:cubicBezTo>
                    <a:pt x="9084" y="10819"/>
                    <a:pt x="12173" y="11491"/>
                    <a:pt x="15289" y="11937"/>
                  </a:cubicBezTo>
                  <a:cubicBezTo>
                    <a:pt x="15460" y="11960"/>
                    <a:pt x="15636" y="11988"/>
                    <a:pt x="15812" y="12012"/>
                  </a:cubicBezTo>
                  <a:cubicBezTo>
                    <a:pt x="16697" y="12130"/>
                    <a:pt x="17630" y="12275"/>
                    <a:pt x="18583" y="12390"/>
                  </a:cubicBezTo>
                  <a:cubicBezTo>
                    <a:pt x="19496" y="12500"/>
                    <a:pt x="20425" y="12580"/>
                    <a:pt x="21342" y="12580"/>
                  </a:cubicBezTo>
                  <a:cubicBezTo>
                    <a:pt x="22402" y="12580"/>
                    <a:pt x="23445" y="12472"/>
                    <a:pt x="24426" y="12177"/>
                  </a:cubicBezTo>
                  <a:cubicBezTo>
                    <a:pt x="25169" y="11954"/>
                    <a:pt x="26035" y="11488"/>
                    <a:pt x="25723" y="10582"/>
                  </a:cubicBezTo>
                  <a:cubicBezTo>
                    <a:pt x="25460" y="9819"/>
                    <a:pt x="24656" y="9271"/>
                    <a:pt x="24017" y="8862"/>
                  </a:cubicBezTo>
                  <a:cubicBezTo>
                    <a:pt x="23047" y="8237"/>
                    <a:pt x="22047" y="7676"/>
                    <a:pt x="20891" y="7520"/>
                  </a:cubicBezTo>
                  <a:cubicBezTo>
                    <a:pt x="21432" y="3915"/>
                    <a:pt x="18255" y="562"/>
                    <a:pt x="14829" y="69"/>
                  </a:cubicBezTo>
                  <a:cubicBezTo>
                    <a:pt x="14511" y="23"/>
                    <a:pt x="14194" y="1"/>
                    <a:pt x="1388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4" name="Google Shape;49;p2">
              <a:extLst>
                <a:ext uri="{FF2B5EF4-FFF2-40B4-BE49-F238E27FC236}">
                  <a16:creationId xmlns:a16="http://schemas.microsoft.com/office/drawing/2014/main" xmlns="" id="{2468760E-087E-40DF-94A1-259118AF0D71}"/>
                </a:ext>
              </a:extLst>
            </p:cNvPr>
            <p:cNvSpPr>
              <a:spLocks/>
            </p:cNvSpPr>
            <p:nvPr/>
          </p:nvSpPr>
          <p:spPr bwMode="auto">
            <a:xfrm>
              <a:off x="238143" y="2057953"/>
              <a:ext cx="581150" cy="144832"/>
            </a:xfrm>
            <a:custGeom>
              <a:avLst/>
              <a:gdLst>
                <a:gd name="T0" fmla="*/ 80260 w 10854"/>
                <a:gd name="T1" fmla="*/ 2891 h 2705"/>
                <a:gd name="T2" fmla="*/ 42995 w 10854"/>
                <a:gd name="T3" fmla="*/ 154791 h 2705"/>
                <a:gd name="T4" fmla="*/ 22590372 w 10854"/>
                <a:gd name="T5" fmla="*/ 7754643 h 2705"/>
                <a:gd name="T6" fmla="*/ 30889723 w 10854"/>
                <a:gd name="T7" fmla="*/ 6685349 h 2705"/>
                <a:gd name="T8" fmla="*/ 30783656 w 10854"/>
                <a:gd name="T9" fmla="*/ 6149229 h 2705"/>
                <a:gd name="T10" fmla="*/ 30763577 w 10854"/>
                <a:gd name="T11" fmla="*/ 6152121 h 2705"/>
                <a:gd name="T12" fmla="*/ 21549721 w 10854"/>
                <a:gd name="T13" fmla="*/ 6900321 h 2705"/>
                <a:gd name="T14" fmla="*/ 18682896 w 10854"/>
                <a:gd name="T15" fmla="*/ 6771338 h 2705"/>
                <a:gd name="T16" fmla="*/ 100339 w 10854"/>
                <a:gd name="T17" fmla="*/ 8620 h 2705"/>
                <a:gd name="T18" fmla="*/ 80260 w 10854"/>
                <a:gd name="T19" fmla="*/ 2891 h 27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54" h="2705" extrusionOk="0">
                  <a:moveTo>
                    <a:pt x="28" y="1"/>
                  </a:moveTo>
                  <a:cubicBezTo>
                    <a:pt x="9" y="1"/>
                    <a:pt x="0" y="42"/>
                    <a:pt x="15" y="54"/>
                  </a:cubicBezTo>
                  <a:cubicBezTo>
                    <a:pt x="2191" y="1722"/>
                    <a:pt x="5067" y="2705"/>
                    <a:pt x="7880" y="2705"/>
                  </a:cubicBezTo>
                  <a:cubicBezTo>
                    <a:pt x="8864" y="2705"/>
                    <a:pt x="9839" y="2585"/>
                    <a:pt x="10775" y="2332"/>
                  </a:cubicBezTo>
                  <a:cubicBezTo>
                    <a:pt x="10854" y="2309"/>
                    <a:pt x="10808" y="2145"/>
                    <a:pt x="10738" y="2145"/>
                  </a:cubicBezTo>
                  <a:cubicBezTo>
                    <a:pt x="10736" y="2145"/>
                    <a:pt x="10734" y="2146"/>
                    <a:pt x="10731" y="2146"/>
                  </a:cubicBezTo>
                  <a:cubicBezTo>
                    <a:pt x="9681" y="2269"/>
                    <a:pt x="8590" y="2407"/>
                    <a:pt x="7517" y="2407"/>
                  </a:cubicBezTo>
                  <a:cubicBezTo>
                    <a:pt x="7182" y="2407"/>
                    <a:pt x="6848" y="2393"/>
                    <a:pt x="6517" y="2362"/>
                  </a:cubicBezTo>
                  <a:cubicBezTo>
                    <a:pt x="4182" y="2143"/>
                    <a:pt x="2040" y="1156"/>
                    <a:pt x="35" y="3"/>
                  </a:cubicBezTo>
                  <a:cubicBezTo>
                    <a:pt x="33" y="2"/>
                    <a:pt x="30" y="1"/>
                    <a:pt x="2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5" name="Google Shape;50;p2">
              <a:extLst>
                <a:ext uri="{FF2B5EF4-FFF2-40B4-BE49-F238E27FC236}">
                  <a16:creationId xmlns:a16="http://schemas.microsoft.com/office/drawing/2014/main" xmlns="" id="{D32777C1-804C-4F8A-B94A-1D62C00FCD5E}"/>
                </a:ext>
              </a:extLst>
            </p:cNvPr>
            <p:cNvSpPr>
              <a:spLocks/>
            </p:cNvSpPr>
            <p:nvPr/>
          </p:nvSpPr>
          <p:spPr bwMode="auto">
            <a:xfrm>
              <a:off x="-42426" y="2098003"/>
              <a:ext cx="92147" cy="65536"/>
            </a:xfrm>
            <a:custGeom>
              <a:avLst/>
              <a:gdLst>
                <a:gd name="T0" fmla="*/ 2832409 w 1721"/>
                <a:gd name="T1" fmla="*/ 877240 h 1224"/>
                <a:gd name="T2" fmla="*/ 3643742 w 1721"/>
                <a:gd name="T3" fmla="*/ 1507917 h 1224"/>
                <a:gd name="T4" fmla="*/ 3422985 w 1721"/>
                <a:gd name="T5" fmla="*/ 2562918 h 1224"/>
                <a:gd name="T6" fmla="*/ 2861108 w 1721"/>
                <a:gd name="T7" fmla="*/ 2643178 h 1224"/>
                <a:gd name="T8" fmla="*/ 1338782 w 1721"/>
                <a:gd name="T9" fmla="*/ 1992423 h 1224"/>
                <a:gd name="T10" fmla="*/ 2201730 w 1721"/>
                <a:gd name="T11" fmla="*/ 925964 h 1224"/>
                <a:gd name="T12" fmla="*/ 2832409 w 1721"/>
                <a:gd name="T13" fmla="*/ 877240 h 1224"/>
                <a:gd name="T14" fmla="*/ 2542850 w 1721"/>
                <a:gd name="T15" fmla="*/ 2891 h 1224"/>
                <a:gd name="T16" fmla="*/ 2193109 w 1721"/>
                <a:gd name="T17" fmla="*/ 74531 h 1224"/>
                <a:gd name="T18" fmla="*/ 507424 w 1721"/>
                <a:gd name="T19" fmla="*/ 1080809 h 1224"/>
                <a:gd name="T20" fmla="*/ 2035426 w 1721"/>
                <a:gd name="T21" fmla="*/ 3336928 h 1224"/>
                <a:gd name="T22" fmla="*/ 3173583 w 1721"/>
                <a:gd name="T23" fmla="*/ 3508960 h 1224"/>
                <a:gd name="T24" fmla="*/ 4518094 w 1721"/>
                <a:gd name="T25" fmla="*/ 2970002 h 1224"/>
                <a:gd name="T26" fmla="*/ 4351844 w 1721"/>
                <a:gd name="T27" fmla="*/ 1120912 h 1224"/>
                <a:gd name="T28" fmla="*/ 3305459 w 1721"/>
                <a:gd name="T29" fmla="*/ 197786 h 1224"/>
                <a:gd name="T30" fmla="*/ 2542850 w 1721"/>
                <a:gd name="T31" fmla="*/ 2891 h 1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21" h="1224" extrusionOk="0">
                  <a:moveTo>
                    <a:pt x="988" y="306"/>
                  </a:moveTo>
                  <a:cubicBezTo>
                    <a:pt x="1102" y="336"/>
                    <a:pt x="1197" y="397"/>
                    <a:pt x="1271" y="526"/>
                  </a:cubicBezTo>
                  <a:cubicBezTo>
                    <a:pt x="1348" y="661"/>
                    <a:pt x="1362" y="830"/>
                    <a:pt x="1194" y="894"/>
                  </a:cubicBezTo>
                  <a:cubicBezTo>
                    <a:pt x="1146" y="912"/>
                    <a:pt x="1076" y="922"/>
                    <a:pt x="998" y="922"/>
                  </a:cubicBezTo>
                  <a:cubicBezTo>
                    <a:pt x="789" y="922"/>
                    <a:pt x="521" y="853"/>
                    <a:pt x="467" y="695"/>
                  </a:cubicBezTo>
                  <a:cubicBezTo>
                    <a:pt x="403" y="503"/>
                    <a:pt x="606" y="357"/>
                    <a:pt x="768" y="323"/>
                  </a:cubicBezTo>
                  <a:cubicBezTo>
                    <a:pt x="835" y="306"/>
                    <a:pt x="913" y="310"/>
                    <a:pt x="988" y="306"/>
                  </a:cubicBezTo>
                  <a:close/>
                  <a:moveTo>
                    <a:pt x="887" y="1"/>
                  </a:moveTo>
                  <a:cubicBezTo>
                    <a:pt x="843" y="1"/>
                    <a:pt x="801" y="8"/>
                    <a:pt x="765" y="26"/>
                  </a:cubicBezTo>
                  <a:cubicBezTo>
                    <a:pt x="517" y="36"/>
                    <a:pt x="274" y="151"/>
                    <a:pt x="177" y="377"/>
                  </a:cubicBezTo>
                  <a:cubicBezTo>
                    <a:pt x="1" y="773"/>
                    <a:pt x="366" y="1063"/>
                    <a:pt x="710" y="1164"/>
                  </a:cubicBezTo>
                  <a:cubicBezTo>
                    <a:pt x="823" y="1197"/>
                    <a:pt x="966" y="1224"/>
                    <a:pt x="1107" y="1224"/>
                  </a:cubicBezTo>
                  <a:cubicBezTo>
                    <a:pt x="1290" y="1224"/>
                    <a:pt x="1470" y="1178"/>
                    <a:pt x="1576" y="1036"/>
                  </a:cubicBezTo>
                  <a:cubicBezTo>
                    <a:pt x="1721" y="843"/>
                    <a:pt x="1640" y="573"/>
                    <a:pt x="1518" y="391"/>
                  </a:cubicBezTo>
                  <a:cubicBezTo>
                    <a:pt x="1426" y="255"/>
                    <a:pt x="1301" y="141"/>
                    <a:pt x="1153" y="69"/>
                  </a:cubicBezTo>
                  <a:cubicBezTo>
                    <a:pt x="1079" y="33"/>
                    <a:pt x="979" y="1"/>
                    <a:pt x="88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6" name="Google Shape;51;p2">
              <a:extLst>
                <a:ext uri="{FF2B5EF4-FFF2-40B4-BE49-F238E27FC236}">
                  <a16:creationId xmlns:a16="http://schemas.microsoft.com/office/drawing/2014/main" xmlns="" id="{CD03FC48-FC2E-4609-95B6-5CF21DBE2F09}"/>
                </a:ext>
              </a:extLst>
            </p:cNvPr>
            <p:cNvSpPr>
              <a:spLocks/>
            </p:cNvSpPr>
            <p:nvPr/>
          </p:nvSpPr>
          <p:spPr bwMode="auto">
            <a:xfrm>
              <a:off x="407929" y="2278443"/>
              <a:ext cx="79029" cy="50383"/>
            </a:xfrm>
            <a:custGeom>
              <a:avLst/>
              <a:gdLst>
                <a:gd name="T0" fmla="*/ 1998159 w 1476"/>
                <a:gd name="T1" fmla="*/ 645020 h 941"/>
                <a:gd name="T2" fmla="*/ 2144384 w 1476"/>
                <a:gd name="T3" fmla="*/ 650749 h 941"/>
                <a:gd name="T4" fmla="*/ 3167853 w 1476"/>
                <a:gd name="T5" fmla="*/ 1281420 h 941"/>
                <a:gd name="T6" fmla="*/ 2345062 w 1476"/>
                <a:gd name="T7" fmla="*/ 1980946 h 941"/>
                <a:gd name="T8" fmla="*/ 854327 w 1476"/>
                <a:gd name="T9" fmla="*/ 1252775 h 941"/>
                <a:gd name="T10" fmla="*/ 1998159 w 1476"/>
                <a:gd name="T11" fmla="*/ 645020 h 941"/>
                <a:gd name="T12" fmla="*/ 1966623 w 1476"/>
                <a:gd name="T13" fmla="*/ 0 h 941"/>
                <a:gd name="T14" fmla="*/ 1542351 w 1476"/>
                <a:gd name="T15" fmla="*/ 71693 h 941"/>
                <a:gd name="T16" fmla="*/ 1401855 w 1476"/>
                <a:gd name="T17" fmla="*/ 63072 h 941"/>
                <a:gd name="T18" fmla="*/ 874406 w 1476"/>
                <a:gd name="T19" fmla="*/ 177759 h 941"/>
                <a:gd name="T20" fmla="*/ 177762 w 1476"/>
                <a:gd name="T21" fmla="*/ 1040642 h 941"/>
                <a:gd name="T22" fmla="*/ 2471209 w 1476"/>
                <a:gd name="T23" fmla="*/ 2694714 h 941"/>
                <a:gd name="T24" fmla="*/ 2502746 w 1476"/>
                <a:gd name="T25" fmla="*/ 2694714 h 941"/>
                <a:gd name="T26" fmla="*/ 3798532 w 1476"/>
                <a:gd name="T27" fmla="*/ 1224077 h 941"/>
                <a:gd name="T28" fmla="*/ 1966623 w 1476"/>
                <a:gd name="T29" fmla="*/ 0 h 9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76" h="941" extrusionOk="0">
                  <a:moveTo>
                    <a:pt x="697" y="225"/>
                  </a:moveTo>
                  <a:cubicBezTo>
                    <a:pt x="714" y="225"/>
                    <a:pt x="731" y="226"/>
                    <a:pt x="748" y="227"/>
                  </a:cubicBezTo>
                  <a:cubicBezTo>
                    <a:pt x="893" y="268"/>
                    <a:pt x="1035" y="322"/>
                    <a:pt x="1105" y="447"/>
                  </a:cubicBezTo>
                  <a:cubicBezTo>
                    <a:pt x="1210" y="636"/>
                    <a:pt x="957" y="691"/>
                    <a:pt x="818" y="691"/>
                  </a:cubicBezTo>
                  <a:cubicBezTo>
                    <a:pt x="680" y="691"/>
                    <a:pt x="257" y="664"/>
                    <a:pt x="298" y="437"/>
                  </a:cubicBezTo>
                  <a:cubicBezTo>
                    <a:pt x="325" y="282"/>
                    <a:pt x="534" y="225"/>
                    <a:pt x="697" y="225"/>
                  </a:cubicBezTo>
                  <a:close/>
                  <a:moveTo>
                    <a:pt x="686" y="0"/>
                  </a:moveTo>
                  <a:cubicBezTo>
                    <a:pt x="635" y="0"/>
                    <a:pt x="585" y="8"/>
                    <a:pt x="538" y="25"/>
                  </a:cubicBezTo>
                  <a:cubicBezTo>
                    <a:pt x="522" y="23"/>
                    <a:pt x="505" y="22"/>
                    <a:pt x="489" y="22"/>
                  </a:cubicBezTo>
                  <a:cubicBezTo>
                    <a:pt x="430" y="22"/>
                    <a:pt x="368" y="33"/>
                    <a:pt x="305" y="62"/>
                  </a:cubicBezTo>
                  <a:cubicBezTo>
                    <a:pt x="180" y="116"/>
                    <a:pt x="82" y="224"/>
                    <a:pt x="62" y="363"/>
                  </a:cubicBezTo>
                  <a:cubicBezTo>
                    <a:pt x="1" y="782"/>
                    <a:pt x="548" y="940"/>
                    <a:pt x="862" y="940"/>
                  </a:cubicBezTo>
                  <a:cubicBezTo>
                    <a:pt x="866" y="940"/>
                    <a:pt x="869" y="940"/>
                    <a:pt x="873" y="940"/>
                  </a:cubicBezTo>
                  <a:cubicBezTo>
                    <a:pt x="1176" y="940"/>
                    <a:pt x="1476" y="768"/>
                    <a:pt x="1325" y="427"/>
                  </a:cubicBezTo>
                  <a:cubicBezTo>
                    <a:pt x="1226" y="201"/>
                    <a:pt x="945" y="0"/>
                    <a:pt x="6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7" name="Google Shape;52;p2">
              <a:extLst>
                <a:ext uri="{FF2B5EF4-FFF2-40B4-BE49-F238E27FC236}">
                  <a16:creationId xmlns:a16="http://schemas.microsoft.com/office/drawing/2014/main" xmlns="" id="{E56FBE8A-82C2-452B-B43C-ABBD25C2102E}"/>
                </a:ext>
              </a:extLst>
            </p:cNvPr>
            <p:cNvSpPr>
              <a:spLocks/>
            </p:cNvSpPr>
            <p:nvPr/>
          </p:nvSpPr>
          <p:spPr bwMode="auto">
            <a:xfrm>
              <a:off x="828086" y="2327435"/>
              <a:ext cx="89577" cy="64465"/>
            </a:xfrm>
            <a:custGeom>
              <a:avLst/>
              <a:gdLst>
                <a:gd name="T0" fmla="*/ 2906942 w 1673"/>
                <a:gd name="T1" fmla="*/ 596301 h 1204"/>
                <a:gd name="T2" fmla="*/ 3778457 w 1673"/>
                <a:gd name="T3" fmla="*/ 799816 h 1204"/>
                <a:gd name="T4" fmla="*/ 4088095 w 1673"/>
                <a:gd name="T5" fmla="*/ 1439112 h 1204"/>
                <a:gd name="T6" fmla="*/ 2935641 w 1673"/>
                <a:gd name="T7" fmla="*/ 2717703 h 1204"/>
                <a:gd name="T8" fmla="*/ 2752150 w 1673"/>
                <a:gd name="T9" fmla="*/ 2729161 h 1204"/>
                <a:gd name="T10" fmla="*/ 1026307 w 1673"/>
                <a:gd name="T11" fmla="*/ 1548070 h 1204"/>
                <a:gd name="T12" fmla="*/ 2906942 w 1673"/>
                <a:gd name="T13" fmla="*/ 596301 h 1204"/>
                <a:gd name="T14" fmla="*/ 3053168 w 1673"/>
                <a:gd name="T15" fmla="*/ 2891 h 1204"/>
                <a:gd name="T16" fmla="*/ 2769337 w 1673"/>
                <a:gd name="T17" fmla="*/ 25807 h 1204"/>
                <a:gd name="T18" fmla="*/ 2732072 w 1673"/>
                <a:gd name="T19" fmla="*/ 63073 h 1204"/>
                <a:gd name="T20" fmla="*/ 2485561 w 1673"/>
                <a:gd name="T21" fmla="*/ 54453 h 1204"/>
                <a:gd name="T22" fmla="*/ 708103 w 1673"/>
                <a:gd name="T23" fmla="*/ 722447 h 1204"/>
                <a:gd name="T24" fmla="*/ 1009120 w 1673"/>
                <a:gd name="T25" fmla="*/ 2843849 h 1204"/>
                <a:gd name="T26" fmla="*/ 2835302 w 1673"/>
                <a:gd name="T27" fmla="*/ 3451608 h 1204"/>
                <a:gd name="T28" fmla="*/ 3838693 w 1673"/>
                <a:gd name="T29" fmla="*/ 3202208 h 1204"/>
                <a:gd name="T30" fmla="*/ 4701588 w 1673"/>
                <a:gd name="T31" fmla="*/ 1447732 h 1204"/>
                <a:gd name="T32" fmla="*/ 3053168 w 1673"/>
                <a:gd name="T33" fmla="*/ 2891 h 1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73" h="1204" extrusionOk="0">
                  <a:moveTo>
                    <a:pt x="1014" y="208"/>
                  </a:moveTo>
                  <a:cubicBezTo>
                    <a:pt x="1116" y="232"/>
                    <a:pt x="1227" y="215"/>
                    <a:pt x="1318" y="279"/>
                  </a:cubicBezTo>
                  <a:cubicBezTo>
                    <a:pt x="1392" y="334"/>
                    <a:pt x="1426" y="411"/>
                    <a:pt x="1426" y="502"/>
                  </a:cubicBezTo>
                  <a:cubicBezTo>
                    <a:pt x="1426" y="728"/>
                    <a:pt x="1244" y="914"/>
                    <a:pt x="1024" y="948"/>
                  </a:cubicBezTo>
                  <a:cubicBezTo>
                    <a:pt x="1006" y="951"/>
                    <a:pt x="984" y="952"/>
                    <a:pt x="960" y="952"/>
                  </a:cubicBezTo>
                  <a:cubicBezTo>
                    <a:pt x="714" y="952"/>
                    <a:pt x="214" y="813"/>
                    <a:pt x="358" y="540"/>
                  </a:cubicBezTo>
                  <a:cubicBezTo>
                    <a:pt x="473" y="323"/>
                    <a:pt x="760" y="222"/>
                    <a:pt x="1014" y="208"/>
                  </a:cubicBezTo>
                  <a:close/>
                  <a:moveTo>
                    <a:pt x="1065" y="1"/>
                  </a:moveTo>
                  <a:cubicBezTo>
                    <a:pt x="1033" y="1"/>
                    <a:pt x="1000" y="4"/>
                    <a:pt x="966" y="9"/>
                  </a:cubicBezTo>
                  <a:cubicBezTo>
                    <a:pt x="960" y="9"/>
                    <a:pt x="960" y="19"/>
                    <a:pt x="953" y="22"/>
                  </a:cubicBezTo>
                  <a:cubicBezTo>
                    <a:pt x="925" y="20"/>
                    <a:pt x="896" y="19"/>
                    <a:pt x="867" y="19"/>
                  </a:cubicBezTo>
                  <a:cubicBezTo>
                    <a:pt x="641" y="19"/>
                    <a:pt x="415" y="91"/>
                    <a:pt x="247" y="252"/>
                  </a:cubicBezTo>
                  <a:cubicBezTo>
                    <a:pt x="0" y="488"/>
                    <a:pt x="91" y="810"/>
                    <a:pt x="352" y="992"/>
                  </a:cubicBezTo>
                  <a:cubicBezTo>
                    <a:pt x="527" y="1115"/>
                    <a:pt x="762" y="1204"/>
                    <a:pt x="989" y="1204"/>
                  </a:cubicBezTo>
                  <a:cubicBezTo>
                    <a:pt x="1112" y="1204"/>
                    <a:pt x="1232" y="1178"/>
                    <a:pt x="1339" y="1117"/>
                  </a:cubicBezTo>
                  <a:cubicBezTo>
                    <a:pt x="1554" y="995"/>
                    <a:pt x="1673" y="749"/>
                    <a:pt x="1640" y="505"/>
                  </a:cubicBezTo>
                  <a:cubicBezTo>
                    <a:pt x="1597" y="211"/>
                    <a:pt x="1352" y="1"/>
                    <a:pt x="106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8" name="Google Shape;53;p2">
              <a:extLst>
                <a:ext uri="{FF2B5EF4-FFF2-40B4-BE49-F238E27FC236}">
                  <a16:creationId xmlns:a16="http://schemas.microsoft.com/office/drawing/2014/main" xmlns="" id="{F0F7F7EE-426B-433E-8B10-2FC90B7FDA4C}"/>
                </a:ext>
              </a:extLst>
            </p:cNvPr>
            <p:cNvSpPr>
              <a:spLocks/>
            </p:cNvSpPr>
            <p:nvPr/>
          </p:nvSpPr>
          <p:spPr bwMode="auto">
            <a:xfrm>
              <a:off x="243658" y="2462900"/>
              <a:ext cx="177333" cy="474333"/>
            </a:xfrm>
            <a:custGeom>
              <a:avLst/>
              <a:gdLst>
                <a:gd name="T0" fmla="*/ 9248301 w 3312"/>
                <a:gd name="T1" fmla="*/ 2891 h 8859"/>
                <a:gd name="T2" fmla="*/ 9145125 w 3312"/>
                <a:gd name="T3" fmla="*/ 85989 h 8859"/>
                <a:gd name="T4" fmla="*/ 9047624 w 3312"/>
                <a:gd name="T5" fmla="*/ 298125 h 8859"/>
                <a:gd name="T6" fmla="*/ 4506625 w 3312"/>
                <a:gd name="T7" fmla="*/ 12232641 h 8859"/>
                <a:gd name="T8" fmla="*/ 48724 w 3312"/>
                <a:gd name="T9" fmla="*/ 25118875 h 8859"/>
                <a:gd name="T10" fmla="*/ 194949 w 3312"/>
                <a:gd name="T11" fmla="*/ 25396974 h 8859"/>
                <a:gd name="T12" fmla="*/ 301016 w 3312"/>
                <a:gd name="T13" fmla="*/ 25293744 h 8859"/>
                <a:gd name="T14" fmla="*/ 5260611 w 3312"/>
                <a:gd name="T15" fmla="*/ 12456234 h 8859"/>
                <a:gd name="T16" fmla="*/ 9486245 w 3312"/>
                <a:gd name="T17" fmla="*/ 415704 h 8859"/>
                <a:gd name="T18" fmla="*/ 9486245 w 3312"/>
                <a:gd name="T19" fmla="*/ 387005 h 8859"/>
                <a:gd name="T20" fmla="*/ 9248301 w 3312"/>
                <a:gd name="T21" fmla="*/ 2891 h 88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12" h="8859" extrusionOk="0">
                  <a:moveTo>
                    <a:pt x="3226" y="1"/>
                  </a:moveTo>
                  <a:cubicBezTo>
                    <a:pt x="3213" y="1"/>
                    <a:pt x="3201" y="9"/>
                    <a:pt x="3190" y="30"/>
                  </a:cubicBezTo>
                  <a:cubicBezTo>
                    <a:pt x="3177" y="54"/>
                    <a:pt x="3167" y="81"/>
                    <a:pt x="3156" y="104"/>
                  </a:cubicBezTo>
                  <a:cubicBezTo>
                    <a:pt x="2490" y="1413"/>
                    <a:pt x="2075" y="2893"/>
                    <a:pt x="1572" y="4267"/>
                  </a:cubicBezTo>
                  <a:cubicBezTo>
                    <a:pt x="1027" y="5755"/>
                    <a:pt x="561" y="7279"/>
                    <a:pt x="17" y="8762"/>
                  </a:cubicBezTo>
                  <a:cubicBezTo>
                    <a:pt x="0" y="8805"/>
                    <a:pt x="35" y="8859"/>
                    <a:pt x="68" y="8859"/>
                  </a:cubicBezTo>
                  <a:cubicBezTo>
                    <a:pt x="82" y="8859"/>
                    <a:pt x="96" y="8848"/>
                    <a:pt x="105" y="8823"/>
                  </a:cubicBezTo>
                  <a:cubicBezTo>
                    <a:pt x="653" y="7326"/>
                    <a:pt x="1284" y="5846"/>
                    <a:pt x="1835" y="4345"/>
                  </a:cubicBezTo>
                  <a:cubicBezTo>
                    <a:pt x="2339" y="2970"/>
                    <a:pt x="2971" y="1575"/>
                    <a:pt x="3309" y="145"/>
                  </a:cubicBezTo>
                  <a:lnTo>
                    <a:pt x="3309" y="135"/>
                  </a:lnTo>
                  <a:cubicBezTo>
                    <a:pt x="3311" y="89"/>
                    <a:pt x="3266" y="1"/>
                    <a:pt x="322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9" name="Google Shape;54;p2">
              <a:extLst>
                <a:ext uri="{FF2B5EF4-FFF2-40B4-BE49-F238E27FC236}">
                  <a16:creationId xmlns:a16="http://schemas.microsoft.com/office/drawing/2014/main" xmlns="" id="{06DD6E25-7558-41C5-BC34-C8E2CEF4EF3C}"/>
                </a:ext>
              </a:extLst>
            </p:cNvPr>
            <p:cNvSpPr>
              <a:spLocks/>
            </p:cNvSpPr>
            <p:nvPr/>
          </p:nvSpPr>
          <p:spPr bwMode="auto">
            <a:xfrm>
              <a:off x="791194" y="2507394"/>
              <a:ext cx="78868" cy="434283"/>
            </a:xfrm>
            <a:custGeom>
              <a:avLst/>
              <a:gdLst>
                <a:gd name="T0" fmla="*/ 596302 w 1473"/>
                <a:gd name="T1" fmla="*/ 2891 h 8111"/>
                <a:gd name="T2" fmla="*/ 533229 w 1473"/>
                <a:gd name="T3" fmla="*/ 28645 h 8111"/>
                <a:gd name="T4" fmla="*/ 435728 w 1473"/>
                <a:gd name="T5" fmla="*/ 183490 h 8111"/>
                <a:gd name="T6" fmla="*/ 550416 w 1473"/>
                <a:gd name="T7" fmla="*/ 3342710 h 8111"/>
                <a:gd name="T8" fmla="*/ 1539452 w 1473"/>
                <a:gd name="T9" fmla="*/ 10403624 h 8111"/>
                <a:gd name="T10" fmla="*/ 3921769 w 1473"/>
                <a:gd name="T11" fmla="*/ 23135060 h 8111"/>
                <a:gd name="T12" fmla="*/ 4065102 w 1473"/>
                <a:gd name="T13" fmla="*/ 23252586 h 8111"/>
                <a:gd name="T14" fmla="*/ 4153982 w 1473"/>
                <a:gd name="T15" fmla="*/ 23221049 h 8111"/>
                <a:gd name="T16" fmla="*/ 4222784 w 1473"/>
                <a:gd name="T17" fmla="*/ 23066258 h 8111"/>
                <a:gd name="T18" fmla="*/ 2565753 w 1473"/>
                <a:gd name="T19" fmla="*/ 11217791 h 8111"/>
                <a:gd name="T20" fmla="*/ 1413306 w 1473"/>
                <a:gd name="T21" fmla="*/ 3603569 h 8111"/>
                <a:gd name="T22" fmla="*/ 708099 w 1473"/>
                <a:gd name="T23" fmla="*/ 85989 h 8111"/>
                <a:gd name="T24" fmla="*/ 596302 w 1473"/>
                <a:gd name="T25" fmla="*/ 2891 h 8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73" h="8111" extrusionOk="0">
                  <a:moveTo>
                    <a:pt x="208" y="1"/>
                  </a:moveTo>
                  <a:cubicBezTo>
                    <a:pt x="201" y="1"/>
                    <a:pt x="193" y="3"/>
                    <a:pt x="186" y="10"/>
                  </a:cubicBezTo>
                  <a:cubicBezTo>
                    <a:pt x="172" y="24"/>
                    <a:pt x="166" y="47"/>
                    <a:pt x="152" y="64"/>
                  </a:cubicBezTo>
                  <a:cubicBezTo>
                    <a:pt x="0" y="318"/>
                    <a:pt x="162" y="930"/>
                    <a:pt x="192" y="1166"/>
                  </a:cubicBezTo>
                  <a:cubicBezTo>
                    <a:pt x="290" y="1990"/>
                    <a:pt x="409" y="2812"/>
                    <a:pt x="537" y="3629"/>
                  </a:cubicBezTo>
                  <a:cubicBezTo>
                    <a:pt x="760" y="5096"/>
                    <a:pt x="892" y="6657"/>
                    <a:pt x="1368" y="8070"/>
                  </a:cubicBezTo>
                  <a:cubicBezTo>
                    <a:pt x="1379" y="8098"/>
                    <a:pt x="1399" y="8111"/>
                    <a:pt x="1418" y="8111"/>
                  </a:cubicBezTo>
                  <a:cubicBezTo>
                    <a:pt x="1429" y="8111"/>
                    <a:pt x="1440" y="8107"/>
                    <a:pt x="1449" y="8100"/>
                  </a:cubicBezTo>
                  <a:cubicBezTo>
                    <a:pt x="1463" y="8087"/>
                    <a:pt x="1473" y="8070"/>
                    <a:pt x="1473" y="8046"/>
                  </a:cubicBezTo>
                  <a:cubicBezTo>
                    <a:pt x="1426" y="6664"/>
                    <a:pt x="1101" y="5278"/>
                    <a:pt x="895" y="3913"/>
                  </a:cubicBezTo>
                  <a:cubicBezTo>
                    <a:pt x="760" y="3028"/>
                    <a:pt x="625" y="2143"/>
                    <a:pt x="493" y="1257"/>
                  </a:cubicBezTo>
                  <a:cubicBezTo>
                    <a:pt x="436" y="869"/>
                    <a:pt x="436" y="385"/>
                    <a:pt x="247" y="30"/>
                  </a:cubicBezTo>
                  <a:cubicBezTo>
                    <a:pt x="239" y="14"/>
                    <a:pt x="224" y="1"/>
                    <a:pt x="20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50" name="Google Shape;55;p2">
              <a:extLst>
                <a:ext uri="{FF2B5EF4-FFF2-40B4-BE49-F238E27FC236}">
                  <a16:creationId xmlns:a16="http://schemas.microsoft.com/office/drawing/2014/main" xmlns="" id="{3F14B1CD-962C-4837-B0E4-DA934916AFFE}"/>
                </a:ext>
              </a:extLst>
            </p:cNvPr>
            <p:cNvSpPr>
              <a:spLocks/>
            </p:cNvSpPr>
            <p:nvPr/>
          </p:nvSpPr>
          <p:spPr bwMode="auto">
            <a:xfrm>
              <a:off x="-301523" y="2365398"/>
              <a:ext cx="379991" cy="306156"/>
            </a:xfrm>
            <a:custGeom>
              <a:avLst/>
              <a:gdLst>
                <a:gd name="T0" fmla="*/ 20236703 w 7097"/>
                <a:gd name="T1" fmla="*/ 2891 h 5718"/>
                <a:gd name="T2" fmla="*/ 20179412 w 7097"/>
                <a:gd name="T3" fmla="*/ 28645 h 5718"/>
                <a:gd name="T4" fmla="*/ 10443729 w 7097"/>
                <a:gd name="T5" fmla="*/ 7642870 h 5718"/>
                <a:gd name="T6" fmla="*/ 97447 w 7097"/>
                <a:gd name="T7" fmla="*/ 16013918 h 5718"/>
                <a:gd name="T8" fmla="*/ 88881 w 7097"/>
                <a:gd name="T9" fmla="*/ 16360820 h 5718"/>
                <a:gd name="T10" fmla="*/ 157683 w 7097"/>
                <a:gd name="T11" fmla="*/ 16389466 h 5718"/>
                <a:gd name="T12" fmla="*/ 206406 w 7097"/>
                <a:gd name="T13" fmla="*/ 16380899 h 5718"/>
                <a:gd name="T14" fmla="*/ 10833625 w 7097"/>
                <a:gd name="T15" fmla="*/ 8445579 h 5718"/>
                <a:gd name="T16" fmla="*/ 20285480 w 7097"/>
                <a:gd name="T17" fmla="*/ 306745 h 5718"/>
                <a:gd name="T18" fmla="*/ 20325583 w 7097"/>
                <a:gd name="T19" fmla="*/ 94610 h 5718"/>
                <a:gd name="T20" fmla="*/ 20236703 w 7097"/>
                <a:gd name="T21" fmla="*/ 2891 h 57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7" h="5718" extrusionOk="0">
                  <a:moveTo>
                    <a:pt x="7059" y="1"/>
                  </a:moveTo>
                  <a:cubicBezTo>
                    <a:pt x="7053" y="1"/>
                    <a:pt x="7047" y="3"/>
                    <a:pt x="7039" y="10"/>
                  </a:cubicBezTo>
                  <a:cubicBezTo>
                    <a:pt x="5941" y="922"/>
                    <a:pt x="4755" y="1760"/>
                    <a:pt x="3643" y="2666"/>
                  </a:cubicBezTo>
                  <a:cubicBezTo>
                    <a:pt x="2450" y="3639"/>
                    <a:pt x="1271" y="4673"/>
                    <a:pt x="34" y="5586"/>
                  </a:cubicBezTo>
                  <a:cubicBezTo>
                    <a:pt x="0" y="5609"/>
                    <a:pt x="0" y="5680"/>
                    <a:pt x="31" y="5707"/>
                  </a:cubicBezTo>
                  <a:cubicBezTo>
                    <a:pt x="37" y="5714"/>
                    <a:pt x="45" y="5717"/>
                    <a:pt x="55" y="5717"/>
                  </a:cubicBezTo>
                  <a:cubicBezTo>
                    <a:pt x="60" y="5717"/>
                    <a:pt x="65" y="5716"/>
                    <a:pt x="72" y="5714"/>
                  </a:cubicBezTo>
                  <a:cubicBezTo>
                    <a:pt x="1427" y="5146"/>
                    <a:pt x="2650" y="3862"/>
                    <a:pt x="3779" y="2946"/>
                  </a:cubicBezTo>
                  <a:cubicBezTo>
                    <a:pt x="4907" y="2030"/>
                    <a:pt x="5964" y="1030"/>
                    <a:pt x="7076" y="107"/>
                  </a:cubicBezTo>
                  <a:cubicBezTo>
                    <a:pt x="7097" y="91"/>
                    <a:pt x="7097" y="57"/>
                    <a:pt x="7090" y="33"/>
                  </a:cubicBezTo>
                  <a:cubicBezTo>
                    <a:pt x="7083" y="14"/>
                    <a:pt x="7073" y="1"/>
                    <a:pt x="705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51" name="Google Shape;56;p2">
            <a:extLst>
              <a:ext uri="{FF2B5EF4-FFF2-40B4-BE49-F238E27FC236}">
                <a16:creationId xmlns:a16="http://schemas.microsoft.com/office/drawing/2014/main" xmlns="" id="{AE412C2E-FBEB-4271-9D27-37A2FDB5CB00}"/>
              </a:ext>
            </a:extLst>
          </p:cNvPr>
          <p:cNvGrpSpPr>
            <a:grpSpLocks/>
          </p:cNvGrpSpPr>
          <p:nvPr/>
        </p:nvGrpSpPr>
        <p:grpSpPr bwMode="auto">
          <a:xfrm>
            <a:off x="184549" y="3278983"/>
            <a:ext cx="1214438" cy="735806"/>
            <a:chOff x="478326" y="2825649"/>
            <a:chExt cx="1012293" cy="613511"/>
          </a:xfrm>
        </p:grpSpPr>
        <p:sp>
          <p:nvSpPr>
            <p:cNvPr id="52" name="Google Shape;57;p2">
              <a:extLst>
                <a:ext uri="{FF2B5EF4-FFF2-40B4-BE49-F238E27FC236}">
                  <a16:creationId xmlns:a16="http://schemas.microsoft.com/office/drawing/2014/main" xmlns="" id="{F39A4F4B-9266-45B6-90DA-4BF3148D33DF}"/>
                </a:ext>
              </a:extLst>
            </p:cNvPr>
            <p:cNvSpPr>
              <a:spLocks/>
            </p:cNvSpPr>
            <p:nvPr/>
          </p:nvSpPr>
          <p:spPr bwMode="auto">
            <a:xfrm>
              <a:off x="564423" y="2973101"/>
              <a:ext cx="778453" cy="442090"/>
            </a:xfrm>
            <a:custGeom>
              <a:avLst/>
              <a:gdLst>
                <a:gd name="T0" fmla="*/ 16958555 w 19195"/>
                <a:gd name="T1" fmla="*/ 1663 h 10901"/>
                <a:gd name="T2" fmla="*/ 0 w 19195"/>
                <a:gd name="T3" fmla="*/ 9017930 h 10901"/>
                <a:gd name="T4" fmla="*/ 4312415 w 19195"/>
                <a:gd name="T5" fmla="*/ 11598485 h 10901"/>
                <a:gd name="T6" fmla="*/ 5356827 w 19195"/>
                <a:gd name="T7" fmla="*/ 9618266 h 10901"/>
                <a:gd name="T8" fmla="*/ 7052512 w 19195"/>
                <a:gd name="T9" fmla="*/ 7812352 h 10901"/>
                <a:gd name="T10" fmla="*/ 10521181 w 19195"/>
                <a:gd name="T11" fmla="*/ 5740032 h 10901"/>
                <a:gd name="T12" fmla="*/ 16762837 w 19195"/>
                <a:gd name="T13" fmla="*/ 4427551 h 10901"/>
                <a:gd name="T14" fmla="*/ 18580268 w 19195"/>
                <a:gd name="T15" fmla="*/ 4554204 h 10901"/>
                <a:gd name="T16" fmla="*/ 28162317 w 19195"/>
                <a:gd name="T17" fmla="*/ 17521056 h 10901"/>
                <a:gd name="T18" fmla="*/ 31568490 w 19195"/>
                <a:gd name="T19" fmla="*/ 17927295 h 10901"/>
                <a:gd name="T20" fmla="*/ 31196803 w 19195"/>
                <a:gd name="T21" fmla="*/ 11641230 h 10901"/>
                <a:gd name="T22" fmla="*/ 28751134 w 19195"/>
                <a:gd name="T23" fmla="*/ 5988391 h 10901"/>
                <a:gd name="T24" fmla="*/ 19463474 w 19195"/>
                <a:gd name="T25" fmla="*/ 208858 h 10901"/>
                <a:gd name="T26" fmla="*/ 16958555 w 19195"/>
                <a:gd name="T27" fmla="*/ 1663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53" name="Google Shape;58;p2">
              <a:extLst>
                <a:ext uri="{FF2B5EF4-FFF2-40B4-BE49-F238E27FC236}">
                  <a16:creationId xmlns:a16="http://schemas.microsoft.com/office/drawing/2014/main" xmlns="" id="{51541660-6133-4B8E-A0C7-BE33E1481F9D}"/>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54" name="Google Shape;59;p2">
              <a:extLst>
                <a:ext uri="{FF2B5EF4-FFF2-40B4-BE49-F238E27FC236}">
                  <a16:creationId xmlns:a16="http://schemas.microsoft.com/office/drawing/2014/main" xmlns="" id="{8BC6FDA2-A287-4402-A908-E1BD3DFF1EFE}"/>
                </a:ext>
              </a:extLst>
            </p:cNvPr>
            <p:cNvSpPr>
              <a:spLocks/>
            </p:cNvSpPr>
            <p:nvPr/>
          </p:nvSpPr>
          <p:spPr bwMode="auto">
            <a:xfrm>
              <a:off x="679232" y="3102020"/>
              <a:ext cx="581396" cy="301932"/>
            </a:xfrm>
            <a:custGeom>
              <a:avLst/>
              <a:gdLst>
                <a:gd name="T0" fmla="*/ 11975111 w 14336"/>
                <a:gd name="T1" fmla="*/ 1663 h 7445"/>
                <a:gd name="T2" fmla="*/ 5559113 w 14336"/>
                <a:gd name="T3" fmla="*/ 1483543 h 7445"/>
                <a:gd name="T4" fmla="*/ 2213774 w 14336"/>
                <a:gd name="T5" fmla="*/ 3735116 h 7445"/>
                <a:gd name="T6" fmla="*/ 1663 w 14336"/>
                <a:gd name="T7" fmla="*/ 6562367 h 7445"/>
                <a:gd name="T8" fmla="*/ 3190743 w 14336"/>
                <a:gd name="T9" fmla="*/ 8314019 h 7445"/>
                <a:gd name="T10" fmla="*/ 11425753 w 14336"/>
                <a:gd name="T11" fmla="*/ 3684138 h 7445"/>
                <a:gd name="T12" fmla="*/ 13351709 w 14336"/>
                <a:gd name="T13" fmla="*/ 3935782 h 7445"/>
                <a:gd name="T14" fmla="*/ 18621340 w 14336"/>
                <a:gd name="T15" fmla="*/ 11920859 h 7445"/>
                <a:gd name="T16" fmla="*/ 22966683 w 14336"/>
                <a:gd name="T17" fmla="*/ 12243191 h 7445"/>
                <a:gd name="T18" fmla="*/ 13790838 w 14336"/>
                <a:gd name="T19" fmla="*/ 138171 h 7445"/>
                <a:gd name="T20" fmla="*/ 11975111 w 14336"/>
                <a:gd name="T21" fmla="*/ 1663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55" name="Google Shape;60;p2">
              <a:extLst>
                <a:ext uri="{FF2B5EF4-FFF2-40B4-BE49-F238E27FC236}">
                  <a16:creationId xmlns:a16="http://schemas.microsoft.com/office/drawing/2014/main" xmlns="" id="{65EE2701-4DE6-4D5E-94D9-AA1B6E440E14}"/>
                </a:ext>
              </a:extLst>
            </p:cNvPr>
            <p:cNvSpPr>
              <a:spLocks/>
            </p:cNvSpPr>
            <p:nvPr/>
          </p:nvSpPr>
          <p:spPr bwMode="auto">
            <a:xfrm>
              <a:off x="663416" y="3082230"/>
              <a:ext cx="636957" cy="337093"/>
            </a:xfrm>
            <a:custGeom>
              <a:avLst/>
              <a:gdLst>
                <a:gd name="T0" fmla="*/ 12748143 w 15706"/>
                <a:gd name="T1" fmla="*/ 1663 h 8312"/>
                <a:gd name="T2" fmla="*/ 6506484 w 15706"/>
                <a:gd name="T3" fmla="*/ 1314103 h 8312"/>
                <a:gd name="T4" fmla="*/ 3037773 w 15706"/>
                <a:gd name="T5" fmla="*/ 3386463 h 8312"/>
                <a:gd name="T6" fmla="*/ 1342087 w 15706"/>
                <a:gd name="T7" fmla="*/ 5192335 h 8312"/>
                <a:gd name="T8" fmla="*/ 297674 w 15706"/>
                <a:gd name="T9" fmla="*/ 7172554 h 8312"/>
                <a:gd name="T10" fmla="*/ 47693 w 15706"/>
                <a:gd name="T11" fmla="*/ 7598543 h 8312"/>
                <a:gd name="T12" fmla="*/ 152974 w 15706"/>
                <a:gd name="T13" fmla="*/ 7861705 h 8312"/>
                <a:gd name="T14" fmla="*/ 203951 w 15706"/>
                <a:gd name="T15" fmla="*/ 7838669 h 8312"/>
                <a:gd name="T16" fmla="*/ 643081 w 15706"/>
                <a:gd name="T17" fmla="*/ 7364987 h 8312"/>
                <a:gd name="T18" fmla="*/ 2855194 w 15706"/>
                <a:gd name="T19" fmla="*/ 4537737 h 8312"/>
                <a:gd name="T20" fmla="*/ 6200537 w 15706"/>
                <a:gd name="T21" fmla="*/ 2286125 h 8312"/>
                <a:gd name="T22" fmla="*/ 12616542 w 15706"/>
                <a:gd name="T23" fmla="*/ 804246 h 8312"/>
                <a:gd name="T24" fmla="*/ 14432312 w 15706"/>
                <a:gd name="T25" fmla="*/ 940754 h 8312"/>
                <a:gd name="T26" fmla="*/ 23608167 w 15706"/>
                <a:gd name="T27" fmla="*/ 13045807 h 8312"/>
                <a:gd name="T28" fmla="*/ 23580184 w 15706"/>
                <a:gd name="T29" fmla="*/ 13351714 h 8312"/>
                <a:gd name="T30" fmla="*/ 23881183 w 15706"/>
                <a:gd name="T31" fmla="*/ 13670800 h 8312"/>
                <a:gd name="T32" fmla="*/ 24002889 w 15706"/>
                <a:gd name="T33" fmla="*/ 13575415 h 8312"/>
                <a:gd name="T34" fmla="*/ 24147630 w 15706"/>
                <a:gd name="T35" fmla="*/ 13095163 h 8312"/>
                <a:gd name="T36" fmla="*/ 14565535 w 15706"/>
                <a:gd name="T37" fmla="*/ 128275 h 8312"/>
                <a:gd name="T38" fmla="*/ 12748143 w 15706"/>
                <a:gd name="T39" fmla="*/ 1663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56" name="Google Shape;61;p2">
              <a:extLst>
                <a:ext uri="{FF2B5EF4-FFF2-40B4-BE49-F238E27FC236}">
                  <a16:creationId xmlns:a16="http://schemas.microsoft.com/office/drawing/2014/main" xmlns="" id="{7C12FA3B-0A23-4B6F-AFBC-63B63359F6DA}"/>
                </a:ext>
              </a:extLst>
            </p:cNvPr>
            <p:cNvSpPr>
              <a:spLocks/>
            </p:cNvSpPr>
            <p:nvPr/>
          </p:nvSpPr>
          <p:spPr bwMode="auto">
            <a:xfrm>
              <a:off x="547390" y="2947350"/>
              <a:ext cx="830810" cy="491810"/>
            </a:xfrm>
            <a:custGeom>
              <a:avLst/>
              <a:gdLst>
                <a:gd name="T0" fmla="*/ 17749713 w 20486"/>
                <a:gd name="T1" fmla="*/ 0 h 12127"/>
                <a:gd name="T2" fmla="*/ 8661050 w 20486"/>
                <a:gd name="T3" fmla="*/ 2371654 h 12127"/>
                <a:gd name="T4" fmla="*/ 3575614 w 20486"/>
                <a:gd name="T5" fmla="*/ 5888053 h 12127"/>
                <a:gd name="T6" fmla="*/ 429275 w 20486"/>
                <a:gd name="T7" fmla="*/ 9346864 h 12127"/>
                <a:gd name="T8" fmla="*/ 50978 w 20486"/>
                <a:gd name="T9" fmla="*/ 10174144 h 12127"/>
                <a:gd name="T10" fmla="*/ 299337 w 20486"/>
                <a:gd name="T11" fmla="*/ 10478428 h 12127"/>
                <a:gd name="T12" fmla="*/ 424327 w 20486"/>
                <a:gd name="T13" fmla="*/ 10412608 h 12127"/>
                <a:gd name="T14" fmla="*/ 690774 w 20486"/>
                <a:gd name="T15" fmla="*/ 10062294 h 12127"/>
                <a:gd name="T16" fmla="*/ 17649380 w 20486"/>
                <a:gd name="T17" fmla="*/ 1046034 h 12127"/>
                <a:gd name="T18" fmla="*/ 20154260 w 20486"/>
                <a:gd name="T19" fmla="*/ 1253270 h 12127"/>
                <a:gd name="T20" fmla="*/ 29441926 w 20486"/>
                <a:gd name="T21" fmla="*/ 7032757 h 12127"/>
                <a:gd name="T22" fmla="*/ 31887636 w 20486"/>
                <a:gd name="T23" fmla="*/ 12685591 h 12127"/>
                <a:gd name="T24" fmla="*/ 32259323 w 20486"/>
                <a:gd name="T25" fmla="*/ 18971651 h 12127"/>
                <a:gd name="T26" fmla="*/ 32343191 w 20486"/>
                <a:gd name="T27" fmla="*/ 19733151 h 12127"/>
                <a:gd name="T28" fmla="*/ 32575125 w 20486"/>
                <a:gd name="T29" fmla="*/ 19943672 h 12127"/>
                <a:gd name="T30" fmla="*/ 32677080 w 20486"/>
                <a:gd name="T31" fmla="*/ 19851572 h 12127"/>
                <a:gd name="T32" fmla="*/ 32871136 w 20486"/>
                <a:gd name="T33" fmla="*/ 18978261 h 12127"/>
                <a:gd name="T34" fmla="*/ 30936986 w 20486"/>
                <a:gd name="T35" fmla="*/ 7345233 h 12127"/>
                <a:gd name="T36" fmla="*/ 21238133 w 20486"/>
                <a:gd name="T37" fmla="*/ 381582 h 12127"/>
                <a:gd name="T38" fmla="*/ 17749713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57" name="Google Shape;62;p2">
            <a:extLst>
              <a:ext uri="{FF2B5EF4-FFF2-40B4-BE49-F238E27FC236}">
                <a16:creationId xmlns:a16="http://schemas.microsoft.com/office/drawing/2014/main" xmlns="" id="{2CBF3DDF-C4F8-4091-9404-B8B2EA89A3CE}"/>
              </a:ext>
            </a:extLst>
          </p:cNvPr>
          <p:cNvSpPr/>
          <p:nvPr/>
        </p:nvSpPr>
        <p:spPr>
          <a:xfrm>
            <a:off x="2530099" y="544117"/>
            <a:ext cx="250031" cy="242888"/>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58" name="Google Shape;63;p2">
            <a:extLst>
              <a:ext uri="{FF2B5EF4-FFF2-40B4-BE49-F238E27FC236}">
                <a16:creationId xmlns:a16="http://schemas.microsoft.com/office/drawing/2014/main" xmlns="" id="{57860574-03D0-4C50-9FD9-7691F18ED661}"/>
              </a:ext>
            </a:extLst>
          </p:cNvPr>
          <p:cNvSpPr/>
          <p:nvPr/>
        </p:nvSpPr>
        <p:spPr>
          <a:xfrm>
            <a:off x="225038" y="232172"/>
            <a:ext cx="394097" cy="3429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59" name="Google Shape;64;p2">
            <a:extLst>
              <a:ext uri="{FF2B5EF4-FFF2-40B4-BE49-F238E27FC236}">
                <a16:creationId xmlns:a16="http://schemas.microsoft.com/office/drawing/2014/main" xmlns="" id="{BE69B4AA-3853-43E3-95AA-1068A5FBE56E}"/>
              </a:ext>
            </a:extLst>
          </p:cNvPr>
          <p:cNvSpPr/>
          <p:nvPr/>
        </p:nvSpPr>
        <p:spPr>
          <a:xfrm>
            <a:off x="13" y="1953820"/>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60" name="Google Shape;65;p2">
            <a:extLst>
              <a:ext uri="{FF2B5EF4-FFF2-40B4-BE49-F238E27FC236}">
                <a16:creationId xmlns:a16="http://schemas.microsoft.com/office/drawing/2014/main" xmlns="" id="{1A558799-208A-4779-BD53-5E4176144EDE}"/>
              </a:ext>
            </a:extLst>
          </p:cNvPr>
          <p:cNvSpPr/>
          <p:nvPr/>
        </p:nvSpPr>
        <p:spPr>
          <a:xfrm rot="10800000">
            <a:off x="3795726" y="0"/>
            <a:ext cx="1509713" cy="486966"/>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61" name="Google Shape;66;p2">
            <a:extLst>
              <a:ext uri="{FF2B5EF4-FFF2-40B4-BE49-F238E27FC236}">
                <a16:creationId xmlns:a16="http://schemas.microsoft.com/office/drawing/2014/main" xmlns="" id="{1917873C-8D45-40A6-A169-1454EC62DFC9}"/>
              </a:ext>
            </a:extLst>
          </p:cNvPr>
          <p:cNvGrpSpPr>
            <a:grpSpLocks/>
          </p:cNvGrpSpPr>
          <p:nvPr/>
        </p:nvGrpSpPr>
        <p:grpSpPr bwMode="auto">
          <a:xfrm>
            <a:off x="184567" y="4068366"/>
            <a:ext cx="582215" cy="933450"/>
            <a:chOff x="304350" y="3911000"/>
            <a:chExt cx="581394" cy="933655"/>
          </a:xfrm>
        </p:grpSpPr>
        <p:sp>
          <p:nvSpPr>
            <p:cNvPr id="62" name="Google Shape;67;p2">
              <a:extLst>
                <a:ext uri="{FF2B5EF4-FFF2-40B4-BE49-F238E27FC236}">
                  <a16:creationId xmlns:a16="http://schemas.microsoft.com/office/drawing/2014/main" xmlns="" id="{5BFDBA7F-3D91-4292-9811-7C2F6C644E26}"/>
                </a:ext>
              </a:extLst>
            </p:cNvPr>
            <p:cNvSpPr/>
            <p:nvPr/>
          </p:nvSpPr>
          <p:spPr>
            <a:xfrm>
              <a:off x="317428" y="4003889"/>
              <a:ext cx="91549"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3" name="Google Shape;68;p2">
              <a:extLst>
                <a:ext uri="{FF2B5EF4-FFF2-40B4-BE49-F238E27FC236}">
                  <a16:creationId xmlns:a16="http://schemas.microsoft.com/office/drawing/2014/main" xmlns="" id="{C3357127-F0D6-4B92-A8D4-534B7F49F916}"/>
                </a:ext>
              </a:extLst>
            </p:cNvPr>
            <p:cNvSpPr/>
            <p:nvPr/>
          </p:nvSpPr>
          <p:spPr>
            <a:xfrm>
              <a:off x="441078" y="4041998"/>
              <a:ext cx="96305" cy="156006"/>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4" name="Google Shape;69;p2">
              <a:extLst>
                <a:ext uri="{FF2B5EF4-FFF2-40B4-BE49-F238E27FC236}">
                  <a16:creationId xmlns:a16="http://schemas.microsoft.com/office/drawing/2014/main" xmlns="" id="{5063C763-2DB5-4B9B-9520-B1203FA4B025}"/>
                </a:ext>
              </a:extLst>
            </p:cNvPr>
            <p:cNvSpPr/>
            <p:nvPr/>
          </p:nvSpPr>
          <p:spPr>
            <a:xfrm>
              <a:off x="304350" y="4190858"/>
              <a:ext cx="145051"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5" name="Google Shape;70;p2">
              <a:extLst>
                <a:ext uri="{FF2B5EF4-FFF2-40B4-BE49-F238E27FC236}">
                  <a16:creationId xmlns:a16="http://schemas.microsoft.com/office/drawing/2014/main" xmlns="" id="{0336EE3A-0527-416F-87B5-4A81BE6BBC00}"/>
                </a:ext>
              </a:extLst>
            </p:cNvPr>
            <p:cNvSpPr/>
            <p:nvPr/>
          </p:nvSpPr>
          <p:spPr>
            <a:xfrm>
              <a:off x="506471" y="4205149"/>
              <a:ext cx="112949"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6" name="Google Shape;71;p2">
              <a:extLst>
                <a:ext uri="{FF2B5EF4-FFF2-40B4-BE49-F238E27FC236}">
                  <a16:creationId xmlns:a16="http://schemas.microsoft.com/office/drawing/2014/main" xmlns="" id="{907E5546-E30C-42AF-ABE5-E5F0ED63B299}"/>
                </a:ext>
              </a:extLst>
            </p:cNvPr>
            <p:cNvSpPr/>
            <p:nvPr/>
          </p:nvSpPr>
          <p:spPr>
            <a:xfrm>
              <a:off x="316239" y="4392118"/>
              <a:ext cx="234222" cy="117897"/>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7" name="Google Shape;72;p2">
              <a:extLst>
                <a:ext uri="{FF2B5EF4-FFF2-40B4-BE49-F238E27FC236}">
                  <a16:creationId xmlns:a16="http://schemas.microsoft.com/office/drawing/2014/main" xmlns="" id="{AACD81DA-1712-4B79-A848-680E6667CA05}"/>
                </a:ext>
              </a:extLst>
            </p:cNvPr>
            <p:cNvSpPr/>
            <p:nvPr/>
          </p:nvSpPr>
          <p:spPr>
            <a:xfrm>
              <a:off x="608720" y="4336146"/>
              <a:ext cx="115327"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8" name="Google Shape;73;p2">
              <a:extLst>
                <a:ext uri="{FF2B5EF4-FFF2-40B4-BE49-F238E27FC236}">
                  <a16:creationId xmlns:a16="http://schemas.microsoft.com/office/drawing/2014/main" xmlns="" id="{B069756B-51F1-41F3-B941-FC7F2677E9DF}"/>
                </a:ext>
              </a:extLst>
            </p:cNvPr>
            <p:cNvSpPr/>
            <p:nvPr/>
          </p:nvSpPr>
          <p:spPr>
            <a:xfrm>
              <a:off x="350719" y="4538597"/>
              <a:ext cx="298426"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9" name="Google Shape;74;p2">
              <a:extLst>
                <a:ext uri="{FF2B5EF4-FFF2-40B4-BE49-F238E27FC236}">
                  <a16:creationId xmlns:a16="http://schemas.microsoft.com/office/drawing/2014/main" xmlns="" id="{696CBE42-963A-4369-9770-A2423D2955D1}"/>
                </a:ext>
              </a:extLst>
            </p:cNvPr>
            <p:cNvSpPr/>
            <p:nvPr/>
          </p:nvSpPr>
          <p:spPr>
            <a:xfrm>
              <a:off x="733559" y="4511207"/>
              <a:ext cx="129595"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70" name="Google Shape;75;p2">
              <a:extLst>
                <a:ext uri="{FF2B5EF4-FFF2-40B4-BE49-F238E27FC236}">
                  <a16:creationId xmlns:a16="http://schemas.microsoft.com/office/drawing/2014/main" xmlns="" id="{2C65AEAE-334E-44FD-A237-5F7ED1F7B20B}"/>
                </a:ext>
              </a:extLst>
            </p:cNvPr>
            <p:cNvSpPr/>
            <p:nvPr/>
          </p:nvSpPr>
          <p:spPr>
            <a:xfrm>
              <a:off x="436323" y="4691030"/>
              <a:ext cx="329338"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71" name="Google Shape;76;p2">
              <a:extLst>
                <a:ext uri="{FF2B5EF4-FFF2-40B4-BE49-F238E27FC236}">
                  <a16:creationId xmlns:a16="http://schemas.microsoft.com/office/drawing/2014/main" xmlns="" id="{CC69C24F-1A6D-4459-9C2B-4B06CF4D93D9}"/>
                </a:ext>
              </a:extLst>
            </p:cNvPr>
            <p:cNvSpPr>
              <a:spLocks/>
            </p:cNvSpPr>
            <p:nvPr/>
          </p:nvSpPr>
          <p:spPr bwMode="auto">
            <a:xfrm>
              <a:off x="402349" y="3911000"/>
              <a:ext cx="483395" cy="933655"/>
            </a:xfrm>
            <a:custGeom>
              <a:avLst/>
              <a:gdLst>
                <a:gd name="T0" fmla="*/ 1232086 w 11000"/>
                <a:gd name="T1" fmla="*/ 0 h 21246"/>
                <a:gd name="T2" fmla="*/ 1154831 w 11000"/>
                <a:gd name="T3" fmla="*/ 63720 h 21246"/>
                <a:gd name="T4" fmla="*/ 183470 w 11000"/>
                <a:gd name="T5" fmla="*/ 7776767 h 21246"/>
                <a:gd name="T6" fmla="*/ 301243 w 11000"/>
                <a:gd name="T7" fmla="*/ 9101576 h 21246"/>
                <a:gd name="T8" fmla="*/ 550367 w 11000"/>
                <a:gd name="T9" fmla="*/ 11040429 h 21246"/>
                <a:gd name="T10" fmla="*/ 1461874 w 11000"/>
                <a:gd name="T11" fmla="*/ 15204040 h 21246"/>
                <a:gd name="T12" fmla="*/ 2050913 w 11000"/>
                <a:gd name="T13" fmla="*/ 17108175 h 21246"/>
                <a:gd name="T14" fmla="*/ 4607765 w 11000"/>
                <a:gd name="T15" fmla="*/ 23034903 h 21246"/>
                <a:gd name="T16" fmla="*/ 5971159 w 11000"/>
                <a:gd name="T17" fmla="*/ 25423752 h 21246"/>
                <a:gd name="T18" fmla="*/ 6519592 w 11000"/>
                <a:gd name="T19" fmla="*/ 26298564 h 21246"/>
                <a:gd name="T20" fmla="*/ 10397387 w 11000"/>
                <a:gd name="T21" fmla="*/ 31616961 h 21246"/>
                <a:gd name="T22" fmla="*/ 10839606 w 11000"/>
                <a:gd name="T23" fmla="*/ 32144169 h 21246"/>
                <a:gd name="T24" fmla="*/ 11604380 w 11000"/>
                <a:gd name="T25" fmla="*/ 33059543 h 21246"/>
                <a:gd name="T26" fmla="*/ 15642442 w 11000"/>
                <a:gd name="T27" fmla="*/ 37352528 h 21246"/>
                <a:gd name="T28" fmla="*/ 15976512 w 11000"/>
                <a:gd name="T29" fmla="*/ 37673107 h 21246"/>
                <a:gd name="T30" fmla="*/ 16347276 w 11000"/>
                <a:gd name="T31" fmla="*/ 38026512 h 21246"/>
                <a:gd name="T32" fmla="*/ 20667290 w 11000"/>
                <a:gd name="T33" fmla="*/ 41019780 h 21246"/>
                <a:gd name="T34" fmla="*/ 20742611 w 11000"/>
                <a:gd name="T35" fmla="*/ 41027515 h 21246"/>
                <a:gd name="T36" fmla="*/ 21053522 w 11000"/>
                <a:gd name="T37" fmla="*/ 40610389 h 21246"/>
                <a:gd name="T38" fmla="*/ 17724205 w 11000"/>
                <a:gd name="T39" fmla="*/ 37574582 h 21246"/>
                <a:gd name="T40" fmla="*/ 15010909 w 11000"/>
                <a:gd name="T41" fmla="*/ 34919251 h 21246"/>
                <a:gd name="T42" fmla="*/ 14618919 w 11000"/>
                <a:gd name="T43" fmla="*/ 34502125 h 21246"/>
                <a:gd name="T44" fmla="*/ 13072055 w 11000"/>
                <a:gd name="T45" fmla="*/ 32823954 h 21246"/>
                <a:gd name="T46" fmla="*/ 9418292 w 11000"/>
                <a:gd name="T47" fmla="*/ 28334008 h 21246"/>
                <a:gd name="T48" fmla="*/ 9064887 w 11000"/>
                <a:gd name="T49" fmla="*/ 27851184 h 21246"/>
                <a:gd name="T50" fmla="*/ 5847541 w 11000"/>
                <a:gd name="T51" fmla="*/ 22747151 h 21246"/>
                <a:gd name="T52" fmla="*/ 5059652 w 11000"/>
                <a:gd name="T53" fmla="*/ 21208022 h 21246"/>
                <a:gd name="T54" fmla="*/ 4601964 w 11000"/>
                <a:gd name="T55" fmla="*/ 20261755 h 21246"/>
                <a:gd name="T56" fmla="*/ 1938897 w 11000"/>
                <a:gd name="T57" fmla="*/ 12606628 h 21246"/>
                <a:gd name="T58" fmla="*/ 1691707 w 11000"/>
                <a:gd name="T59" fmla="*/ 11471089 h 21246"/>
                <a:gd name="T60" fmla="*/ 1363394 w 11000"/>
                <a:gd name="T61" fmla="*/ 193094 h 21246"/>
                <a:gd name="T62" fmla="*/ 123208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72" name="Google Shape;77;p2">
            <a:extLst>
              <a:ext uri="{FF2B5EF4-FFF2-40B4-BE49-F238E27FC236}">
                <a16:creationId xmlns:a16="http://schemas.microsoft.com/office/drawing/2014/main" xmlns="" id="{655311AE-4403-4519-A6A0-4F6513321AFC}"/>
              </a:ext>
            </a:extLst>
          </p:cNvPr>
          <p:cNvGrpSpPr>
            <a:grpSpLocks/>
          </p:cNvGrpSpPr>
          <p:nvPr/>
        </p:nvGrpSpPr>
        <p:grpSpPr bwMode="auto">
          <a:xfrm>
            <a:off x="491738" y="1547822"/>
            <a:ext cx="442913" cy="453629"/>
            <a:chOff x="918850" y="1629150"/>
            <a:chExt cx="442250" cy="453124"/>
          </a:xfrm>
        </p:grpSpPr>
        <p:sp>
          <p:nvSpPr>
            <p:cNvPr id="73" name="Google Shape;78;p2">
              <a:extLst>
                <a:ext uri="{FF2B5EF4-FFF2-40B4-BE49-F238E27FC236}">
                  <a16:creationId xmlns:a16="http://schemas.microsoft.com/office/drawing/2014/main" xmlns="" id="{575E08A3-A2EE-4E11-A481-03EC890829E8}"/>
                </a:ext>
              </a:extLst>
            </p:cNvPr>
            <p:cNvSpPr/>
            <p:nvPr/>
          </p:nvSpPr>
          <p:spPr>
            <a:xfrm>
              <a:off x="1015146" y="1742134"/>
              <a:ext cx="268679" cy="244996"/>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74" name="Google Shape;79;p2">
              <a:extLst>
                <a:ext uri="{FF2B5EF4-FFF2-40B4-BE49-F238E27FC236}">
                  <a16:creationId xmlns:a16="http://schemas.microsoft.com/office/drawing/2014/main" xmlns="" id="{2D403D6C-FB37-4D85-A470-F47B9B203C7C}"/>
                </a:ext>
              </a:extLst>
            </p:cNvPr>
            <p:cNvSpPr>
              <a:spLocks/>
            </p:cNvSpPr>
            <p:nvPr/>
          </p:nvSpPr>
          <p:spPr bwMode="auto">
            <a:xfrm>
              <a:off x="1016680" y="1729347"/>
              <a:ext cx="282406" cy="275153"/>
            </a:xfrm>
            <a:custGeom>
              <a:avLst/>
              <a:gdLst>
                <a:gd name="T0" fmla="*/ 4018894 w 8839"/>
                <a:gd name="T1" fmla="*/ 1022 h 8612"/>
                <a:gd name="T2" fmla="*/ 652291 w 8839"/>
                <a:gd name="T3" fmla="*/ 1790475 h 8612"/>
                <a:gd name="T4" fmla="*/ 673730 w 8839"/>
                <a:gd name="T5" fmla="*/ 1890511 h 8612"/>
                <a:gd name="T6" fmla="*/ 716606 w 8839"/>
                <a:gd name="T7" fmla="*/ 1925240 h 8612"/>
                <a:gd name="T8" fmla="*/ 748237 w 8839"/>
                <a:gd name="T9" fmla="*/ 1903802 h 8612"/>
                <a:gd name="T10" fmla="*/ 3653450 w 8839"/>
                <a:gd name="T11" fmla="*/ 400141 h 8612"/>
                <a:gd name="T12" fmla="*/ 7592724 w 8839"/>
                <a:gd name="T13" fmla="*/ 2998088 h 8612"/>
                <a:gd name="T14" fmla="*/ 4163851 w 8839"/>
                <a:gd name="T15" fmla="*/ 8233759 h 8612"/>
                <a:gd name="T16" fmla="*/ 3800452 w 8839"/>
                <a:gd name="T17" fmla="*/ 8247050 h 8612"/>
                <a:gd name="T18" fmla="*/ 1228030 w 8839"/>
                <a:gd name="T19" fmla="*/ 7331396 h 8612"/>
                <a:gd name="T20" fmla="*/ 1197390 w 8839"/>
                <a:gd name="T21" fmla="*/ 3528904 h 8612"/>
                <a:gd name="T22" fmla="*/ 3555459 w 8839"/>
                <a:gd name="T23" fmla="*/ 2329471 h 8612"/>
                <a:gd name="T24" fmla="*/ 5426579 w 8839"/>
                <a:gd name="T25" fmla="*/ 3470723 h 8612"/>
                <a:gd name="T26" fmla="*/ 4456833 w 8839"/>
                <a:gd name="T27" fmla="*/ 5505169 h 8612"/>
                <a:gd name="T28" fmla="*/ 4098513 w 8839"/>
                <a:gd name="T29" fmla="*/ 5546001 h 8612"/>
                <a:gd name="T30" fmla="*/ 3745338 w 8839"/>
                <a:gd name="T31" fmla="*/ 4087294 h 8612"/>
                <a:gd name="T32" fmla="*/ 4001545 w 8839"/>
                <a:gd name="T33" fmla="*/ 4139340 h 8612"/>
                <a:gd name="T34" fmla="*/ 4040332 w 8839"/>
                <a:gd name="T35" fmla="*/ 4147519 h 8612"/>
                <a:gd name="T36" fmla="*/ 4053592 w 8839"/>
                <a:gd name="T37" fmla="*/ 3949462 h 8612"/>
                <a:gd name="T38" fmla="*/ 3521752 w 8839"/>
                <a:gd name="T39" fmla="*/ 3770829 h 8612"/>
                <a:gd name="T40" fmla="*/ 2738817 w 8839"/>
                <a:gd name="T41" fmla="*/ 5112152 h 8612"/>
                <a:gd name="T42" fmla="*/ 4186312 w 8839"/>
                <a:gd name="T43" fmla="*/ 6067648 h 8612"/>
                <a:gd name="T44" fmla="*/ 5484760 w 8839"/>
                <a:gd name="T45" fmla="*/ 5587855 h 8612"/>
                <a:gd name="T46" fmla="*/ 4808985 w 8839"/>
                <a:gd name="T47" fmla="*/ 2190649 h 8612"/>
                <a:gd name="T48" fmla="*/ 3418681 w 8839"/>
                <a:gd name="T49" fmla="*/ 1870095 h 8612"/>
                <a:gd name="T50" fmla="*/ 901373 w 8839"/>
                <a:gd name="T51" fmla="*/ 3073617 h 8612"/>
                <a:gd name="T52" fmla="*/ 34698 w 8839"/>
                <a:gd name="T53" fmla="*/ 5448010 h 8612"/>
                <a:gd name="T54" fmla="*/ 337871 w 8839"/>
                <a:gd name="T55" fmla="*/ 7072090 h 8612"/>
                <a:gd name="T56" fmla="*/ 3483987 w 8839"/>
                <a:gd name="T57" fmla="*/ 8782946 h 8612"/>
                <a:gd name="T58" fmla="*/ 3763709 w 8839"/>
                <a:gd name="T59" fmla="*/ 8790103 h 8612"/>
                <a:gd name="T60" fmla="*/ 8289937 w 8839"/>
                <a:gd name="T61" fmla="*/ 3349250 h 8612"/>
                <a:gd name="T62" fmla="*/ 4468047 w 8839"/>
                <a:gd name="T63" fmla="*/ 24506 h 8612"/>
                <a:gd name="T64" fmla="*/ 4018894 w 8839"/>
                <a:gd name="T65" fmla="*/ 1022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5" name="Google Shape;80;p2">
              <a:extLst>
                <a:ext uri="{FF2B5EF4-FFF2-40B4-BE49-F238E27FC236}">
                  <a16:creationId xmlns:a16="http://schemas.microsoft.com/office/drawing/2014/main" xmlns="" id="{A8C546E4-4540-4022-A1DA-C33FE4E45D6F}"/>
                </a:ext>
              </a:extLst>
            </p:cNvPr>
            <p:cNvSpPr>
              <a:spLocks/>
            </p:cNvSpPr>
            <p:nvPr/>
          </p:nvSpPr>
          <p:spPr bwMode="auto">
            <a:xfrm>
              <a:off x="1150678" y="1629150"/>
              <a:ext cx="11694" cy="53037"/>
            </a:xfrm>
            <a:custGeom>
              <a:avLst/>
              <a:gdLst>
                <a:gd name="T0" fmla="*/ 125567 w 366"/>
                <a:gd name="T1" fmla="*/ 0 h 1660"/>
                <a:gd name="T2" fmla="*/ 30641 w 366"/>
                <a:gd name="T3" fmla="*/ 104125 h 1660"/>
                <a:gd name="T4" fmla="*/ 107195 w 366"/>
                <a:gd name="T5" fmla="*/ 1594497 h 1660"/>
                <a:gd name="T6" fmla="*/ 214390 w 366"/>
                <a:gd name="T7" fmla="*/ 1694532 h 1660"/>
                <a:gd name="T8" fmla="*/ 262348 w 366"/>
                <a:gd name="T9" fmla="*/ 1642486 h 1660"/>
                <a:gd name="T10" fmla="*/ 337912 w 366"/>
                <a:gd name="T11" fmla="*/ 186812 h 1660"/>
                <a:gd name="T12" fmla="*/ 125567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6" name="Google Shape;81;p2">
              <a:extLst>
                <a:ext uri="{FF2B5EF4-FFF2-40B4-BE49-F238E27FC236}">
                  <a16:creationId xmlns:a16="http://schemas.microsoft.com/office/drawing/2014/main" xmlns="" id="{E7D0A212-623C-4C34-92CB-9CF75CCCDB78}"/>
                </a:ext>
              </a:extLst>
            </p:cNvPr>
            <p:cNvSpPr>
              <a:spLocks/>
            </p:cNvSpPr>
            <p:nvPr/>
          </p:nvSpPr>
          <p:spPr bwMode="auto">
            <a:xfrm>
              <a:off x="1248317" y="1682188"/>
              <a:ext cx="31151" cy="46296"/>
            </a:xfrm>
            <a:custGeom>
              <a:avLst/>
              <a:gdLst>
                <a:gd name="T0" fmla="*/ 770692 w 975"/>
                <a:gd name="T1" fmla="*/ 0 h 1449"/>
                <a:gd name="T2" fmla="*/ 695163 w 975"/>
                <a:gd name="T3" fmla="*/ 40832 h 1449"/>
                <a:gd name="T4" fmla="*/ 6134 w 975"/>
                <a:gd name="T5" fmla="*/ 1368911 h 1449"/>
                <a:gd name="T6" fmla="*/ 67382 w 975"/>
                <a:gd name="T7" fmla="*/ 1478149 h 1449"/>
                <a:gd name="T8" fmla="*/ 103102 w 975"/>
                <a:gd name="T9" fmla="*/ 1461823 h 1449"/>
                <a:gd name="T10" fmla="*/ 502218 w 975"/>
                <a:gd name="T11" fmla="*/ 896270 h 1449"/>
                <a:gd name="T12" fmla="*/ 926862 w 975"/>
                <a:gd name="T13" fmla="*/ 258254 h 1449"/>
                <a:gd name="T14" fmla="*/ 770692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7" name="Google Shape;82;p2">
              <a:extLst>
                <a:ext uri="{FF2B5EF4-FFF2-40B4-BE49-F238E27FC236}">
                  <a16:creationId xmlns:a16="http://schemas.microsoft.com/office/drawing/2014/main" xmlns="" id="{E8D1AAA2-4297-44B5-805C-6528E82658D7}"/>
                </a:ext>
              </a:extLst>
            </p:cNvPr>
            <p:cNvSpPr>
              <a:spLocks/>
            </p:cNvSpPr>
            <p:nvPr/>
          </p:nvSpPr>
          <p:spPr bwMode="auto">
            <a:xfrm>
              <a:off x="1308638" y="1782322"/>
              <a:ext cx="52462" cy="28084"/>
            </a:xfrm>
            <a:custGeom>
              <a:avLst/>
              <a:gdLst>
                <a:gd name="T0" fmla="*/ 1450565 w 1642"/>
                <a:gd name="T1" fmla="*/ 0 h 879"/>
                <a:gd name="T2" fmla="*/ 1393406 w 1642"/>
                <a:gd name="T3" fmla="*/ 18371 h 879"/>
                <a:gd name="T4" fmla="*/ 572673 w 1642"/>
                <a:gd name="T5" fmla="*/ 418512 h 879"/>
                <a:gd name="T6" fmla="*/ 0 w 1642"/>
                <a:gd name="T7" fmla="*/ 846258 h 879"/>
                <a:gd name="T8" fmla="*/ 30640 w 1642"/>
                <a:gd name="T9" fmla="*/ 894215 h 879"/>
                <a:gd name="T10" fmla="*/ 65338 w 1642"/>
                <a:gd name="T11" fmla="*/ 897282 h 879"/>
                <a:gd name="T12" fmla="*/ 320523 w 1642"/>
                <a:gd name="T13" fmla="*/ 815618 h 879"/>
                <a:gd name="T14" fmla="*/ 772744 w 1642"/>
                <a:gd name="T15" fmla="*/ 663504 h 879"/>
                <a:gd name="T16" fmla="*/ 1597567 w 1642"/>
                <a:gd name="T17" fmla="*/ 257229 h 879"/>
                <a:gd name="T18" fmla="*/ 1450565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8" name="Google Shape;83;p2">
              <a:extLst>
                <a:ext uri="{FF2B5EF4-FFF2-40B4-BE49-F238E27FC236}">
                  <a16:creationId xmlns:a16="http://schemas.microsoft.com/office/drawing/2014/main" xmlns="" id="{F5EC895A-6BF3-4B23-90AF-69B5AB15A5C7}"/>
                </a:ext>
              </a:extLst>
            </p:cNvPr>
            <p:cNvSpPr>
              <a:spLocks/>
            </p:cNvSpPr>
            <p:nvPr/>
          </p:nvSpPr>
          <p:spPr bwMode="auto">
            <a:xfrm>
              <a:off x="1297711" y="1901817"/>
              <a:ext cx="51056" cy="23004"/>
            </a:xfrm>
            <a:custGeom>
              <a:avLst/>
              <a:gdLst>
                <a:gd name="T0" fmla="*/ 85754 w 1598"/>
                <a:gd name="T1" fmla="*/ 1022 h 720"/>
                <a:gd name="T2" fmla="*/ 21438 w 1598"/>
                <a:gd name="T3" fmla="*/ 139845 h 720"/>
                <a:gd name="T4" fmla="*/ 14282 w 1598"/>
                <a:gd name="T5" fmla="*/ 148024 h 720"/>
                <a:gd name="T6" fmla="*/ 31630 w 1598"/>
                <a:gd name="T7" fmla="*/ 168440 h 720"/>
                <a:gd name="T8" fmla="*/ 97990 w 1598"/>
                <a:gd name="T9" fmla="*/ 243970 h 720"/>
                <a:gd name="T10" fmla="*/ 104125 w 1598"/>
                <a:gd name="T11" fmla="*/ 248060 h 720"/>
                <a:gd name="T12" fmla="*/ 494074 w 1598"/>
                <a:gd name="T13" fmla="*/ 413433 h 720"/>
                <a:gd name="T14" fmla="*/ 1397458 w 1598"/>
                <a:gd name="T15" fmla="*/ 716607 h 720"/>
                <a:gd name="T16" fmla="*/ 1476087 w 1598"/>
                <a:gd name="T17" fmla="*/ 734978 h 720"/>
                <a:gd name="T18" fmla="*/ 1466886 w 1598"/>
                <a:gd name="T19" fmla="*/ 433849 h 720"/>
                <a:gd name="T20" fmla="*/ 121474 w 1598"/>
                <a:gd name="T21" fmla="*/ 6134 h 720"/>
                <a:gd name="T22" fmla="*/ 85754 w 1598"/>
                <a:gd name="T23" fmla="*/ 1022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9" name="Google Shape;84;p2">
              <a:extLst>
                <a:ext uri="{FF2B5EF4-FFF2-40B4-BE49-F238E27FC236}">
                  <a16:creationId xmlns:a16="http://schemas.microsoft.com/office/drawing/2014/main" xmlns="" id="{2C1D23CB-2DB0-4F70-976F-F7454C2B9F46}"/>
                </a:ext>
              </a:extLst>
            </p:cNvPr>
            <p:cNvSpPr>
              <a:spLocks/>
            </p:cNvSpPr>
            <p:nvPr/>
          </p:nvSpPr>
          <p:spPr bwMode="auto">
            <a:xfrm>
              <a:off x="1208444" y="2023454"/>
              <a:ext cx="40321" cy="45401"/>
            </a:xfrm>
            <a:custGeom>
              <a:avLst/>
              <a:gdLst>
                <a:gd name="T0" fmla="*/ 145980 w 1262"/>
                <a:gd name="T1" fmla="*/ 0 h 1421"/>
                <a:gd name="T2" fmla="*/ 27573 w 1262"/>
                <a:gd name="T3" fmla="*/ 138823 h 1421"/>
                <a:gd name="T4" fmla="*/ 445065 w 1262"/>
                <a:gd name="T5" fmla="*/ 952399 h 1421"/>
                <a:gd name="T6" fmla="*/ 1017738 w 1262"/>
                <a:gd name="T7" fmla="*/ 1445452 h 1421"/>
                <a:gd name="T8" fmla="*/ 1060615 w 1262"/>
                <a:gd name="T9" fmla="*/ 1449541 h 1421"/>
                <a:gd name="T10" fmla="*/ 1149436 w 1262"/>
                <a:gd name="T11" fmla="*/ 1169851 h 1421"/>
                <a:gd name="T12" fmla="*/ 689035 w 1262"/>
                <a:gd name="T13" fmla="*/ 669641 h 1421"/>
                <a:gd name="T14" fmla="*/ 259275 w 1262"/>
                <a:gd name="T15" fmla="*/ 41855 h 1421"/>
                <a:gd name="T16" fmla="*/ 145980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80" name="Google Shape;85;p2">
              <a:extLst>
                <a:ext uri="{FF2B5EF4-FFF2-40B4-BE49-F238E27FC236}">
                  <a16:creationId xmlns:a16="http://schemas.microsoft.com/office/drawing/2014/main" xmlns="" id="{54C8BCF4-58B8-4E3C-9CFB-F4938B4F3D72}"/>
                </a:ext>
              </a:extLst>
            </p:cNvPr>
            <p:cNvSpPr>
              <a:spLocks/>
            </p:cNvSpPr>
            <p:nvPr/>
          </p:nvSpPr>
          <p:spPr bwMode="auto">
            <a:xfrm>
              <a:off x="1102721" y="2034636"/>
              <a:ext cx="14282" cy="47637"/>
            </a:xfrm>
            <a:custGeom>
              <a:avLst/>
              <a:gdLst>
                <a:gd name="T0" fmla="*/ 173557 w 447"/>
                <a:gd name="T1" fmla="*/ 1022 h 1491"/>
                <a:gd name="T2" fmla="*/ 104128 w 447"/>
                <a:gd name="T3" fmla="*/ 64315 h 1491"/>
                <a:gd name="T4" fmla="*/ 49013 w 447"/>
                <a:gd name="T5" fmla="*/ 898298 h 1491"/>
                <a:gd name="T6" fmla="*/ 180682 w 447"/>
                <a:gd name="T7" fmla="*/ 1492370 h 1491"/>
                <a:gd name="T8" fmla="*/ 233784 w 447"/>
                <a:gd name="T9" fmla="*/ 1520965 h 1491"/>
                <a:gd name="T10" fmla="*/ 266438 w 447"/>
                <a:gd name="T11" fmla="*/ 1509751 h 1491"/>
                <a:gd name="T12" fmla="*/ 386892 w 447"/>
                <a:gd name="T13" fmla="*/ 957501 h 1491"/>
                <a:gd name="T14" fmla="*/ 331777 w 447"/>
                <a:gd name="T15" fmla="*/ 129652 h 1491"/>
                <a:gd name="T16" fmla="*/ 173557 w 447"/>
                <a:gd name="T17" fmla="*/ 1022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81" name="Google Shape;86;p2">
              <a:extLst>
                <a:ext uri="{FF2B5EF4-FFF2-40B4-BE49-F238E27FC236}">
                  <a16:creationId xmlns:a16="http://schemas.microsoft.com/office/drawing/2014/main" xmlns="" id="{DFEA8A17-5702-4080-9D2B-7A428DE71381}"/>
                </a:ext>
              </a:extLst>
            </p:cNvPr>
            <p:cNvSpPr>
              <a:spLocks/>
            </p:cNvSpPr>
            <p:nvPr/>
          </p:nvSpPr>
          <p:spPr bwMode="auto">
            <a:xfrm>
              <a:off x="950896" y="2001408"/>
              <a:ext cx="62271" cy="34059"/>
            </a:xfrm>
            <a:custGeom>
              <a:avLst/>
              <a:gdLst>
                <a:gd name="T0" fmla="*/ 1697612 w 1949"/>
                <a:gd name="T1" fmla="*/ 1022 h 1066"/>
                <a:gd name="T2" fmla="*/ 933043 w 1949"/>
                <a:gd name="T3" fmla="*/ 308288 h 1066"/>
                <a:gd name="T4" fmla="*/ 142913 w 1949"/>
                <a:gd name="T5" fmla="*/ 815627 h 1066"/>
                <a:gd name="T6" fmla="*/ 324614 w 1949"/>
                <a:gd name="T7" fmla="*/ 1088195 h 1066"/>
                <a:gd name="T8" fmla="*/ 405257 w 1949"/>
                <a:gd name="T9" fmla="*/ 1066756 h 1066"/>
                <a:gd name="T10" fmla="*/ 1829310 w 1949"/>
                <a:gd name="T11" fmla="*/ 263366 h 1066"/>
                <a:gd name="T12" fmla="*/ 1705791 w 1949"/>
                <a:gd name="T13" fmla="*/ 1022 h 1066"/>
                <a:gd name="T14" fmla="*/ 1697612 w 1949"/>
                <a:gd name="T15" fmla="*/ 1022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82" name="Google Shape;87;p2">
              <a:extLst>
                <a:ext uri="{FF2B5EF4-FFF2-40B4-BE49-F238E27FC236}">
                  <a16:creationId xmlns:a16="http://schemas.microsoft.com/office/drawing/2014/main" xmlns="" id="{C2727FC0-6273-48AD-BADE-078632615270}"/>
                </a:ext>
              </a:extLst>
            </p:cNvPr>
            <p:cNvSpPr>
              <a:spLocks/>
            </p:cNvSpPr>
            <p:nvPr/>
          </p:nvSpPr>
          <p:spPr bwMode="auto">
            <a:xfrm>
              <a:off x="923483" y="1883030"/>
              <a:ext cx="68724" cy="14026"/>
            </a:xfrm>
            <a:custGeom>
              <a:avLst/>
              <a:gdLst>
                <a:gd name="T0" fmla="*/ 1791489 w 2151"/>
                <a:gd name="T1" fmla="*/ 1022 h 439"/>
                <a:gd name="T2" fmla="*/ 204159 w 2151"/>
                <a:gd name="T3" fmla="*/ 126585 h 439"/>
                <a:gd name="T4" fmla="*/ 252148 w 2151"/>
                <a:gd name="T5" fmla="*/ 423624 h 439"/>
                <a:gd name="T6" fmla="*/ 648197 w 2151"/>
                <a:gd name="T7" fmla="*/ 448129 h 439"/>
                <a:gd name="T8" fmla="*/ 1949704 w 2151"/>
                <a:gd name="T9" fmla="*/ 354228 h 439"/>
                <a:gd name="T10" fmla="*/ 1901715 w 2151"/>
                <a:gd name="T11" fmla="*/ 3067 h 439"/>
                <a:gd name="T12" fmla="*/ 1791489 w 2151"/>
                <a:gd name="T13" fmla="*/ 1022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83" name="Google Shape;88;p2">
              <a:extLst>
                <a:ext uri="{FF2B5EF4-FFF2-40B4-BE49-F238E27FC236}">
                  <a16:creationId xmlns:a16="http://schemas.microsoft.com/office/drawing/2014/main" xmlns="" id="{B5E55E46-8A56-4773-BB38-0FC3D0FD8B4C}"/>
                </a:ext>
              </a:extLst>
            </p:cNvPr>
            <p:cNvSpPr>
              <a:spLocks/>
            </p:cNvSpPr>
            <p:nvPr/>
          </p:nvSpPr>
          <p:spPr bwMode="auto">
            <a:xfrm>
              <a:off x="918850" y="1768104"/>
              <a:ext cx="74507" cy="19170"/>
            </a:xfrm>
            <a:custGeom>
              <a:avLst/>
              <a:gdLst>
                <a:gd name="T0" fmla="*/ 484871 w 2332"/>
                <a:gd name="T1" fmla="*/ 1022 h 600"/>
                <a:gd name="T2" fmla="*/ 138822 w 2332"/>
                <a:gd name="T3" fmla="*/ 28595 h 600"/>
                <a:gd name="T4" fmla="*/ 228665 w 2332"/>
                <a:gd name="T5" fmla="*/ 276623 h 600"/>
                <a:gd name="T6" fmla="*/ 2126293 w 2332"/>
                <a:gd name="T7" fmla="*/ 608392 h 600"/>
                <a:gd name="T8" fmla="*/ 2171214 w 2332"/>
                <a:gd name="T9" fmla="*/ 612482 h 600"/>
                <a:gd name="T10" fmla="*/ 2167125 w 2332"/>
                <a:gd name="T11" fmla="*/ 292982 h 600"/>
                <a:gd name="T12" fmla="*/ 484871 w 2332"/>
                <a:gd name="T13" fmla="*/ 1022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84" name="Google Shape;89;p2">
              <a:extLst>
                <a:ext uri="{FF2B5EF4-FFF2-40B4-BE49-F238E27FC236}">
                  <a16:creationId xmlns:a16="http://schemas.microsoft.com/office/drawing/2014/main" xmlns="" id="{ADCD888E-4E83-46D8-8269-59FFFA3E8F1D}"/>
                </a:ext>
              </a:extLst>
            </p:cNvPr>
            <p:cNvSpPr>
              <a:spLocks/>
            </p:cNvSpPr>
            <p:nvPr/>
          </p:nvSpPr>
          <p:spPr bwMode="auto">
            <a:xfrm>
              <a:off x="1011505" y="1660877"/>
              <a:ext cx="34921" cy="38691"/>
            </a:xfrm>
            <a:custGeom>
              <a:avLst/>
              <a:gdLst>
                <a:gd name="T0" fmla="*/ 139844 w 1093"/>
                <a:gd name="T1" fmla="*/ 1022 h 1211"/>
                <a:gd name="T2" fmla="*/ 120450 w 1093"/>
                <a:gd name="T3" fmla="*/ 4090 h 1211"/>
                <a:gd name="T4" fmla="*/ 59203 w 1093"/>
                <a:gd name="T5" fmla="*/ 25528 h 1211"/>
                <a:gd name="T6" fmla="*/ 11214 w 1093"/>
                <a:gd name="T7" fmla="*/ 138821 h 1211"/>
                <a:gd name="T8" fmla="*/ 685960 w 1093"/>
                <a:gd name="T9" fmla="*/ 1128972 h 1211"/>
                <a:gd name="T10" fmla="*/ 900342 w 1093"/>
                <a:gd name="T11" fmla="*/ 1235141 h 1211"/>
                <a:gd name="T12" fmla="*/ 1038141 w 1093"/>
                <a:gd name="T13" fmla="*/ 1046286 h 1211"/>
                <a:gd name="T14" fmla="*/ 549183 w 1093"/>
                <a:gd name="T15" fmla="*/ 466497 h 1211"/>
                <a:gd name="T16" fmla="*/ 321542 w 1093"/>
                <a:gd name="T17" fmla="*/ 197001 h 1211"/>
                <a:gd name="T18" fmla="*/ 139844 w 1093"/>
                <a:gd name="T19" fmla="*/ 1022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85" name="Google Shape;90;p2">
            <a:extLst>
              <a:ext uri="{FF2B5EF4-FFF2-40B4-BE49-F238E27FC236}">
                <a16:creationId xmlns:a16="http://schemas.microsoft.com/office/drawing/2014/main" xmlns="" id="{FF879AF1-911D-4B32-8EDB-C0714632D3DF}"/>
              </a:ext>
            </a:extLst>
          </p:cNvPr>
          <p:cNvSpPr>
            <a:spLocks/>
          </p:cNvSpPr>
          <p:nvPr/>
        </p:nvSpPr>
        <p:spPr bwMode="auto">
          <a:xfrm rot="4884482">
            <a:off x="268489" y="963814"/>
            <a:ext cx="308372" cy="433388"/>
          </a:xfrm>
          <a:custGeom>
            <a:avLst/>
            <a:gdLst>
              <a:gd name="T0" fmla="*/ 7210261 w 12328"/>
              <a:gd name="T1" fmla="*/ 3493045 h 17372"/>
              <a:gd name="T2" fmla="*/ 5913270 w 12328"/>
              <a:gd name="T3" fmla="*/ 6031235 h 17372"/>
              <a:gd name="T4" fmla="*/ 3586237 w 12328"/>
              <a:gd name="T5" fmla="*/ 5863055 h 17372"/>
              <a:gd name="T6" fmla="*/ 6387134 w 12328"/>
              <a:gd name="T7" fmla="*/ 3252951 h 17372"/>
              <a:gd name="T8" fmla="*/ 9277015 w 12328"/>
              <a:gd name="T9" fmla="*/ 8420071 h 17372"/>
              <a:gd name="T10" fmla="*/ 6866569 w 12328"/>
              <a:gd name="T11" fmla="*/ 10376253 h 17372"/>
              <a:gd name="T12" fmla="*/ 6800932 w 12328"/>
              <a:gd name="T13" fmla="*/ 8817269 h 17372"/>
              <a:gd name="T14" fmla="*/ 10963357 w 12328"/>
              <a:gd name="T15" fmla="*/ 13880375 h 17372"/>
              <a:gd name="T16" fmla="*/ 9564009 w 12328"/>
              <a:gd name="T17" fmla="*/ 15947223 h 17372"/>
              <a:gd name="T18" fmla="*/ 9431635 w 12328"/>
              <a:gd name="T19" fmla="*/ 15939473 h 17372"/>
              <a:gd name="T20" fmla="*/ 10495062 w 12328"/>
              <a:gd name="T21" fmla="*/ 13987715 h 17372"/>
              <a:gd name="T22" fmla="*/ 3476108 w 12328"/>
              <a:gd name="T23" fmla="*/ 0 h 17372"/>
              <a:gd name="T24" fmla="*/ 1350388 w 12328"/>
              <a:gd name="T25" fmla="*/ 5025485 h 17372"/>
              <a:gd name="T26" fmla="*/ 3390461 w 12328"/>
              <a:gd name="T27" fmla="*/ 9078385 h 17372"/>
              <a:gd name="T28" fmla="*/ 5191366 w 12328"/>
              <a:gd name="T29" fmla="*/ 13677901 h 17372"/>
              <a:gd name="T30" fmla="*/ 9533992 w 12328"/>
              <a:gd name="T31" fmla="*/ 18108107 h 17372"/>
              <a:gd name="T32" fmla="*/ 13480597 w 12328"/>
              <a:gd name="T33" fmla="*/ 19065191 h 17372"/>
              <a:gd name="T34" fmla="*/ 13382709 w 12328"/>
              <a:gd name="T35" fmla="*/ 18736583 h 17372"/>
              <a:gd name="T36" fmla="*/ 10224745 w 12328"/>
              <a:gd name="T37" fmla="*/ 18238665 h 17372"/>
              <a:gd name="T38" fmla="*/ 9417194 w 12328"/>
              <a:gd name="T39" fmla="*/ 16328953 h 17372"/>
              <a:gd name="T40" fmla="*/ 11063480 w 12328"/>
              <a:gd name="T41" fmla="*/ 16052335 h 17372"/>
              <a:gd name="T42" fmla="*/ 11192485 w 12328"/>
              <a:gd name="T43" fmla="*/ 13383587 h 17372"/>
              <a:gd name="T44" fmla="*/ 8947765 w 12328"/>
              <a:gd name="T45" fmla="*/ 15887482 h 17372"/>
              <a:gd name="T46" fmla="*/ 5477226 w 12328"/>
              <a:gd name="T47" fmla="*/ 10607499 h 17372"/>
              <a:gd name="T48" fmla="*/ 9308166 w 12328"/>
              <a:gd name="T49" fmla="*/ 10170453 h 17372"/>
              <a:gd name="T50" fmla="*/ 8469464 w 12328"/>
              <a:gd name="T51" fmla="*/ 7827020 h 17372"/>
              <a:gd name="T52" fmla="*/ 5206942 w 12328"/>
              <a:gd name="T53" fmla="*/ 10024394 h 17372"/>
              <a:gd name="T54" fmla="*/ 3470539 w 12328"/>
              <a:gd name="T55" fmla="*/ 6293482 h 17372"/>
              <a:gd name="T56" fmla="*/ 5320372 w 12328"/>
              <a:gd name="T57" fmla="*/ 6577817 h 17372"/>
              <a:gd name="T58" fmla="*/ 7916622 w 12328"/>
              <a:gd name="T59" fmla="*/ 3604810 h 17372"/>
              <a:gd name="T60" fmla="*/ 5176892 w 12328"/>
              <a:gd name="T61" fmla="*/ 3099141 h 17372"/>
              <a:gd name="T62" fmla="*/ 1523918 w 12328"/>
              <a:gd name="T63" fmla="*/ 4431336 h 17372"/>
              <a:gd name="T64" fmla="*/ 3476108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86" name="Google Shape;91;p2">
            <a:extLst>
              <a:ext uri="{FF2B5EF4-FFF2-40B4-BE49-F238E27FC236}">
                <a16:creationId xmlns:a16="http://schemas.microsoft.com/office/drawing/2014/main" xmlns="" id="{B8AC6350-40ED-4465-BEF9-B5F4D6203EEB}"/>
              </a:ext>
            </a:extLst>
          </p:cNvPr>
          <p:cNvSpPr/>
          <p:nvPr/>
        </p:nvSpPr>
        <p:spPr>
          <a:xfrm>
            <a:off x="829867" y="4237445"/>
            <a:ext cx="267890" cy="241697"/>
          </a:xfrm>
          <a:custGeom>
            <a:avLst/>
            <a:gdLst/>
            <a:ahLst/>
            <a:cxnLst/>
            <a:rect l="l" t="t" r="r" b="b"/>
            <a:pathLst>
              <a:path w="6134" h="5549" extrusionOk="0">
                <a:moveTo>
                  <a:pt x="4706" y="0"/>
                </a:moveTo>
                <a:cubicBezTo>
                  <a:pt x="4450" y="0"/>
                  <a:pt x="4175" y="126"/>
                  <a:pt x="3954" y="286"/>
                </a:cubicBezTo>
                <a:cubicBezTo>
                  <a:pt x="3480" y="625"/>
                  <a:pt x="3307" y="1238"/>
                  <a:pt x="3222" y="1799"/>
                </a:cubicBezTo>
                <a:lnTo>
                  <a:pt x="3222" y="1799"/>
                </a:ln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lnTo>
                  <a:pt x="2470" y="3689"/>
                </a:ln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lnTo>
                  <a:pt x="3822" y="3510"/>
                </a:ln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87" name="Google Shape;92;p2">
            <a:extLst>
              <a:ext uri="{FF2B5EF4-FFF2-40B4-BE49-F238E27FC236}">
                <a16:creationId xmlns:a16="http://schemas.microsoft.com/office/drawing/2014/main" xmlns="" id="{E67AE674-CD7B-46A0-A25F-C3CE1851B96A}"/>
              </a:ext>
            </a:extLst>
          </p:cNvPr>
          <p:cNvSpPr/>
          <p:nvPr/>
        </p:nvSpPr>
        <p:spPr>
          <a:xfrm>
            <a:off x="297671" y="2875361"/>
            <a:ext cx="250031" cy="180975"/>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88" name="Google Shape;93;p2">
            <a:extLst>
              <a:ext uri="{FF2B5EF4-FFF2-40B4-BE49-F238E27FC236}">
                <a16:creationId xmlns:a16="http://schemas.microsoft.com/office/drawing/2014/main" xmlns="" id="{8C281BA2-1E7B-4CED-A57E-E78B25CD2B74}"/>
              </a:ext>
            </a:extLst>
          </p:cNvPr>
          <p:cNvSpPr/>
          <p:nvPr/>
        </p:nvSpPr>
        <p:spPr>
          <a:xfrm rot="10800000">
            <a:off x="8665389" y="3393283"/>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89" name="Google Shape;94;p2">
            <a:extLst>
              <a:ext uri="{FF2B5EF4-FFF2-40B4-BE49-F238E27FC236}">
                <a16:creationId xmlns:a16="http://schemas.microsoft.com/office/drawing/2014/main" xmlns="" id="{B4FA3467-EFFF-4C24-9468-C73FD09B8F8D}"/>
              </a:ext>
            </a:extLst>
          </p:cNvPr>
          <p:cNvGrpSpPr>
            <a:grpSpLocks/>
          </p:cNvGrpSpPr>
          <p:nvPr/>
        </p:nvGrpSpPr>
        <p:grpSpPr bwMode="auto">
          <a:xfrm>
            <a:off x="1518061" y="4132660"/>
            <a:ext cx="698897" cy="933450"/>
            <a:chOff x="1517975" y="4132611"/>
            <a:chExt cx="698732" cy="933635"/>
          </a:xfrm>
        </p:grpSpPr>
        <p:sp>
          <p:nvSpPr>
            <p:cNvPr id="90" name="Google Shape;95;p2">
              <a:extLst>
                <a:ext uri="{FF2B5EF4-FFF2-40B4-BE49-F238E27FC236}">
                  <a16:creationId xmlns:a16="http://schemas.microsoft.com/office/drawing/2014/main" xmlns="" id="{20C39B14-E12F-45BE-A459-E08CFF3C3B48}"/>
                </a:ext>
              </a:extLst>
            </p:cNvPr>
            <p:cNvSpPr/>
            <p:nvPr/>
          </p:nvSpPr>
          <p:spPr>
            <a:xfrm>
              <a:off x="1597728" y="4489869"/>
              <a:ext cx="138080" cy="138140"/>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91" name="Google Shape;96;p2">
              <a:extLst>
                <a:ext uri="{FF2B5EF4-FFF2-40B4-BE49-F238E27FC236}">
                  <a16:creationId xmlns:a16="http://schemas.microsoft.com/office/drawing/2014/main" xmlns="" id="{03228E1E-02B2-4952-897E-27AC52514198}"/>
                </a:ext>
              </a:extLst>
            </p:cNvPr>
            <p:cNvSpPr/>
            <p:nvPr/>
          </p:nvSpPr>
          <p:spPr>
            <a:xfrm>
              <a:off x="1932215" y="4188581"/>
              <a:ext cx="107131" cy="107177"/>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92" name="Google Shape;97;p2">
              <a:extLst>
                <a:ext uri="{FF2B5EF4-FFF2-40B4-BE49-F238E27FC236}">
                  <a16:creationId xmlns:a16="http://schemas.microsoft.com/office/drawing/2014/main" xmlns="" id="{97BC5E76-04EE-4098-8D77-051C6E00A036}"/>
                </a:ext>
              </a:extLst>
            </p:cNvPr>
            <p:cNvSpPr>
              <a:spLocks/>
            </p:cNvSpPr>
            <p:nvPr/>
          </p:nvSpPr>
          <p:spPr bwMode="auto">
            <a:xfrm>
              <a:off x="1539335" y="4751068"/>
              <a:ext cx="151250" cy="63885"/>
            </a:xfrm>
            <a:custGeom>
              <a:avLst/>
              <a:gdLst>
                <a:gd name="T0" fmla="*/ 2910490 w 3137"/>
                <a:gd name="T1" fmla="*/ 0 h 1325"/>
                <a:gd name="T2" fmla="*/ 2522264 w 3137"/>
                <a:gd name="T3" fmla="*/ 25554 h 1325"/>
                <a:gd name="T4" fmla="*/ 3542779 w 3137"/>
                <a:gd name="T5" fmla="*/ 2854719 h 1325"/>
                <a:gd name="T6" fmla="*/ 5539694 w 3137"/>
                <a:gd name="T7" fmla="*/ 3077907 h 1325"/>
                <a:gd name="T8" fmla="*/ 7292497 w 3137"/>
                <a:gd name="T9" fmla="*/ 2785000 h 1325"/>
                <a:gd name="T10" fmla="*/ 2910490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93" name="Google Shape;98;p2">
              <a:extLst>
                <a:ext uri="{FF2B5EF4-FFF2-40B4-BE49-F238E27FC236}">
                  <a16:creationId xmlns:a16="http://schemas.microsoft.com/office/drawing/2014/main" xmlns="" id="{8B480677-8B12-4A0D-B857-0B9F216BE842}"/>
                </a:ext>
              </a:extLst>
            </p:cNvPr>
            <p:cNvSpPr>
              <a:spLocks/>
            </p:cNvSpPr>
            <p:nvPr/>
          </p:nvSpPr>
          <p:spPr bwMode="auto">
            <a:xfrm>
              <a:off x="1829882" y="4540367"/>
              <a:ext cx="125455" cy="87848"/>
            </a:xfrm>
            <a:custGeom>
              <a:avLst/>
              <a:gdLst>
                <a:gd name="T0" fmla="*/ 1755116 w 2602"/>
                <a:gd name="T1" fmla="*/ 2314 h 1822"/>
                <a:gd name="T2" fmla="*/ 2482726 w 2602"/>
                <a:gd name="T3" fmla="*/ 3075596 h 1822"/>
                <a:gd name="T4" fmla="*/ 5837225 w 2602"/>
                <a:gd name="T5" fmla="*/ 4235604 h 1822"/>
                <a:gd name="T6" fmla="*/ 6046478 w 2602"/>
                <a:gd name="T7" fmla="*/ 4223984 h 1822"/>
                <a:gd name="T8" fmla="*/ 2426942 w 2602"/>
                <a:gd name="T9" fmla="*/ 74396 h 1822"/>
                <a:gd name="T10" fmla="*/ 1755116 w 2602"/>
                <a:gd name="T11" fmla="*/ 2314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94" name="Google Shape;99;p2">
              <a:extLst>
                <a:ext uri="{FF2B5EF4-FFF2-40B4-BE49-F238E27FC236}">
                  <a16:creationId xmlns:a16="http://schemas.microsoft.com/office/drawing/2014/main" xmlns="" id="{2058AA98-BCA4-44E9-B7D9-7F9B2516C541}"/>
                </a:ext>
              </a:extLst>
            </p:cNvPr>
            <p:cNvSpPr>
              <a:spLocks/>
            </p:cNvSpPr>
            <p:nvPr/>
          </p:nvSpPr>
          <p:spPr bwMode="auto">
            <a:xfrm>
              <a:off x="1742853" y="4814857"/>
              <a:ext cx="125841" cy="87462"/>
            </a:xfrm>
            <a:custGeom>
              <a:avLst/>
              <a:gdLst>
                <a:gd name="T0" fmla="*/ 4291371 w 2610"/>
                <a:gd name="T1" fmla="*/ 0 h 1814"/>
                <a:gd name="T2" fmla="*/ 3638107 w 2610"/>
                <a:gd name="T3" fmla="*/ 69719 h 1814"/>
                <a:gd name="T4" fmla="*/ 0 w 2610"/>
                <a:gd name="T5" fmla="*/ 4200683 h 1814"/>
                <a:gd name="T6" fmla="*/ 230130 w 2610"/>
                <a:gd name="T7" fmla="*/ 4214666 h 1814"/>
                <a:gd name="T8" fmla="*/ 3568388 w 2610"/>
                <a:gd name="T9" fmla="*/ 3077901 h 1814"/>
                <a:gd name="T10" fmla="*/ 4291371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95" name="Google Shape;100;p2">
              <a:extLst>
                <a:ext uri="{FF2B5EF4-FFF2-40B4-BE49-F238E27FC236}">
                  <a16:creationId xmlns:a16="http://schemas.microsoft.com/office/drawing/2014/main" xmlns="" id="{AB432066-24FC-4326-A961-9130E7CA80E4}"/>
                </a:ext>
              </a:extLst>
            </p:cNvPr>
            <p:cNvSpPr>
              <a:spLocks/>
            </p:cNvSpPr>
            <p:nvPr/>
          </p:nvSpPr>
          <p:spPr bwMode="auto">
            <a:xfrm>
              <a:off x="1983641" y="4683036"/>
              <a:ext cx="125841" cy="87462"/>
            </a:xfrm>
            <a:custGeom>
              <a:avLst/>
              <a:gdLst>
                <a:gd name="T0" fmla="*/ 4298314 w 2610"/>
                <a:gd name="T1" fmla="*/ 2314 h 1814"/>
                <a:gd name="T2" fmla="*/ 3640469 w 2610"/>
                <a:gd name="T3" fmla="*/ 69719 h 1814"/>
                <a:gd name="T4" fmla="*/ 0 w 2610"/>
                <a:gd name="T5" fmla="*/ 4200683 h 1814"/>
                <a:gd name="T6" fmla="*/ 227816 w 2610"/>
                <a:gd name="T7" fmla="*/ 4214666 h 1814"/>
                <a:gd name="T8" fmla="*/ 3568388 w 2610"/>
                <a:gd name="T9" fmla="*/ 3070909 h 1814"/>
                <a:gd name="T10" fmla="*/ 4298314 w 2610"/>
                <a:gd name="T11" fmla="*/ 2314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96" name="Google Shape;101;p2">
              <a:extLst>
                <a:ext uri="{FF2B5EF4-FFF2-40B4-BE49-F238E27FC236}">
                  <a16:creationId xmlns:a16="http://schemas.microsoft.com/office/drawing/2014/main" xmlns="" id="{66E79CC7-88D1-4491-BB3A-B18D83459493}"/>
                </a:ext>
              </a:extLst>
            </p:cNvPr>
            <p:cNvSpPr>
              <a:spLocks/>
            </p:cNvSpPr>
            <p:nvPr/>
          </p:nvSpPr>
          <p:spPr bwMode="auto">
            <a:xfrm>
              <a:off x="1517975" y="4132611"/>
              <a:ext cx="698732" cy="933635"/>
            </a:xfrm>
            <a:custGeom>
              <a:avLst/>
              <a:gdLst>
                <a:gd name="T0" fmla="*/ 23042293 w 14492"/>
                <a:gd name="T1" fmla="*/ 0 h 19364"/>
                <a:gd name="T2" fmla="*/ 17872197 w 14492"/>
                <a:gd name="T3" fmla="*/ 2664071 h 19364"/>
                <a:gd name="T4" fmla="*/ 19529685 w 14492"/>
                <a:gd name="T5" fmla="*/ 9838075 h 19364"/>
                <a:gd name="T6" fmla="*/ 22361160 w 14492"/>
                <a:gd name="T7" fmla="*/ 10444813 h 19364"/>
                <a:gd name="T8" fmla="*/ 22523885 w 14492"/>
                <a:gd name="T9" fmla="*/ 10442498 h 19364"/>
                <a:gd name="T10" fmla="*/ 22523885 w 14492"/>
                <a:gd name="T11" fmla="*/ 10442498 h 19364"/>
                <a:gd name="T12" fmla="*/ 22133344 w 14492"/>
                <a:gd name="T13" fmla="*/ 18155787 h 19364"/>
                <a:gd name="T14" fmla="*/ 21440590 w 14492"/>
                <a:gd name="T15" fmla="*/ 26443268 h 19364"/>
                <a:gd name="T16" fmla="*/ 20301511 w 14492"/>
                <a:gd name="T17" fmla="*/ 42383673 h 19364"/>
                <a:gd name="T18" fmla="*/ 18548702 w 14492"/>
                <a:gd name="T19" fmla="*/ 42372053 h 19364"/>
                <a:gd name="T20" fmla="*/ 17832661 w 14492"/>
                <a:gd name="T21" fmla="*/ 42374368 h 19364"/>
                <a:gd name="T22" fmla="*/ 11056233 w 14492"/>
                <a:gd name="T23" fmla="*/ 42509177 h 19364"/>
                <a:gd name="T24" fmla="*/ 9075561 w 14492"/>
                <a:gd name="T25" fmla="*/ 26657150 h 19364"/>
                <a:gd name="T26" fmla="*/ 13899328 w 14492"/>
                <a:gd name="T27" fmla="*/ 21054665 h 19364"/>
                <a:gd name="T28" fmla="*/ 8145686 w 14492"/>
                <a:gd name="T29" fmla="*/ 14603693 h 19364"/>
                <a:gd name="T30" fmla="*/ 7982960 w 14492"/>
                <a:gd name="T31" fmla="*/ 14606007 h 19364"/>
                <a:gd name="T32" fmla="*/ 8108512 w 14492"/>
                <a:gd name="T33" fmla="*/ 15177885 h 19364"/>
                <a:gd name="T34" fmla="*/ 12932231 w 14492"/>
                <a:gd name="T35" fmla="*/ 20961706 h 19364"/>
                <a:gd name="T36" fmla="*/ 7731904 w 14492"/>
                <a:gd name="T37" fmla="*/ 25838893 h 19364"/>
                <a:gd name="T38" fmla="*/ 7678434 w 14492"/>
                <a:gd name="T39" fmla="*/ 25838893 h 19364"/>
                <a:gd name="T40" fmla="*/ 1524993 w 14492"/>
                <a:gd name="T41" fmla="*/ 21226696 h 19364"/>
                <a:gd name="T42" fmla="*/ 6239457 w 14492"/>
                <a:gd name="T43" fmla="*/ 15124414 h 19364"/>
                <a:gd name="T44" fmla="*/ 6041872 w 14492"/>
                <a:gd name="T45" fmla="*/ 14517677 h 19364"/>
                <a:gd name="T46" fmla="*/ 5693181 w 14492"/>
                <a:gd name="T47" fmla="*/ 14508372 h 19364"/>
                <a:gd name="T48" fmla="*/ 392856 w 14492"/>
                <a:gd name="T49" fmla="*/ 20073635 h 19364"/>
                <a:gd name="T50" fmla="*/ 7008920 w 14492"/>
                <a:gd name="T51" fmla="*/ 26780387 h 19364"/>
                <a:gd name="T52" fmla="*/ 7392519 w 14492"/>
                <a:gd name="T53" fmla="*/ 26787330 h 19364"/>
                <a:gd name="T54" fmla="*/ 8517665 w 14492"/>
                <a:gd name="T55" fmla="*/ 26726917 h 19364"/>
                <a:gd name="T56" fmla="*/ 8517665 w 14492"/>
                <a:gd name="T57" fmla="*/ 26726917 h 19364"/>
                <a:gd name="T58" fmla="*/ 9468465 w 14492"/>
                <a:gd name="T59" fmla="*/ 35707151 h 19364"/>
                <a:gd name="T60" fmla="*/ 10300704 w 14492"/>
                <a:gd name="T61" fmla="*/ 42571953 h 19364"/>
                <a:gd name="T62" fmla="*/ 8666456 w 14492"/>
                <a:gd name="T63" fmla="*/ 42711439 h 19364"/>
                <a:gd name="T64" fmla="*/ 1383192 w 14492"/>
                <a:gd name="T65" fmla="*/ 44057408 h 19364"/>
                <a:gd name="T66" fmla="*/ 1476199 w 14492"/>
                <a:gd name="T67" fmla="*/ 44450312 h 19364"/>
                <a:gd name="T68" fmla="*/ 1494762 w 14492"/>
                <a:gd name="T69" fmla="*/ 44447998 h 19364"/>
                <a:gd name="T70" fmla="*/ 17516515 w 14492"/>
                <a:gd name="T71" fmla="*/ 43101980 h 19364"/>
                <a:gd name="T72" fmla="*/ 33445261 w 14492"/>
                <a:gd name="T73" fmla="*/ 45008208 h 19364"/>
                <a:gd name="T74" fmla="*/ 33494103 w 14492"/>
                <a:gd name="T75" fmla="*/ 45012885 h 19364"/>
                <a:gd name="T76" fmla="*/ 33466187 w 14492"/>
                <a:gd name="T77" fmla="*/ 44589798 h 19364"/>
                <a:gd name="T78" fmla="*/ 21156990 w 14492"/>
                <a:gd name="T79" fmla="*/ 42406913 h 19364"/>
                <a:gd name="T80" fmla="*/ 22303061 w 14492"/>
                <a:gd name="T81" fmla="*/ 26247998 h 19364"/>
                <a:gd name="T82" fmla="*/ 22988823 w 14492"/>
                <a:gd name="T83" fmla="*/ 10409953 h 19364"/>
                <a:gd name="T84" fmla="*/ 27380150 w 14492"/>
                <a:gd name="T85" fmla="*/ 7896940 h 19364"/>
                <a:gd name="T86" fmla="*/ 25155461 w 14492"/>
                <a:gd name="T87" fmla="*/ 1320416 h 19364"/>
                <a:gd name="T88" fmla="*/ 25083379 w 14492"/>
                <a:gd name="T89" fmla="*/ 1311110 h 19364"/>
                <a:gd name="T90" fmla="*/ 25101990 w 14492"/>
                <a:gd name="T91" fmla="*/ 1855120 h 19364"/>
                <a:gd name="T92" fmla="*/ 26106261 w 14492"/>
                <a:gd name="T93" fmla="*/ 7850461 h 19364"/>
                <a:gd name="T94" fmla="*/ 22249590 w 14492"/>
                <a:gd name="T95" fmla="*/ 9519567 h 19364"/>
                <a:gd name="T96" fmla="*/ 19736575 w 14492"/>
                <a:gd name="T97" fmla="*/ 8854730 h 19364"/>
                <a:gd name="T98" fmla="*/ 18822997 w 14492"/>
                <a:gd name="T99" fmla="*/ 3126694 h 19364"/>
                <a:gd name="T100" fmla="*/ 23704864 w 14492"/>
                <a:gd name="T101" fmla="*/ 774140 h 19364"/>
                <a:gd name="T102" fmla="*/ 25178701 w 14492"/>
                <a:gd name="T103" fmla="*/ 936865 h 19364"/>
                <a:gd name="T104" fmla="*/ 25222866 w 14492"/>
                <a:gd name="T105" fmla="*/ 941494 h 19364"/>
                <a:gd name="T106" fmla="*/ 25204255 w 14492"/>
                <a:gd name="T107" fmla="*/ 471928 h 19364"/>
                <a:gd name="T108" fmla="*/ 23042293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97" name="Google Shape;102;p2">
            <a:extLst>
              <a:ext uri="{FF2B5EF4-FFF2-40B4-BE49-F238E27FC236}">
                <a16:creationId xmlns:a16="http://schemas.microsoft.com/office/drawing/2014/main" xmlns="" id="{F12D14AF-21F3-4338-8E0F-9296501950CD}"/>
              </a:ext>
            </a:extLst>
          </p:cNvPr>
          <p:cNvGrpSpPr>
            <a:grpSpLocks/>
          </p:cNvGrpSpPr>
          <p:nvPr/>
        </p:nvGrpSpPr>
        <p:grpSpPr bwMode="auto">
          <a:xfrm>
            <a:off x="829883" y="2346722"/>
            <a:ext cx="467915" cy="446484"/>
            <a:chOff x="984375" y="2346230"/>
            <a:chExt cx="468336" cy="446495"/>
          </a:xfrm>
        </p:grpSpPr>
        <p:sp>
          <p:nvSpPr>
            <p:cNvPr id="98" name="Google Shape;103;p2">
              <a:extLst>
                <a:ext uri="{FF2B5EF4-FFF2-40B4-BE49-F238E27FC236}">
                  <a16:creationId xmlns:a16="http://schemas.microsoft.com/office/drawing/2014/main" xmlns="" id="{8DE87087-E4A6-4078-869C-480517671803}"/>
                </a:ext>
              </a:extLst>
            </p:cNvPr>
            <p:cNvSpPr>
              <a:spLocks/>
            </p:cNvSpPr>
            <p:nvPr/>
          </p:nvSpPr>
          <p:spPr bwMode="auto">
            <a:xfrm>
              <a:off x="1139896" y="2346230"/>
              <a:ext cx="312816" cy="368096"/>
            </a:xfrm>
            <a:custGeom>
              <a:avLst/>
              <a:gdLst>
                <a:gd name="T0" fmla="*/ 4035147 w 8024"/>
                <a:gd name="T1" fmla="*/ 3451534 h 9442"/>
                <a:gd name="T2" fmla="*/ 4690213 w 8024"/>
                <a:gd name="T3" fmla="*/ 5609663 h 9442"/>
                <a:gd name="T4" fmla="*/ 3600503 w 8024"/>
                <a:gd name="T5" fmla="*/ 6100601 h 9442"/>
                <a:gd name="T6" fmla="*/ 3504756 w 8024"/>
                <a:gd name="T7" fmla="*/ 6097560 h 9442"/>
                <a:gd name="T8" fmla="*/ 3073113 w 8024"/>
                <a:gd name="T9" fmla="*/ 5948598 h 9442"/>
                <a:gd name="T10" fmla="*/ 2866414 w 8024"/>
                <a:gd name="T11" fmla="*/ 4921189 h 9442"/>
                <a:gd name="T12" fmla="*/ 3360355 w 8024"/>
                <a:gd name="T13" fmla="*/ 3775265 h 9442"/>
                <a:gd name="T14" fmla="*/ 4035147 w 8024"/>
                <a:gd name="T15" fmla="*/ 3451534 h 9442"/>
                <a:gd name="T16" fmla="*/ 6132542 w 8024"/>
                <a:gd name="T17" fmla="*/ 10506564 h 9442"/>
                <a:gd name="T18" fmla="*/ 7135628 w 8024"/>
                <a:gd name="T19" fmla="*/ 12331879 h 9442"/>
                <a:gd name="T20" fmla="*/ 6524654 w 8024"/>
                <a:gd name="T21" fmla="*/ 12491444 h 9442"/>
                <a:gd name="T22" fmla="*/ 6472960 w 8024"/>
                <a:gd name="T23" fmla="*/ 12491444 h 9442"/>
                <a:gd name="T24" fmla="*/ 5270778 w 8024"/>
                <a:gd name="T25" fmla="*/ 11921523 h 9442"/>
                <a:gd name="T26" fmla="*/ 5275339 w 8024"/>
                <a:gd name="T27" fmla="*/ 11146424 h 9442"/>
                <a:gd name="T28" fmla="*/ 6132542 w 8024"/>
                <a:gd name="T29" fmla="*/ 10506564 h 9442"/>
                <a:gd name="T30" fmla="*/ 5126416 w 8024"/>
                <a:gd name="T31" fmla="*/ 0 h 9442"/>
                <a:gd name="T32" fmla="*/ 5054957 w 8024"/>
                <a:gd name="T33" fmla="*/ 1520 h 9442"/>
                <a:gd name="T34" fmla="*/ 109431 w 8024"/>
                <a:gd name="T35" fmla="*/ 8994337 h 9442"/>
                <a:gd name="T36" fmla="*/ 1743255 w 8024"/>
                <a:gd name="T37" fmla="*/ 10883470 h 9442"/>
                <a:gd name="T38" fmla="*/ 3077674 w 8024"/>
                <a:gd name="T39" fmla="*/ 13704266 h 9442"/>
                <a:gd name="T40" fmla="*/ 7012513 w 8024"/>
                <a:gd name="T41" fmla="*/ 14350208 h 9442"/>
                <a:gd name="T42" fmla="*/ 11090232 w 8024"/>
                <a:gd name="T43" fmla="*/ 12368369 h 9442"/>
                <a:gd name="T44" fmla="*/ 7062687 w 8024"/>
                <a:gd name="T45" fmla="*/ 7833170 h 9442"/>
                <a:gd name="T46" fmla="*/ 5126416 w 8024"/>
                <a:gd name="T47" fmla="*/ 0 h 94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99" name="Google Shape;104;p2">
              <a:extLst>
                <a:ext uri="{FF2B5EF4-FFF2-40B4-BE49-F238E27FC236}">
                  <a16:creationId xmlns:a16="http://schemas.microsoft.com/office/drawing/2014/main" xmlns="" id="{ACE00CA6-F77A-4AF8-91E8-32690AF5A701}"/>
                </a:ext>
              </a:extLst>
            </p:cNvPr>
            <p:cNvSpPr>
              <a:spLocks/>
            </p:cNvSpPr>
            <p:nvPr/>
          </p:nvSpPr>
          <p:spPr bwMode="auto">
            <a:xfrm>
              <a:off x="1211160" y="2434726"/>
              <a:ext cx="65495" cy="68029"/>
            </a:xfrm>
            <a:custGeom>
              <a:avLst/>
              <a:gdLst>
                <a:gd name="T0" fmla="*/ 1256919 w 1680"/>
                <a:gd name="T1" fmla="*/ 1520 h 1745"/>
                <a:gd name="T2" fmla="*/ 582087 w 1680"/>
                <a:gd name="T3" fmla="*/ 325253 h 1745"/>
                <a:gd name="T4" fmla="*/ 88145 w 1680"/>
                <a:gd name="T5" fmla="*/ 1471220 h 1745"/>
                <a:gd name="T6" fmla="*/ 294844 w 1680"/>
                <a:gd name="T7" fmla="*/ 2498633 h 1745"/>
                <a:gd name="T8" fmla="*/ 726488 w 1680"/>
                <a:gd name="T9" fmla="*/ 2647556 h 1745"/>
                <a:gd name="T10" fmla="*/ 822235 w 1680"/>
                <a:gd name="T11" fmla="*/ 2650597 h 1745"/>
                <a:gd name="T12" fmla="*/ 1911947 w 1680"/>
                <a:gd name="T13" fmla="*/ 2159697 h 1745"/>
                <a:gd name="T14" fmla="*/ 1256919 w 1680"/>
                <a:gd name="T15" fmla="*/ 1520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0" name="Google Shape;105;p2">
              <a:extLst>
                <a:ext uri="{FF2B5EF4-FFF2-40B4-BE49-F238E27FC236}">
                  <a16:creationId xmlns:a16="http://schemas.microsoft.com/office/drawing/2014/main" xmlns="" id="{6144CF60-4091-4147-AB24-39E09AE365F4}"/>
                </a:ext>
              </a:extLst>
            </p:cNvPr>
            <p:cNvSpPr>
              <a:spLocks/>
            </p:cNvSpPr>
            <p:nvPr/>
          </p:nvSpPr>
          <p:spPr bwMode="auto">
            <a:xfrm>
              <a:off x="1272016" y="2615733"/>
              <a:ext cx="71031" cy="50953"/>
            </a:xfrm>
            <a:custGeom>
              <a:avLst/>
              <a:gdLst>
                <a:gd name="T0" fmla="*/ 981803 w 1822"/>
                <a:gd name="T1" fmla="*/ 0 h 1307"/>
                <a:gd name="T2" fmla="*/ 124636 w 1822"/>
                <a:gd name="T3" fmla="*/ 639856 h 1307"/>
                <a:gd name="T4" fmla="*/ 120074 w 1822"/>
                <a:gd name="T5" fmla="*/ 1414950 h 1307"/>
                <a:gd name="T6" fmla="*/ 1322260 w 1822"/>
                <a:gd name="T7" fmla="*/ 1984867 h 1307"/>
                <a:gd name="T8" fmla="*/ 1373955 w 1822"/>
                <a:gd name="T9" fmla="*/ 1984867 h 1307"/>
                <a:gd name="T10" fmla="*/ 1984930 w 1822"/>
                <a:gd name="T11" fmla="*/ 1825303 h 1307"/>
                <a:gd name="T12" fmla="*/ 981803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1" name="Google Shape;106;p2">
              <a:extLst>
                <a:ext uri="{FF2B5EF4-FFF2-40B4-BE49-F238E27FC236}">
                  <a16:creationId xmlns:a16="http://schemas.microsoft.com/office/drawing/2014/main" xmlns="" id="{B286562A-8089-4750-BFA2-6BF77BE8826F}"/>
                </a:ext>
              </a:extLst>
            </p:cNvPr>
            <p:cNvSpPr>
              <a:spLocks/>
            </p:cNvSpPr>
            <p:nvPr/>
          </p:nvSpPr>
          <p:spPr bwMode="auto">
            <a:xfrm>
              <a:off x="984375" y="2470319"/>
              <a:ext cx="249543" cy="322406"/>
            </a:xfrm>
            <a:custGeom>
              <a:avLst/>
              <a:gdLst>
                <a:gd name="T0" fmla="*/ 1519830 w 6401"/>
                <a:gd name="T1" fmla="*/ 0 h 8270"/>
                <a:gd name="T2" fmla="*/ 1398236 w 6401"/>
                <a:gd name="T3" fmla="*/ 6082 h 8270"/>
                <a:gd name="T4" fmla="*/ 1199140 w 6401"/>
                <a:gd name="T5" fmla="*/ 2214387 h 8270"/>
                <a:gd name="T6" fmla="*/ 1504626 w 6401"/>
                <a:gd name="T7" fmla="*/ 2173375 h 8270"/>
                <a:gd name="T8" fmla="*/ 1490942 w 6401"/>
                <a:gd name="T9" fmla="*/ 2004648 h 8270"/>
                <a:gd name="T10" fmla="*/ 1468175 w 6401"/>
                <a:gd name="T11" fmla="*/ 2004648 h 8270"/>
                <a:gd name="T12" fmla="*/ 1609496 w 6401"/>
                <a:gd name="T13" fmla="*/ 352619 h 8270"/>
                <a:gd name="T14" fmla="*/ 1957554 w 6401"/>
                <a:gd name="T15" fmla="*/ 416438 h 8270"/>
                <a:gd name="T16" fmla="*/ 2969761 w 6401"/>
                <a:gd name="T17" fmla="*/ 1957554 h 8270"/>
                <a:gd name="T18" fmla="*/ 3056385 w 6401"/>
                <a:gd name="T19" fmla="*/ 2898301 h 8270"/>
                <a:gd name="T20" fmla="*/ 3019895 w 6401"/>
                <a:gd name="T21" fmla="*/ 3278288 h 8270"/>
                <a:gd name="T22" fmla="*/ 2902862 w 6401"/>
                <a:gd name="T23" fmla="*/ 4249444 h 8270"/>
                <a:gd name="T24" fmla="*/ 4459183 w 6401"/>
                <a:gd name="T25" fmla="*/ 5789039 h 8270"/>
                <a:gd name="T26" fmla="*/ 6015503 w 6401"/>
                <a:gd name="T27" fmla="*/ 7375729 h 8270"/>
                <a:gd name="T28" fmla="*/ 9318078 w 6401"/>
                <a:gd name="T29" fmla="*/ 12517345 h 8270"/>
                <a:gd name="T30" fmla="*/ 9362170 w 6401"/>
                <a:gd name="T31" fmla="*/ 12567479 h 8270"/>
                <a:gd name="T32" fmla="*/ 9467040 w 6401"/>
                <a:gd name="T33" fmla="*/ 12403353 h 8270"/>
                <a:gd name="T34" fmla="*/ 9424468 w 6401"/>
                <a:gd name="T35" fmla="*/ 8897080 h 8270"/>
                <a:gd name="T36" fmla="*/ 9419907 w 6401"/>
                <a:gd name="T37" fmla="*/ 8866711 h 8270"/>
                <a:gd name="T38" fmla="*/ 8085489 w 6401"/>
                <a:gd name="T39" fmla="*/ 6045873 h 8270"/>
                <a:gd name="T40" fmla="*/ 6451667 w 6401"/>
                <a:gd name="T41" fmla="*/ 4156737 h 8270"/>
                <a:gd name="T42" fmla="*/ 3943957 w 6401"/>
                <a:gd name="T43" fmla="*/ 2913505 h 8270"/>
                <a:gd name="T44" fmla="*/ 3907467 w 6401"/>
                <a:gd name="T45" fmla="*/ 2911985 h 8270"/>
                <a:gd name="T46" fmla="*/ 3440894 w 6401"/>
                <a:gd name="T47" fmla="*/ 2995569 h 8270"/>
                <a:gd name="T48" fmla="*/ 3088314 w 6401"/>
                <a:gd name="T49" fmla="*/ 1335938 h 8270"/>
                <a:gd name="T50" fmla="*/ 1519830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02" name="Google Shape;107;p2">
            <a:extLst>
              <a:ext uri="{FF2B5EF4-FFF2-40B4-BE49-F238E27FC236}">
                <a16:creationId xmlns:a16="http://schemas.microsoft.com/office/drawing/2014/main" xmlns="" id="{B7A2F485-119D-40FB-8939-9F709FA019A2}"/>
              </a:ext>
            </a:extLst>
          </p:cNvPr>
          <p:cNvSpPr>
            <a:spLocks/>
          </p:cNvSpPr>
          <p:nvPr/>
        </p:nvSpPr>
        <p:spPr bwMode="auto">
          <a:xfrm>
            <a:off x="2501523" y="4475560"/>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03" name="Google Shape;108;p2">
            <a:extLst>
              <a:ext uri="{FF2B5EF4-FFF2-40B4-BE49-F238E27FC236}">
                <a16:creationId xmlns:a16="http://schemas.microsoft.com/office/drawing/2014/main" xmlns="" id="{E9683695-3B87-4857-9B54-25A07B9BA30A}"/>
              </a:ext>
            </a:extLst>
          </p:cNvPr>
          <p:cNvSpPr>
            <a:spLocks/>
          </p:cNvSpPr>
          <p:nvPr/>
        </p:nvSpPr>
        <p:spPr bwMode="auto">
          <a:xfrm>
            <a:off x="8362971" y="3105153"/>
            <a:ext cx="211931" cy="246460"/>
          </a:xfrm>
          <a:custGeom>
            <a:avLst/>
            <a:gdLst>
              <a:gd name="T0" fmla="*/ 5777248 w 6128"/>
              <a:gd name="T1" fmla="*/ 2131 h 7092"/>
              <a:gd name="T2" fmla="*/ 5519942 w 6128"/>
              <a:gd name="T3" fmla="*/ 42953 h 7092"/>
              <a:gd name="T4" fmla="*/ 4010232 w 6128"/>
              <a:gd name="T5" fmla="*/ 5180705 h 7092"/>
              <a:gd name="T6" fmla="*/ 114819 w 6128"/>
              <a:gd name="T7" fmla="*/ 8764033 h 7092"/>
              <a:gd name="T8" fmla="*/ 5115954 w 6128"/>
              <a:gd name="T9" fmla="*/ 10765041 h 7092"/>
              <a:gd name="T10" fmla="*/ 7152956 w 6128"/>
              <a:gd name="T11" fmla="*/ 15226523 h 7092"/>
              <a:gd name="T12" fmla="*/ 7208245 w 6128"/>
              <a:gd name="T13" fmla="*/ 15222214 h 7092"/>
              <a:gd name="T14" fmla="*/ 9413234 w 6128"/>
              <a:gd name="T15" fmla="*/ 9352311 h 7092"/>
              <a:gd name="T16" fmla="*/ 12906779 w 6128"/>
              <a:gd name="T17" fmla="*/ 7226799 h 7092"/>
              <a:gd name="T18" fmla="*/ 8228890 w 6128"/>
              <a:gd name="T19" fmla="*/ 4656834 h 7092"/>
              <a:gd name="T20" fmla="*/ 5777248 w 6128"/>
              <a:gd name="T21" fmla="*/ 2131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04" name="Google Shape;109;p2">
            <a:extLst>
              <a:ext uri="{FF2B5EF4-FFF2-40B4-BE49-F238E27FC236}">
                <a16:creationId xmlns:a16="http://schemas.microsoft.com/office/drawing/2014/main" xmlns="" id="{7DBA8166-1911-4598-9F7E-46A3BC9CED39}"/>
              </a:ext>
            </a:extLst>
          </p:cNvPr>
          <p:cNvSpPr>
            <a:spLocks/>
          </p:cNvSpPr>
          <p:nvPr/>
        </p:nvSpPr>
        <p:spPr bwMode="auto">
          <a:xfrm>
            <a:off x="8579658" y="3352804"/>
            <a:ext cx="134541" cy="155972"/>
          </a:xfrm>
          <a:custGeom>
            <a:avLst/>
            <a:gdLst>
              <a:gd name="T0" fmla="*/ 3675468 w 3884"/>
              <a:gd name="T1" fmla="*/ 2128 h 4495"/>
              <a:gd name="T2" fmla="*/ 3513354 w 3884"/>
              <a:gd name="T3" fmla="*/ 27806 h 4495"/>
              <a:gd name="T4" fmla="*/ 2553415 w 3884"/>
              <a:gd name="T5" fmla="*/ 3274943 h 4495"/>
              <a:gd name="T6" fmla="*/ 74683 w 3884"/>
              <a:gd name="T7" fmla="*/ 5539588 h 4495"/>
              <a:gd name="T8" fmla="*/ 3253093 w 3884"/>
              <a:gd name="T9" fmla="*/ 6798192 h 4495"/>
              <a:gd name="T10" fmla="*/ 4554349 w 3884"/>
              <a:gd name="T11" fmla="*/ 9621493 h 4495"/>
              <a:gd name="T12" fmla="*/ 4586356 w 3884"/>
              <a:gd name="T13" fmla="*/ 9619364 h 4495"/>
              <a:gd name="T14" fmla="*/ 5992132 w 3884"/>
              <a:gd name="T15" fmla="*/ 5907768 h 4495"/>
              <a:gd name="T16" fmla="*/ 8212774 w 3884"/>
              <a:gd name="T17" fmla="*/ 4569958 h 4495"/>
              <a:gd name="T18" fmla="*/ 5234813 w 3884"/>
              <a:gd name="T19" fmla="*/ 2941046 h 4495"/>
              <a:gd name="T20" fmla="*/ 3675468 w 3884"/>
              <a:gd name="T21" fmla="*/ 2128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05" name="Google Shape;110;p2">
            <a:extLst>
              <a:ext uri="{FF2B5EF4-FFF2-40B4-BE49-F238E27FC236}">
                <a16:creationId xmlns:a16="http://schemas.microsoft.com/office/drawing/2014/main" xmlns="" id="{DFBFC4D9-B8BE-465A-881C-4DCC24465BB3}"/>
              </a:ext>
            </a:extLst>
          </p:cNvPr>
          <p:cNvSpPr>
            <a:spLocks/>
          </p:cNvSpPr>
          <p:nvPr/>
        </p:nvSpPr>
        <p:spPr bwMode="auto">
          <a:xfrm>
            <a:off x="7197328" y="4475562"/>
            <a:ext cx="308372" cy="434578"/>
          </a:xfrm>
          <a:custGeom>
            <a:avLst/>
            <a:gdLst>
              <a:gd name="T0" fmla="*/ 7212342 w 12330"/>
              <a:gd name="T1" fmla="*/ 3514809 h 17374"/>
              <a:gd name="T2" fmla="*/ 5912430 w 12330"/>
              <a:gd name="T3" fmla="*/ 6063011 h 17374"/>
              <a:gd name="T4" fmla="*/ 3585046 w 12330"/>
              <a:gd name="T5" fmla="*/ 5898391 h 17374"/>
              <a:gd name="T6" fmla="*/ 6387250 w 12330"/>
              <a:gd name="T7" fmla="*/ 3273416 h 17374"/>
              <a:gd name="T8" fmla="*/ 9275088 w 12330"/>
              <a:gd name="T9" fmla="*/ 8465537 h 17374"/>
              <a:gd name="T10" fmla="*/ 6868740 w 12330"/>
              <a:gd name="T11" fmla="*/ 10435369 h 17374"/>
              <a:gd name="T12" fmla="*/ 6802013 w 12330"/>
              <a:gd name="T13" fmla="*/ 8867080 h 17374"/>
              <a:gd name="T14" fmla="*/ 10965320 w 12330"/>
              <a:gd name="T15" fmla="*/ 13956848 h 17374"/>
              <a:gd name="T16" fmla="*/ 9573105 w 12330"/>
              <a:gd name="T17" fmla="*/ 16032369 h 17374"/>
              <a:gd name="T18" fmla="*/ 9432983 w 12330"/>
              <a:gd name="T19" fmla="*/ 16027900 h 17374"/>
              <a:gd name="T20" fmla="*/ 10496035 w 12330"/>
              <a:gd name="T21" fmla="*/ 14065838 h 17374"/>
              <a:gd name="T22" fmla="*/ 3472735 w 12330"/>
              <a:gd name="T23" fmla="*/ 0 h 17374"/>
              <a:gd name="T24" fmla="*/ 1349965 w 12330"/>
              <a:gd name="T25" fmla="*/ 5056417 h 17374"/>
              <a:gd name="T26" fmla="*/ 3390436 w 12330"/>
              <a:gd name="T27" fmla="*/ 9130685 h 17374"/>
              <a:gd name="T28" fmla="*/ 5194080 w 12330"/>
              <a:gd name="T29" fmla="*/ 13749973 h 17374"/>
              <a:gd name="T30" fmla="*/ 9530855 w 12330"/>
              <a:gd name="T31" fmla="*/ 18204641 h 17374"/>
              <a:gd name="T32" fmla="*/ 13479511 w 12330"/>
              <a:gd name="T33" fmla="*/ 19165644 h 17374"/>
              <a:gd name="T34" fmla="*/ 13378304 w 12330"/>
              <a:gd name="T35" fmla="*/ 18835304 h 17374"/>
              <a:gd name="T36" fmla="*/ 10225829 w 12330"/>
              <a:gd name="T37" fmla="*/ 18334775 h 17374"/>
              <a:gd name="T38" fmla="*/ 9414076 w 12330"/>
              <a:gd name="T39" fmla="*/ 16418304 h 17374"/>
              <a:gd name="T40" fmla="*/ 11059824 w 12330"/>
              <a:gd name="T41" fmla="*/ 16136924 h 17374"/>
              <a:gd name="T42" fmla="*/ 11191043 w 12330"/>
              <a:gd name="T43" fmla="*/ 13456319 h 17374"/>
              <a:gd name="T44" fmla="*/ 8948159 w 12330"/>
              <a:gd name="T45" fmla="*/ 15971170 h 17374"/>
              <a:gd name="T46" fmla="*/ 5475424 w 12330"/>
              <a:gd name="T47" fmla="*/ 10666723 h 17374"/>
              <a:gd name="T48" fmla="*/ 9308434 w 12330"/>
              <a:gd name="T49" fmla="*/ 10228494 h 17374"/>
              <a:gd name="T50" fmla="*/ 8475573 w 12330"/>
              <a:gd name="T51" fmla="*/ 7869357 h 17374"/>
              <a:gd name="T52" fmla="*/ 5205218 w 12330"/>
              <a:gd name="T53" fmla="*/ 10080550 h 17374"/>
              <a:gd name="T54" fmla="*/ 3469400 w 12330"/>
              <a:gd name="T55" fmla="*/ 6329951 h 17374"/>
              <a:gd name="T56" fmla="*/ 5318629 w 12330"/>
              <a:gd name="T57" fmla="*/ 6614700 h 17374"/>
              <a:gd name="T58" fmla="*/ 7914018 w 12330"/>
              <a:gd name="T59" fmla="*/ 3627134 h 17374"/>
              <a:gd name="T60" fmla="*/ 5175172 w 12330"/>
              <a:gd name="T61" fmla="*/ 3119935 h 17374"/>
              <a:gd name="T62" fmla="*/ 1523434 w 12330"/>
              <a:gd name="T63" fmla="*/ 4458003 h 17374"/>
              <a:gd name="T64" fmla="*/ 3472735 w 12330"/>
              <a:gd name="T65" fmla="*/ 0 h 173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30" h="17374" extrusionOk="0">
                <a:moveTo>
                  <a:pt x="5744" y="2943"/>
                </a:moveTo>
                <a:cubicBezTo>
                  <a:pt x="6000" y="2943"/>
                  <a:pt x="6253" y="3008"/>
                  <a:pt x="6486" y="3160"/>
                </a:cubicBezTo>
                <a:cubicBezTo>
                  <a:pt x="7064" y="3542"/>
                  <a:pt x="6932" y="4475"/>
                  <a:pt x="6557" y="4917"/>
                </a:cubicBezTo>
                <a:cubicBezTo>
                  <a:pt x="6236" y="5296"/>
                  <a:pt x="5799" y="5401"/>
                  <a:pt x="5317" y="5451"/>
                </a:cubicBezTo>
                <a:cubicBezTo>
                  <a:pt x="5119" y="5474"/>
                  <a:pt x="4907" y="5486"/>
                  <a:pt x="4688" y="5486"/>
                </a:cubicBezTo>
                <a:cubicBezTo>
                  <a:pt x="4214" y="5486"/>
                  <a:pt x="3705" y="5430"/>
                  <a:pt x="3224" y="5303"/>
                </a:cubicBezTo>
                <a:cubicBezTo>
                  <a:pt x="3411" y="4721"/>
                  <a:pt x="3711" y="4174"/>
                  <a:pt x="4087" y="3762"/>
                </a:cubicBezTo>
                <a:cubicBezTo>
                  <a:pt x="4479" y="3328"/>
                  <a:pt x="5119" y="2943"/>
                  <a:pt x="5744" y="2943"/>
                </a:cubicBezTo>
                <a:close/>
                <a:moveTo>
                  <a:pt x="7668" y="7415"/>
                </a:moveTo>
                <a:cubicBezTo>
                  <a:pt x="7916" y="7415"/>
                  <a:pt x="8150" y="7471"/>
                  <a:pt x="8341" y="7611"/>
                </a:cubicBezTo>
                <a:cubicBezTo>
                  <a:pt x="9486" y="8449"/>
                  <a:pt x="7439" y="9199"/>
                  <a:pt x="6911" y="9307"/>
                </a:cubicBezTo>
                <a:cubicBezTo>
                  <a:pt x="6670" y="9357"/>
                  <a:pt x="6423" y="9382"/>
                  <a:pt x="6177" y="9382"/>
                </a:cubicBezTo>
                <a:cubicBezTo>
                  <a:pt x="5805" y="9382"/>
                  <a:pt x="5435" y="9325"/>
                  <a:pt x="5083" y="9216"/>
                </a:cubicBezTo>
                <a:cubicBezTo>
                  <a:pt x="5330" y="8726"/>
                  <a:pt x="5685" y="8290"/>
                  <a:pt x="6117" y="7972"/>
                </a:cubicBezTo>
                <a:cubicBezTo>
                  <a:pt x="6485" y="7701"/>
                  <a:pt x="7111" y="7415"/>
                  <a:pt x="7668" y="7415"/>
                </a:cubicBezTo>
                <a:close/>
                <a:moveTo>
                  <a:pt x="9861" y="12548"/>
                </a:moveTo>
                <a:cubicBezTo>
                  <a:pt x="10332" y="12548"/>
                  <a:pt x="10823" y="12858"/>
                  <a:pt x="10639" y="13386"/>
                </a:cubicBezTo>
                <a:cubicBezTo>
                  <a:pt x="10386" y="14119"/>
                  <a:pt x="9312" y="14414"/>
                  <a:pt x="8609" y="14414"/>
                </a:cubicBezTo>
                <a:cubicBezTo>
                  <a:pt x="8589" y="14414"/>
                  <a:pt x="8570" y="14413"/>
                  <a:pt x="8550" y="14413"/>
                </a:cubicBezTo>
                <a:cubicBezTo>
                  <a:pt x="8527" y="14413"/>
                  <a:pt x="8503" y="14410"/>
                  <a:pt x="8483" y="14410"/>
                </a:cubicBezTo>
                <a:cubicBezTo>
                  <a:pt x="8513" y="14102"/>
                  <a:pt x="8588" y="13801"/>
                  <a:pt x="8716" y="13524"/>
                </a:cubicBezTo>
                <a:cubicBezTo>
                  <a:pt x="8872" y="13187"/>
                  <a:pt x="9098" y="12828"/>
                  <a:pt x="9439" y="12646"/>
                </a:cubicBezTo>
                <a:cubicBezTo>
                  <a:pt x="9563" y="12580"/>
                  <a:pt x="9711" y="12548"/>
                  <a:pt x="9861" y="12548"/>
                </a:cubicBezTo>
                <a:close/>
                <a:moveTo>
                  <a:pt x="3123" y="0"/>
                </a:moveTo>
                <a:cubicBezTo>
                  <a:pt x="3122" y="0"/>
                  <a:pt x="3121" y="0"/>
                  <a:pt x="3120" y="0"/>
                </a:cubicBezTo>
                <a:cubicBezTo>
                  <a:pt x="1112" y="48"/>
                  <a:pt x="1" y="3069"/>
                  <a:pt x="1214" y="4546"/>
                </a:cubicBezTo>
                <a:cubicBezTo>
                  <a:pt x="1549" y="4951"/>
                  <a:pt x="2065" y="5289"/>
                  <a:pt x="2664" y="5532"/>
                </a:cubicBezTo>
                <a:cubicBezTo>
                  <a:pt x="2464" y="6468"/>
                  <a:pt x="2563" y="7455"/>
                  <a:pt x="3049" y="8209"/>
                </a:cubicBezTo>
                <a:cubicBezTo>
                  <a:pt x="3411" y="8766"/>
                  <a:pt x="3931" y="9175"/>
                  <a:pt x="4522" y="9439"/>
                </a:cubicBezTo>
                <a:cubicBezTo>
                  <a:pt x="4174" y="10389"/>
                  <a:pt x="4181" y="11466"/>
                  <a:pt x="4671" y="12362"/>
                </a:cubicBezTo>
                <a:cubicBezTo>
                  <a:pt x="5313" y="13544"/>
                  <a:pt x="6648" y="14488"/>
                  <a:pt x="8034" y="14714"/>
                </a:cubicBezTo>
                <a:cubicBezTo>
                  <a:pt x="8047" y="15312"/>
                  <a:pt x="8220" y="15904"/>
                  <a:pt x="8571" y="16367"/>
                </a:cubicBezTo>
                <a:cubicBezTo>
                  <a:pt x="9169" y="17154"/>
                  <a:pt x="9912" y="17373"/>
                  <a:pt x="10724" y="17373"/>
                </a:cubicBezTo>
                <a:cubicBezTo>
                  <a:pt x="11173" y="17373"/>
                  <a:pt x="11643" y="17306"/>
                  <a:pt x="12122" y="17231"/>
                </a:cubicBezTo>
                <a:cubicBezTo>
                  <a:pt x="12329" y="17199"/>
                  <a:pt x="12214" y="16934"/>
                  <a:pt x="12047" y="16934"/>
                </a:cubicBezTo>
                <a:cubicBezTo>
                  <a:pt x="12042" y="16934"/>
                  <a:pt x="12037" y="16934"/>
                  <a:pt x="12031" y="16934"/>
                </a:cubicBezTo>
                <a:cubicBezTo>
                  <a:pt x="11605" y="16982"/>
                  <a:pt x="11179" y="17046"/>
                  <a:pt x="10767" y="17046"/>
                </a:cubicBezTo>
                <a:cubicBezTo>
                  <a:pt x="10208" y="17046"/>
                  <a:pt x="9674" y="16927"/>
                  <a:pt x="9196" y="16484"/>
                </a:cubicBezTo>
                <a:cubicBezTo>
                  <a:pt x="8713" y="16042"/>
                  <a:pt x="8480" y="15403"/>
                  <a:pt x="8466" y="14761"/>
                </a:cubicBezTo>
                <a:cubicBezTo>
                  <a:pt x="8527" y="14764"/>
                  <a:pt x="8589" y="14765"/>
                  <a:pt x="8650" y="14765"/>
                </a:cubicBezTo>
                <a:cubicBezTo>
                  <a:pt x="9094" y="14765"/>
                  <a:pt x="9533" y="14686"/>
                  <a:pt x="9946" y="14508"/>
                </a:cubicBezTo>
                <a:cubicBezTo>
                  <a:pt x="10713" y="14183"/>
                  <a:pt x="11609" y="13196"/>
                  <a:pt x="10798" y="12393"/>
                </a:cubicBezTo>
                <a:cubicBezTo>
                  <a:pt x="10589" y="12183"/>
                  <a:pt x="10331" y="12098"/>
                  <a:pt x="10064" y="12098"/>
                </a:cubicBezTo>
                <a:cubicBezTo>
                  <a:pt x="9562" y="12098"/>
                  <a:pt x="9026" y="12399"/>
                  <a:pt x="8713" y="12747"/>
                </a:cubicBezTo>
                <a:cubicBezTo>
                  <a:pt x="8318" y="13183"/>
                  <a:pt x="8101" y="13764"/>
                  <a:pt x="8047" y="14359"/>
                </a:cubicBezTo>
                <a:cubicBezTo>
                  <a:pt x="6682" y="14119"/>
                  <a:pt x="5276" y="13071"/>
                  <a:pt x="4846" y="11791"/>
                </a:cubicBezTo>
                <a:cubicBezTo>
                  <a:pt x="4607" y="11081"/>
                  <a:pt x="4661" y="10297"/>
                  <a:pt x="4924" y="9590"/>
                </a:cubicBezTo>
                <a:cubicBezTo>
                  <a:pt x="5343" y="9725"/>
                  <a:pt x="5787" y="9793"/>
                  <a:pt x="6231" y="9793"/>
                </a:cubicBezTo>
                <a:cubicBezTo>
                  <a:pt x="6987" y="9793"/>
                  <a:pt x="7743" y="9596"/>
                  <a:pt x="8371" y="9196"/>
                </a:cubicBezTo>
                <a:cubicBezTo>
                  <a:pt x="8929" y="8837"/>
                  <a:pt x="9426" y="8097"/>
                  <a:pt x="8865" y="7516"/>
                </a:cubicBezTo>
                <a:cubicBezTo>
                  <a:pt x="8558" y="7195"/>
                  <a:pt x="8089" y="7075"/>
                  <a:pt x="7622" y="7075"/>
                </a:cubicBezTo>
                <a:cubicBezTo>
                  <a:pt x="7296" y="7075"/>
                  <a:pt x="6971" y="7133"/>
                  <a:pt x="6702" y="7222"/>
                </a:cubicBezTo>
                <a:cubicBezTo>
                  <a:pt x="5796" y="7519"/>
                  <a:pt x="5094" y="8219"/>
                  <a:pt x="4681" y="9063"/>
                </a:cubicBezTo>
                <a:cubicBezTo>
                  <a:pt x="3968" y="8736"/>
                  <a:pt x="3387" y="8161"/>
                  <a:pt x="3140" y="7347"/>
                </a:cubicBezTo>
                <a:cubicBezTo>
                  <a:pt x="2985" y="6830"/>
                  <a:pt x="2998" y="6252"/>
                  <a:pt x="3120" y="5691"/>
                </a:cubicBezTo>
                <a:cubicBezTo>
                  <a:pt x="3657" y="5856"/>
                  <a:pt x="4233" y="5947"/>
                  <a:pt x="4783" y="5947"/>
                </a:cubicBezTo>
                <a:cubicBezTo>
                  <a:pt x="5500" y="5947"/>
                  <a:pt x="6175" y="5792"/>
                  <a:pt x="6668" y="5445"/>
                </a:cubicBezTo>
                <a:cubicBezTo>
                  <a:pt x="7334" y="4972"/>
                  <a:pt x="7567" y="3961"/>
                  <a:pt x="7117" y="3261"/>
                </a:cubicBezTo>
                <a:cubicBezTo>
                  <a:pt x="6808" y="2776"/>
                  <a:pt x="6260" y="2579"/>
                  <a:pt x="5700" y="2579"/>
                </a:cubicBezTo>
                <a:cubicBezTo>
                  <a:pt x="5336" y="2579"/>
                  <a:pt x="4966" y="2663"/>
                  <a:pt x="4654" y="2805"/>
                </a:cubicBezTo>
                <a:cubicBezTo>
                  <a:pt x="3745" y="3221"/>
                  <a:pt x="3076" y="4133"/>
                  <a:pt x="2765" y="5150"/>
                </a:cubicBezTo>
                <a:cubicBezTo>
                  <a:pt x="2170" y="4921"/>
                  <a:pt x="1660" y="4552"/>
                  <a:pt x="1370" y="4008"/>
                </a:cubicBezTo>
                <a:cubicBezTo>
                  <a:pt x="707" y="2762"/>
                  <a:pt x="1674" y="376"/>
                  <a:pt x="3208" y="298"/>
                </a:cubicBezTo>
                <a:cubicBezTo>
                  <a:pt x="3426" y="288"/>
                  <a:pt x="3294" y="0"/>
                  <a:pt x="3123"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06" name="Google Shape;111;p2">
            <a:extLst>
              <a:ext uri="{FF2B5EF4-FFF2-40B4-BE49-F238E27FC236}">
                <a16:creationId xmlns:a16="http://schemas.microsoft.com/office/drawing/2014/main" xmlns="" id="{C723AC95-E4A0-4C9F-A6B3-B41F6DDEEA2F}"/>
              </a:ext>
            </a:extLst>
          </p:cNvPr>
          <p:cNvSpPr/>
          <p:nvPr/>
        </p:nvSpPr>
        <p:spPr>
          <a:xfrm>
            <a:off x="3817154" y="4668460"/>
            <a:ext cx="1509713" cy="486965"/>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07" name="Google Shape;112;p2">
            <a:extLst>
              <a:ext uri="{FF2B5EF4-FFF2-40B4-BE49-F238E27FC236}">
                <a16:creationId xmlns:a16="http://schemas.microsoft.com/office/drawing/2014/main" xmlns="" id="{E0398B30-C5B3-4CF9-B45C-DF848676A5D0}"/>
              </a:ext>
            </a:extLst>
          </p:cNvPr>
          <p:cNvSpPr>
            <a:spLocks/>
          </p:cNvSpPr>
          <p:nvPr/>
        </p:nvSpPr>
        <p:spPr bwMode="auto">
          <a:xfrm>
            <a:off x="8622521" y="2541997"/>
            <a:ext cx="394097" cy="520303"/>
          </a:xfrm>
          <a:custGeom>
            <a:avLst/>
            <a:gdLst>
              <a:gd name="T0" fmla="*/ 26532468 w 9852"/>
              <a:gd name="T1" fmla="*/ 632106 h 13001"/>
              <a:gd name="T2" fmla="*/ 21275438 w 9852"/>
              <a:gd name="T3" fmla="*/ 26198190 h 13001"/>
              <a:gd name="T4" fmla="*/ 3040986 w 9852"/>
              <a:gd name="T5" fmla="*/ 35927477 h 13001"/>
              <a:gd name="T6" fmla="*/ 6192911 w 9852"/>
              <a:gd name="T7" fmla="*/ 26861618 h 13001"/>
              <a:gd name="T8" fmla="*/ 13509445 w 9852"/>
              <a:gd name="T9" fmla="*/ 25503439 h 13001"/>
              <a:gd name="T10" fmla="*/ 20200191 w 9852"/>
              <a:gd name="T11" fmla="*/ 23003510 h 13001"/>
              <a:gd name="T12" fmla="*/ 20157522 w 9852"/>
              <a:gd name="T13" fmla="*/ 22718780 h 13001"/>
              <a:gd name="T14" fmla="*/ 20131921 w 9852"/>
              <a:gd name="T15" fmla="*/ 22724436 h 13001"/>
              <a:gd name="T16" fmla="*/ 6690693 w 9852"/>
              <a:gd name="T17" fmla="*/ 25859352 h 13001"/>
              <a:gd name="T18" fmla="*/ 10972000 w 9852"/>
              <a:gd name="T19" fmla="*/ 18442113 h 13001"/>
              <a:gd name="T20" fmla="*/ 13094120 w 9852"/>
              <a:gd name="T21" fmla="*/ 15384089 h 13001"/>
              <a:gd name="T22" fmla="*/ 19315459 w 9852"/>
              <a:gd name="T23" fmla="*/ 13613008 h 13001"/>
              <a:gd name="T24" fmla="*/ 23431746 w 9852"/>
              <a:gd name="T25" fmla="*/ 11369368 h 13001"/>
              <a:gd name="T26" fmla="*/ 23414678 w 9852"/>
              <a:gd name="T27" fmla="*/ 11135864 h 13001"/>
              <a:gd name="T28" fmla="*/ 23372010 w 9852"/>
              <a:gd name="T29" fmla="*/ 11150111 h 13001"/>
              <a:gd name="T30" fmla="*/ 18314135 w 9852"/>
              <a:gd name="T31" fmla="*/ 13074869 h 13001"/>
              <a:gd name="T32" fmla="*/ 13873567 w 9852"/>
              <a:gd name="T33" fmla="*/ 14267899 h 13001"/>
              <a:gd name="T34" fmla="*/ 16900313 w 9852"/>
              <a:gd name="T35" fmla="*/ 10361392 h 13001"/>
              <a:gd name="T36" fmla="*/ 23821469 w 9852"/>
              <a:gd name="T37" fmla="*/ 3220293 h 13001"/>
              <a:gd name="T38" fmla="*/ 23807229 w 9852"/>
              <a:gd name="T39" fmla="*/ 3080809 h 13001"/>
              <a:gd name="T40" fmla="*/ 23775974 w 9852"/>
              <a:gd name="T41" fmla="*/ 3095056 h 13001"/>
              <a:gd name="T42" fmla="*/ 17497726 w 9852"/>
              <a:gd name="T43" fmla="*/ 8801084 h 13001"/>
              <a:gd name="T44" fmla="*/ 17497726 w 9852"/>
              <a:gd name="T45" fmla="*/ 7243605 h 13001"/>
              <a:gd name="T46" fmla="*/ 17662693 w 9852"/>
              <a:gd name="T47" fmla="*/ 4626870 h 13001"/>
              <a:gd name="T48" fmla="*/ 17565996 w 9852"/>
              <a:gd name="T49" fmla="*/ 4487386 h 13001"/>
              <a:gd name="T50" fmla="*/ 17477778 w 9852"/>
              <a:gd name="T51" fmla="*/ 4578472 h 13001"/>
              <a:gd name="T52" fmla="*/ 17045386 w 9852"/>
              <a:gd name="T53" fmla="*/ 7559658 h 13001"/>
              <a:gd name="T54" fmla="*/ 16971463 w 9852"/>
              <a:gd name="T55" fmla="*/ 9370545 h 13001"/>
              <a:gd name="T56" fmla="*/ 11356017 w 9852"/>
              <a:gd name="T57" fmla="*/ 16209786 h 13001"/>
              <a:gd name="T58" fmla="*/ 10684681 w 9852"/>
              <a:gd name="T59" fmla="*/ 13735470 h 13001"/>
              <a:gd name="T60" fmla="*/ 9942195 w 9852"/>
              <a:gd name="T61" fmla="*/ 10321532 h 13001"/>
              <a:gd name="T62" fmla="*/ 9933661 w 9852"/>
              <a:gd name="T63" fmla="*/ 10321532 h 13001"/>
              <a:gd name="T64" fmla="*/ 9854031 w 9852"/>
              <a:gd name="T65" fmla="*/ 13160299 h 13001"/>
              <a:gd name="T66" fmla="*/ 10866716 w 9852"/>
              <a:gd name="T67" fmla="*/ 16893171 h 13001"/>
              <a:gd name="T68" fmla="*/ 9114372 w 9852"/>
              <a:gd name="T69" fmla="*/ 19558250 h 13001"/>
              <a:gd name="T70" fmla="*/ 6713467 w 9852"/>
              <a:gd name="T71" fmla="*/ 23686842 h 13001"/>
              <a:gd name="T72" fmla="*/ 6039304 w 9852"/>
              <a:gd name="T73" fmla="*/ 21195450 h 13001"/>
              <a:gd name="T74" fmla="*/ 5666648 w 9852"/>
              <a:gd name="T75" fmla="*/ 17827083 h 13001"/>
              <a:gd name="T76" fmla="*/ 5564244 w 9852"/>
              <a:gd name="T77" fmla="*/ 17681836 h 13001"/>
              <a:gd name="T78" fmla="*/ 5461786 w 9852"/>
              <a:gd name="T79" fmla="*/ 17790051 h 13001"/>
              <a:gd name="T80" fmla="*/ 6289609 w 9852"/>
              <a:gd name="T81" fmla="*/ 24504054 h 13001"/>
              <a:gd name="T82" fmla="*/ 5501627 w 9852"/>
              <a:gd name="T83" fmla="*/ 26052997 h 13001"/>
              <a:gd name="T84" fmla="*/ 5404930 w 9852"/>
              <a:gd name="T85" fmla="*/ 26263663 h 13001"/>
              <a:gd name="T86" fmla="*/ 2309914 w 9852"/>
              <a:gd name="T87" fmla="*/ 35118855 h 13001"/>
              <a:gd name="T88" fmla="*/ 1934378 w 9852"/>
              <a:gd name="T89" fmla="*/ 23128800 h 13001"/>
              <a:gd name="T90" fmla="*/ 6818752 w 9852"/>
              <a:gd name="T91" fmla="*/ 11571497 h 13001"/>
              <a:gd name="T92" fmla="*/ 26532468 w 9852"/>
              <a:gd name="T93" fmla="*/ 632106 h 13001"/>
              <a:gd name="T94" fmla="*/ 26717383 w 9852"/>
              <a:gd name="T95" fmla="*/ 2828 h 13001"/>
              <a:gd name="T96" fmla="*/ 26612098 w 9852"/>
              <a:gd name="T97" fmla="*/ 34151 h 13001"/>
              <a:gd name="T98" fmla="*/ 25607948 w 9852"/>
              <a:gd name="T99" fmla="*/ 11366 h 13001"/>
              <a:gd name="T100" fmla="*/ 4366591 w 9852"/>
              <a:gd name="T101" fmla="*/ 13171718 h 13001"/>
              <a:gd name="T102" fmla="*/ 492128 w 9852"/>
              <a:gd name="T103" fmla="*/ 25600235 h 13001"/>
              <a:gd name="T104" fmla="*/ 1962859 w 9852"/>
              <a:gd name="T105" fmla="*/ 36414389 h 13001"/>
              <a:gd name="T106" fmla="*/ 2645556 w 9852"/>
              <a:gd name="T107" fmla="*/ 37015172 h 13001"/>
              <a:gd name="T108" fmla="*/ 2702465 w 9852"/>
              <a:gd name="T109" fmla="*/ 37015172 h 13001"/>
              <a:gd name="T110" fmla="*/ 22208545 w 9852"/>
              <a:gd name="T111" fmla="*/ 26938510 h 13001"/>
              <a:gd name="T112" fmla="*/ 27109933 w 9852"/>
              <a:gd name="T113" fmla="*/ 341666 h 13001"/>
              <a:gd name="T114" fmla="*/ 26717383 w 9852"/>
              <a:gd name="T115" fmla="*/ 2828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108" name="Google Shape;113;p2">
            <a:extLst>
              <a:ext uri="{FF2B5EF4-FFF2-40B4-BE49-F238E27FC236}">
                <a16:creationId xmlns:a16="http://schemas.microsoft.com/office/drawing/2014/main" xmlns="" id="{53B4BA19-2805-47AA-A822-0F0E9F72BE52}"/>
              </a:ext>
            </a:extLst>
          </p:cNvPr>
          <p:cNvGrpSpPr>
            <a:grpSpLocks/>
          </p:cNvGrpSpPr>
          <p:nvPr/>
        </p:nvGrpSpPr>
        <p:grpSpPr bwMode="auto">
          <a:xfrm rot="8999956">
            <a:off x="8178417" y="72628"/>
            <a:ext cx="581025" cy="933450"/>
            <a:chOff x="304350" y="3911000"/>
            <a:chExt cx="581394" cy="933655"/>
          </a:xfrm>
        </p:grpSpPr>
        <p:sp>
          <p:nvSpPr>
            <p:cNvPr id="109" name="Google Shape;114;p2">
              <a:extLst>
                <a:ext uri="{FF2B5EF4-FFF2-40B4-BE49-F238E27FC236}">
                  <a16:creationId xmlns:a16="http://schemas.microsoft.com/office/drawing/2014/main" xmlns="" id="{3DCC7667-419A-47E7-BF53-921F01064204}"/>
                </a:ext>
              </a:extLst>
            </p:cNvPr>
            <p:cNvSpPr/>
            <p:nvPr/>
          </p:nvSpPr>
          <p:spPr>
            <a:xfrm>
              <a:off x="320863" y="4007381"/>
              <a:ext cx="91737"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10" name="Google Shape;115;p2">
              <a:extLst>
                <a:ext uri="{FF2B5EF4-FFF2-40B4-BE49-F238E27FC236}">
                  <a16:creationId xmlns:a16="http://schemas.microsoft.com/office/drawing/2014/main" xmlns="" id="{7BDCAFEF-0E9E-4EDD-ACE2-1BA80B1CA1A9}"/>
                </a:ext>
              </a:extLst>
            </p:cNvPr>
            <p:cNvSpPr/>
            <p:nvPr/>
          </p:nvSpPr>
          <p:spPr>
            <a:xfrm>
              <a:off x="445292" y="4048038"/>
              <a:ext cx="96502" cy="156007"/>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11" name="Google Shape;116;p2">
              <a:extLst>
                <a:ext uri="{FF2B5EF4-FFF2-40B4-BE49-F238E27FC236}">
                  <a16:creationId xmlns:a16="http://schemas.microsoft.com/office/drawing/2014/main" xmlns="" id="{2E9C9447-D103-455B-949F-8703E92307FC}"/>
                </a:ext>
              </a:extLst>
            </p:cNvPr>
            <p:cNvSpPr/>
            <p:nvPr/>
          </p:nvSpPr>
          <p:spPr>
            <a:xfrm>
              <a:off x="307571" y="4194610"/>
              <a:ext cx="144157"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12" name="Google Shape;117;p2">
              <a:extLst>
                <a:ext uri="{FF2B5EF4-FFF2-40B4-BE49-F238E27FC236}">
                  <a16:creationId xmlns:a16="http://schemas.microsoft.com/office/drawing/2014/main" xmlns="" id="{147A3504-8A95-4FB0-A946-E9059D36B2B8}"/>
                </a:ext>
              </a:extLst>
            </p:cNvPr>
            <p:cNvSpPr/>
            <p:nvPr/>
          </p:nvSpPr>
          <p:spPr>
            <a:xfrm>
              <a:off x="506729" y="4208713"/>
              <a:ext cx="111990"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13" name="Google Shape;118;p2">
              <a:extLst>
                <a:ext uri="{FF2B5EF4-FFF2-40B4-BE49-F238E27FC236}">
                  <a16:creationId xmlns:a16="http://schemas.microsoft.com/office/drawing/2014/main" xmlns="" id="{BB331251-5926-4304-AE92-0D0F0C6308FD}"/>
                </a:ext>
              </a:extLst>
            </p:cNvPr>
            <p:cNvSpPr/>
            <p:nvPr/>
          </p:nvSpPr>
          <p:spPr>
            <a:xfrm>
              <a:off x="317815" y="4399185"/>
              <a:ext cx="234702" cy="117898"/>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14" name="Google Shape;119;p2">
              <a:extLst>
                <a:ext uri="{FF2B5EF4-FFF2-40B4-BE49-F238E27FC236}">
                  <a16:creationId xmlns:a16="http://schemas.microsoft.com/office/drawing/2014/main" xmlns="" id="{5E2086EC-C5DD-45AD-82D2-21F2FE88FC16}"/>
                </a:ext>
              </a:extLst>
            </p:cNvPr>
            <p:cNvSpPr/>
            <p:nvPr/>
          </p:nvSpPr>
          <p:spPr>
            <a:xfrm>
              <a:off x="611939" y="4340240"/>
              <a:ext cx="115564"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15" name="Google Shape;120;p2">
              <a:extLst>
                <a:ext uri="{FF2B5EF4-FFF2-40B4-BE49-F238E27FC236}">
                  <a16:creationId xmlns:a16="http://schemas.microsoft.com/office/drawing/2014/main" xmlns="" id="{2EF8D81F-7684-409C-AE87-206D2D1591C1}"/>
                </a:ext>
              </a:extLst>
            </p:cNvPr>
            <p:cNvSpPr/>
            <p:nvPr/>
          </p:nvSpPr>
          <p:spPr>
            <a:xfrm>
              <a:off x="351033" y="4540074"/>
              <a:ext cx="297845"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16" name="Google Shape;121;p2">
              <a:extLst>
                <a:ext uri="{FF2B5EF4-FFF2-40B4-BE49-F238E27FC236}">
                  <a16:creationId xmlns:a16="http://schemas.microsoft.com/office/drawing/2014/main" xmlns="" id="{64A98285-E88D-4973-B84D-506F06ED905F}"/>
                </a:ext>
              </a:extLst>
            </p:cNvPr>
            <p:cNvSpPr/>
            <p:nvPr/>
          </p:nvSpPr>
          <p:spPr>
            <a:xfrm>
              <a:off x="735060" y="4517654"/>
              <a:ext cx="128669"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17" name="Google Shape;122;p2">
              <a:extLst>
                <a:ext uri="{FF2B5EF4-FFF2-40B4-BE49-F238E27FC236}">
                  <a16:creationId xmlns:a16="http://schemas.microsoft.com/office/drawing/2014/main" xmlns="" id="{0D4DB4B2-0461-4E6C-8B71-775DEAAA6FBE}"/>
                </a:ext>
              </a:extLst>
            </p:cNvPr>
            <p:cNvSpPr/>
            <p:nvPr/>
          </p:nvSpPr>
          <p:spPr>
            <a:xfrm>
              <a:off x="436708" y="4694802"/>
              <a:ext cx="328821"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18" name="Google Shape;123;p2">
              <a:extLst>
                <a:ext uri="{FF2B5EF4-FFF2-40B4-BE49-F238E27FC236}">
                  <a16:creationId xmlns:a16="http://schemas.microsoft.com/office/drawing/2014/main" xmlns="" id="{F27F1102-FE63-4B73-9C15-72AEBE84EB62}"/>
                </a:ext>
              </a:extLst>
            </p:cNvPr>
            <p:cNvSpPr>
              <a:spLocks/>
            </p:cNvSpPr>
            <p:nvPr/>
          </p:nvSpPr>
          <p:spPr bwMode="auto">
            <a:xfrm>
              <a:off x="402349" y="3911000"/>
              <a:ext cx="483395" cy="933655"/>
            </a:xfrm>
            <a:custGeom>
              <a:avLst/>
              <a:gdLst>
                <a:gd name="T0" fmla="*/ 1232086 w 11000"/>
                <a:gd name="T1" fmla="*/ 0 h 21246"/>
                <a:gd name="T2" fmla="*/ 1154831 w 11000"/>
                <a:gd name="T3" fmla="*/ 63720 h 21246"/>
                <a:gd name="T4" fmla="*/ 183470 w 11000"/>
                <a:gd name="T5" fmla="*/ 7776767 h 21246"/>
                <a:gd name="T6" fmla="*/ 301243 w 11000"/>
                <a:gd name="T7" fmla="*/ 9101576 h 21246"/>
                <a:gd name="T8" fmla="*/ 550367 w 11000"/>
                <a:gd name="T9" fmla="*/ 11040429 h 21246"/>
                <a:gd name="T10" fmla="*/ 1461874 w 11000"/>
                <a:gd name="T11" fmla="*/ 15204040 h 21246"/>
                <a:gd name="T12" fmla="*/ 2050913 w 11000"/>
                <a:gd name="T13" fmla="*/ 17108175 h 21246"/>
                <a:gd name="T14" fmla="*/ 4607765 w 11000"/>
                <a:gd name="T15" fmla="*/ 23034903 h 21246"/>
                <a:gd name="T16" fmla="*/ 5971159 w 11000"/>
                <a:gd name="T17" fmla="*/ 25423752 h 21246"/>
                <a:gd name="T18" fmla="*/ 6519592 w 11000"/>
                <a:gd name="T19" fmla="*/ 26298564 h 21246"/>
                <a:gd name="T20" fmla="*/ 10397387 w 11000"/>
                <a:gd name="T21" fmla="*/ 31616961 h 21246"/>
                <a:gd name="T22" fmla="*/ 10839606 w 11000"/>
                <a:gd name="T23" fmla="*/ 32144169 h 21246"/>
                <a:gd name="T24" fmla="*/ 11604380 w 11000"/>
                <a:gd name="T25" fmla="*/ 33059543 h 21246"/>
                <a:gd name="T26" fmla="*/ 15642442 w 11000"/>
                <a:gd name="T27" fmla="*/ 37352528 h 21246"/>
                <a:gd name="T28" fmla="*/ 15976512 w 11000"/>
                <a:gd name="T29" fmla="*/ 37673107 h 21246"/>
                <a:gd name="T30" fmla="*/ 16347276 w 11000"/>
                <a:gd name="T31" fmla="*/ 38026512 h 21246"/>
                <a:gd name="T32" fmla="*/ 20667290 w 11000"/>
                <a:gd name="T33" fmla="*/ 41019780 h 21246"/>
                <a:gd name="T34" fmla="*/ 20742611 w 11000"/>
                <a:gd name="T35" fmla="*/ 41027515 h 21246"/>
                <a:gd name="T36" fmla="*/ 21053522 w 11000"/>
                <a:gd name="T37" fmla="*/ 40610389 h 21246"/>
                <a:gd name="T38" fmla="*/ 17724205 w 11000"/>
                <a:gd name="T39" fmla="*/ 37574582 h 21246"/>
                <a:gd name="T40" fmla="*/ 15010909 w 11000"/>
                <a:gd name="T41" fmla="*/ 34919251 h 21246"/>
                <a:gd name="T42" fmla="*/ 14618919 w 11000"/>
                <a:gd name="T43" fmla="*/ 34502125 h 21246"/>
                <a:gd name="T44" fmla="*/ 13072055 w 11000"/>
                <a:gd name="T45" fmla="*/ 32823954 h 21246"/>
                <a:gd name="T46" fmla="*/ 9418292 w 11000"/>
                <a:gd name="T47" fmla="*/ 28334008 h 21246"/>
                <a:gd name="T48" fmla="*/ 9064887 w 11000"/>
                <a:gd name="T49" fmla="*/ 27851184 h 21246"/>
                <a:gd name="T50" fmla="*/ 5847541 w 11000"/>
                <a:gd name="T51" fmla="*/ 22747151 h 21246"/>
                <a:gd name="T52" fmla="*/ 5059652 w 11000"/>
                <a:gd name="T53" fmla="*/ 21208022 h 21246"/>
                <a:gd name="T54" fmla="*/ 4601964 w 11000"/>
                <a:gd name="T55" fmla="*/ 20261755 h 21246"/>
                <a:gd name="T56" fmla="*/ 1938897 w 11000"/>
                <a:gd name="T57" fmla="*/ 12606628 h 21246"/>
                <a:gd name="T58" fmla="*/ 1691707 w 11000"/>
                <a:gd name="T59" fmla="*/ 11471089 h 21246"/>
                <a:gd name="T60" fmla="*/ 1363394 w 11000"/>
                <a:gd name="T61" fmla="*/ 193094 h 21246"/>
                <a:gd name="T62" fmla="*/ 123208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119" name="Google Shape;124;p2">
            <a:extLst>
              <a:ext uri="{FF2B5EF4-FFF2-40B4-BE49-F238E27FC236}">
                <a16:creationId xmlns:a16="http://schemas.microsoft.com/office/drawing/2014/main" xmlns="" id="{AE0D825F-FD69-42DE-811A-CFEEB7158027}"/>
              </a:ext>
            </a:extLst>
          </p:cNvPr>
          <p:cNvGrpSpPr>
            <a:grpSpLocks/>
          </p:cNvGrpSpPr>
          <p:nvPr/>
        </p:nvGrpSpPr>
        <p:grpSpPr bwMode="auto">
          <a:xfrm>
            <a:off x="6412721" y="205978"/>
            <a:ext cx="698897" cy="666750"/>
            <a:chOff x="984375" y="2346230"/>
            <a:chExt cx="468336" cy="446495"/>
          </a:xfrm>
        </p:grpSpPr>
        <p:sp>
          <p:nvSpPr>
            <p:cNvPr id="120" name="Google Shape;125;p2">
              <a:extLst>
                <a:ext uri="{FF2B5EF4-FFF2-40B4-BE49-F238E27FC236}">
                  <a16:creationId xmlns:a16="http://schemas.microsoft.com/office/drawing/2014/main" xmlns="" id="{842F00CB-96AF-4751-9FD0-F9FADCB7E03D}"/>
                </a:ext>
              </a:extLst>
            </p:cNvPr>
            <p:cNvSpPr/>
            <p:nvPr/>
          </p:nvSpPr>
          <p:spPr>
            <a:xfrm>
              <a:off x="1139955" y="2346230"/>
              <a:ext cx="312756" cy="368358"/>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5"/>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21" name="Google Shape;126;p2">
              <a:extLst>
                <a:ext uri="{FF2B5EF4-FFF2-40B4-BE49-F238E27FC236}">
                  <a16:creationId xmlns:a16="http://schemas.microsoft.com/office/drawing/2014/main" xmlns="" id="{EC0845C5-544F-48BD-A3AB-B33ABD1EAB8E}"/>
                </a:ext>
              </a:extLst>
            </p:cNvPr>
            <p:cNvSpPr>
              <a:spLocks/>
            </p:cNvSpPr>
            <p:nvPr/>
          </p:nvSpPr>
          <p:spPr bwMode="auto">
            <a:xfrm>
              <a:off x="1211160" y="2434726"/>
              <a:ext cx="65495" cy="68029"/>
            </a:xfrm>
            <a:custGeom>
              <a:avLst/>
              <a:gdLst>
                <a:gd name="T0" fmla="*/ 1256919 w 1680"/>
                <a:gd name="T1" fmla="*/ 1520 h 1745"/>
                <a:gd name="T2" fmla="*/ 582087 w 1680"/>
                <a:gd name="T3" fmla="*/ 325253 h 1745"/>
                <a:gd name="T4" fmla="*/ 88145 w 1680"/>
                <a:gd name="T5" fmla="*/ 1471220 h 1745"/>
                <a:gd name="T6" fmla="*/ 294844 w 1680"/>
                <a:gd name="T7" fmla="*/ 2498633 h 1745"/>
                <a:gd name="T8" fmla="*/ 726488 w 1680"/>
                <a:gd name="T9" fmla="*/ 2647556 h 1745"/>
                <a:gd name="T10" fmla="*/ 822235 w 1680"/>
                <a:gd name="T11" fmla="*/ 2650597 h 1745"/>
                <a:gd name="T12" fmla="*/ 1911947 w 1680"/>
                <a:gd name="T13" fmla="*/ 2159697 h 1745"/>
                <a:gd name="T14" fmla="*/ 1256919 w 1680"/>
                <a:gd name="T15" fmla="*/ 1520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2" name="Google Shape;127;p2">
              <a:extLst>
                <a:ext uri="{FF2B5EF4-FFF2-40B4-BE49-F238E27FC236}">
                  <a16:creationId xmlns:a16="http://schemas.microsoft.com/office/drawing/2014/main" xmlns="" id="{3E80A933-956D-466A-846C-EBFD45328E6C}"/>
                </a:ext>
              </a:extLst>
            </p:cNvPr>
            <p:cNvSpPr>
              <a:spLocks/>
            </p:cNvSpPr>
            <p:nvPr/>
          </p:nvSpPr>
          <p:spPr bwMode="auto">
            <a:xfrm>
              <a:off x="1272016" y="2615733"/>
              <a:ext cx="71031" cy="50953"/>
            </a:xfrm>
            <a:custGeom>
              <a:avLst/>
              <a:gdLst>
                <a:gd name="T0" fmla="*/ 981803 w 1822"/>
                <a:gd name="T1" fmla="*/ 0 h 1307"/>
                <a:gd name="T2" fmla="*/ 124636 w 1822"/>
                <a:gd name="T3" fmla="*/ 639856 h 1307"/>
                <a:gd name="T4" fmla="*/ 120074 w 1822"/>
                <a:gd name="T5" fmla="*/ 1414950 h 1307"/>
                <a:gd name="T6" fmla="*/ 1322260 w 1822"/>
                <a:gd name="T7" fmla="*/ 1984867 h 1307"/>
                <a:gd name="T8" fmla="*/ 1373955 w 1822"/>
                <a:gd name="T9" fmla="*/ 1984867 h 1307"/>
                <a:gd name="T10" fmla="*/ 1984930 w 1822"/>
                <a:gd name="T11" fmla="*/ 1825303 h 1307"/>
                <a:gd name="T12" fmla="*/ 981803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3" name="Google Shape;128;p2">
              <a:extLst>
                <a:ext uri="{FF2B5EF4-FFF2-40B4-BE49-F238E27FC236}">
                  <a16:creationId xmlns:a16="http://schemas.microsoft.com/office/drawing/2014/main" xmlns="" id="{6DC5DD5E-3FD5-4F43-BC7F-2D31FFB16E70}"/>
                </a:ext>
              </a:extLst>
            </p:cNvPr>
            <p:cNvSpPr>
              <a:spLocks/>
            </p:cNvSpPr>
            <p:nvPr/>
          </p:nvSpPr>
          <p:spPr bwMode="auto">
            <a:xfrm>
              <a:off x="984375" y="2470319"/>
              <a:ext cx="249543" cy="322406"/>
            </a:xfrm>
            <a:custGeom>
              <a:avLst/>
              <a:gdLst>
                <a:gd name="T0" fmla="*/ 1519830 w 6401"/>
                <a:gd name="T1" fmla="*/ 0 h 8270"/>
                <a:gd name="T2" fmla="*/ 1398236 w 6401"/>
                <a:gd name="T3" fmla="*/ 6082 h 8270"/>
                <a:gd name="T4" fmla="*/ 1199140 w 6401"/>
                <a:gd name="T5" fmla="*/ 2214387 h 8270"/>
                <a:gd name="T6" fmla="*/ 1504626 w 6401"/>
                <a:gd name="T7" fmla="*/ 2173375 h 8270"/>
                <a:gd name="T8" fmla="*/ 1490942 w 6401"/>
                <a:gd name="T9" fmla="*/ 2004648 h 8270"/>
                <a:gd name="T10" fmla="*/ 1468175 w 6401"/>
                <a:gd name="T11" fmla="*/ 2004648 h 8270"/>
                <a:gd name="T12" fmla="*/ 1609496 w 6401"/>
                <a:gd name="T13" fmla="*/ 352619 h 8270"/>
                <a:gd name="T14" fmla="*/ 1957554 w 6401"/>
                <a:gd name="T15" fmla="*/ 416438 h 8270"/>
                <a:gd name="T16" fmla="*/ 2969761 w 6401"/>
                <a:gd name="T17" fmla="*/ 1957554 h 8270"/>
                <a:gd name="T18" fmla="*/ 3056385 w 6401"/>
                <a:gd name="T19" fmla="*/ 2898301 h 8270"/>
                <a:gd name="T20" fmla="*/ 3019895 w 6401"/>
                <a:gd name="T21" fmla="*/ 3278288 h 8270"/>
                <a:gd name="T22" fmla="*/ 2902862 w 6401"/>
                <a:gd name="T23" fmla="*/ 4249444 h 8270"/>
                <a:gd name="T24" fmla="*/ 4459183 w 6401"/>
                <a:gd name="T25" fmla="*/ 5789039 h 8270"/>
                <a:gd name="T26" fmla="*/ 6015503 w 6401"/>
                <a:gd name="T27" fmla="*/ 7375729 h 8270"/>
                <a:gd name="T28" fmla="*/ 9318078 w 6401"/>
                <a:gd name="T29" fmla="*/ 12517345 h 8270"/>
                <a:gd name="T30" fmla="*/ 9362170 w 6401"/>
                <a:gd name="T31" fmla="*/ 12567479 h 8270"/>
                <a:gd name="T32" fmla="*/ 9467040 w 6401"/>
                <a:gd name="T33" fmla="*/ 12403353 h 8270"/>
                <a:gd name="T34" fmla="*/ 9424468 w 6401"/>
                <a:gd name="T35" fmla="*/ 8897080 h 8270"/>
                <a:gd name="T36" fmla="*/ 9419907 w 6401"/>
                <a:gd name="T37" fmla="*/ 8866711 h 8270"/>
                <a:gd name="T38" fmla="*/ 8085489 w 6401"/>
                <a:gd name="T39" fmla="*/ 6045873 h 8270"/>
                <a:gd name="T40" fmla="*/ 6451667 w 6401"/>
                <a:gd name="T41" fmla="*/ 4156737 h 8270"/>
                <a:gd name="T42" fmla="*/ 3943957 w 6401"/>
                <a:gd name="T43" fmla="*/ 2913505 h 8270"/>
                <a:gd name="T44" fmla="*/ 3907467 w 6401"/>
                <a:gd name="T45" fmla="*/ 2911985 h 8270"/>
                <a:gd name="T46" fmla="*/ 3440894 w 6401"/>
                <a:gd name="T47" fmla="*/ 2995569 h 8270"/>
                <a:gd name="T48" fmla="*/ 3088314 w 6401"/>
                <a:gd name="T49" fmla="*/ 1335938 h 8270"/>
                <a:gd name="T50" fmla="*/ 1519830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124" name="Google Shape;129;p2">
            <a:extLst>
              <a:ext uri="{FF2B5EF4-FFF2-40B4-BE49-F238E27FC236}">
                <a16:creationId xmlns:a16="http://schemas.microsoft.com/office/drawing/2014/main" xmlns="" id="{CD1B2A58-DDFB-445A-88B7-1F381CAA92A8}"/>
              </a:ext>
            </a:extLst>
          </p:cNvPr>
          <p:cNvGrpSpPr>
            <a:grpSpLocks/>
          </p:cNvGrpSpPr>
          <p:nvPr/>
        </p:nvGrpSpPr>
        <p:grpSpPr bwMode="auto">
          <a:xfrm>
            <a:off x="7409260" y="1960961"/>
            <a:ext cx="1165622" cy="732234"/>
            <a:chOff x="6925510" y="205316"/>
            <a:chExt cx="905688" cy="530354"/>
          </a:xfrm>
        </p:grpSpPr>
        <p:sp>
          <p:nvSpPr>
            <p:cNvPr id="125" name="Google Shape;130;p2">
              <a:extLst>
                <a:ext uri="{FF2B5EF4-FFF2-40B4-BE49-F238E27FC236}">
                  <a16:creationId xmlns:a16="http://schemas.microsoft.com/office/drawing/2014/main" xmlns="" id="{324DEE5D-DB84-4195-9264-E4BBC25D785B}"/>
                </a:ext>
              </a:extLst>
            </p:cNvPr>
            <p:cNvSpPr/>
            <p:nvPr/>
          </p:nvSpPr>
          <p:spPr>
            <a:xfrm>
              <a:off x="7093881" y="213077"/>
              <a:ext cx="568021" cy="51569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26" name="Google Shape;131;p2">
              <a:extLst>
                <a:ext uri="{FF2B5EF4-FFF2-40B4-BE49-F238E27FC236}">
                  <a16:creationId xmlns:a16="http://schemas.microsoft.com/office/drawing/2014/main" xmlns="" id="{06CA8CFA-E599-475B-B653-A102C6E3C554}"/>
                </a:ext>
              </a:extLst>
            </p:cNvPr>
            <p:cNvSpPr>
              <a:spLocks/>
            </p:cNvSpPr>
            <p:nvPr/>
          </p:nvSpPr>
          <p:spPr bwMode="auto">
            <a:xfrm>
              <a:off x="7077360" y="205316"/>
              <a:ext cx="624386" cy="530354"/>
            </a:xfrm>
            <a:custGeom>
              <a:avLst/>
              <a:gdLst>
                <a:gd name="T0" fmla="*/ 13741715 w 13866"/>
                <a:gd name="T1" fmla="*/ 1927 h 12112"/>
                <a:gd name="T2" fmla="*/ 12289903 w 13866"/>
                <a:gd name="T3" fmla="*/ 76672 h 12112"/>
                <a:gd name="T4" fmla="*/ 12395318 w 13866"/>
                <a:gd name="T5" fmla="*/ 598225 h 12112"/>
                <a:gd name="T6" fmla="*/ 25589604 w 13866"/>
                <a:gd name="T7" fmla="*/ 9333609 h 12112"/>
                <a:gd name="T8" fmla="*/ 15696423 w 13866"/>
                <a:gd name="T9" fmla="*/ 22312131 h 12112"/>
                <a:gd name="T10" fmla="*/ 13394984 w 13866"/>
                <a:gd name="T11" fmla="*/ 22515349 h 12112"/>
                <a:gd name="T12" fmla="*/ 1591766 w 13866"/>
                <a:gd name="T13" fmla="*/ 13103142 h 12112"/>
                <a:gd name="T14" fmla="*/ 11618731 w 13866"/>
                <a:gd name="T15" fmla="*/ 910736 h 12112"/>
                <a:gd name="T16" fmla="*/ 11474770 w 13866"/>
                <a:gd name="T17" fmla="*/ 467825 h 12112"/>
                <a:gd name="T18" fmla="*/ 11276053 w 13866"/>
                <a:gd name="T19" fmla="*/ 465899 h 12112"/>
                <a:gd name="T20" fmla="*/ 766456 w 13866"/>
                <a:gd name="T21" fmla="*/ 10154274 h 12112"/>
                <a:gd name="T22" fmla="*/ 6928676 w 13866"/>
                <a:gd name="T23" fmla="*/ 21744602 h 12112"/>
                <a:gd name="T24" fmla="*/ 13324017 w 13866"/>
                <a:gd name="T25" fmla="*/ 23222867 h 12112"/>
                <a:gd name="T26" fmla="*/ 21830229 w 13866"/>
                <a:gd name="T27" fmla="*/ 20498322 h 12112"/>
                <a:gd name="T28" fmla="*/ 25999197 w 13866"/>
                <a:gd name="T29" fmla="*/ 7422022 h 12112"/>
                <a:gd name="T30" fmla="*/ 13741715 w 13866"/>
                <a:gd name="T31" fmla="*/ 1927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7" name="Google Shape;132;p2">
              <a:extLst>
                <a:ext uri="{FF2B5EF4-FFF2-40B4-BE49-F238E27FC236}">
                  <a16:creationId xmlns:a16="http://schemas.microsoft.com/office/drawing/2014/main" xmlns="" id="{213D6ACD-A1E0-47FD-ADA2-DA4A83390417}"/>
                </a:ext>
              </a:extLst>
            </p:cNvPr>
            <p:cNvSpPr>
              <a:spLocks/>
            </p:cNvSpPr>
            <p:nvPr/>
          </p:nvSpPr>
          <p:spPr bwMode="auto">
            <a:xfrm>
              <a:off x="6925510" y="360379"/>
              <a:ext cx="905688" cy="259660"/>
            </a:xfrm>
            <a:custGeom>
              <a:avLst/>
              <a:gdLst>
                <a:gd name="T0" fmla="*/ 33775367 w 20113"/>
                <a:gd name="T1" fmla="*/ 1927 h 5930"/>
                <a:gd name="T2" fmla="*/ 32579056 w 20113"/>
                <a:gd name="T3" fmla="*/ 115030 h 5930"/>
                <a:gd name="T4" fmla="*/ 32808168 w 20113"/>
                <a:gd name="T5" fmla="*/ 623140 h 5930"/>
                <a:gd name="T6" fmla="*/ 37640201 w 20113"/>
                <a:gd name="T7" fmla="*/ 3121437 h 5930"/>
                <a:gd name="T8" fmla="*/ 34229585 w 20113"/>
                <a:gd name="T9" fmla="*/ 5389675 h 5930"/>
                <a:gd name="T10" fmla="*/ 21659871 w 20113"/>
                <a:gd name="T11" fmla="*/ 9034548 h 5930"/>
                <a:gd name="T12" fmla="*/ 10150658 w 20113"/>
                <a:gd name="T13" fmla="*/ 10624035 h 5930"/>
                <a:gd name="T14" fmla="*/ 9278743 w 20113"/>
                <a:gd name="T15" fmla="*/ 10647023 h 5930"/>
                <a:gd name="T16" fmla="*/ 3947913 w 20113"/>
                <a:gd name="T17" fmla="*/ 7857277 h 5930"/>
                <a:gd name="T18" fmla="*/ 7699181 w 20113"/>
                <a:gd name="T19" fmla="*/ 5339801 h 5930"/>
                <a:gd name="T20" fmla="*/ 7502490 w 20113"/>
                <a:gd name="T21" fmla="*/ 4895007 h 5930"/>
                <a:gd name="T22" fmla="*/ 7476148 w 20113"/>
                <a:gd name="T23" fmla="*/ 4896890 h 5930"/>
                <a:gd name="T24" fmla="*/ 4391999 w 20113"/>
                <a:gd name="T25" fmla="*/ 10731402 h 5930"/>
                <a:gd name="T26" fmla="*/ 8575149 w 20113"/>
                <a:gd name="T27" fmla="*/ 11367941 h 5930"/>
                <a:gd name="T28" fmla="*/ 12472359 w 20113"/>
                <a:gd name="T29" fmla="*/ 11093787 h 5930"/>
                <a:gd name="T30" fmla="*/ 22988030 w 20113"/>
                <a:gd name="T31" fmla="*/ 9511963 h 5930"/>
                <a:gd name="T32" fmla="*/ 31524634 w 20113"/>
                <a:gd name="T33" fmla="*/ 7236063 h 5930"/>
                <a:gd name="T34" fmla="*/ 37812530 w 20113"/>
                <a:gd name="T35" fmla="*/ 4227729 h 5930"/>
                <a:gd name="T36" fmla="*/ 33775367 w 20113"/>
                <a:gd name="T37" fmla="*/ 1927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8" name="Google Shape;133;p2">
              <a:extLst>
                <a:ext uri="{FF2B5EF4-FFF2-40B4-BE49-F238E27FC236}">
                  <a16:creationId xmlns:a16="http://schemas.microsoft.com/office/drawing/2014/main" xmlns="" id="{D0D506E7-DC75-4136-8E21-35FF1D560591}"/>
                </a:ext>
              </a:extLst>
            </p:cNvPr>
            <p:cNvSpPr>
              <a:spLocks/>
            </p:cNvSpPr>
            <p:nvPr/>
          </p:nvSpPr>
          <p:spPr bwMode="auto">
            <a:xfrm>
              <a:off x="7368361" y="296401"/>
              <a:ext cx="63222" cy="55523"/>
            </a:xfrm>
            <a:custGeom>
              <a:avLst/>
              <a:gdLst>
                <a:gd name="T0" fmla="*/ 1729644 w 1404"/>
                <a:gd name="T1" fmla="*/ 818702 h 1268"/>
                <a:gd name="T2" fmla="*/ 1729644 w 1404"/>
                <a:gd name="T3" fmla="*/ 818702 h 1268"/>
                <a:gd name="T4" fmla="*/ 1770171 w 1404"/>
                <a:gd name="T5" fmla="*/ 835998 h 1268"/>
                <a:gd name="T6" fmla="*/ 1764092 w 1404"/>
                <a:gd name="T7" fmla="*/ 832144 h 1268"/>
                <a:gd name="T8" fmla="*/ 1764092 w 1404"/>
                <a:gd name="T9" fmla="*/ 832144 h 1268"/>
                <a:gd name="T10" fmla="*/ 1729644 w 1404"/>
                <a:gd name="T11" fmla="*/ 818702 h 1268"/>
                <a:gd name="T12" fmla="*/ 985480 w 1404"/>
                <a:gd name="T13" fmla="*/ 0 h 1268"/>
                <a:gd name="T14" fmla="*/ 50704 w 1404"/>
                <a:gd name="T15" fmla="*/ 1219448 h 1268"/>
                <a:gd name="T16" fmla="*/ 1583612 w 1404"/>
                <a:gd name="T17" fmla="*/ 2427380 h 1268"/>
                <a:gd name="T18" fmla="*/ 1676914 w 1404"/>
                <a:gd name="T19" fmla="*/ 2429306 h 1268"/>
                <a:gd name="T20" fmla="*/ 2757677 w 1404"/>
                <a:gd name="T21" fmla="*/ 1601015 h 1268"/>
                <a:gd name="T22" fmla="*/ 1766118 w 1404"/>
                <a:gd name="T23" fmla="*/ 402629 h 1268"/>
                <a:gd name="T24" fmla="*/ 1717441 w 1404"/>
                <a:gd name="T25" fmla="*/ 396893 h 1268"/>
                <a:gd name="T26" fmla="*/ 1764092 w 1404"/>
                <a:gd name="T27" fmla="*/ 832144 h 1268"/>
                <a:gd name="T28" fmla="*/ 1764092 w 1404"/>
                <a:gd name="T29" fmla="*/ 832144 h 1268"/>
                <a:gd name="T30" fmla="*/ 1918184 w 1404"/>
                <a:gd name="T31" fmla="*/ 899271 h 1268"/>
                <a:gd name="T32" fmla="*/ 2151394 w 1404"/>
                <a:gd name="T33" fmla="*/ 1173427 h 1268"/>
                <a:gd name="T34" fmla="*/ 2110822 w 1404"/>
                <a:gd name="T35" fmla="*/ 1545405 h 1268"/>
                <a:gd name="T36" fmla="*/ 1526874 w 1404"/>
                <a:gd name="T37" fmla="*/ 1863699 h 1268"/>
                <a:gd name="T38" fmla="*/ 1263269 w 1404"/>
                <a:gd name="T39" fmla="*/ 1827267 h 1268"/>
                <a:gd name="T40" fmla="*/ 673197 w 1404"/>
                <a:gd name="T41" fmla="*/ 989387 h 1268"/>
                <a:gd name="T42" fmla="*/ 1253092 w 1404"/>
                <a:gd name="T43" fmla="*/ 189820 h 1268"/>
                <a:gd name="T44" fmla="*/ 1163888 w 1404"/>
                <a:gd name="T45" fmla="*/ 26842 h 1268"/>
                <a:gd name="T46" fmla="*/ 985480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9" name="Google Shape;134;p2">
              <a:extLst>
                <a:ext uri="{FF2B5EF4-FFF2-40B4-BE49-F238E27FC236}">
                  <a16:creationId xmlns:a16="http://schemas.microsoft.com/office/drawing/2014/main" xmlns="" id="{C849288D-CD22-440A-8627-E9589EAC8ECB}"/>
                </a:ext>
              </a:extLst>
            </p:cNvPr>
            <p:cNvSpPr>
              <a:spLocks/>
            </p:cNvSpPr>
            <p:nvPr/>
          </p:nvSpPr>
          <p:spPr bwMode="auto">
            <a:xfrm>
              <a:off x="7477926" y="310939"/>
              <a:ext cx="82855" cy="61609"/>
            </a:xfrm>
            <a:custGeom>
              <a:avLst/>
              <a:gdLst>
                <a:gd name="T0" fmla="*/ 999664 w 1840"/>
                <a:gd name="T1" fmla="*/ 1927 h 1407"/>
                <a:gd name="T2" fmla="*/ 56783 w 1840"/>
                <a:gd name="T3" fmla="*/ 1110144 h 1407"/>
                <a:gd name="T4" fmla="*/ 1176046 w 1840"/>
                <a:gd name="T5" fmla="*/ 2519401 h 1407"/>
                <a:gd name="T6" fmla="*/ 2033775 w 1840"/>
                <a:gd name="T7" fmla="*/ 2695777 h 1407"/>
                <a:gd name="T8" fmla="*/ 3217926 w 1840"/>
                <a:gd name="T9" fmla="*/ 2218362 h 1407"/>
                <a:gd name="T10" fmla="*/ 2477860 w 1840"/>
                <a:gd name="T11" fmla="*/ 556014 h 1407"/>
                <a:gd name="T12" fmla="*/ 2445393 w 1840"/>
                <a:gd name="T13" fmla="*/ 550277 h 1407"/>
                <a:gd name="T14" fmla="*/ 2421077 w 1840"/>
                <a:gd name="T15" fmla="*/ 832137 h 1407"/>
                <a:gd name="T16" fmla="*/ 2822564 w 1840"/>
                <a:gd name="T17" fmla="*/ 1620137 h 1407"/>
                <a:gd name="T18" fmla="*/ 2419051 w 1840"/>
                <a:gd name="T19" fmla="*/ 2020880 h 1407"/>
                <a:gd name="T20" fmla="*/ 1863427 w 1840"/>
                <a:gd name="T21" fmla="*/ 2141690 h 1407"/>
                <a:gd name="T22" fmla="*/ 1005743 w 1840"/>
                <a:gd name="T23" fmla="*/ 1852167 h 1407"/>
                <a:gd name="T24" fmla="*/ 638704 w 1840"/>
                <a:gd name="T25" fmla="*/ 941431 h 1407"/>
                <a:gd name="T26" fmla="*/ 1317980 w 1840"/>
                <a:gd name="T27" fmla="*/ 318291 h 1407"/>
                <a:gd name="T28" fmla="*/ 1222697 w 1840"/>
                <a:gd name="T29" fmla="*/ 30695 h 1407"/>
                <a:gd name="T30" fmla="*/ 999664 w 1840"/>
                <a:gd name="T31" fmla="*/ 1927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0" name="Google Shape;135;p2">
              <a:extLst>
                <a:ext uri="{FF2B5EF4-FFF2-40B4-BE49-F238E27FC236}">
                  <a16:creationId xmlns:a16="http://schemas.microsoft.com/office/drawing/2014/main" xmlns="" id="{E40823C8-92BC-4080-8703-1FD7CF9B12B4}"/>
                </a:ext>
              </a:extLst>
            </p:cNvPr>
            <p:cNvSpPr>
              <a:spLocks/>
            </p:cNvSpPr>
            <p:nvPr/>
          </p:nvSpPr>
          <p:spPr bwMode="auto">
            <a:xfrm>
              <a:off x="7504540" y="416781"/>
              <a:ext cx="57999" cy="46590"/>
            </a:xfrm>
            <a:custGeom>
              <a:avLst/>
              <a:gdLst>
                <a:gd name="T0" fmla="*/ 752276 w 1288"/>
                <a:gd name="T1" fmla="*/ 0 h 1064"/>
                <a:gd name="T2" fmla="*/ 22290 w 1288"/>
                <a:gd name="T3" fmla="*/ 734362 h 1064"/>
                <a:gd name="T4" fmla="*/ 693466 w 1288"/>
                <a:gd name="T5" fmla="*/ 1886676 h 1064"/>
                <a:gd name="T6" fmla="*/ 1350458 w 1288"/>
                <a:gd name="T7" fmla="*/ 2040064 h 1064"/>
                <a:gd name="T8" fmla="*/ 2224406 w 1288"/>
                <a:gd name="T9" fmla="*/ 1729435 h 1064"/>
                <a:gd name="T10" fmla="*/ 1922298 w 1288"/>
                <a:gd name="T11" fmla="*/ 617405 h 1064"/>
                <a:gd name="T12" fmla="*/ 1891857 w 1288"/>
                <a:gd name="T13" fmla="*/ 609698 h 1064"/>
                <a:gd name="T14" fmla="*/ 1849304 w 1288"/>
                <a:gd name="T15" fmla="*/ 822550 h 1064"/>
                <a:gd name="T16" fmla="*/ 1557282 w 1288"/>
                <a:gd name="T17" fmla="*/ 1507038 h 1064"/>
                <a:gd name="T18" fmla="*/ 1186233 w 1288"/>
                <a:gd name="T19" fmla="*/ 1562648 h 1064"/>
                <a:gd name="T20" fmla="*/ 667124 w 1288"/>
                <a:gd name="T21" fmla="*/ 1397744 h 1064"/>
                <a:gd name="T22" fmla="*/ 993593 w 1288"/>
                <a:gd name="T23" fmla="*/ 256946 h 1064"/>
                <a:gd name="T24" fmla="*/ 985488 w 1288"/>
                <a:gd name="T25" fmla="*/ 30695 h 1064"/>
                <a:gd name="T26" fmla="*/ 75227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31" name="Google Shape;136;p2">
            <a:extLst>
              <a:ext uri="{FF2B5EF4-FFF2-40B4-BE49-F238E27FC236}">
                <a16:creationId xmlns:a16="http://schemas.microsoft.com/office/drawing/2014/main" xmlns="" id="{811FE908-89B4-4FB9-B497-E41BF36A8984}"/>
              </a:ext>
            </a:extLst>
          </p:cNvPr>
          <p:cNvSpPr/>
          <p:nvPr/>
        </p:nvSpPr>
        <p:spPr>
          <a:xfrm>
            <a:off x="7520008" y="3045620"/>
            <a:ext cx="250031" cy="180975"/>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32" name="Google Shape;137;p2">
            <a:extLst>
              <a:ext uri="{FF2B5EF4-FFF2-40B4-BE49-F238E27FC236}">
                <a16:creationId xmlns:a16="http://schemas.microsoft.com/office/drawing/2014/main" xmlns="" id="{02865E6B-0261-44EE-B188-76A2A880CE3D}"/>
              </a:ext>
            </a:extLst>
          </p:cNvPr>
          <p:cNvSpPr>
            <a:spLocks/>
          </p:cNvSpPr>
          <p:nvPr/>
        </p:nvSpPr>
        <p:spPr bwMode="auto">
          <a:xfrm>
            <a:off x="6637751" y="4235063"/>
            <a:ext cx="250031" cy="246459"/>
          </a:xfrm>
          <a:custGeom>
            <a:avLst/>
            <a:gdLst>
              <a:gd name="T0" fmla="*/ 7092149 w 6432"/>
              <a:gd name="T1" fmla="*/ 969710 h 6358"/>
              <a:gd name="T2" fmla="*/ 10549567 w 6432"/>
              <a:gd name="T3" fmla="*/ 4861783 h 6358"/>
              <a:gd name="T4" fmla="*/ 7054520 w 6432"/>
              <a:gd name="T5" fmla="*/ 6007790 h 6358"/>
              <a:gd name="T6" fmla="*/ 7092149 w 6432"/>
              <a:gd name="T7" fmla="*/ 969710 h 6358"/>
              <a:gd name="T8" fmla="*/ 15253513 w 6432"/>
              <a:gd name="T9" fmla="*/ 4020354 h 6358"/>
              <a:gd name="T10" fmla="*/ 13074810 w 6432"/>
              <a:gd name="T11" fmla="*/ 6974813 h 6358"/>
              <a:gd name="T12" fmla="*/ 11667140 w 6432"/>
              <a:gd name="T13" fmla="*/ 5222440 h 6358"/>
              <a:gd name="T14" fmla="*/ 15253513 w 6432"/>
              <a:gd name="T15" fmla="*/ 4020354 h 6358"/>
              <a:gd name="T16" fmla="*/ 6184127 w 6432"/>
              <a:gd name="T17" fmla="*/ 7046965 h 6358"/>
              <a:gd name="T18" fmla="*/ 6082072 w 6432"/>
              <a:gd name="T19" fmla="*/ 9499202 h 6358"/>
              <a:gd name="T20" fmla="*/ 1754210 w 6432"/>
              <a:gd name="T21" fmla="*/ 8516157 h 6358"/>
              <a:gd name="T22" fmla="*/ 6184127 w 6432"/>
              <a:gd name="T23" fmla="*/ 7046965 h 6358"/>
              <a:gd name="T24" fmla="*/ 11022366 w 6432"/>
              <a:gd name="T25" fmla="*/ 5438792 h 6358"/>
              <a:gd name="T26" fmla="*/ 12056648 w 6432"/>
              <a:gd name="T27" fmla="*/ 6713029 h 6358"/>
              <a:gd name="T28" fmla="*/ 12674522 w 6432"/>
              <a:gd name="T29" fmla="*/ 7517090 h 6358"/>
              <a:gd name="T30" fmla="*/ 10468970 w 6432"/>
              <a:gd name="T31" fmla="*/ 10466225 h 6358"/>
              <a:gd name="T32" fmla="*/ 8018985 w 6432"/>
              <a:gd name="T33" fmla="*/ 9945346 h 6358"/>
              <a:gd name="T34" fmla="*/ 6845020 w 6432"/>
              <a:gd name="T35" fmla="*/ 9683510 h 6358"/>
              <a:gd name="T36" fmla="*/ 7016943 w 6432"/>
              <a:gd name="T37" fmla="*/ 6774483 h 6358"/>
              <a:gd name="T38" fmla="*/ 11022366 w 6432"/>
              <a:gd name="T39" fmla="*/ 5438792 h 6358"/>
              <a:gd name="T40" fmla="*/ 13064081 w 6432"/>
              <a:gd name="T41" fmla="*/ 8011300 h 6358"/>
              <a:gd name="T42" fmla="*/ 16180298 w 6432"/>
              <a:gd name="T43" fmla="*/ 11793853 h 6358"/>
              <a:gd name="T44" fmla="*/ 15444250 w 6432"/>
              <a:gd name="T45" fmla="*/ 11622931 h 6358"/>
              <a:gd name="T46" fmla="*/ 12502599 w 6432"/>
              <a:gd name="T47" fmla="*/ 10909681 h 6358"/>
              <a:gd name="T48" fmla="*/ 11121778 w 6432"/>
              <a:gd name="T49" fmla="*/ 10613165 h 6358"/>
              <a:gd name="T50" fmla="*/ 13064081 w 6432"/>
              <a:gd name="T51" fmla="*/ 8011300 h 6358"/>
              <a:gd name="T52" fmla="*/ 6799305 w 6432"/>
              <a:gd name="T53" fmla="*/ 10268531 h 6358"/>
              <a:gd name="T54" fmla="*/ 10068682 w 6432"/>
              <a:gd name="T55" fmla="*/ 10989792 h 6358"/>
              <a:gd name="T56" fmla="*/ 6374864 w 6432"/>
              <a:gd name="T57" fmla="*/ 15712698 h 6358"/>
              <a:gd name="T58" fmla="*/ 6799305 w 6432"/>
              <a:gd name="T59" fmla="*/ 10268531 h 6358"/>
              <a:gd name="T60" fmla="*/ 6987399 w 6432"/>
              <a:gd name="T61" fmla="*/ 0 h 6358"/>
              <a:gd name="T62" fmla="*/ 6909497 w 6432"/>
              <a:gd name="T63" fmla="*/ 77476 h 6358"/>
              <a:gd name="T64" fmla="*/ 6890683 w 6432"/>
              <a:gd name="T65" fmla="*/ 203018 h 6358"/>
              <a:gd name="T66" fmla="*/ 6818120 w 6432"/>
              <a:gd name="T67" fmla="*/ 691853 h 6358"/>
              <a:gd name="T68" fmla="*/ 6229790 w 6432"/>
              <a:gd name="T69" fmla="*/ 6288284 h 6358"/>
              <a:gd name="T70" fmla="*/ 338506 w 6432"/>
              <a:gd name="T71" fmla="*/ 8227653 h 6358"/>
              <a:gd name="T72" fmla="*/ 510429 w 6432"/>
              <a:gd name="T73" fmla="*/ 8879450 h 6358"/>
              <a:gd name="T74" fmla="*/ 6057867 w 6432"/>
              <a:gd name="T75" fmla="*/ 10108256 h 6358"/>
              <a:gd name="T76" fmla="*/ 5765076 w 6432"/>
              <a:gd name="T77" fmla="*/ 16551491 h 6358"/>
              <a:gd name="T78" fmla="*/ 6100835 w 6432"/>
              <a:gd name="T79" fmla="*/ 16981560 h 6358"/>
              <a:gd name="T80" fmla="*/ 6245909 w 6432"/>
              <a:gd name="T81" fmla="*/ 16904085 h 6358"/>
              <a:gd name="T82" fmla="*/ 10721489 w 6432"/>
              <a:gd name="T83" fmla="*/ 11136732 h 6358"/>
              <a:gd name="T84" fmla="*/ 16913702 w 6432"/>
              <a:gd name="T85" fmla="*/ 12597965 h 6358"/>
              <a:gd name="T86" fmla="*/ 16991603 w 6432"/>
              <a:gd name="T87" fmla="*/ 12608612 h 6358"/>
              <a:gd name="T88" fmla="*/ 17131287 w 6432"/>
              <a:gd name="T89" fmla="*/ 12165208 h 6358"/>
              <a:gd name="T90" fmla="*/ 13464318 w 6432"/>
              <a:gd name="T91" fmla="*/ 7471659 h 6358"/>
              <a:gd name="T92" fmla="*/ 16352220 w 6432"/>
              <a:gd name="T93" fmla="*/ 3624966 h 6358"/>
              <a:gd name="T94" fmla="*/ 16070157 w 6432"/>
              <a:gd name="T95" fmla="*/ 3063979 h 6358"/>
              <a:gd name="T96" fmla="*/ 16005680 w 6432"/>
              <a:gd name="T97" fmla="*/ 3074677 h 6358"/>
              <a:gd name="T98" fmla="*/ 11202374 w 6432"/>
              <a:gd name="T99" fmla="*/ 4645430 h 6358"/>
              <a:gd name="T100" fmla="*/ 7137812 w 6432"/>
              <a:gd name="T101" fmla="*/ 293828 h 6358"/>
              <a:gd name="T102" fmla="*/ 7073334 w 6432"/>
              <a:gd name="T103" fmla="*/ 248449 h 6358"/>
              <a:gd name="T104" fmla="*/ 7062605 w 6432"/>
              <a:gd name="T105" fmla="*/ 88174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33" name="Google Shape;138;p2">
            <a:extLst>
              <a:ext uri="{FF2B5EF4-FFF2-40B4-BE49-F238E27FC236}">
                <a16:creationId xmlns:a16="http://schemas.microsoft.com/office/drawing/2014/main" xmlns="" id="{E8363FA1-1EC1-4AF4-BE1E-A65C741F93F3}"/>
              </a:ext>
            </a:extLst>
          </p:cNvPr>
          <p:cNvSpPr>
            <a:spLocks/>
          </p:cNvSpPr>
          <p:nvPr/>
        </p:nvSpPr>
        <p:spPr bwMode="auto">
          <a:xfrm>
            <a:off x="6260306" y="4658930"/>
            <a:ext cx="266700" cy="241697"/>
          </a:xfrm>
          <a:custGeom>
            <a:avLst/>
            <a:gdLst>
              <a:gd name="T0" fmla="*/ 15815678 w 6134"/>
              <a:gd name="T1" fmla="*/ 0 h 5549"/>
              <a:gd name="T2" fmla="*/ 13288391 w 6134"/>
              <a:gd name="T3" fmla="*/ 964637 h 5549"/>
              <a:gd name="T4" fmla="*/ 10828350 w 6134"/>
              <a:gd name="T5" fmla="*/ 6067632 h 5549"/>
              <a:gd name="T6" fmla="*/ 10828350 w 6134"/>
              <a:gd name="T7" fmla="*/ 6067632 h 5549"/>
              <a:gd name="T8" fmla="*/ 9403400 w 6134"/>
              <a:gd name="T9" fmla="*/ 2580187 h 5549"/>
              <a:gd name="T10" fmla="*/ 7255828 w 6134"/>
              <a:gd name="T11" fmla="*/ 505897 h 5549"/>
              <a:gd name="T12" fmla="*/ 5441074 w 6134"/>
              <a:gd name="T13" fmla="*/ 40479 h 5549"/>
              <a:gd name="T14" fmla="*/ 4032877 w 6134"/>
              <a:gd name="T15" fmla="*/ 462050 h 5549"/>
              <a:gd name="T16" fmla="*/ 3021325 w 6134"/>
              <a:gd name="T17" fmla="*/ 3015290 h 5549"/>
              <a:gd name="T18" fmla="*/ 6620688 w 6134"/>
              <a:gd name="T19" fmla="*/ 7403257 h 5549"/>
              <a:gd name="T20" fmla="*/ 1078800 w 6134"/>
              <a:gd name="T21" fmla="*/ 9180721 h 5549"/>
              <a:gd name="T22" fmla="*/ 204989 w 6134"/>
              <a:gd name="T23" fmla="*/ 10512977 h 5549"/>
              <a:gd name="T24" fmla="*/ 920827 w 6134"/>
              <a:gd name="T25" fmla="*/ 12998733 h 5549"/>
              <a:gd name="T26" fmla="*/ 3518724 w 6134"/>
              <a:gd name="T27" fmla="*/ 13794718 h 5549"/>
              <a:gd name="T28" fmla="*/ 3733800 w 6134"/>
              <a:gd name="T29" fmla="*/ 13798087 h 5549"/>
              <a:gd name="T30" fmla="*/ 6076215 w 6134"/>
              <a:gd name="T31" fmla="*/ 13443941 h 5549"/>
              <a:gd name="T32" fmla="*/ 8301063 w 6134"/>
              <a:gd name="T33" fmla="*/ 12442194 h 5549"/>
              <a:gd name="T34" fmla="*/ 8301063 w 6134"/>
              <a:gd name="T35" fmla="*/ 12442194 h 5549"/>
              <a:gd name="T36" fmla="*/ 7585225 w 6134"/>
              <a:gd name="T37" fmla="*/ 15450747 h 5549"/>
              <a:gd name="T38" fmla="*/ 8553125 w 6134"/>
              <a:gd name="T39" fmla="*/ 17956713 h 5549"/>
              <a:gd name="T40" fmla="*/ 10606550 w 6134"/>
              <a:gd name="T41" fmla="*/ 18712219 h 5549"/>
              <a:gd name="T42" fmla="*/ 11628190 w 6134"/>
              <a:gd name="T43" fmla="*/ 18550304 h 5549"/>
              <a:gd name="T44" fmla="*/ 12592727 w 6134"/>
              <a:gd name="T45" fmla="*/ 18047775 h 5549"/>
              <a:gd name="T46" fmla="*/ 13775703 w 6134"/>
              <a:gd name="T47" fmla="*/ 15804892 h 5549"/>
              <a:gd name="T48" fmla="*/ 13547177 w 6134"/>
              <a:gd name="T49" fmla="*/ 13649645 h 5549"/>
              <a:gd name="T50" fmla="*/ 12844789 w 6134"/>
              <a:gd name="T51" fmla="*/ 11838497 h 5549"/>
              <a:gd name="T52" fmla="*/ 12844789 w 6134"/>
              <a:gd name="T53" fmla="*/ 11838497 h 5549"/>
              <a:gd name="T54" fmla="*/ 16830651 w 6134"/>
              <a:gd name="T55" fmla="*/ 13966681 h 5549"/>
              <a:gd name="T56" fmla="*/ 17133091 w 6134"/>
              <a:gd name="T57" fmla="*/ 13980212 h 5549"/>
              <a:gd name="T58" fmla="*/ 20033428 w 6134"/>
              <a:gd name="T59" fmla="*/ 12199379 h 5549"/>
              <a:gd name="T60" fmla="*/ 18568129 w 6134"/>
              <a:gd name="T61" fmla="*/ 8361157 h 5549"/>
              <a:gd name="T62" fmla="*/ 17049090 w 6134"/>
              <a:gd name="T63" fmla="*/ 7949633 h 5549"/>
              <a:gd name="T64" fmla="*/ 15331728 w 6134"/>
              <a:gd name="T65" fmla="*/ 7642761 h 5549"/>
              <a:gd name="T66" fmla="*/ 18148064 w 6134"/>
              <a:gd name="T67" fmla="*/ 3220994 h 5549"/>
              <a:gd name="T68" fmla="*/ 17808580 w 6134"/>
              <a:gd name="T69" fmla="*/ 1247930 h 5549"/>
              <a:gd name="T70" fmla="*/ 15815678 w 6134"/>
              <a:gd name="T71" fmla="*/ 0 h 55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4" h="5549" extrusionOk="0">
                <a:moveTo>
                  <a:pt x="4706" y="0"/>
                </a:moveTo>
                <a:cubicBezTo>
                  <a:pt x="4450" y="0"/>
                  <a:pt x="4175" y="126"/>
                  <a:pt x="3954" y="286"/>
                </a:cubicBezTo>
                <a:cubicBezTo>
                  <a:pt x="3480" y="625"/>
                  <a:pt x="3307" y="1238"/>
                  <a:pt x="3222" y="1799"/>
                </a:cubicBez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34" name="Google Shape;139;p2">
            <a:extLst>
              <a:ext uri="{FF2B5EF4-FFF2-40B4-BE49-F238E27FC236}">
                <a16:creationId xmlns:a16="http://schemas.microsoft.com/office/drawing/2014/main" xmlns="" id="{6CE6C2FD-A848-4E6E-B9C0-1AD521346654}"/>
              </a:ext>
            </a:extLst>
          </p:cNvPr>
          <p:cNvSpPr>
            <a:spLocks/>
          </p:cNvSpPr>
          <p:nvPr/>
        </p:nvSpPr>
        <p:spPr bwMode="auto">
          <a:xfrm>
            <a:off x="5648344" y="415529"/>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40" name="Google Shape;140;p2"/>
          <p:cNvSpPr txBox="1">
            <a:spLocks noGrp="1"/>
          </p:cNvSpPr>
          <p:nvPr>
            <p:ph type="ctrTitle"/>
          </p:nvPr>
        </p:nvSpPr>
        <p:spPr>
          <a:xfrm>
            <a:off x="2173675" y="1384100"/>
            <a:ext cx="4753800" cy="2106000"/>
          </a:xfrm>
          <a:prstGeom prst="rect">
            <a:avLst/>
          </a:prstGeom>
        </p:spPr>
        <p:txBody>
          <a:bodyPr spcFirstLastPara="1" anchor="b">
            <a:noAutofit/>
          </a:bodyPr>
          <a:lstStyle>
            <a:lvl1pPr lvl="0" algn="ctr">
              <a:spcBef>
                <a:spcPts val="0"/>
              </a:spcBef>
              <a:spcAft>
                <a:spcPts val="0"/>
              </a:spcAft>
              <a:buSzPts val="5200"/>
              <a:buNone/>
              <a:defRPr sz="2900"/>
            </a:lvl1pPr>
            <a:lvl2pPr lvl="1" algn="ctr">
              <a:spcBef>
                <a:spcPts val="0"/>
              </a:spcBef>
              <a:spcAft>
                <a:spcPts val="0"/>
              </a:spcAft>
              <a:buSzPts val="5200"/>
              <a:buNone/>
              <a:defRPr sz="2900"/>
            </a:lvl2pPr>
            <a:lvl3pPr lvl="2" algn="ctr">
              <a:spcBef>
                <a:spcPts val="0"/>
              </a:spcBef>
              <a:spcAft>
                <a:spcPts val="0"/>
              </a:spcAft>
              <a:buSzPts val="5200"/>
              <a:buNone/>
              <a:defRPr sz="2900"/>
            </a:lvl3pPr>
            <a:lvl4pPr lvl="3" algn="ctr">
              <a:spcBef>
                <a:spcPts val="0"/>
              </a:spcBef>
              <a:spcAft>
                <a:spcPts val="0"/>
              </a:spcAft>
              <a:buSzPts val="5200"/>
              <a:buNone/>
              <a:defRPr sz="2900"/>
            </a:lvl4pPr>
            <a:lvl5pPr lvl="4" algn="ctr">
              <a:spcBef>
                <a:spcPts val="0"/>
              </a:spcBef>
              <a:spcAft>
                <a:spcPts val="0"/>
              </a:spcAft>
              <a:buSzPts val="5200"/>
              <a:buNone/>
              <a:defRPr sz="2900"/>
            </a:lvl5pPr>
            <a:lvl6pPr lvl="5" algn="ctr">
              <a:spcBef>
                <a:spcPts val="0"/>
              </a:spcBef>
              <a:spcAft>
                <a:spcPts val="0"/>
              </a:spcAft>
              <a:buSzPts val="5200"/>
              <a:buNone/>
              <a:defRPr sz="2900"/>
            </a:lvl6pPr>
            <a:lvl7pPr lvl="6" algn="ctr">
              <a:spcBef>
                <a:spcPts val="0"/>
              </a:spcBef>
              <a:spcAft>
                <a:spcPts val="0"/>
              </a:spcAft>
              <a:buSzPts val="5200"/>
              <a:buNone/>
              <a:defRPr sz="2900"/>
            </a:lvl7pPr>
            <a:lvl8pPr lvl="7" algn="ctr">
              <a:spcBef>
                <a:spcPts val="0"/>
              </a:spcBef>
              <a:spcAft>
                <a:spcPts val="0"/>
              </a:spcAft>
              <a:buSzPts val="5200"/>
              <a:buNone/>
              <a:defRPr sz="2900"/>
            </a:lvl8pPr>
            <a:lvl9pPr lvl="8" algn="ctr">
              <a:spcBef>
                <a:spcPts val="0"/>
              </a:spcBef>
              <a:spcAft>
                <a:spcPts val="0"/>
              </a:spcAft>
              <a:buSzPts val="5200"/>
              <a:buNone/>
              <a:defRPr sz="2900"/>
            </a:lvl9pPr>
          </a:lstStyle>
          <a:p>
            <a:endParaRPr/>
          </a:p>
        </p:txBody>
      </p:sp>
      <p:sp>
        <p:nvSpPr>
          <p:cNvPr id="141" name="Google Shape;141;p2"/>
          <p:cNvSpPr txBox="1">
            <a:spLocks noGrp="1"/>
          </p:cNvSpPr>
          <p:nvPr>
            <p:ph type="subTitle" idx="1"/>
          </p:nvPr>
        </p:nvSpPr>
        <p:spPr>
          <a:xfrm>
            <a:off x="2646600" y="3508675"/>
            <a:ext cx="3807900" cy="505800"/>
          </a:xfrm>
          <a:prstGeom prst="rect">
            <a:avLst/>
          </a:prstGeom>
        </p:spPr>
        <p:txBody>
          <a:bodyPr spcFirstLastPara="1">
            <a:noAutofit/>
          </a:bodyPr>
          <a:lstStyle>
            <a:lvl1pPr lvl="0" algn="ctr">
              <a:lnSpc>
                <a:spcPct val="100000"/>
              </a:lnSpc>
              <a:spcBef>
                <a:spcPts val="0"/>
              </a:spcBef>
              <a:spcAft>
                <a:spcPts val="0"/>
              </a:spcAft>
              <a:buSzPts val="1400"/>
              <a:buNone/>
              <a:defRPr sz="900"/>
            </a:lvl1pPr>
            <a:lvl2pPr lvl="1" algn="ctr">
              <a:lnSpc>
                <a:spcPct val="100000"/>
              </a:lnSpc>
              <a:spcBef>
                <a:spcPts val="0"/>
              </a:spcBef>
              <a:spcAft>
                <a:spcPts val="0"/>
              </a:spcAft>
              <a:buSzPts val="2800"/>
              <a:buNone/>
              <a:defRPr sz="1600"/>
            </a:lvl2pPr>
            <a:lvl3pPr lvl="2" algn="ctr">
              <a:lnSpc>
                <a:spcPct val="100000"/>
              </a:lnSpc>
              <a:spcBef>
                <a:spcPts val="0"/>
              </a:spcBef>
              <a:spcAft>
                <a:spcPts val="0"/>
              </a:spcAft>
              <a:buSzPts val="2800"/>
              <a:buNone/>
              <a:defRPr sz="1600"/>
            </a:lvl3pPr>
            <a:lvl4pPr lvl="3" algn="ctr">
              <a:lnSpc>
                <a:spcPct val="100000"/>
              </a:lnSpc>
              <a:spcBef>
                <a:spcPts val="0"/>
              </a:spcBef>
              <a:spcAft>
                <a:spcPts val="0"/>
              </a:spcAft>
              <a:buSzPts val="2800"/>
              <a:buNone/>
              <a:defRPr sz="1600"/>
            </a:lvl4pPr>
            <a:lvl5pPr lvl="4" algn="ctr">
              <a:lnSpc>
                <a:spcPct val="100000"/>
              </a:lnSpc>
              <a:spcBef>
                <a:spcPts val="0"/>
              </a:spcBef>
              <a:spcAft>
                <a:spcPts val="0"/>
              </a:spcAft>
              <a:buSzPts val="2800"/>
              <a:buNone/>
              <a:defRPr sz="1600"/>
            </a:lvl5pPr>
            <a:lvl6pPr lvl="5" algn="ctr">
              <a:lnSpc>
                <a:spcPct val="100000"/>
              </a:lnSpc>
              <a:spcBef>
                <a:spcPts val="0"/>
              </a:spcBef>
              <a:spcAft>
                <a:spcPts val="0"/>
              </a:spcAft>
              <a:buSzPts val="2800"/>
              <a:buNone/>
              <a:defRPr sz="1600"/>
            </a:lvl6pPr>
            <a:lvl7pPr lvl="6" algn="ctr">
              <a:lnSpc>
                <a:spcPct val="100000"/>
              </a:lnSpc>
              <a:spcBef>
                <a:spcPts val="0"/>
              </a:spcBef>
              <a:spcAft>
                <a:spcPts val="0"/>
              </a:spcAft>
              <a:buSzPts val="2800"/>
              <a:buNone/>
              <a:defRPr sz="1600"/>
            </a:lvl7pPr>
            <a:lvl8pPr lvl="7" algn="ctr">
              <a:lnSpc>
                <a:spcPct val="100000"/>
              </a:lnSpc>
              <a:spcBef>
                <a:spcPts val="0"/>
              </a:spcBef>
              <a:spcAft>
                <a:spcPts val="0"/>
              </a:spcAft>
              <a:buSzPts val="2800"/>
              <a:buNone/>
              <a:defRPr sz="1600"/>
            </a:lvl8pPr>
            <a:lvl9pPr lvl="8" algn="ctr">
              <a:lnSpc>
                <a:spcPct val="100000"/>
              </a:lnSpc>
              <a:spcBef>
                <a:spcPts val="0"/>
              </a:spcBef>
              <a:spcAft>
                <a:spcPts val="0"/>
              </a:spcAft>
              <a:buSzPts val="2800"/>
              <a:buNone/>
              <a:defRPr sz="1600"/>
            </a:lvl9pPr>
          </a:lstStyle>
          <a:p>
            <a:endParaRPr/>
          </a:p>
        </p:txBody>
      </p:sp>
    </p:spTree>
    <p:extLst>
      <p:ext uri="{BB962C8B-B14F-4D97-AF65-F5344CB8AC3E}">
        <p14:creationId xmlns:p14="http://schemas.microsoft.com/office/powerpoint/2010/main" val="32674871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81"/>
        <p:cNvGrpSpPr/>
        <p:nvPr/>
      </p:nvGrpSpPr>
      <p:grpSpPr>
        <a:xfrm>
          <a:off x="0" y="0"/>
          <a:ext cx="0" cy="0"/>
          <a:chOff x="0" y="0"/>
          <a:chExt cx="0" cy="0"/>
        </a:xfrm>
      </p:grpSpPr>
      <p:grpSp>
        <p:nvGrpSpPr>
          <p:cNvPr id="4" name="Google Shape;284;p4">
            <a:extLst>
              <a:ext uri="{FF2B5EF4-FFF2-40B4-BE49-F238E27FC236}">
                <a16:creationId xmlns:a16="http://schemas.microsoft.com/office/drawing/2014/main" xmlns="" id="{85289EC9-99D7-4770-ACA0-E2838D63C0D1}"/>
              </a:ext>
            </a:extLst>
          </p:cNvPr>
          <p:cNvGrpSpPr>
            <a:grpSpLocks/>
          </p:cNvGrpSpPr>
          <p:nvPr/>
        </p:nvGrpSpPr>
        <p:grpSpPr bwMode="auto">
          <a:xfrm>
            <a:off x="7660498" y="472698"/>
            <a:ext cx="548879" cy="516731"/>
            <a:chOff x="7833271" y="445037"/>
            <a:chExt cx="481756" cy="454273"/>
          </a:xfrm>
        </p:grpSpPr>
        <p:sp>
          <p:nvSpPr>
            <p:cNvPr id="5" name="Google Shape;285;p4">
              <a:extLst>
                <a:ext uri="{FF2B5EF4-FFF2-40B4-BE49-F238E27FC236}">
                  <a16:creationId xmlns:a16="http://schemas.microsoft.com/office/drawing/2014/main" xmlns="" id="{867892FD-6621-4769-A793-BD6E18251F75}"/>
                </a:ext>
              </a:extLst>
            </p:cNvPr>
            <p:cNvSpPr>
              <a:spLocks/>
            </p:cNvSpPr>
            <p:nvPr/>
          </p:nvSpPr>
          <p:spPr bwMode="auto">
            <a:xfrm>
              <a:off x="7881996" y="535289"/>
              <a:ext cx="329394" cy="357394"/>
            </a:xfrm>
            <a:custGeom>
              <a:avLst/>
              <a:gdLst>
                <a:gd name="T0" fmla="*/ 6085121 w 7315"/>
                <a:gd name="T1" fmla="*/ 0 h 8162"/>
                <a:gd name="T2" fmla="*/ 2026 w 7315"/>
                <a:gd name="T3" fmla="*/ 4350468 h 8162"/>
                <a:gd name="T4" fmla="*/ 4100021 w 7315"/>
                <a:gd name="T5" fmla="*/ 15649408 h 8162"/>
                <a:gd name="T6" fmla="*/ 14832592 w 7315"/>
                <a:gd name="T7" fmla="*/ 8564801 h 8162"/>
                <a:gd name="T8" fmla="*/ 13427387 w 7315"/>
                <a:gd name="T9" fmla="*/ 2103335 h 8162"/>
                <a:gd name="T10" fmla="*/ 6085121 w 7315"/>
                <a:gd name="T11" fmla="*/ 0 h 816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15" h="8162" extrusionOk="0">
                  <a:moveTo>
                    <a:pt x="3001" y="0"/>
                  </a:moveTo>
                  <a:lnTo>
                    <a:pt x="1" y="2269"/>
                  </a:lnTo>
                  <a:lnTo>
                    <a:pt x="2022" y="8162"/>
                  </a:lnTo>
                  <a:lnTo>
                    <a:pt x="7315" y="4467"/>
                  </a:lnTo>
                  <a:lnTo>
                    <a:pt x="6622" y="1097"/>
                  </a:lnTo>
                  <a:lnTo>
                    <a:pt x="3001" y="0"/>
                  </a:lnTo>
                  <a:close/>
                </a:path>
              </a:pathLst>
            </a:custGeom>
            <a:solidFill>
              <a:srgbClr val="9DDDDD"/>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6" name="Google Shape;286;p4">
              <a:extLst>
                <a:ext uri="{FF2B5EF4-FFF2-40B4-BE49-F238E27FC236}">
                  <a16:creationId xmlns:a16="http://schemas.microsoft.com/office/drawing/2014/main" xmlns="" id="{DCCFF0E4-51CA-4966-89E5-3FEAED983A89}"/>
                </a:ext>
              </a:extLst>
            </p:cNvPr>
            <p:cNvSpPr>
              <a:spLocks/>
            </p:cNvSpPr>
            <p:nvPr/>
          </p:nvSpPr>
          <p:spPr bwMode="auto">
            <a:xfrm>
              <a:off x="8010114" y="530209"/>
              <a:ext cx="177778" cy="59726"/>
            </a:xfrm>
            <a:custGeom>
              <a:avLst/>
              <a:gdLst>
                <a:gd name="T0" fmla="*/ 316335 w 3948"/>
                <a:gd name="T1" fmla="*/ 0 h 1364"/>
                <a:gd name="T2" fmla="*/ 241315 w 3948"/>
                <a:gd name="T3" fmla="*/ 0 h 1364"/>
                <a:gd name="T4" fmla="*/ 287921 w 3948"/>
                <a:gd name="T5" fmla="*/ 425657 h 1364"/>
                <a:gd name="T6" fmla="*/ 4221642 w 3948"/>
                <a:gd name="T7" fmla="*/ 1462937 h 1364"/>
                <a:gd name="T8" fmla="*/ 7717402 w 3948"/>
                <a:gd name="T9" fmla="*/ 2615246 h 1364"/>
                <a:gd name="T10" fmla="*/ 7735640 w 3948"/>
                <a:gd name="T11" fmla="*/ 2615246 h 1364"/>
                <a:gd name="T12" fmla="*/ 7861363 w 3948"/>
                <a:gd name="T13" fmla="*/ 2155084 h 1364"/>
                <a:gd name="T14" fmla="*/ 5985733 w 3948"/>
                <a:gd name="T15" fmla="*/ 1422652 h 1364"/>
                <a:gd name="T16" fmla="*/ 4000635 w 3948"/>
                <a:gd name="T17" fmla="*/ 772672 h 1364"/>
                <a:gd name="T18" fmla="*/ 316335 w 3948"/>
                <a:gd name="T19" fmla="*/ 0 h 13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48" h="1364" extrusionOk="0">
                  <a:moveTo>
                    <a:pt x="156" y="0"/>
                  </a:moveTo>
                  <a:cubicBezTo>
                    <a:pt x="143" y="0"/>
                    <a:pt x="131" y="0"/>
                    <a:pt x="119" y="0"/>
                  </a:cubicBezTo>
                  <a:cubicBezTo>
                    <a:pt x="1" y="3"/>
                    <a:pt x="80" y="193"/>
                    <a:pt x="142" y="222"/>
                  </a:cubicBezTo>
                  <a:cubicBezTo>
                    <a:pt x="739" y="497"/>
                    <a:pt x="1458" y="552"/>
                    <a:pt x="2082" y="763"/>
                  </a:cubicBezTo>
                  <a:cubicBezTo>
                    <a:pt x="2611" y="941"/>
                    <a:pt x="3244" y="1330"/>
                    <a:pt x="3806" y="1364"/>
                  </a:cubicBezTo>
                  <a:cubicBezTo>
                    <a:pt x="3809" y="1364"/>
                    <a:pt x="3812" y="1364"/>
                    <a:pt x="3815" y="1364"/>
                  </a:cubicBezTo>
                  <a:cubicBezTo>
                    <a:pt x="3946" y="1364"/>
                    <a:pt x="3948" y="1199"/>
                    <a:pt x="3877" y="1124"/>
                  </a:cubicBezTo>
                  <a:cubicBezTo>
                    <a:pt x="3682" y="912"/>
                    <a:pt x="3222" y="839"/>
                    <a:pt x="2952" y="742"/>
                  </a:cubicBezTo>
                  <a:cubicBezTo>
                    <a:pt x="2627" y="625"/>
                    <a:pt x="2303" y="503"/>
                    <a:pt x="1973" y="403"/>
                  </a:cubicBezTo>
                  <a:cubicBezTo>
                    <a:pt x="1423" y="238"/>
                    <a:pt x="738" y="0"/>
                    <a:pt x="15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 name="Google Shape;287;p4">
              <a:extLst>
                <a:ext uri="{FF2B5EF4-FFF2-40B4-BE49-F238E27FC236}">
                  <a16:creationId xmlns:a16="http://schemas.microsoft.com/office/drawing/2014/main" xmlns="" id="{6F1DEB62-14C4-457C-B4BB-B7AB0E9F0FF3}"/>
                </a:ext>
              </a:extLst>
            </p:cNvPr>
            <p:cNvSpPr>
              <a:spLocks/>
            </p:cNvSpPr>
            <p:nvPr/>
          </p:nvSpPr>
          <p:spPr bwMode="auto">
            <a:xfrm>
              <a:off x="7877718" y="530297"/>
              <a:ext cx="151526" cy="108681"/>
            </a:xfrm>
            <a:custGeom>
              <a:avLst/>
              <a:gdLst>
                <a:gd name="T0" fmla="*/ 6231118 w 3365"/>
                <a:gd name="T1" fmla="*/ 1927 h 2482"/>
                <a:gd name="T2" fmla="*/ 99336 w 3365"/>
                <a:gd name="T3" fmla="*/ 4406091 h 2482"/>
                <a:gd name="T4" fmla="*/ 206823 w 3365"/>
                <a:gd name="T5" fmla="*/ 4758888 h 2482"/>
                <a:gd name="T6" fmla="*/ 255500 w 3365"/>
                <a:gd name="T7" fmla="*/ 4747372 h 2482"/>
                <a:gd name="T8" fmla="*/ 4988155 w 3365"/>
                <a:gd name="T9" fmla="*/ 1484052 h 2482"/>
                <a:gd name="T10" fmla="*/ 6344684 w 3365"/>
                <a:gd name="T11" fmla="*/ 36431 h 2482"/>
                <a:gd name="T12" fmla="*/ 6231118 w 3365"/>
                <a:gd name="T13" fmla="*/ 1927 h 24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5" h="2482" extrusionOk="0">
                  <a:moveTo>
                    <a:pt x="3073" y="1"/>
                  </a:moveTo>
                  <a:cubicBezTo>
                    <a:pt x="2620" y="1"/>
                    <a:pt x="269" y="2108"/>
                    <a:pt x="49" y="2298"/>
                  </a:cubicBezTo>
                  <a:cubicBezTo>
                    <a:pt x="0" y="2340"/>
                    <a:pt x="38" y="2482"/>
                    <a:pt x="102" y="2482"/>
                  </a:cubicBezTo>
                  <a:cubicBezTo>
                    <a:pt x="110" y="2482"/>
                    <a:pt x="118" y="2480"/>
                    <a:pt x="126" y="2476"/>
                  </a:cubicBezTo>
                  <a:cubicBezTo>
                    <a:pt x="970" y="2047"/>
                    <a:pt x="1710" y="1351"/>
                    <a:pt x="2460" y="774"/>
                  </a:cubicBezTo>
                  <a:cubicBezTo>
                    <a:pt x="2572" y="686"/>
                    <a:pt x="3365" y="249"/>
                    <a:pt x="3129" y="19"/>
                  </a:cubicBezTo>
                  <a:cubicBezTo>
                    <a:pt x="3116" y="6"/>
                    <a:pt x="3098" y="1"/>
                    <a:pt x="307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8" name="Google Shape;288;p4">
              <a:extLst>
                <a:ext uri="{FF2B5EF4-FFF2-40B4-BE49-F238E27FC236}">
                  <a16:creationId xmlns:a16="http://schemas.microsoft.com/office/drawing/2014/main" xmlns="" id="{47A99D18-9E5D-4ECB-B523-13477C852A2C}"/>
                </a:ext>
              </a:extLst>
            </p:cNvPr>
            <p:cNvSpPr>
              <a:spLocks/>
            </p:cNvSpPr>
            <p:nvPr/>
          </p:nvSpPr>
          <p:spPr bwMode="auto">
            <a:xfrm>
              <a:off x="8177140" y="582189"/>
              <a:ext cx="43544" cy="155752"/>
            </a:xfrm>
            <a:custGeom>
              <a:avLst/>
              <a:gdLst>
                <a:gd name="T0" fmla="*/ 296027 w 967"/>
                <a:gd name="T1" fmla="*/ 0 h 3557"/>
                <a:gd name="T2" fmla="*/ 182507 w 967"/>
                <a:gd name="T3" fmla="*/ 107367 h 3557"/>
                <a:gd name="T4" fmla="*/ 425804 w 967"/>
                <a:gd name="T5" fmla="*/ 2816585 h 3557"/>
                <a:gd name="T6" fmla="*/ 1165916 w 967"/>
                <a:gd name="T7" fmla="*/ 6484441 h 3557"/>
                <a:gd name="T8" fmla="*/ 1664759 w 967"/>
                <a:gd name="T9" fmla="*/ 6818058 h 3557"/>
                <a:gd name="T10" fmla="*/ 1922240 w 967"/>
                <a:gd name="T11" fmla="*/ 6540051 h 3557"/>
                <a:gd name="T12" fmla="*/ 502850 w 967"/>
                <a:gd name="T13" fmla="*/ 139945 h 3557"/>
                <a:gd name="T14" fmla="*/ 296027 w 967"/>
                <a:gd name="T15" fmla="*/ 0 h 35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67" h="3557" extrusionOk="0">
                  <a:moveTo>
                    <a:pt x="146" y="0"/>
                  </a:moveTo>
                  <a:cubicBezTo>
                    <a:pt x="120" y="0"/>
                    <a:pt x="98" y="16"/>
                    <a:pt x="90" y="56"/>
                  </a:cubicBezTo>
                  <a:cubicBezTo>
                    <a:pt x="0" y="512"/>
                    <a:pt x="127" y="1015"/>
                    <a:pt x="210" y="1469"/>
                  </a:cubicBezTo>
                  <a:cubicBezTo>
                    <a:pt x="330" y="2106"/>
                    <a:pt x="456" y="2744"/>
                    <a:pt x="575" y="3382"/>
                  </a:cubicBezTo>
                  <a:cubicBezTo>
                    <a:pt x="594" y="3489"/>
                    <a:pt x="720" y="3556"/>
                    <a:pt x="821" y="3556"/>
                  </a:cubicBezTo>
                  <a:cubicBezTo>
                    <a:pt x="902" y="3556"/>
                    <a:pt x="967" y="3513"/>
                    <a:pt x="948" y="3411"/>
                  </a:cubicBezTo>
                  <a:cubicBezTo>
                    <a:pt x="751" y="2328"/>
                    <a:pt x="682" y="1089"/>
                    <a:pt x="248" y="73"/>
                  </a:cubicBezTo>
                  <a:cubicBezTo>
                    <a:pt x="231" y="34"/>
                    <a:pt x="185" y="0"/>
                    <a:pt x="14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9" name="Google Shape;289;p4">
              <a:extLst>
                <a:ext uri="{FF2B5EF4-FFF2-40B4-BE49-F238E27FC236}">
                  <a16:creationId xmlns:a16="http://schemas.microsoft.com/office/drawing/2014/main" xmlns="" id="{0DAAF175-C390-44C0-87D6-217B36B8C6AC}"/>
                </a:ext>
              </a:extLst>
            </p:cNvPr>
            <p:cNvSpPr>
              <a:spLocks/>
            </p:cNvSpPr>
            <p:nvPr/>
          </p:nvSpPr>
          <p:spPr bwMode="auto">
            <a:xfrm>
              <a:off x="7984896" y="547726"/>
              <a:ext cx="99381" cy="100799"/>
            </a:xfrm>
            <a:custGeom>
              <a:avLst/>
              <a:gdLst>
                <a:gd name="T0" fmla="*/ 4112176 w 2207"/>
                <a:gd name="T1" fmla="*/ 0 h 2302"/>
                <a:gd name="T2" fmla="*/ 4039182 w 2207"/>
                <a:gd name="T3" fmla="*/ 15326 h 2302"/>
                <a:gd name="T4" fmla="*/ 1843164 w 2207"/>
                <a:gd name="T5" fmla="*/ 1976790 h 2302"/>
                <a:gd name="T6" fmla="*/ 158145 w 2207"/>
                <a:gd name="T7" fmla="*/ 3896043 h 2302"/>
                <a:gd name="T8" fmla="*/ 517078 w 2207"/>
                <a:gd name="T9" fmla="*/ 4413744 h 2302"/>
                <a:gd name="T10" fmla="*/ 665092 w 2207"/>
                <a:gd name="T11" fmla="*/ 4361987 h 2302"/>
                <a:gd name="T12" fmla="*/ 2289275 w 2207"/>
                <a:gd name="T13" fmla="*/ 2576943 h 2302"/>
                <a:gd name="T14" fmla="*/ 4341288 w 2207"/>
                <a:gd name="T15" fmla="*/ 404553 h 2302"/>
                <a:gd name="T16" fmla="*/ 4112176 w 2207"/>
                <a:gd name="T17" fmla="*/ 0 h 23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7" h="2302" extrusionOk="0">
                  <a:moveTo>
                    <a:pt x="2028" y="0"/>
                  </a:moveTo>
                  <a:cubicBezTo>
                    <a:pt x="2016" y="0"/>
                    <a:pt x="2003" y="3"/>
                    <a:pt x="1992" y="8"/>
                  </a:cubicBezTo>
                  <a:cubicBezTo>
                    <a:pt x="1574" y="200"/>
                    <a:pt x="1215" y="698"/>
                    <a:pt x="909" y="1031"/>
                  </a:cubicBezTo>
                  <a:cubicBezTo>
                    <a:pt x="618" y="1347"/>
                    <a:pt x="337" y="1689"/>
                    <a:pt x="78" y="2032"/>
                  </a:cubicBezTo>
                  <a:cubicBezTo>
                    <a:pt x="0" y="2135"/>
                    <a:pt x="138" y="2302"/>
                    <a:pt x="255" y="2302"/>
                  </a:cubicBezTo>
                  <a:cubicBezTo>
                    <a:pt x="281" y="2302"/>
                    <a:pt x="306" y="2294"/>
                    <a:pt x="328" y="2275"/>
                  </a:cubicBezTo>
                  <a:cubicBezTo>
                    <a:pt x="635" y="2004"/>
                    <a:pt x="860" y="1652"/>
                    <a:pt x="1129" y="1344"/>
                  </a:cubicBezTo>
                  <a:cubicBezTo>
                    <a:pt x="1461" y="962"/>
                    <a:pt x="1800" y="585"/>
                    <a:pt x="2141" y="211"/>
                  </a:cubicBezTo>
                  <a:cubicBezTo>
                    <a:pt x="2207" y="139"/>
                    <a:pt x="2118" y="0"/>
                    <a:pt x="202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 name="Google Shape;290;p4">
              <a:extLst>
                <a:ext uri="{FF2B5EF4-FFF2-40B4-BE49-F238E27FC236}">
                  <a16:creationId xmlns:a16="http://schemas.microsoft.com/office/drawing/2014/main" xmlns="" id="{DB9D5272-14CF-46FB-8F0E-824068779547}"/>
                </a:ext>
              </a:extLst>
            </p:cNvPr>
            <p:cNvSpPr>
              <a:spLocks/>
            </p:cNvSpPr>
            <p:nvPr/>
          </p:nvSpPr>
          <p:spPr bwMode="auto">
            <a:xfrm>
              <a:off x="8100224" y="563534"/>
              <a:ext cx="29450" cy="119102"/>
            </a:xfrm>
            <a:custGeom>
              <a:avLst/>
              <a:gdLst>
                <a:gd name="T0" fmla="*/ 902368 w 654"/>
                <a:gd name="T1" fmla="*/ 1927 h 2720"/>
                <a:gd name="T2" fmla="*/ 794880 w 654"/>
                <a:gd name="T3" fmla="*/ 95851 h 2720"/>
                <a:gd name="T4" fmla="*/ 377176 w 654"/>
                <a:gd name="T5" fmla="*/ 2766713 h 2720"/>
                <a:gd name="T6" fmla="*/ 154095 w 654"/>
                <a:gd name="T7" fmla="*/ 4906477 h 2720"/>
                <a:gd name="T8" fmla="*/ 557614 w 654"/>
                <a:gd name="T9" fmla="*/ 5215179 h 2720"/>
                <a:gd name="T10" fmla="*/ 758360 w 654"/>
                <a:gd name="T11" fmla="*/ 5080970 h 2720"/>
                <a:gd name="T12" fmla="*/ 1050383 w 654"/>
                <a:gd name="T13" fmla="*/ 2816587 h 2720"/>
                <a:gd name="T14" fmla="*/ 1103114 w 654"/>
                <a:gd name="T15" fmla="*/ 195555 h 2720"/>
                <a:gd name="T16" fmla="*/ 902368 w 654"/>
                <a:gd name="T17" fmla="*/ 1927 h 2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4" h="2720" extrusionOk="0">
                  <a:moveTo>
                    <a:pt x="445" y="1"/>
                  </a:moveTo>
                  <a:cubicBezTo>
                    <a:pt x="424" y="1"/>
                    <a:pt x="405" y="14"/>
                    <a:pt x="392" y="50"/>
                  </a:cubicBezTo>
                  <a:cubicBezTo>
                    <a:pt x="234" y="477"/>
                    <a:pt x="242" y="994"/>
                    <a:pt x="186" y="1443"/>
                  </a:cubicBezTo>
                  <a:cubicBezTo>
                    <a:pt x="149" y="1757"/>
                    <a:pt x="0" y="2248"/>
                    <a:pt x="76" y="2559"/>
                  </a:cubicBezTo>
                  <a:cubicBezTo>
                    <a:pt x="95" y="2635"/>
                    <a:pt x="193" y="2720"/>
                    <a:pt x="275" y="2720"/>
                  </a:cubicBezTo>
                  <a:cubicBezTo>
                    <a:pt x="315" y="2720"/>
                    <a:pt x="351" y="2700"/>
                    <a:pt x="374" y="2650"/>
                  </a:cubicBezTo>
                  <a:cubicBezTo>
                    <a:pt x="518" y="2327"/>
                    <a:pt x="487" y="1817"/>
                    <a:pt x="518" y="1469"/>
                  </a:cubicBezTo>
                  <a:cubicBezTo>
                    <a:pt x="559" y="1029"/>
                    <a:pt x="654" y="537"/>
                    <a:pt x="544" y="102"/>
                  </a:cubicBezTo>
                  <a:cubicBezTo>
                    <a:pt x="531" y="55"/>
                    <a:pt x="486" y="1"/>
                    <a:pt x="44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1" name="Google Shape;291;p4">
              <a:extLst>
                <a:ext uri="{FF2B5EF4-FFF2-40B4-BE49-F238E27FC236}">
                  <a16:creationId xmlns:a16="http://schemas.microsoft.com/office/drawing/2014/main" xmlns="" id="{B4A38E7A-C428-48E6-824F-8A4B25A9177C}"/>
                </a:ext>
              </a:extLst>
            </p:cNvPr>
            <p:cNvSpPr>
              <a:spLocks/>
            </p:cNvSpPr>
            <p:nvPr/>
          </p:nvSpPr>
          <p:spPr bwMode="auto">
            <a:xfrm>
              <a:off x="7879969" y="631935"/>
              <a:ext cx="99156" cy="266578"/>
            </a:xfrm>
            <a:custGeom>
              <a:avLst/>
              <a:gdLst>
                <a:gd name="T0" fmla="*/ 139908 w 2202"/>
                <a:gd name="T1" fmla="*/ 0 h 6088"/>
                <a:gd name="T2" fmla="*/ 12158 w 2202"/>
                <a:gd name="T3" fmla="*/ 180229 h 6088"/>
                <a:gd name="T4" fmla="*/ 1814798 w 2202"/>
                <a:gd name="T5" fmla="*/ 5717503 h 6088"/>
                <a:gd name="T6" fmla="*/ 3968221 w 2202"/>
                <a:gd name="T7" fmla="*/ 11500205 h 6088"/>
                <a:gd name="T8" fmla="*/ 4280459 w 2202"/>
                <a:gd name="T9" fmla="*/ 11672771 h 6088"/>
                <a:gd name="T10" fmla="*/ 4460939 w 2202"/>
                <a:gd name="T11" fmla="*/ 11467627 h 6088"/>
                <a:gd name="T12" fmla="*/ 2563016 w 2202"/>
                <a:gd name="T13" fmla="*/ 5863227 h 6088"/>
                <a:gd name="T14" fmla="*/ 273737 w 2202"/>
                <a:gd name="T15" fmla="*/ 92041 h 6088"/>
                <a:gd name="T16" fmla="*/ 139908 w 2202"/>
                <a:gd name="T17" fmla="*/ 0 h 60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2" h="6088" extrusionOk="0">
                  <a:moveTo>
                    <a:pt x="69" y="0"/>
                  </a:moveTo>
                  <a:cubicBezTo>
                    <a:pt x="32" y="0"/>
                    <a:pt x="0" y="37"/>
                    <a:pt x="6" y="94"/>
                  </a:cubicBezTo>
                  <a:cubicBezTo>
                    <a:pt x="100" y="1057"/>
                    <a:pt x="586" y="2074"/>
                    <a:pt x="895" y="2982"/>
                  </a:cubicBezTo>
                  <a:cubicBezTo>
                    <a:pt x="1215" y="3929"/>
                    <a:pt x="1444" y="5137"/>
                    <a:pt x="1957" y="5998"/>
                  </a:cubicBezTo>
                  <a:cubicBezTo>
                    <a:pt x="1988" y="6050"/>
                    <a:pt x="2055" y="6088"/>
                    <a:pt x="2111" y="6088"/>
                  </a:cubicBezTo>
                  <a:cubicBezTo>
                    <a:pt x="2161" y="6088"/>
                    <a:pt x="2202" y="6058"/>
                    <a:pt x="2200" y="5981"/>
                  </a:cubicBezTo>
                  <a:cubicBezTo>
                    <a:pt x="2188" y="5069"/>
                    <a:pt x="1555" y="3911"/>
                    <a:pt x="1264" y="3058"/>
                  </a:cubicBezTo>
                  <a:cubicBezTo>
                    <a:pt x="926" y="2066"/>
                    <a:pt x="649" y="967"/>
                    <a:pt x="135" y="48"/>
                  </a:cubicBezTo>
                  <a:cubicBezTo>
                    <a:pt x="116" y="15"/>
                    <a:pt x="92" y="0"/>
                    <a:pt x="69"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 name="Google Shape;292;p4">
              <a:extLst>
                <a:ext uri="{FF2B5EF4-FFF2-40B4-BE49-F238E27FC236}">
                  <a16:creationId xmlns:a16="http://schemas.microsoft.com/office/drawing/2014/main" xmlns="" id="{DE3136CA-45DF-4FE9-B932-7868117605EA}"/>
                </a:ext>
              </a:extLst>
            </p:cNvPr>
            <p:cNvSpPr>
              <a:spLocks/>
            </p:cNvSpPr>
            <p:nvPr/>
          </p:nvSpPr>
          <p:spPr bwMode="auto">
            <a:xfrm>
              <a:off x="7962424" y="731909"/>
              <a:ext cx="255455" cy="167400"/>
            </a:xfrm>
            <a:custGeom>
              <a:avLst/>
              <a:gdLst>
                <a:gd name="T0" fmla="*/ 11371327 w 5673"/>
                <a:gd name="T1" fmla="*/ 0 h 3823"/>
                <a:gd name="T2" fmla="*/ 11322650 w 5673"/>
                <a:gd name="T3" fmla="*/ 11516 h 3823"/>
                <a:gd name="T4" fmla="*/ 4677893 w 5673"/>
                <a:gd name="T5" fmla="*/ 4177906 h 3823"/>
                <a:gd name="T6" fmla="*/ 273737 w 5673"/>
                <a:gd name="T7" fmla="*/ 6781692 h 3823"/>
                <a:gd name="T8" fmla="*/ 555580 w 5673"/>
                <a:gd name="T9" fmla="*/ 7328118 h 3823"/>
                <a:gd name="T10" fmla="*/ 681303 w 5673"/>
                <a:gd name="T11" fmla="*/ 7295540 h 3823"/>
                <a:gd name="T12" fmla="*/ 5097617 w 5673"/>
                <a:gd name="T13" fmla="*/ 4689827 h 3823"/>
                <a:gd name="T14" fmla="*/ 11452426 w 5673"/>
                <a:gd name="T15" fmla="*/ 270345 h 3823"/>
                <a:gd name="T16" fmla="*/ 11371327 w 5673"/>
                <a:gd name="T17" fmla="*/ 0 h 38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673" h="3823" extrusionOk="0">
                  <a:moveTo>
                    <a:pt x="5608" y="0"/>
                  </a:moveTo>
                  <a:cubicBezTo>
                    <a:pt x="5600" y="0"/>
                    <a:pt x="5592" y="2"/>
                    <a:pt x="5584" y="6"/>
                  </a:cubicBezTo>
                  <a:cubicBezTo>
                    <a:pt x="4437" y="501"/>
                    <a:pt x="3364" y="1501"/>
                    <a:pt x="2307" y="2179"/>
                  </a:cubicBezTo>
                  <a:cubicBezTo>
                    <a:pt x="1589" y="2640"/>
                    <a:pt x="866" y="3094"/>
                    <a:pt x="135" y="3537"/>
                  </a:cubicBezTo>
                  <a:cubicBezTo>
                    <a:pt x="1" y="3619"/>
                    <a:pt x="142" y="3822"/>
                    <a:pt x="274" y="3822"/>
                  </a:cubicBezTo>
                  <a:cubicBezTo>
                    <a:pt x="295" y="3822"/>
                    <a:pt x="316" y="3817"/>
                    <a:pt x="336" y="3805"/>
                  </a:cubicBezTo>
                  <a:cubicBezTo>
                    <a:pt x="1068" y="3362"/>
                    <a:pt x="1794" y="2908"/>
                    <a:pt x="2514" y="2446"/>
                  </a:cubicBezTo>
                  <a:cubicBezTo>
                    <a:pt x="3467" y="1834"/>
                    <a:pt x="5038" y="1122"/>
                    <a:pt x="5648" y="141"/>
                  </a:cubicBezTo>
                  <a:cubicBezTo>
                    <a:pt x="5672" y="103"/>
                    <a:pt x="5663" y="0"/>
                    <a:pt x="560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293;p4">
              <a:extLst>
                <a:ext uri="{FF2B5EF4-FFF2-40B4-BE49-F238E27FC236}">
                  <a16:creationId xmlns:a16="http://schemas.microsoft.com/office/drawing/2014/main" xmlns="" id="{D3E47390-45D7-40A4-BBDD-A7EEE250548C}"/>
                </a:ext>
              </a:extLst>
            </p:cNvPr>
            <p:cNvSpPr>
              <a:spLocks/>
            </p:cNvSpPr>
            <p:nvPr/>
          </p:nvSpPr>
          <p:spPr bwMode="auto">
            <a:xfrm>
              <a:off x="7988904" y="636358"/>
              <a:ext cx="127390" cy="44838"/>
            </a:xfrm>
            <a:custGeom>
              <a:avLst/>
              <a:gdLst>
                <a:gd name="T0" fmla="*/ 348758 w 2829"/>
                <a:gd name="T1" fmla="*/ 1927 h 1024"/>
                <a:gd name="T2" fmla="*/ 196691 w 2829"/>
                <a:gd name="T3" fmla="*/ 30695 h 1024"/>
                <a:gd name="T4" fmla="*/ 255500 w 2829"/>
                <a:gd name="T5" fmla="*/ 485074 h 1024"/>
                <a:gd name="T6" fmla="*/ 289948 w 2829"/>
                <a:gd name="T7" fmla="*/ 475484 h 1024"/>
                <a:gd name="T8" fmla="*/ 302107 w 2829"/>
                <a:gd name="T9" fmla="*/ 473558 h 1024"/>
                <a:gd name="T10" fmla="*/ 1277457 w 2829"/>
                <a:gd name="T11" fmla="*/ 814878 h 1024"/>
                <a:gd name="T12" fmla="*/ 2958429 w 2829"/>
                <a:gd name="T13" fmla="*/ 1307614 h 1024"/>
                <a:gd name="T14" fmla="*/ 5324758 w 2829"/>
                <a:gd name="T15" fmla="*/ 1963326 h 1024"/>
                <a:gd name="T16" fmla="*/ 5543739 w 2829"/>
                <a:gd name="T17" fmla="*/ 1948001 h 1024"/>
                <a:gd name="T18" fmla="*/ 5572153 w 2829"/>
                <a:gd name="T19" fmla="*/ 1566440 h 1024"/>
                <a:gd name="T20" fmla="*/ 4237913 w 2829"/>
                <a:gd name="T21" fmla="*/ 1077513 h 1024"/>
                <a:gd name="T22" fmla="*/ 1727623 w 2829"/>
                <a:gd name="T23" fmla="*/ 385370 h 1024"/>
                <a:gd name="T24" fmla="*/ 348758 w 2829"/>
                <a:gd name="T25" fmla="*/ 1927 h 10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29" h="1024" extrusionOk="0">
                  <a:moveTo>
                    <a:pt x="172" y="1"/>
                  </a:moveTo>
                  <a:cubicBezTo>
                    <a:pt x="141" y="1"/>
                    <a:pt x="115" y="5"/>
                    <a:pt x="97" y="16"/>
                  </a:cubicBezTo>
                  <a:cubicBezTo>
                    <a:pt x="1" y="73"/>
                    <a:pt x="66" y="253"/>
                    <a:pt x="126" y="253"/>
                  </a:cubicBezTo>
                  <a:cubicBezTo>
                    <a:pt x="132" y="253"/>
                    <a:pt x="138" y="251"/>
                    <a:pt x="143" y="248"/>
                  </a:cubicBezTo>
                  <a:cubicBezTo>
                    <a:pt x="144" y="247"/>
                    <a:pt x="146" y="247"/>
                    <a:pt x="149" y="247"/>
                  </a:cubicBezTo>
                  <a:cubicBezTo>
                    <a:pt x="204" y="247"/>
                    <a:pt x="580" y="408"/>
                    <a:pt x="630" y="425"/>
                  </a:cubicBezTo>
                  <a:cubicBezTo>
                    <a:pt x="906" y="513"/>
                    <a:pt x="1183" y="598"/>
                    <a:pt x="1459" y="682"/>
                  </a:cubicBezTo>
                  <a:cubicBezTo>
                    <a:pt x="1785" y="780"/>
                    <a:pt x="2258" y="1024"/>
                    <a:pt x="2626" y="1024"/>
                  </a:cubicBezTo>
                  <a:cubicBezTo>
                    <a:pt x="2663" y="1024"/>
                    <a:pt x="2700" y="1022"/>
                    <a:pt x="2734" y="1016"/>
                  </a:cubicBezTo>
                  <a:cubicBezTo>
                    <a:pt x="2828" y="1002"/>
                    <a:pt x="2796" y="861"/>
                    <a:pt x="2748" y="817"/>
                  </a:cubicBezTo>
                  <a:cubicBezTo>
                    <a:pt x="2578" y="665"/>
                    <a:pt x="2305" y="626"/>
                    <a:pt x="2090" y="562"/>
                  </a:cubicBezTo>
                  <a:cubicBezTo>
                    <a:pt x="1678" y="441"/>
                    <a:pt x="1265" y="316"/>
                    <a:pt x="852" y="201"/>
                  </a:cubicBezTo>
                  <a:cubicBezTo>
                    <a:pt x="741" y="169"/>
                    <a:pt x="358" y="1"/>
                    <a:pt x="1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4" name="Google Shape;294;p4">
              <a:extLst>
                <a:ext uri="{FF2B5EF4-FFF2-40B4-BE49-F238E27FC236}">
                  <a16:creationId xmlns:a16="http://schemas.microsoft.com/office/drawing/2014/main" xmlns="" id="{48F2F033-EC43-44CF-9FDA-E8D097CF4EDD}"/>
                </a:ext>
              </a:extLst>
            </p:cNvPr>
            <p:cNvSpPr>
              <a:spLocks/>
            </p:cNvSpPr>
            <p:nvPr/>
          </p:nvSpPr>
          <p:spPr bwMode="auto">
            <a:xfrm>
              <a:off x="8102746" y="669070"/>
              <a:ext cx="108928" cy="74395"/>
            </a:xfrm>
            <a:custGeom>
              <a:avLst/>
              <a:gdLst>
                <a:gd name="T0" fmla="*/ 245369 w 2419"/>
                <a:gd name="T1" fmla="*/ 0 h 1699"/>
                <a:gd name="T2" fmla="*/ 4053 w 2419"/>
                <a:gd name="T3" fmla="*/ 245429 h 1699"/>
                <a:gd name="T4" fmla="*/ 1916214 w 2419"/>
                <a:gd name="T5" fmla="*/ 1635508 h 1699"/>
                <a:gd name="T6" fmla="*/ 3461335 w 2419"/>
                <a:gd name="T7" fmla="*/ 2569233 h 1699"/>
                <a:gd name="T8" fmla="*/ 4763112 w 2419"/>
                <a:gd name="T9" fmla="*/ 3253719 h 1699"/>
                <a:gd name="T10" fmla="*/ 4789455 w 2419"/>
                <a:gd name="T11" fmla="*/ 3255646 h 1699"/>
                <a:gd name="T12" fmla="*/ 4840159 w 2419"/>
                <a:gd name="T13" fmla="*/ 2991082 h 1699"/>
                <a:gd name="T14" fmla="*/ 2390697 w 2419"/>
                <a:gd name="T15" fmla="*/ 1238618 h 1699"/>
                <a:gd name="T16" fmla="*/ 1113236 w 2419"/>
                <a:gd name="T17" fmla="*/ 416069 h 1699"/>
                <a:gd name="T18" fmla="*/ 253475 w 2419"/>
                <a:gd name="T19" fmla="*/ 0 h 1699"/>
                <a:gd name="T20" fmla="*/ 245369 w 2419"/>
                <a:gd name="T21" fmla="*/ 0 h 16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19" h="1699" extrusionOk="0">
                  <a:moveTo>
                    <a:pt x="121" y="0"/>
                  </a:moveTo>
                  <a:cubicBezTo>
                    <a:pt x="52" y="0"/>
                    <a:pt x="1" y="62"/>
                    <a:pt x="2" y="128"/>
                  </a:cubicBezTo>
                  <a:cubicBezTo>
                    <a:pt x="4" y="394"/>
                    <a:pt x="758" y="733"/>
                    <a:pt x="945" y="853"/>
                  </a:cubicBezTo>
                  <a:cubicBezTo>
                    <a:pt x="1199" y="1016"/>
                    <a:pt x="1450" y="1182"/>
                    <a:pt x="1707" y="1340"/>
                  </a:cubicBezTo>
                  <a:cubicBezTo>
                    <a:pt x="1903" y="1459"/>
                    <a:pt x="2123" y="1644"/>
                    <a:pt x="2349" y="1697"/>
                  </a:cubicBezTo>
                  <a:cubicBezTo>
                    <a:pt x="2354" y="1698"/>
                    <a:pt x="2358" y="1698"/>
                    <a:pt x="2362" y="1698"/>
                  </a:cubicBezTo>
                  <a:cubicBezTo>
                    <a:pt x="2418" y="1698"/>
                    <a:pt x="2411" y="1591"/>
                    <a:pt x="2387" y="1560"/>
                  </a:cubicBezTo>
                  <a:cubicBezTo>
                    <a:pt x="2099" y="1180"/>
                    <a:pt x="1566" y="913"/>
                    <a:pt x="1179" y="646"/>
                  </a:cubicBezTo>
                  <a:cubicBezTo>
                    <a:pt x="970" y="502"/>
                    <a:pt x="760" y="359"/>
                    <a:pt x="549" y="217"/>
                  </a:cubicBezTo>
                  <a:cubicBezTo>
                    <a:pt x="419" y="130"/>
                    <a:pt x="286" y="5"/>
                    <a:pt x="125" y="0"/>
                  </a:cubicBezTo>
                  <a:cubicBezTo>
                    <a:pt x="123" y="0"/>
                    <a:pt x="122" y="0"/>
                    <a:pt x="12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5" name="Google Shape;295;p4">
              <a:extLst>
                <a:ext uri="{FF2B5EF4-FFF2-40B4-BE49-F238E27FC236}">
                  <a16:creationId xmlns:a16="http://schemas.microsoft.com/office/drawing/2014/main" xmlns="" id="{22514275-C8E1-4D24-BFE5-D767BF72443E}"/>
                </a:ext>
              </a:extLst>
            </p:cNvPr>
            <p:cNvSpPr>
              <a:spLocks/>
            </p:cNvSpPr>
            <p:nvPr/>
          </p:nvSpPr>
          <p:spPr bwMode="auto">
            <a:xfrm>
              <a:off x="7878123" y="630490"/>
              <a:ext cx="125949" cy="17997"/>
            </a:xfrm>
            <a:custGeom>
              <a:avLst/>
              <a:gdLst>
                <a:gd name="T0" fmla="*/ 1021957 w 2797"/>
                <a:gd name="T1" fmla="*/ 0 h 411"/>
                <a:gd name="T2" fmla="*/ 115592 w 2797"/>
                <a:gd name="T3" fmla="*/ 128475 h 411"/>
                <a:gd name="T4" fmla="*/ 158145 w 2797"/>
                <a:gd name="T5" fmla="*/ 408414 h 411"/>
                <a:gd name="T6" fmla="*/ 2895566 w 2797"/>
                <a:gd name="T7" fmla="*/ 630815 h 411"/>
                <a:gd name="T8" fmla="*/ 4748867 w 2797"/>
                <a:gd name="T9" fmla="*/ 786132 h 411"/>
                <a:gd name="T10" fmla="*/ 5399776 w 2797"/>
                <a:gd name="T11" fmla="*/ 719048 h 411"/>
                <a:gd name="T12" fmla="*/ 5274052 w 2797"/>
                <a:gd name="T13" fmla="*/ 235844 h 411"/>
                <a:gd name="T14" fmla="*/ 4035141 w 2797"/>
                <a:gd name="T15" fmla="*/ 109296 h 411"/>
                <a:gd name="T16" fmla="*/ 3007106 w 2797"/>
                <a:gd name="T17" fmla="*/ 124622 h 411"/>
                <a:gd name="T18" fmla="*/ 2747552 w 2797"/>
                <a:gd name="T19" fmla="*/ 120812 h 411"/>
                <a:gd name="T20" fmla="*/ 1021957 w 2797"/>
                <a:gd name="T21" fmla="*/ 0 h 4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797" h="411" extrusionOk="0">
                  <a:moveTo>
                    <a:pt x="504" y="0"/>
                  </a:moveTo>
                  <a:cubicBezTo>
                    <a:pt x="342" y="0"/>
                    <a:pt x="187" y="17"/>
                    <a:pt x="57" y="67"/>
                  </a:cubicBezTo>
                  <a:cubicBezTo>
                    <a:pt x="1" y="90"/>
                    <a:pt x="33" y="197"/>
                    <a:pt x="78" y="213"/>
                  </a:cubicBezTo>
                  <a:cubicBezTo>
                    <a:pt x="484" y="354"/>
                    <a:pt x="1005" y="307"/>
                    <a:pt x="1428" y="329"/>
                  </a:cubicBezTo>
                  <a:cubicBezTo>
                    <a:pt x="1691" y="342"/>
                    <a:pt x="2037" y="410"/>
                    <a:pt x="2342" y="410"/>
                  </a:cubicBezTo>
                  <a:cubicBezTo>
                    <a:pt x="2457" y="410"/>
                    <a:pt x="2566" y="401"/>
                    <a:pt x="2663" y="375"/>
                  </a:cubicBezTo>
                  <a:cubicBezTo>
                    <a:pt x="2796" y="339"/>
                    <a:pt x="2685" y="149"/>
                    <a:pt x="2601" y="123"/>
                  </a:cubicBezTo>
                  <a:cubicBezTo>
                    <a:pt x="2418" y="69"/>
                    <a:pt x="2205" y="57"/>
                    <a:pt x="1990" y="57"/>
                  </a:cubicBezTo>
                  <a:cubicBezTo>
                    <a:pt x="1818" y="57"/>
                    <a:pt x="1644" y="65"/>
                    <a:pt x="1483" y="65"/>
                  </a:cubicBezTo>
                  <a:cubicBezTo>
                    <a:pt x="1439" y="65"/>
                    <a:pt x="1396" y="64"/>
                    <a:pt x="1355" y="63"/>
                  </a:cubicBezTo>
                  <a:cubicBezTo>
                    <a:pt x="1109" y="54"/>
                    <a:pt x="794" y="0"/>
                    <a:pt x="50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6" name="Google Shape;296;p4">
              <a:extLst>
                <a:ext uri="{FF2B5EF4-FFF2-40B4-BE49-F238E27FC236}">
                  <a16:creationId xmlns:a16="http://schemas.microsoft.com/office/drawing/2014/main" xmlns="" id="{02F402E8-B8AC-434C-BC30-37899C3BCD98}"/>
                </a:ext>
              </a:extLst>
            </p:cNvPr>
            <p:cNvSpPr>
              <a:spLocks/>
            </p:cNvSpPr>
            <p:nvPr/>
          </p:nvSpPr>
          <p:spPr bwMode="auto">
            <a:xfrm>
              <a:off x="7966297" y="634431"/>
              <a:ext cx="35934" cy="255675"/>
            </a:xfrm>
            <a:custGeom>
              <a:avLst/>
              <a:gdLst>
                <a:gd name="T0" fmla="*/ 1490360 w 798"/>
                <a:gd name="T1" fmla="*/ 0 h 5839"/>
                <a:gd name="T2" fmla="*/ 1419393 w 798"/>
                <a:gd name="T3" fmla="*/ 90115 h 5839"/>
                <a:gd name="T4" fmla="*/ 721877 w 798"/>
                <a:gd name="T5" fmla="*/ 6223687 h 5839"/>
                <a:gd name="T6" fmla="*/ 421752 w 798"/>
                <a:gd name="T7" fmla="*/ 11109098 h 5839"/>
                <a:gd name="T8" fmla="*/ 506949 w 798"/>
                <a:gd name="T9" fmla="*/ 11195360 h 5839"/>
                <a:gd name="T10" fmla="*/ 555581 w 798"/>
                <a:gd name="T11" fmla="*/ 11158929 h 5839"/>
                <a:gd name="T12" fmla="*/ 837424 w 798"/>
                <a:gd name="T13" fmla="*/ 9266522 h 5839"/>
                <a:gd name="T14" fmla="*/ 1234860 w 798"/>
                <a:gd name="T15" fmla="*/ 5491254 h 5839"/>
                <a:gd name="T16" fmla="*/ 1555249 w 798"/>
                <a:gd name="T17" fmla="*/ 93968 h 5839"/>
                <a:gd name="T18" fmla="*/ 1490360 w 798"/>
                <a:gd name="T19" fmla="*/ 0 h 58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98" h="5839" extrusionOk="0">
                  <a:moveTo>
                    <a:pt x="735" y="0"/>
                  </a:moveTo>
                  <a:cubicBezTo>
                    <a:pt x="719" y="0"/>
                    <a:pt x="704" y="16"/>
                    <a:pt x="700" y="47"/>
                  </a:cubicBezTo>
                  <a:cubicBezTo>
                    <a:pt x="588" y="1114"/>
                    <a:pt x="455" y="2178"/>
                    <a:pt x="356" y="3246"/>
                  </a:cubicBezTo>
                  <a:cubicBezTo>
                    <a:pt x="286" y="3996"/>
                    <a:pt x="1" y="5055"/>
                    <a:pt x="208" y="5794"/>
                  </a:cubicBezTo>
                  <a:cubicBezTo>
                    <a:pt x="212" y="5813"/>
                    <a:pt x="232" y="5839"/>
                    <a:pt x="250" y="5839"/>
                  </a:cubicBezTo>
                  <a:cubicBezTo>
                    <a:pt x="259" y="5839"/>
                    <a:pt x="267" y="5833"/>
                    <a:pt x="274" y="5820"/>
                  </a:cubicBezTo>
                  <a:cubicBezTo>
                    <a:pt x="406" y="5553"/>
                    <a:pt x="382" y="5120"/>
                    <a:pt x="413" y="4833"/>
                  </a:cubicBezTo>
                  <a:cubicBezTo>
                    <a:pt x="483" y="4178"/>
                    <a:pt x="546" y="3521"/>
                    <a:pt x="609" y="2864"/>
                  </a:cubicBezTo>
                  <a:cubicBezTo>
                    <a:pt x="698" y="1930"/>
                    <a:pt x="798" y="990"/>
                    <a:pt x="767" y="49"/>
                  </a:cubicBezTo>
                  <a:cubicBezTo>
                    <a:pt x="766" y="17"/>
                    <a:pt x="751" y="0"/>
                    <a:pt x="73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7" name="Google Shape;297;p4">
              <a:extLst>
                <a:ext uri="{FF2B5EF4-FFF2-40B4-BE49-F238E27FC236}">
                  <a16:creationId xmlns:a16="http://schemas.microsoft.com/office/drawing/2014/main" xmlns="" id="{86999B41-AA8B-4C0D-BACC-77639B13AFBA}"/>
                </a:ext>
              </a:extLst>
            </p:cNvPr>
            <p:cNvSpPr>
              <a:spLocks/>
            </p:cNvSpPr>
            <p:nvPr/>
          </p:nvSpPr>
          <p:spPr bwMode="auto">
            <a:xfrm>
              <a:off x="7979131" y="675463"/>
              <a:ext cx="128245" cy="212632"/>
            </a:xfrm>
            <a:custGeom>
              <a:avLst/>
              <a:gdLst>
                <a:gd name="T0" fmla="*/ 5685648 w 2848"/>
                <a:gd name="T1" fmla="*/ 1927 h 4856"/>
                <a:gd name="T2" fmla="*/ 5636971 w 2848"/>
                <a:gd name="T3" fmla="*/ 32578 h 4856"/>
                <a:gd name="T4" fmla="*/ 20263 w 2848"/>
                <a:gd name="T5" fmla="*/ 9208989 h 4856"/>
                <a:gd name="T6" fmla="*/ 60835 w 2848"/>
                <a:gd name="T7" fmla="*/ 9308693 h 4856"/>
                <a:gd name="T8" fmla="*/ 101362 w 2848"/>
                <a:gd name="T9" fmla="*/ 9279924 h 4856"/>
                <a:gd name="T10" fmla="*/ 5748510 w 2848"/>
                <a:gd name="T11" fmla="*/ 162977 h 4856"/>
                <a:gd name="T12" fmla="*/ 5685648 w 2848"/>
                <a:gd name="T13" fmla="*/ 1927 h 48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48" h="4856" extrusionOk="0">
                  <a:moveTo>
                    <a:pt x="2804" y="1"/>
                  </a:moveTo>
                  <a:cubicBezTo>
                    <a:pt x="2796" y="1"/>
                    <a:pt x="2788" y="6"/>
                    <a:pt x="2780" y="17"/>
                  </a:cubicBezTo>
                  <a:cubicBezTo>
                    <a:pt x="1778" y="1494"/>
                    <a:pt x="669" y="3139"/>
                    <a:pt x="10" y="4803"/>
                  </a:cubicBezTo>
                  <a:cubicBezTo>
                    <a:pt x="1" y="4825"/>
                    <a:pt x="13" y="4855"/>
                    <a:pt x="30" y="4855"/>
                  </a:cubicBezTo>
                  <a:cubicBezTo>
                    <a:pt x="36" y="4855"/>
                    <a:pt x="43" y="4851"/>
                    <a:pt x="50" y="4840"/>
                  </a:cubicBezTo>
                  <a:cubicBezTo>
                    <a:pt x="1018" y="3295"/>
                    <a:pt x="2062" y="1740"/>
                    <a:pt x="2835" y="85"/>
                  </a:cubicBezTo>
                  <a:cubicBezTo>
                    <a:pt x="2848" y="59"/>
                    <a:pt x="2829" y="1"/>
                    <a:pt x="2804"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8" name="Google Shape;298;p4">
              <a:extLst>
                <a:ext uri="{FF2B5EF4-FFF2-40B4-BE49-F238E27FC236}">
                  <a16:creationId xmlns:a16="http://schemas.microsoft.com/office/drawing/2014/main" xmlns="" id="{B49DA95F-9400-46B5-8A4A-B1D87F9351AE}"/>
                </a:ext>
              </a:extLst>
            </p:cNvPr>
            <p:cNvSpPr>
              <a:spLocks/>
            </p:cNvSpPr>
            <p:nvPr/>
          </p:nvSpPr>
          <p:spPr bwMode="auto">
            <a:xfrm>
              <a:off x="7833271" y="508183"/>
              <a:ext cx="42148" cy="44182"/>
            </a:xfrm>
            <a:custGeom>
              <a:avLst/>
              <a:gdLst>
                <a:gd name="T0" fmla="*/ 150040 w 936"/>
                <a:gd name="T1" fmla="*/ 0 h 1009"/>
                <a:gd name="T2" fmla="*/ 28369 w 936"/>
                <a:gd name="T3" fmla="*/ 178304 h 1009"/>
                <a:gd name="T4" fmla="*/ 1407230 w 936"/>
                <a:gd name="T5" fmla="*/ 1884807 h 1009"/>
                <a:gd name="T6" fmla="*/ 1579559 w 936"/>
                <a:gd name="T7" fmla="*/ 1932711 h 1009"/>
                <a:gd name="T8" fmla="*/ 1612026 w 936"/>
                <a:gd name="T9" fmla="*/ 1424596 h 1009"/>
                <a:gd name="T10" fmla="*/ 385276 w 936"/>
                <a:gd name="T11" fmla="*/ 128474 h 1009"/>
                <a:gd name="T12" fmla="*/ 150040 w 936"/>
                <a:gd name="T13" fmla="*/ 0 h 10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6" h="1009" extrusionOk="0">
                  <a:moveTo>
                    <a:pt x="74" y="0"/>
                  </a:moveTo>
                  <a:cubicBezTo>
                    <a:pt x="33" y="0"/>
                    <a:pt x="0" y="27"/>
                    <a:pt x="14" y="93"/>
                  </a:cubicBezTo>
                  <a:cubicBezTo>
                    <a:pt x="84" y="444"/>
                    <a:pt x="381" y="813"/>
                    <a:pt x="694" y="983"/>
                  </a:cubicBezTo>
                  <a:cubicBezTo>
                    <a:pt x="725" y="1001"/>
                    <a:pt x="754" y="1008"/>
                    <a:pt x="779" y="1008"/>
                  </a:cubicBezTo>
                  <a:cubicBezTo>
                    <a:pt x="904" y="1008"/>
                    <a:pt x="935" y="820"/>
                    <a:pt x="795" y="743"/>
                  </a:cubicBezTo>
                  <a:cubicBezTo>
                    <a:pt x="527" y="599"/>
                    <a:pt x="342" y="321"/>
                    <a:pt x="190" y="67"/>
                  </a:cubicBezTo>
                  <a:cubicBezTo>
                    <a:pt x="167" y="27"/>
                    <a:pt x="116" y="0"/>
                    <a:pt x="7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9" name="Google Shape;299;p4">
              <a:extLst>
                <a:ext uri="{FF2B5EF4-FFF2-40B4-BE49-F238E27FC236}">
                  <a16:creationId xmlns:a16="http://schemas.microsoft.com/office/drawing/2014/main" xmlns="" id="{C5A08114-6DE9-4AF0-AEDE-808EE7ECE91A}"/>
                </a:ext>
              </a:extLst>
            </p:cNvPr>
            <p:cNvSpPr>
              <a:spLocks/>
            </p:cNvSpPr>
            <p:nvPr/>
          </p:nvSpPr>
          <p:spPr bwMode="auto">
            <a:xfrm>
              <a:off x="7901135" y="475909"/>
              <a:ext cx="33637" cy="44225"/>
            </a:xfrm>
            <a:custGeom>
              <a:avLst/>
              <a:gdLst>
                <a:gd name="T0" fmla="*/ 141933 w 747"/>
                <a:gd name="T1" fmla="*/ 0 h 1010"/>
                <a:gd name="T2" fmla="*/ 32421 w 747"/>
                <a:gd name="T3" fmla="*/ 132281 h 1010"/>
                <a:gd name="T4" fmla="*/ 362937 w 747"/>
                <a:gd name="T5" fmla="*/ 1102472 h 1010"/>
                <a:gd name="T6" fmla="*/ 1196297 w 747"/>
                <a:gd name="T7" fmla="*/ 1932633 h 1010"/>
                <a:gd name="T8" fmla="*/ 1236869 w 747"/>
                <a:gd name="T9" fmla="*/ 1936486 h 1010"/>
                <a:gd name="T10" fmla="*/ 1482234 w 747"/>
                <a:gd name="T11" fmla="*/ 1664217 h 1010"/>
                <a:gd name="T12" fmla="*/ 1105068 w 747"/>
                <a:gd name="T13" fmla="*/ 1232827 h 1010"/>
                <a:gd name="T14" fmla="*/ 413641 w 747"/>
                <a:gd name="T15" fmla="*/ 195553 h 1010"/>
                <a:gd name="T16" fmla="*/ 141933 w 747"/>
                <a:gd name="T17" fmla="*/ 0 h 10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7" h="1010" extrusionOk="0">
                  <a:moveTo>
                    <a:pt x="70" y="0"/>
                  </a:moveTo>
                  <a:cubicBezTo>
                    <a:pt x="42" y="0"/>
                    <a:pt x="20" y="19"/>
                    <a:pt x="16" y="69"/>
                  </a:cubicBezTo>
                  <a:cubicBezTo>
                    <a:pt x="1" y="249"/>
                    <a:pt x="93" y="423"/>
                    <a:pt x="179" y="575"/>
                  </a:cubicBezTo>
                  <a:cubicBezTo>
                    <a:pt x="264" y="725"/>
                    <a:pt x="398" y="984"/>
                    <a:pt x="590" y="1008"/>
                  </a:cubicBezTo>
                  <a:cubicBezTo>
                    <a:pt x="597" y="1009"/>
                    <a:pt x="604" y="1010"/>
                    <a:pt x="610" y="1010"/>
                  </a:cubicBezTo>
                  <a:cubicBezTo>
                    <a:pt x="690" y="1010"/>
                    <a:pt x="746" y="953"/>
                    <a:pt x="731" y="868"/>
                  </a:cubicBezTo>
                  <a:cubicBezTo>
                    <a:pt x="715" y="781"/>
                    <a:pt x="601" y="707"/>
                    <a:pt x="545" y="643"/>
                  </a:cubicBezTo>
                  <a:cubicBezTo>
                    <a:pt x="412" y="489"/>
                    <a:pt x="280" y="293"/>
                    <a:pt x="204" y="102"/>
                  </a:cubicBezTo>
                  <a:cubicBezTo>
                    <a:pt x="187" y="58"/>
                    <a:pt x="119" y="0"/>
                    <a:pt x="70"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0" name="Google Shape;300;p4">
              <a:extLst>
                <a:ext uri="{FF2B5EF4-FFF2-40B4-BE49-F238E27FC236}">
                  <a16:creationId xmlns:a16="http://schemas.microsoft.com/office/drawing/2014/main" xmlns="" id="{7E0179D7-3A16-4386-8B8C-E69388203DB1}"/>
                </a:ext>
              </a:extLst>
            </p:cNvPr>
            <p:cNvSpPr>
              <a:spLocks/>
            </p:cNvSpPr>
            <p:nvPr/>
          </p:nvSpPr>
          <p:spPr bwMode="auto">
            <a:xfrm>
              <a:off x="8090182" y="445037"/>
              <a:ext cx="26838" cy="57624"/>
            </a:xfrm>
            <a:custGeom>
              <a:avLst/>
              <a:gdLst>
                <a:gd name="T0" fmla="*/ 955046 w 596"/>
                <a:gd name="T1" fmla="*/ 1927 h 1316"/>
                <a:gd name="T2" fmla="*/ 922624 w 596"/>
                <a:gd name="T3" fmla="*/ 5736 h 1316"/>
                <a:gd name="T4" fmla="*/ 306205 w 596"/>
                <a:gd name="T5" fmla="*/ 949088 h 1316"/>
                <a:gd name="T6" fmla="*/ 26343 w 596"/>
                <a:gd name="T7" fmla="*/ 2139751 h 1316"/>
                <a:gd name="T8" fmla="*/ 440035 w 596"/>
                <a:gd name="T9" fmla="*/ 2521269 h 1316"/>
                <a:gd name="T10" fmla="*/ 634656 w 596"/>
                <a:gd name="T11" fmla="*/ 2388988 h 1316"/>
                <a:gd name="T12" fmla="*/ 914518 w 596"/>
                <a:gd name="T13" fmla="*/ 1202179 h 1316"/>
                <a:gd name="T14" fmla="*/ 1107113 w 596"/>
                <a:gd name="T15" fmla="*/ 145724 h 1316"/>
                <a:gd name="T16" fmla="*/ 955046 w 596"/>
                <a:gd name="T17" fmla="*/ 1927 h 13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6" h="1316" extrusionOk="0">
                  <a:moveTo>
                    <a:pt x="471" y="1"/>
                  </a:moveTo>
                  <a:cubicBezTo>
                    <a:pt x="466" y="1"/>
                    <a:pt x="461" y="2"/>
                    <a:pt x="455" y="3"/>
                  </a:cubicBezTo>
                  <a:cubicBezTo>
                    <a:pt x="261" y="61"/>
                    <a:pt x="199" y="318"/>
                    <a:pt x="151" y="495"/>
                  </a:cubicBezTo>
                  <a:cubicBezTo>
                    <a:pt x="97" y="697"/>
                    <a:pt x="41" y="908"/>
                    <a:pt x="13" y="1116"/>
                  </a:cubicBezTo>
                  <a:cubicBezTo>
                    <a:pt x="0" y="1211"/>
                    <a:pt x="122" y="1315"/>
                    <a:pt x="217" y="1315"/>
                  </a:cubicBezTo>
                  <a:cubicBezTo>
                    <a:pt x="258" y="1315"/>
                    <a:pt x="295" y="1295"/>
                    <a:pt x="313" y="1246"/>
                  </a:cubicBezTo>
                  <a:cubicBezTo>
                    <a:pt x="385" y="1050"/>
                    <a:pt x="403" y="830"/>
                    <a:pt x="451" y="627"/>
                  </a:cubicBezTo>
                  <a:cubicBezTo>
                    <a:pt x="496" y="437"/>
                    <a:pt x="596" y="266"/>
                    <a:pt x="546" y="76"/>
                  </a:cubicBezTo>
                  <a:cubicBezTo>
                    <a:pt x="538" y="43"/>
                    <a:pt x="508" y="1"/>
                    <a:pt x="47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1" name="Google Shape;301;p4">
              <a:extLst>
                <a:ext uri="{FF2B5EF4-FFF2-40B4-BE49-F238E27FC236}">
                  <a16:creationId xmlns:a16="http://schemas.microsoft.com/office/drawing/2014/main" xmlns="" id="{EE842014-D8B4-42A6-A57A-0FEB6704C310}"/>
                </a:ext>
              </a:extLst>
            </p:cNvPr>
            <p:cNvSpPr>
              <a:spLocks/>
            </p:cNvSpPr>
            <p:nvPr/>
          </p:nvSpPr>
          <p:spPr bwMode="auto">
            <a:xfrm>
              <a:off x="8131522" y="465399"/>
              <a:ext cx="27468" cy="48254"/>
            </a:xfrm>
            <a:custGeom>
              <a:avLst/>
              <a:gdLst>
                <a:gd name="T0" fmla="*/ 993531 w 610"/>
                <a:gd name="T1" fmla="*/ 1927 h 1102"/>
                <a:gd name="T2" fmla="*/ 908380 w 610"/>
                <a:gd name="T3" fmla="*/ 46021 h 1102"/>
                <a:gd name="T4" fmla="*/ 338622 w 610"/>
                <a:gd name="T5" fmla="*/ 1121665 h 1102"/>
                <a:gd name="T6" fmla="*/ 218978 w 610"/>
                <a:gd name="T7" fmla="*/ 2051583 h 1102"/>
                <a:gd name="T8" fmla="*/ 334569 w 610"/>
                <a:gd name="T9" fmla="*/ 2111003 h 1102"/>
                <a:gd name="T10" fmla="*/ 342675 w 610"/>
                <a:gd name="T11" fmla="*/ 2111003 h 1102"/>
                <a:gd name="T12" fmla="*/ 894196 w 610"/>
                <a:gd name="T13" fmla="*/ 1445693 h 1102"/>
                <a:gd name="T14" fmla="*/ 1212555 w 610"/>
                <a:gd name="T15" fmla="*/ 316366 h 1102"/>
                <a:gd name="T16" fmla="*/ 993531 w 610"/>
                <a:gd name="T17" fmla="*/ 1927 h 11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10" h="1102" extrusionOk="0">
                  <a:moveTo>
                    <a:pt x="490" y="1"/>
                  </a:moveTo>
                  <a:cubicBezTo>
                    <a:pt x="476" y="1"/>
                    <a:pt x="461" y="8"/>
                    <a:pt x="448" y="24"/>
                  </a:cubicBezTo>
                  <a:cubicBezTo>
                    <a:pt x="316" y="193"/>
                    <a:pt x="246" y="387"/>
                    <a:pt x="167" y="585"/>
                  </a:cubicBezTo>
                  <a:cubicBezTo>
                    <a:pt x="92" y="769"/>
                    <a:pt x="0" y="885"/>
                    <a:pt x="108" y="1070"/>
                  </a:cubicBezTo>
                  <a:cubicBezTo>
                    <a:pt x="120" y="1092"/>
                    <a:pt x="142" y="1101"/>
                    <a:pt x="165" y="1101"/>
                  </a:cubicBezTo>
                  <a:cubicBezTo>
                    <a:pt x="166" y="1101"/>
                    <a:pt x="168" y="1101"/>
                    <a:pt x="169" y="1101"/>
                  </a:cubicBezTo>
                  <a:cubicBezTo>
                    <a:pt x="353" y="1086"/>
                    <a:pt x="392" y="911"/>
                    <a:pt x="441" y="754"/>
                  </a:cubicBezTo>
                  <a:cubicBezTo>
                    <a:pt x="502" y="560"/>
                    <a:pt x="548" y="363"/>
                    <a:pt x="598" y="165"/>
                  </a:cubicBezTo>
                  <a:cubicBezTo>
                    <a:pt x="609" y="116"/>
                    <a:pt x="549" y="1"/>
                    <a:pt x="490"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2" name="Google Shape;302;p4">
              <a:extLst>
                <a:ext uri="{FF2B5EF4-FFF2-40B4-BE49-F238E27FC236}">
                  <a16:creationId xmlns:a16="http://schemas.microsoft.com/office/drawing/2014/main" xmlns="" id="{9F5A1EAD-AFC9-4E80-969E-95D4D5085D48}"/>
                </a:ext>
              </a:extLst>
            </p:cNvPr>
            <p:cNvSpPr>
              <a:spLocks/>
            </p:cNvSpPr>
            <p:nvPr/>
          </p:nvSpPr>
          <p:spPr bwMode="auto">
            <a:xfrm>
              <a:off x="8252030" y="609471"/>
              <a:ext cx="58674" cy="18391"/>
            </a:xfrm>
            <a:custGeom>
              <a:avLst/>
              <a:gdLst>
                <a:gd name="T0" fmla="*/ 2058093 w 1303"/>
                <a:gd name="T1" fmla="*/ 1927 h 420"/>
                <a:gd name="T2" fmla="*/ 2031750 w 1303"/>
                <a:gd name="T3" fmla="*/ 3853 h 420"/>
                <a:gd name="T4" fmla="*/ 1076711 w 1303"/>
                <a:gd name="T5" fmla="*/ 157243 h 420"/>
                <a:gd name="T6" fmla="*/ 158145 w 1303"/>
                <a:gd name="T7" fmla="*/ 381569 h 420"/>
                <a:gd name="T8" fmla="*/ 247394 w 1303"/>
                <a:gd name="T9" fmla="*/ 774611 h 420"/>
                <a:gd name="T10" fmla="*/ 598178 w 1303"/>
                <a:gd name="T11" fmla="*/ 805307 h 420"/>
                <a:gd name="T12" fmla="*/ 2198001 w 1303"/>
                <a:gd name="T13" fmla="*/ 596306 h 420"/>
                <a:gd name="T14" fmla="*/ 2058093 w 1303"/>
                <a:gd name="T15" fmla="*/ 1927 h 4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3" h="420" extrusionOk="0">
                  <a:moveTo>
                    <a:pt x="1015" y="1"/>
                  </a:moveTo>
                  <a:cubicBezTo>
                    <a:pt x="1011" y="1"/>
                    <a:pt x="1006" y="1"/>
                    <a:pt x="1002" y="2"/>
                  </a:cubicBezTo>
                  <a:cubicBezTo>
                    <a:pt x="842" y="15"/>
                    <a:pt x="687" y="46"/>
                    <a:pt x="531" y="82"/>
                  </a:cubicBezTo>
                  <a:cubicBezTo>
                    <a:pt x="387" y="114"/>
                    <a:pt x="212" y="131"/>
                    <a:pt x="78" y="199"/>
                  </a:cubicBezTo>
                  <a:cubicBezTo>
                    <a:pt x="0" y="239"/>
                    <a:pt x="45" y="387"/>
                    <a:pt x="122" y="404"/>
                  </a:cubicBezTo>
                  <a:cubicBezTo>
                    <a:pt x="179" y="415"/>
                    <a:pt x="237" y="420"/>
                    <a:pt x="295" y="420"/>
                  </a:cubicBezTo>
                  <a:cubicBezTo>
                    <a:pt x="557" y="420"/>
                    <a:pt x="826" y="323"/>
                    <a:pt x="1084" y="311"/>
                  </a:cubicBezTo>
                  <a:cubicBezTo>
                    <a:pt x="1303" y="299"/>
                    <a:pt x="1187" y="1"/>
                    <a:pt x="101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3" name="Google Shape;303;p4">
              <a:extLst>
                <a:ext uri="{FF2B5EF4-FFF2-40B4-BE49-F238E27FC236}">
                  <a16:creationId xmlns:a16="http://schemas.microsoft.com/office/drawing/2014/main" xmlns="" id="{E8FA5ADC-34FA-4490-B1A1-BE333F1BE722}"/>
                </a:ext>
              </a:extLst>
            </p:cNvPr>
            <p:cNvSpPr>
              <a:spLocks/>
            </p:cNvSpPr>
            <p:nvPr/>
          </p:nvSpPr>
          <p:spPr bwMode="auto">
            <a:xfrm>
              <a:off x="8256488" y="655013"/>
              <a:ext cx="58539" cy="16377"/>
            </a:xfrm>
            <a:custGeom>
              <a:avLst/>
              <a:gdLst>
                <a:gd name="T0" fmla="*/ 2173688 w 1300"/>
                <a:gd name="T1" fmla="*/ 1927 h 374"/>
                <a:gd name="T2" fmla="*/ 1218647 w 1300"/>
                <a:gd name="T3" fmla="*/ 139993 h 374"/>
                <a:gd name="T4" fmla="*/ 170348 w 1300"/>
                <a:gd name="T5" fmla="*/ 304857 h 374"/>
                <a:gd name="T6" fmla="*/ 275764 w 1300"/>
                <a:gd name="T7" fmla="*/ 684550 h 374"/>
                <a:gd name="T8" fmla="*/ 871916 w 1300"/>
                <a:gd name="T9" fmla="*/ 715202 h 374"/>
                <a:gd name="T10" fmla="*/ 1545114 w 1300"/>
                <a:gd name="T11" fmla="*/ 690286 h 374"/>
                <a:gd name="T12" fmla="*/ 2494077 w 1300"/>
                <a:gd name="T13" fmla="*/ 435260 h 374"/>
                <a:gd name="T14" fmla="*/ 2181794 w 1300"/>
                <a:gd name="T15" fmla="*/ 1927 h 374"/>
                <a:gd name="T16" fmla="*/ 2173688 w 1300"/>
                <a:gd name="T17" fmla="*/ 1927 h 3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00" h="374" extrusionOk="0">
                  <a:moveTo>
                    <a:pt x="1072" y="1"/>
                  </a:moveTo>
                  <a:cubicBezTo>
                    <a:pt x="917" y="1"/>
                    <a:pt x="758" y="59"/>
                    <a:pt x="601" y="73"/>
                  </a:cubicBezTo>
                  <a:cubicBezTo>
                    <a:pt x="432" y="88"/>
                    <a:pt x="237" y="82"/>
                    <a:pt x="84" y="159"/>
                  </a:cubicBezTo>
                  <a:cubicBezTo>
                    <a:pt x="0" y="202"/>
                    <a:pt x="54" y="347"/>
                    <a:pt x="136" y="357"/>
                  </a:cubicBezTo>
                  <a:cubicBezTo>
                    <a:pt x="232" y="369"/>
                    <a:pt x="331" y="373"/>
                    <a:pt x="430" y="373"/>
                  </a:cubicBezTo>
                  <a:cubicBezTo>
                    <a:pt x="541" y="373"/>
                    <a:pt x="652" y="368"/>
                    <a:pt x="762" y="360"/>
                  </a:cubicBezTo>
                  <a:cubicBezTo>
                    <a:pt x="912" y="350"/>
                    <a:pt x="1131" y="357"/>
                    <a:pt x="1230" y="227"/>
                  </a:cubicBezTo>
                  <a:cubicBezTo>
                    <a:pt x="1299" y="136"/>
                    <a:pt x="1166" y="2"/>
                    <a:pt x="1076" y="1"/>
                  </a:cubicBezTo>
                  <a:cubicBezTo>
                    <a:pt x="1075" y="1"/>
                    <a:pt x="1073" y="1"/>
                    <a:pt x="10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24" name="Google Shape;304;p4">
            <a:extLst>
              <a:ext uri="{FF2B5EF4-FFF2-40B4-BE49-F238E27FC236}">
                <a16:creationId xmlns:a16="http://schemas.microsoft.com/office/drawing/2014/main" xmlns="" id="{FC320A8E-BAE7-4488-9664-7D520384D4E7}"/>
              </a:ext>
            </a:extLst>
          </p:cNvPr>
          <p:cNvGrpSpPr>
            <a:grpSpLocks/>
          </p:cNvGrpSpPr>
          <p:nvPr/>
        </p:nvGrpSpPr>
        <p:grpSpPr bwMode="auto">
          <a:xfrm>
            <a:off x="115506" y="4258869"/>
            <a:ext cx="848915" cy="758428"/>
            <a:chOff x="8486498" y="2718179"/>
            <a:chExt cx="1195588" cy="1066992"/>
          </a:xfrm>
        </p:grpSpPr>
        <p:sp>
          <p:nvSpPr>
            <p:cNvPr id="25" name="Google Shape;305;p4">
              <a:extLst>
                <a:ext uri="{FF2B5EF4-FFF2-40B4-BE49-F238E27FC236}">
                  <a16:creationId xmlns:a16="http://schemas.microsoft.com/office/drawing/2014/main" xmlns="" id="{D5EA2D07-3192-487C-BE59-02E62CB853FC}"/>
                </a:ext>
              </a:extLst>
            </p:cNvPr>
            <p:cNvSpPr>
              <a:spLocks/>
            </p:cNvSpPr>
            <p:nvPr/>
          </p:nvSpPr>
          <p:spPr bwMode="auto">
            <a:xfrm>
              <a:off x="8486498" y="2718179"/>
              <a:ext cx="1108490" cy="859599"/>
            </a:xfrm>
            <a:custGeom>
              <a:avLst/>
              <a:gdLst>
                <a:gd name="T0" fmla="*/ 47991426 w 16222"/>
                <a:gd name="T1" fmla="*/ 4385 h 12937"/>
                <a:gd name="T2" fmla="*/ 28118692 w 16222"/>
                <a:gd name="T3" fmla="*/ 13633319 h 12937"/>
                <a:gd name="T4" fmla="*/ 3231171 w 16222"/>
                <a:gd name="T5" fmla="*/ 37248803 h 12937"/>
                <a:gd name="T6" fmla="*/ 4647 w 16222"/>
                <a:gd name="T7" fmla="*/ 37120830 h 12937"/>
                <a:gd name="T8" fmla="*/ 4647 w 16222"/>
                <a:gd name="T9" fmla="*/ 37120830 h 12937"/>
                <a:gd name="T10" fmla="*/ 12523163 w 16222"/>
                <a:gd name="T11" fmla="*/ 52837996 h 12937"/>
                <a:gd name="T12" fmla="*/ 32185706 w 16222"/>
                <a:gd name="T13" fmla="*/ 57111673 h 12937"/>
                <a:gd name="T14" fmla="*/ 64371412 w 16222"/>
                <a:gd name="T15" fmla="*/ 44493766 h 12937"/>
                <a:gd name="T16" fmla="*/ 58119193 w 16222"/>
                <a:gd name="T17" fmla="*/ 2185376 h 12937"/>
                <a:gd name="T18" fmla="*/ 47991426 w 16222"/>
                <a:gd name="T19" fmla="*/ 4385 h 129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222" h="12937" extrusionOk="0">
                  <a:moveTo>
                    <a:pt x="10278" y="1"/>
                  </a:moveTo>
                  <a:cubicBezTo>
                    <a:pt x="8747" y="1"/>
                    <a:pt x="7098" y="763"/>
                    <a:pt x="6022" y="3088"/>
                  </a:cubicBezTo>
                  <a:cubicBezTo>
                    <a:pt x="4501" y="6378"/>
                    <a:pt x="3864" y="8437"/>
                    <a:pt x="692" y="8437"/>
                  </a:cubicBezTo>
                  <a:cubicBezTo>
                    <a:pt x="474" y="8437"/>
                    <a:pt x="244" y="8428"/>
                    <a:pt x="1" y="8408"/>
                  </a:cubicBezTo>
                  <a:cubicBezTo>
                    <a:pt x="1" y="8408"/>
                    <a:pt x="88" y="10386"/>
                    <a:pt x="2682" y="11968"/>
                  </a:cubicBezTo>
                  <a:cubicBezTo>
                    <a:pt x="3696" y="12587"/>
                    <a:pt x="5241" y="12936"/>
                    <a:pt x="6893" y="12936"/>
                  </a:cubicBezTo>
                  <a:cubicBezTo>
                    <a:pt x="9468" y="12936"/>
                    <a:pt x="12303" y="12086"/>
                    <a:pt x="13786" y="10078"/>
                  </a:cubicBezTo>
                  <a:cubicBezTo>
                    <a:pt x="16221" y="6780"/>
                    <a:pt x="15091" y="1726"/>
                    <a:pt x="12447" y="495"/>
                  </a:cubicBezTo>
                  <a:cubicBezTo>
                    <a:pt x="11817" y="201"/>
                    <a:pt x="11063" y="1"/>
                    <a:pt x="10278"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6" name="Google Shape;306;p4">
              <a:extLst>
                <a:ext uri="{FF2B5EF4-FFF2-40B4-BE49-F238E27FC236}">
                  <a16:creationId xmlns:a16="http://schemas.microsoft.com/office/drawing/2014/main" xmlns="" id="{AC4C5909-A50C-4EDE-9069-8E39D1AD48F2}"/>
                </a:ext>
              </a:extLst>
            </p:cNvPr>
            <p:cNvSpPr>
              <a:spLocks/>
            </p:cNvSpPr>
            <p:nvPr/>
          </p:nvSpPr>
          <p:spPr bwMode="auto">
            <a:xfrm>
              <a:off x="9249600" y="2859055"/>
              <a:ext cx="74961" cy="72890"/>
            </a:xfrm>
            <a:custGeom>
              <a:avLst/>
              <a:gdLst>
                <a:gd name="T0" fmla="*/ 2558787 w 1097"/>
                <a:gd name="T1" fmla="*/ 4385 h 1097"/>
                <a:gd name="T2" fmla="*/ 4647 w 1097"/>
                <a:gd name="T3" fmla="*/ 2423775 h 1097"/>
                <a:gd name="T4" fmla="*/ 2558787 w 1097"/>
                <a:gd name="T5" fmla="*/ 4843165 h 1097"/>
                <a:gd name="T6" fmla="*/ 5117643 w 1097"/>
                <a:gd name="T7" fmla="*/ 2423775 h 1097"/>
                <a:gd name="T8" fmla="*/ 2558787 w 1097"/>
                <a:gd name="T9" fmla="*/ 4385 h 10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97" h="1097" extrusionOk="0">
                  <a:moveTo>
                    <a:pt x="548" y="1"/>
                  </a:moveTo>
                  <a:cubicBezTo>
                    <a:pt x="246" y="1"/>
                    <a:pt x="1" y="247"/>
                    <a:pt x="1" y="549"/>
                  </a:cubicBezTo>
                  <a:cubicBezTo>
                    <a:pt x="1" y="851"/>
                    <a:pt x="246" y="1097"/>
                    <a:pt x="548" y="1097"/>
                  </a:cubicBezTo>
                  <a:cubicBezTo>
                    <a:pt x="850" y="1097"/>
                    <a:pt x="1096" y="851"/>
                    <a:pt x="1096" y="549"/>
                  </a:cubicBezTo>
                  <a:cubicBezTo>
                    <a:pt x="1096" y="247"/>
                    <a:pt x="850" y="1"/>
                    <a:pt x="54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7" name="Google Shape;307;p4">
              <a:extLst>
                <a:ext uri="{FF2B5EF4-FFF2-40B4-BE49-F238E27FC236}">
                  <a16:creationId xmlns:a16="http://schemas.microsoft.com/office/drawing/2014/main" xmlns="" id="{8912AFEE-21BC-4D0D-8103-2FF90A8B67C1}"/>
                </a:ext>
              </a:extLst>
            </p:cNvPr>
            <p:cNvSpPr/>
            <p:nvPr/>
          </p:nvSpPr>
          <p:spPr>
            <a:xfrm>
              <a:off x="8873848" y="3051509"/>
              <a:ext cx="333692" cy="345056"/>
            </a:xfrm>
            <a:custGeom>
              <a:avLst/>
              <a:gdLst/>
              <a:ahLst/>
              <a:cxnLst/>
              <a:rect l="l" t="t" r="r" b="b"/>
              <a:pathLst>
                <a:path w="4881" h="5205" extrusionOk="0">
                  <a:moveTo>
                    <a:pt x="2774" y="1"/>
                  </a:moveTo>
                  <a:cubicBezTo>
                    <a:pt x="1782" y="1"/>
                    <a:pt x="812" y="345"/>
                    <a:pt x="484" y="1008"/>
                  </a:cubicBezTo>
                  <a:cubicBezTo>
                    <a:pt x="1" y="1987"/>
                    <a:pt x="1896" y="2163"/>
                    <a:pt x="1896" y="2163"/>
                  </a:cubicBezTo>
                  <a:cubicBezTo>
                    <a:pt x="1896" y="2163"/>
                    <a:pt x="616" y="3481"/>
                    <a:pt x="1144" y="4537"/>
                  </a:cubicBezTo>
                  <a:cubicBezTo>
                    <a:pt x="1369" y="4986"/>
                    <a:pt x="1826" y="5204"/>
                    <a:pt x="2330" y="5204"/>
                  </a:cubicBezTo>
                  <a:cubicBezTo>
                    <a:pt x="3009" y="5204"/>
                    <a:pt x="3774" y="4809"/>
                    <a:pt x="4177" y="4053"/>
                  </a:cubicBezTo>
                  <a:cubicBezTo>
                    <a:pt x="4881" y="2733"/>
                    <a:pt x="4830" y="501"/>
                    <a:pt x="4133" y="235"/>
                  </a:cubicBezTo>
                  <a:cubicBezTo>
                    <a:pt x="3719" y="78"/>
                    <a:pt x="3244" y="1"/>
                    <a:pt x="2774"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8" name="Google Shape;308;p4">
              <a:extLst>
                <a:ext uri="{FF2B5EF4-FFF2-40B4-BE49-F238E27FC236}">
                  <a16:creationId xmlns:a16="http://schemas.microsoft.com/office/drawing/2014/main" xmlns="" id="{C1B74F84-C6CB-4709-9529-2AA03AB4688E}"/>
                </a:ext>
              </a:extLst>
            </p:cNvPr>
            <p:cNvSpPr/>
            <p:nvPr/>
          </p:nvSpPr>
          <p:spPr>
            <a:xfrm>
              <a:off x="9449005" y="2895732"/>
              <a:ext cx="233081" cy="135677"/>
            </a:xfrm>
            <a:custGeom>
              <a:avLst/>
              <a:gdLst/>
              <a:ahLst/>
              <a:cxnLst/>
              <a:rect l="l" t="t" r="r" b="b"/>
              <a:pathLst>
                <a:path w="3407" h="2051" extrusionOk="0">
                  <a:moveTo>
                    <a:pt x="363" y="1"/>
                  </a:moveTo>
                  <a:lnTo>
                    <a:pt x="363" y="1"/>
                  </a:lnTo>
                  <a:cubicBezTo>
                    <a:pt x="0" y="1516"/>
                    <a:pt x="963" y="2051"/>
                    <a:pt x="963" y="2051"/>
                  </a:cubicBezTo>
                  <a:cubicBezTo>
                    <a:pt x="963" y="2051"/>
                    <a:pt x="3407" y="552"/>
                    <a:pt x="3275" y="289"/>
                  </a:cubicBezTo>
                  <a:cubicBezTo>
                    <a:pt x="3143" y="25"/>
                    <a:pt x="364" y="1"/>
                    <a:pt x="363"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9" name="Google Shape;309;p4">
              <a:extLst>
                <a:ext uri="{FF2B5EF4-FFF2-40B4-BE49-F238E27FC236}">
                  <a16:creationId xmlns:a16="http://schemas.microsoft.com/office/drawing/2014/main" xmlns="" id="{BC244B8B-76F0-44B6-9AF7-7A046A3A96AE}"/>
                </a:ext>
              </a:extLst>
            </p:cNvPr>
            <p:cNvSpPr>
              <a:spLocks/>
            </p:cNvSpPr>
            <p:nvPr/>
          </p:nvSpPr>
          <p:spPr bwMode="auto">
            <a:xfrm>
              <a:off x="8913390" y="3574464"/>
              <a:ext cx="31160" cy="135814"/>
            </a:xfrm>
            <a:custGeom>
              <a:avLst/>
              <a:gdLst>
                <a:gd name="T0" fmla="*/ 1223372 w 456"/>
                <a:gd name="T1" fmla="*/ 4385 h 2044"/>
                <a:gd name="T2" fmla="*/ 1186062 w 456"/>
                <a:gd name="T3" fmla="*/ 8837 h 2044"/>
                <a:gd name="T4" fmla="*/ 238142 w 456"/>
                <a:gd name="T5" fmla="*/ 3629104 h 2044"/>
                <a:gd name="T6" fmla="*/ 887172 w 456"/>
                <a:gd name="T7" fmla="*/ 8679804 h 2044"/>
                <a:gd name="T8" fmla="*/ 1326145 w 456"/>
                <a:gd name="T9" fmla="*/ 9024189 h 2044"/>
                <a:gd name="T10" fmla="*/ 1531555 w 456"/>
                <a:gd name="T11" fmla="*/ 8878475 h 2044"/>
                <a:gd name="T12" fmla="*/ 1424203 w 456"/>
                <a:gd name="T13" fmla="*/ 4644520 h 2044"/>
                <a:gd name="T14" fmla="*/ 1354162 w 456"/>
                <a:gd name="T15" fmla="*/ 167774 h 2044"/>
                <a:gd name="T16" fmla="*/ 1223372 w 456"/>
                <a:gd name="T17" fmla="*/ 4385 h 20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56" h="2044" extrusionOk="0">
                  <a:moveTo>
                    <a:pt x="262" y="1"/>
                  </a:moveTo>
                  <a:cubicBezTo>
                    <a:pt x="259" y="1"/>
                    <a:pt x="257" y="1"/>
                    <a:pt x="254" y="2"/>
                  </a:cubicBezTo>
                  <a:cubicBezTo>
                    <a:pt x="0" y="92"/>
                    <a:pt x="46" y="617"/>
                    <a:pt x="51" y="822"/>
                  </a:cubicBezTo>
                  <a:cubicBezTo>
                    <a:pt x="60" y="1185"/>
                    <a:pt x="57" y="1624"/>
                    <a:pt x="190" y="1966"/>
                  </a:cubicBezTo>
                  <a:cubicBezTo>
                    <a:pt x="202" y="1999"/>
                    <a:pt x="246" y="2044"/>
                    <a:pt x="284" y="2044"/>
                  </a:cubicBezTo>
                  <a:cubicBezTo>
                    <a:pt x="301" y="2044"/>
                    <a:pt x="317" y="2034"/>
                    <a:pt x="328" y="2011"/>
                  </a:cubicBezTo>
                  <a:cubicBezTo>
                    <a:pt x="455" y="1735"/>
                    <a:pt x="337" y="1342"/>
                    <a:pt x="305" y="1052"/>
                  </a:cubicBezTo>
                  <a:cubicBezTo>
                    <a:pt x="269" y="716"/>
                    <a:pt x="335" y="364"/>
                    <a:pt x="290" y="38"/>
                  </a:cubicBezTo>
                  <a:cubicBezTo>
                    <a:pt x="288" y="24"/>
                    <a:pt x="279" y="1"/>
                    <a:pt x="26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0" name="Google Shape;310;p4">
              <a:extLst>
                <a:ext uri="{FF2B5EF4-FFF2-40B4-BE49-F238E27FC236}">
                  <a16:creationId xmlns:a16="http://schemas.microsoft.com/office/drawing/2014/main" xmlns="" id="{87471F7E-7B5E-47DC-B8E8-6AD1B6AAA8B1}"/>
                </a:ext>
              </a:extLst>
            </p:cNvPr>
            <p:cNvSpPr>
              <a:spLocks/>
            </p:cNvSpPr>
            <p:nvPr/>
          </p:nvSpPr>
          <p:spPr bwMode="auto">
            <a:xfrm>
              <a:off x="9058808" y="3571208"/>
              <a:ext cx="29041" cy="147441"/>
            </a:xfrm>
            <a:custGeom>
              <a:avLst/>
              <a:gdLst>
                <a:gd name="T0" fmla="*/ 868497 w 425"/>
                <a:gd name="T1" fmla="*/ 4385 h 2219"/>
                <a:gd name="T2" fmla="*/ 480919 w 425"/>
                <a:gd name="T3" fmla="*/ 379666 h 2219"/>
                <a:gd name="T4" fmla="*/ 210120 w 425"/>
                <a:gd name="T5" fmla="*/ 5178707 h 2219"/>
                <a:gd name="T6" fmla="*/ 616353 w 425"/>
                <a:gd name="T7" fmla="*/ 9452304 h 2219"/>
                <a:gd name="T8" fmla="*/ 1017870 w 425"/>
                <a:gd name="T9" fmla="*/ 9796687 h 2219"/>
                <a:gd name="T10" fmla="*/ 1199974 w 425"/>
                <a:gd name="T11" fmla="*/ 9673100 h 2219"/>
                <a:gd name="T12" fmla="*/ 1820973 w 425"/>
                <a:gd name="T13" fmla="*/ 5134522 h 2219"/>
                <a:gd name="T14" fmla="*/ 1774303 w 425"/>
                <a:gd name="T15" fmla="*/ 724049 h 2219"/>
                <a:gd name="T16" fmla="*/ 868497 w 425"/>
                <a:gd name="T17" fmla="*/ 4385 h 22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25" h="2219" extrusionOk="0">
                  <a:moveTo>
                    <a:pt x="186" y="1"/>
                  </a:moveTo>
                  <a:cubicBezTo>
                    <a:pt x="144" y="1"/>
                    <a:pt x="110" y="24"/>
                    <a:pt x="103" y="86"/>
                  </a:cubicBezTo>
                  <a:cubicBezTo>
                    <a:pt x="61" y="445"/>
                    <a:pt x="58" y="811"/>
                    <a:pt x="45" y="1173"/>
                  </a:cubicBezTo>
                  <a:cubicBezTo>
                    <a:pt x="34" y="1504"/>
                    <a:pt x="1" y="1829"/>
                    <a:pt x="132" y="2141"/>
                  </a:cubicBezTo>
                  <a:cubicBezTo>
                    <a:pt x="144" y="2170"/>
                    <a:pt x="182" y="2219"/>
                    <a:pt x="218" y="2219"/>
                  </a:cubicBezTo>
                  <a:cubicBezTo>
                    <a:pt x="232" y="2219"/>
                    <a:pt x="246" y="2211"/>
                    <a:pt x="257" y="2191"/>
                  </a:cubicBezTo>
                  <a:cubicBezTo>
                    <a:pt x="424" y="1884"/>
                    <a:pt x="380" y="1504"/>
                    <a:pt x="390" y="1163"/>
                  </a:cubicBezTo>
                  <a:cubicBezTo>
                    <a:pt x="400" y="830"/>
                    <a:pt x="413" y="496"/>
                    <a:pt x="380" y="164"/>
                  </a:cubicBezTo>
                  <a:cubicBezTo>
                    <a:pt x="372" y="86"/>
                    <a:pt x="265" y="1"/>
                    <a:pt x="186"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1" name="Google Shape;311;p4">
              <a:extLst>
                <a:ext uri="{FF2B5EF4-FFF2-40B4-BE49-F238E27FC236}">
                  <a16:creationId xmlns:a16="http://schemas.microsoft.com/office/drawing/2014/main" xmlns="" id="{395864CB-25AD-494C-AD18-2AE4BFC5B712}"/>
                </a:ext>
              </a:extLst>
            </p:cNvPr>
            <p:cNvSpPr>
              <a:spLocks/>
            </p:cNvSpPr>
            <p:nvPr/>
          </p:nvSpPr>
          <p:spPr bwMode="auto">
            <a:xfrm>
              <a:off x="8778701" y="3684440"/>
              <a:ext cx="425711" cy="100731"/>
            </a:xfrm>
            <a:custGeom>
              <a:avLst/>
              <a:gdLst>
                <a:gd name="T0" fmla="*/ 13639083 w 6230"/>
                <a:gd name="T1" fmla="*/ 0 h 1516"/>
                <a:gd name="T2" fmla="*/ 13018078 w 6230"/>
                <a:gd name="T3" fmla="*/ 8837 h 1516"/>
                <a:gd name="T4" fmla="*/ 51386 w 6230"/>
                <a:gd name="T5" fmla="*/ 4251632 h 1516"/>
                <a:gd name="T6" fmla="*/ 135435 w 6230"/>
                <a:gd name="T7" fmla="*/ 4551832 h 1516"/>
                <a:gd name="T8" fmla="*/ 200761 w 6230"/>
                <a:gd name="T9" fmla="*/ 4534157 h 1516"/>
                <a:gd name="T10" fmla="*/ 12789301 w 6230"/>
                <a:gd name="T11" fmla="*/ 1730699 h 1516"/>
                <a:gd name="T12" fmla="*/ 13176815 w 6230"/>
                <a:gd name="T13" fmla="*/ 1735085 h 1516"/>
                <a:gd name="T14" fmla="*/ 28464144 w 6230"/>
                <a:gd name="T15" fmla="*/ 6635688 h 1516"/>
                <a:gd name="T16" fmla="*/ 28678982 w 6230"/>
                <a:gd name="T17" fmla="*/ 6688711 h 1516"/>
                <a:gd name="T18" fmla="*/ 28753669 w 6230"/>
                <a:gd name="T19" fmla="*/ 5730637 h 1516"/>
                <a:gd name="T20" fmla="*/ 13639083 w 6230"/>
                <a:gd name="T21" fmla="*/ 0 h 15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230" h="1516" extrusionOk="0">
                  <a:moveTo>
                    <a:pt x="2921" y="0"/>
                  </a:moveTo>
                  <a:cubicBezTo>
                    <a:pt x="2877" y="0"/>
                    <a:pt x="2832" y="1"/>
                    <a:pt x="2788" y="2"/>
                  </a:cubicBezTo>
                  <a:cubicBezTo>
                    <a:pt x="1888" y="25"/>
                    <a:pt x="509" y="79"/>
                    <a:pt x="11" y="963"/>
                  </a:cubicBezTo>
                  <a:cubicBezTo>
                    <a:pt x="0" y="982"/>
                    <a:pt x="4" y="1031"/>
                    <a:pt x="29" y="1031"/>
                  </a:cubicBezTo>
                  <a:cubicBezTo>
                    <a:pt x="33" y="1031"/>
                    <a:pt x="38" y="1029"/>
                    <a:pt x="43" y="1027"/>
                  </a:cubicBezTo>
                  <a:cubicBezTo>
                    <a:pt x="882" y="549"/>
                    <a:pt x="1783" y="392"/>
                    <a:pt x="2739" y="392"/>
                  </a:cubicBezTo>
                  <a:cubicBezTo>
                    <a:pt x="2767" y="392"/>
                    <a:pt x="2795" y="392"/>
                    <a:pt x="2822" y="393"/>
                  </a:cubicBezTo>
                  <a:cubicBezTo>
                    <a:pt x="4073" y="404"/>
                    <a:pt x="4997" y="1006"/>
                    <a:pt x="6096" y="1503"/>
                  </a:cubicBezTo>
                  <a:cubicBezTo>
                    <a:pt x="6114" y="1511"/>
                    <a:pt x="6129" y="1515"/>
                    <a:pt x="6142" y="1515"/>
                  </a:cubicBezTo>
                  <a:cubicBezTo>
                    <a:pt x="6229" y="1515"/>
                    <a:pt x="6209" y="1351"/>
                    <a:pt x="6158" y="1298"/>
                  </a:cubicBezTo>
                  <a:cubicBezTo>
                    <a:pt x="5312" y="419"/>
                    <a:pt x="4122" y="0"/>
                    <a:pt x="29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32" name="Google Shape;312;p4">
            <a:extLst>
              <a:ext uri="{FF2B5EF4-FFF2-40B4-BE49-F238E27FC236}">
                <a16:creationId xmlns:a16="http://schemas.microsoft.com/office/drawing/2014/main" xmlns="" id="{C216A30A-38B5-4CEF-827A-A406E8E0EECE}"/>
              </a:ext>
            </a:extLst>
          </p:cNvPr>
          <p:cNvSpPr>
            <a:spLocks/>
          </p:cNvSpPr>
          <p:nvPr/>
        </p:nvSpPr>
        <p:spPr bwMode="auto">
          <a:xfrm>
            <a:off x="261954" y="3571878"/>
            <a:ext cx="250031" cy="246460"/>
          </a:xfrm>
          <a:custGeom>
            <a:avLst/>
            <a:gdLst>
              <a:gd name="T0" fmla="*/ 7092149 w 6432"/>
              <a:gd name="T1" fmla="*/ 969713 h 6358"/>
              <a:gd name="T2" fmla="*/ 10549567 w 6432"/>
              <a:gd name="T3" fmla="*/ 4861849 h 6358"/>
              <a:gd name="T4" fmla="*/ 7054520 w 6432"/>
              <a:gd name="T5" fmla="*/ 6007809 h 6358"/>
              <a:gd name="T6" fmla="*/ 7092149 w 6432"/>
              <a:gd name="T7" fmla="*/ 969713 h 6358"/>
              <a:gd name="T8" fmla="*/ 15253513 w 6432"/>
              <a:gd name="T9" fmla="*/ 4020367 h 6358"/>
              <a:gd name="T10" fmla="*/ 13074810 w 6432"/>
              <a:gd name="T11" fmla="*/ 6974834 h 6358"/>
              <a:gd name="T12" fmla="*/ 11667140 w 6432"/>
              <a:gd name="T13" fmla="*/ 5222455 h 6358"/>
              <a:gd name="T14" fmla="*/ 15253513 w 6432"/>
              <a:gd name="T15" fmla="*/ 4020367 h 6358"/>
              <a:gd name="T16" fmla="*/ 6184127 w 6432"/>
              <a:gd name="T17" fmla="*/ 7046986 h 6358"/>
              <a:gd name="T18" fmla="*/ 6082072 w 6432"/>
              <a:gd name="T19" fmla="*/ 9499283 h 6358"/>
              <a:gd name="T20" fmla="*/ 1754210 w 6432"/>
              <a:gd name="T21" fmla="*/ 8516235 h 6358"/>
              <a:gd name="T22" fmla="*/ 6184127 w 6432"/>
              <a:gd name="T23" fmla="*/ 7046986 h 6358"/>
              <a:gd name="T24" fmla="*/ 11022366 w 6432"/>
              <a:gd name="T25" fmla="*/ 5438860 h 6358"/>
              <a:gd name="T26" fmla="*/ 12056648 w 6432"/>
              <a:gd name="T27" fmla="*/ 6713050 h 6358"/>
              <a:gd name="T28" fmla="*/ 12674522 w 6432"/>
              <a:gd name="T29" fmla="*/ 7517113 h 6358"/>
              <a:gd name="T30" fmla="*/ 10468970 w 6432"/>
              <a:gd name="T31" fmla="*/ 10466309 h 6358"/>
              <a:gd name="T32" fmla="*/ 8018985 w 6432"/>
              <a:gd name="T33" fmla="*/ 9945376 h 6358"/>
              <a:gd name="T34" fmla="*/ 6845020 w 6432"/>
              <a:gd name="T35" fmla="*/ 9683591 h 6358"/>
              <a:gd name="T36" fmla="*/ 7016943 w 6432"/>
              <a:gd name="T37" fmla="*/ 6774503 h 6358"/>
              <a:gd name="T38" fmla="*/ 11022366 w 6432"/>
              <a:gd name="T39" fmla="*/ 5438860 h 6358"/>
              <a:gd name="T40" fmla="*/ 13064081 w 6432"/>
              <a:gd name="T41" fmla="*/ 8011324 h 6358"/>
              <a:gd name="T42" fmla="*/ 16180298 w 6432"/>
              <a:gd name="T43" fmla="*/ 11793940 h 6358"/>
              <a:gd name="T44" fmla="*/ 15444250 w 6432"/>
              <a:gd name="T45" fmla="*/ 11622966 h 6358"/>
              <a:gd name="T46" fmla="*/ 12502599 w 6432"/>
              <a:gd name="T47" fmla="*/ 10909714 h 6358"/>
              <a:gd name="T48" fmla="*/ 11121778 w 6432"/>
              <a:gd name="T49" fmla="*/ 10613197 h 6358"/>
              <a:gd name="T50" fmla="*/ 13064081 w 6432"/>
              <a:gd name="T51" fmla="*/ 8011324 h 6358"/>
              <a:gd name="T52" fmla="*/ 6799305 w 6432"/>
              <a:gd name="T53" fmla="*/ 10268614 h 6358"/>
              <a:gd name="T54" fmla="*/ 10068682 w 6432"/>
              <a:gd name="T55" fmla="*/ 10989877 h 6358"/>
              <a:gd name="T56" fmla="*/ 6374864 w 6432"/>
              <a:gd name="T57" fmla="*/ 15712798 h 6358"/>
              <a:gd name="T58" fmla="*/ 6799305 w 6432"/>
              <a:gd name="T59" fmla="*/ 10268614 h 6358"/>
              <a:gd name="T60" fmla="*/ 6987399 w 6432"/>
              <a:gd name="T61" fmla="*/ 0 h 6358"/>
              <a:gd name="T62" fmla="*/ 6909497 w 6432"/>
              <a:gd name="T63" fmla="*/ 77476 h 6358"/>
              <a:gd name="T64" fmla="*/ 6890683 w 6432"/>
              <a:gd name="T65" fmla="*/ 203019 h 6358"/>
              <a:gd name="T66" fmla="*/ 6818120 w 6432"/>
              <a:gd name="T67" fmla="*/ 691855 h 6358"/>
              <a:gd name="T68" fmla="*/ 6229790 w 6432"/>
              <a:gd name="T69" fmla="*/ 6288303 h 6358"/>
              <a:gd name="T70" fmla="*/ 338506 w 6432"/>
              <a:gd name="T71" fmla="*/ 8227729 h 6358"/>
              <a:gd name="T72" fmla="*/ 510429 w 6432"/>
              <a:gd name="T73" fmla="*/ 8879528 h 6358"/>
              <a:gd name="T74" fmla="*/ 6057867 w 6432"/>
              <a:gd name="T75" fmla="*/ 10108338 h 6358"/>
              <a:gd name="T76" fmla="*/ 5765076 w 6432"/>
              <a:gd name="T77" fmla="*/ 16551593 h 6358"/>
              <a:gd name="T78" fmla="*/ 6100835 w 6432"/>
              <a:gd name="T79" fmla="*/ 16981663 h 6358"/>
              <a:gd name="T80" fmla="*/ 6245909 w 6432"/>
              <a:gd name="T81" fmla="*/ 16904188 h 6358"/>
              <a:gd name="T82" fmla="*/ 10721489 w 6432"/>
              <a:gd name="T83" fmla="*/ 11136818 h 6358"/>
              <a:gd name="T84" fmla="*/ 16913702 w 6432"/>
              <a:gd name="T85" fmla="*/ 12598003 h 6358"/>
              <a:gd name="T86" fmla="*/ 16991603 w 6432"/>
              <a:gd name="T87" fmla="*/ 12608702 h 6358"/>
              <a:gd name="T88" fmla="*/ 17131287 w 6432"/>
              <a:gd name="T89" fmla="*/ 12165245 h 6358"/>
              <a:gd name="T90" fmla="*/ 13464318 w 6432"/>
              <a:gd name="T91" fmla="*/ 7471733 h 6358"/>
              <a:gd name="T92" fmla="*/ 16352220 w 6432"/>
              <a:gd name="T93" fmla="*/ 3624977 h 6358"/>
              <a:gd name="T94" fmla="*/ 16070157 w 6432"/>
              <a:gd name="T95" fmla="*/ 3064040 h 6358"/>
              <a:gd name="T96" fmla="*/ 16005680 w 6432"/>
              <a:gd name="T97" fmla="*/ 3074687 h 6358"/>
              <a:gd name="T98" fmla="*/ 11202374 w 6432"/>
              <a:gd name="T99" fmla="*/ 4645445 h 6358"/>
              <a:gd name="T100" fmla="*/ 7137812 w 6432"/>
              <a:gd name="T101" fmla="*/ 293829 h 6358"/>
              <a:gd name="T102" fmla="*/ 7073334 w 6432"/>
              <a:gd name="T103" fmla="*/ 248450 h 6358"/>
              <a:gd name="T104" fmla="*/ 7062605 w 6432"/>
              <a:gd name="T105" fmla="*/ 88175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3" name="Google Shape;313;p4">
            <a:extLst>
              <a:ext uri="{FF2B5EF4-FFF2-40B4-BE49-F238E27FC236}">
                <a16:creationId xmlns:a16="http://schemas.microsoft.com/office/drawing/2014/main" xmlns="" id="{C360547A-70F8-442A-ABC8-4C16274696E4}"/>
              </a:ext>
            </a:extLst>
          </p:cNvPr>
          <p:cNvSpPr>
            <a:spLocks/>
          </p:cNvSpPr>
          <p:nvPr/>
        </p:nvSpPr>
        <p:spPr bwMode="auto">
          <a:xfrm>
            <a:off x="7402131" y="748903"/>
            <a:ext cx="158353" cy="155972"/>
          </a:xfrm>
          <a:custGeom>
            <a:avLst/>
            <a:gdLst>
              <a:gd name="T0" fmla="*/ 2844736 w 6432"/>
              <a:gd name="T1" fmla="*/ 388351 h 6358"/>
              <a:gd name="T2" fmla="*/ 4231537 w 6432"/>
              <a:gd name="T3" fmla="*/ 1947150 h 6358"/>
              <a:gd name="T4" fmla="*/ 2829636 w 6432"/>
              <a:gd name="T5" fmla="*/ 2406118 h 6358"/>
              <a:gd name="T6" fmla="*/ 2844736 w 6432"/>
              <a:gd name="T7" fmla="*/ 388351 h 6358"/>
              <a:gd name="T8" fmla="*/ 6118312 w 6432"/>
              <a:gd name="T9" fmla="*/ 1610152 h 6358"/>
              <a:gd name="T10" fmla="*/ 5244417 w 6432"/>
              <a:gd name="T11" fmla="*/ 2793390 h 6358"/>
              <a:gd name="T12" fmla="*/ 4679777 w 6432"/>
              <a:gd name="T13" fmla="*/ 2091591 h 6358"/>
              <a:gd name="T14" fmla="*/ 6118312 w 6432"/>
              <a:gd name="T15" fmla="*/ 1610152 h 6358"/>
              <a:gd name="T16" fmla="*/ 2480531 w 6432"/>
              <a:gd name="T17" fmla="*/ 2822304 h 6358"/>
              <a:gd name="T18" fmla="*/ 2439565 w 6432"/>
              <a:gd name="T19" fmla="*/ 3804416 h 6358"/>
              <a:gd name="T20" fmla="*/ 703626 w 6432"/>
              <a:gd name="T21" fmla="*/ 3410701 h 6358"/>
              <a:gd name="T22" fmla="*/ 2480531 w 6432"/>
              <a:gd name="T23" fmla="*/ 2822304 h 6358"/>
              <a:gd name="T24" fmla="*/ 4421173 w 6432"/>
              <a:gd name="T25" fmla="*/ 2178237 h 6358"/>
              <a:gd name="T26" fmla="*/ 4836029 w 6432"/>
              <a:gd name="T27" fmla="*/ 2688558 h 6358"/>
              <a:gd name="T28" fmla="*/ 5083865 w 6432"/>
              <a:gd name="T29" fmla="*/ 3010575 h 6358"/>
              <a:gd name="T30" fmla="*/ 4199204 w 6432"/>
              <a:gd name="T31" fmla="*/ 4191720 h 6358"/>
              <a:gd name="T32" fmla="*/ 3216491 w 6432"/>
              <a:gd name="T33" fmla="*/ 3983104 h 6358"/>
              <a:gd name="T34" fmla="*/ 2745602 w 6432"/>
              <a:gd name="T35" fmla="*/ 3878239 h 6358"/>
              <a:gd name="T36" fmla="*/ 2814569 w 6432"/>
              <a:gd name="T37" fmla="*/ 2713155 h 6358"/>
              <a:gd name="T38" fmla="*/ 4421173 w 6432"/>
              <a:gd name="T39" fmla="*/ 2178237 h 6358"/>
              <a:gd name="T40" fmla="*/ 5240117 w 6432"/>
              <a:gd name="T41" fmla="*/ 3208496 h 6358"/>
              <a:gd name="T42" fmla="*/ 6490066 w 6432"/>
              <a:gd name="T43" fmla="*/ 4723433 h 6358"/>
              <a:gd name="T44" fmla="*/ 6194829 w 6432"/>
              <a:gd name="T45" fmla="*/ 4654973 h 6358"/>
              <a:gd name="T46" fmla="*/ 5014898 w 6432"/>
              <a:gd name="T47" fmla="*/ 4369295 h 6358"/>
              <a:gd name="T48" fmla="*/ 4461057 w 6432"/>
              <a:gd name="T49" fmla="*/ 4250563 h 6358"/>
              <a:gd name="T50" fmla="*/ 5240117 w 6432"/>
              <a:gd name="T51" fmla="*/ 3208496 h 6358"/>
              <a:gd name="T52" fmla="*/ 2727285 w 6432"/>
              <a:gd name="T53" fmla="*/ 4112532 h 6358"/>
              <a:gd name="T54" fmla="*/ 4038652 w 6432"/>
              <a:gd name="T55" fmla="*/ 4401415 h 6358"/>
              <a:gd name="T56" fmla="*/ 2557016 w 6432"/>
              <a:gd name="T57" fmla="*/ 6292928 h 6358"/>
              <a:gd name="T58" fmla="*/ 2727285 w 6432"/>
              <a:gd name="T59" fmla="*/ 4112532 h 6358"/>
              <a:gd name="T60" fmla="*/ 2802686 w 6432"/>
              <a:gd name="T61" fmla="*/ 0 h 6358"/>
              <a:gd name="T62" fmla="*/ 2771469 w 6432"/>
              <a:gd name="T63" fmla="*/ 31041 h 6358"/>
              <a:gd name="T64" fmla="*/ 2763919 w 6432"/>
              <a:gd name="T65" fmla="*/ 81314 h 6358"/>
              <a:gd name="T66" fmla="*/ 2734802 w 6432"/>
              <a:gd name="T67" fmla="*/ 277108 h 6358"/>
              <a:gd name="T68" fmla="*/ 2498848 w 6432"/>
              <a:gd name="T69" fmla="*/ 2518440 h 6358"/>
              <a:gd name="T70" fmla="*/ 135768 w 6432"/>
              <a:gd name="T71" fmla="*/ 3295174 h 6358"/>
              <a:gd name="T72" fmla="*/ 204736 w 6432"/>
              <a:gd name="T73" fmla="*/ 3556222 h 6358"/>
              <a:gd name="T74" fmla="*/ 2429881 w 6432"/>
              <a:gd name="T75" fmla="*/ 4048357 h 6358"/>
              <a:gd name="T76" fmla="*/ 2312429 w 6432"/>
              <a:gd name="T77" fmla="*/ 6628846 h 6358"/>
              <a:gd name="T78" fmla="*/ 2447115 w 6432"/>
              <a:gd name="T79" fmla="*/ 6801090 h 6358"/>
              <a:gd name="T80" fmla="*/ 2505315 w 6432"/>
              <a:gd name="T81" fmla="*/ 6770082 h 6358"/>
              <a:gd name="T82" fmla="*/ 4300505 w 6432"/>
              <a:gd name="T83" fmla="*/ 4460258 h 6358"/>
              <a:gd name="T84" fmla="*/ 6784253 w 6432"/>
              <a:gd name="T85" fmla="*/ 5045450 h 6358"/>
              <a:gd name="T86" fmla="*/ 6815504 w 6432"/>
              <a:gd name="T87" fmla="*/ 5049735 h 6358"/>
              <a:gd name="T88" fmla="*/ 6871538 w 6432"/>
              <a:gd name="T89" fmla="*/ 4872126 h 6358"/>
              <a:gd name="T90" fmla="*/ 5400669 w 6432"/>
              <a:gd name="T91" fmla="*/ 2992389 h 6358"/>
              <a:gd name="T92" fmla="*/ 6559034 w 6432"/>
              <a:gd name="T93" fmla="*/ 1451809 h 6358"/>
              <a:gd name="T94" fmla="*/ 6445883 w 6432"/>
              <a:gd name="T95" fmla="*/ 1227133 h 6358"/>
              <a:gd name="T96" fmla="*/ 6420016 w 6432"/>
              <a:gd name="T97" fmla="*/ 1231418 h 6358"/>
              <a:gd name="T98" fmla="*/ 4493391 w 6432"/>
              <a:gd name="T99" fmla="*/ 1860472 h 6358"/>
              <a:gd name="T100" fmla="*/ 2863053 w 6432"/>
              <a:gd name="T101" fmla="*/ 117686 h 6358"/>
              <a:gd name="T102" fmla="*/ 2837186 w 6432"/>
              <a:gd name="T103" fmla="*/ 99500 h 6358"/>
              <a:gd name="T104" fmla="*/ 2832886 w 6432"/>
              <a:gd name="T105" fmla="*/ 35293 h 6358"/>
              <a:gd name="T106" fmla="*/ 280268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82" name="Google Shape;282;p4"/>
          <p:cNvSpPr txBox="1">
            <a:spLocks noGrp="1"/>
          </p:cNvSpPr>
          <p:nvPr>
            <p:ph type="subTitle" idx="1"/>
          </p:nvPr>
        </p:nvSpPr>
        <p:spPr>
          <a:xfrm>
            <a:off x="726625" y="1151175"/>
            <a:ext cx="7717500" cy="34860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83" name="Google Shape;283;p4"/>
          <p:cNvSpPr txBox="1">
            <a:spLocks noGrp="1"/>
          </p:cNvSpPr>
          <p:nvPr>
            <p:ph type="title"/>
          </p:nvPr>
        </p:nvSpPr>
        <p:spPr>
          <a:xfrm>
            <a:off x="713225" y="445025"/>
            <a:ext cx="7717500" cy="572700"/>
          </a:xfrm>
          <a:prstGeom prst="rect">
            <a:avLst/>
          </a:prstGeom>
        </p:spPr>
        <p:txBody>
          <a:bodyPr spcFirstLastPara="1">
            <a:noAutofit/>
          </a:bodyPr>
          <a:lstStyle>
            <a:lvl1pPr lvl="0">
              <a:spcBef>
                <a:spcPts val="0"/>
              </a:spcBef>
              <a:spcAft>
                <a:spcPts val="0"/>
              </a:spcAft>
              <a:buSzPts val="4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14718526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14"/>
        <p:cNvGrpSpPr/>
        <p:nvPr/>
      </p:nvGrpSpPr>
      <p:grpSpPr>
        <a:xfrm>
          <a:off x="0" y="0"/>
          <a:ext cx="0" cy="0"/>
          <a:chOff x="0" y="0"/>
          <a:chExt cx="0" cy="0"/>
        </a:xfrm>
      </p:grpSpPr>
      <p:sp>
        <p:nvSpPr>
          <p:cNvPr id="7" name="Google Shape;315;p5">
            <a:extLst>
              <a:ext uri="{FF2B5EF4-FFF2-40B4-BE49-F238E27FC236}">
                <a16:creationId xmlns:a16="http://schemas.microsoft.com/office/drawing/2014/main" xmlns="" id="{AFFDE508-7FB3-4F3A-B32E-D53D8D0AB467}"/>
              </a:ext>
            </a:extLst>
          </p:cNvPr>
          <p:cNvSpPr/>
          <p:nvPr/>
        </p:nvSpPr>
        <p:spPr>
          <a:xfrm>
            <a:off x="550083" y="1976454"/>
            <a:ext cx="1251347" cy="1185863"/>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8" name="Google Shape;316;p5">
            <a:extLst>
              <a:ext uri="{FF2B5EF4-FFF2-40B4-BE49-F238E27FC236}">
                <a16:creationId xmlns:a16="http://schemas.microsoft.com/office/drawing/2014/main" xmlns="" id="{7037CF0A-9BFC-4C96-A6EE-4656CABD2344}"/>
              </a:ext>
            </a:extLst>
          </p:cNvPr>
          <p:cNvGrpSpPr>
            <a:grpSpLocks/>
          </p:cNvGrpSpPr>
          <p:nvPr/>
        </p:nvGrpSpPr>
        <p:grpSpPr bwMode="auto">
          <a:xfrm>
            <a:off x="7684314" y="634622"/>
            <a:ext cx="846535" cy="892969"/>
            <a:chOff x="2553549" y="1320203"/>
            <a:chExt cx="470564" cy="580913"/>
          </a:xfrm>
        </p:grpSpPr>
        <p:sp>
          <p:nvSpPr>
            <p:cNvPr id="9" name="Google Shape;317;p5">
              <a:extLst>
                <a:ext uri="{FF2B5EF4-FFF2-40B4-BE49-F238E27FC236}">
                  <a16:creationId xmlns:a16="http://schemas.microsoft.com/office/drawing/2014/main" xmlns="" id="{1F13684D-9652-4FC4-B005-D5AC4D4C7471}"/>
                </a:ext>
              </a:extLst>
            </p:cNvPr>
            <p:cNvSpPr/>
            <p:nvPr/>
          </p:nvSpPr>
          <p:spPr>
            <a:xfrm>
              <a:off x="2563477" y="1336468"/>
              <a:ext cx="450709" cy="322213"/>
            </a:xfrm>
            <a:custGeom>
              <a:avLst/>
              <a:gdLst/>
              <a:ahLst/>
              <a:cxnLst/>
              <a:rect l="l" t="t" r="r" b="b"/>
              <a:pathLst>
                <a:path w="10021" h="7344" extrusionOk="0">
                  <a:moveTo>
                    <a:pt x="10021" y="0"/>
                  </a:moveTo>
                  <a:cubicBezTo>
                    <a:pt x="9716" y="85"/>
                    <a:pt x="1" y="1231"/>
                    <a:pt x="1" y="1231"/>
                  </a:cubicBezTo>
                  <a:lnTo>
                    <a:pt x="3216" y="3108"/>
                  </a:lnTo>
                  <a:lnTo>
                    <a:pt x="3333" y="6323"/>
                  </a:lnTo>
                  <a:lnTo>
                    <a:pt x="5212" y="5327"/>
                  </a:lnTo>
                  <a:lnTo>
                    <a:pt x="6776" y="7344"/>
                  </a:lnTo>
                  <a:lnTo>
                    <a:pt x="10021" y="0"/>
                  </a:ln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grpSp>
          <p:nvGrpSpPr>
            <p:cNvPr id="10" name="Google Shape;318;p5">
              <a:extLst>
                <a:ext uri="{FF2B5EF4-FFF2-40B4-BE49-F238E27FC236}">
                  <a16:creationId xmlns:a16="http://schemas.microsoft.com/office/drawing/2014/main" xmlns="" id="{693E6BBD-711D-4FC5-9D2A-15648B464D5F}"/>
                </a:ext>
              </a:extLst>
            </p:cNvPr>
            <p:cNvGrpSpPr>
              <a:grpSpLocks/>
            </p:cNvGrpSpPr>
            <p:nvPr/>
          </p:nvGrpSpPr>
          <p:grpSpPr bwMode="auto">
            <a:xfrm>
              <a:off x="2553549" y="1320203"/>
              <a:ext cx="470564" cy="580913"/>
              <a:chOff x="2555011" y="1332053"/>
              <a:chExt cx="470564" cy="580913"/>
            </a:xfrm>
          </p:grpSpPr>
          <p:grpSp>
            <p:nvGrpSpPr>
              <p:cNvPr id="11" name="Google Shape;319;p5">
                <a:extLst>
                  <a:ext uri="{FF2B5EF4-FFF2-40B4-BE49-F238E27FC236}">
                    <a16:creationId xmlns:a16="http://schemas.microsoft.com/office/drawing/2014/main" xmlns="" id="{BBEF2EF9-6C49-4F85-8640-ABAE39DE6D3C}"/>
                  </a:ext>
                </a:extLst>
              </p:cNvPr>
              <p:cNvGrpSpPr>
                <a:grpSpLocks/>
              </p:cNvGrpSpPr>
              <p:nvPr/>
            </p:nvGrpSpPr>
            <p:grpSpPr bwMode="auto">
              <a:xfrm>
                <a:off x="2555011" y="1332053"/>
                <a:ext cx="470564" cy="342462"/>
                <a:chOff x="2555011" y="1332053"/>
                <a:chExt cx="470564" cy="342462"/>
              </a:xfrm>
            </p:grpSpPr>
            <p:sp>
              <p:nvSpPr>
                <p:cNvPr id="14" name="Google Shape;320;p5">
                  <a:extLst>
                    <a:ext uri="{FF2B5EF4-FFF2-40B4-BE49-F238E27FC236}">
                      <a16:creationId xmlns:a16="http://schemas.microsoft.com/office/drawing/2014/main" xmlns="" id="{06CA5D5D-7068-45E2-8E56-8639BABC8327}"/>
                    </a:ext>
                  </a:extLst>
                </p:cNvPr>
                <p:cNvSpPr>
                  <a:spLocks/>
                </p:cNvSpPr>
                <p:nvPr/>
              </p:nvSpPr>
              <p:spPr bwMode="auto">
                <a:xfrm>
                  <a:off x="2770988" y="1547372"/>
                  <a:ext cx="103209" cy="126108"/>
                </a:xfrm>
                <a:custGeom>
                  <a:avLst/>
                  <a:gdLst>
                    <a:gd name="T0" fmla="*/ 152067 w 2292"/>
                    <a:gd name="T1" fmla="*/ 0 h 2880"/>
                    <a:gd name="T2" fmla="*/ 60836 w 2292"/>
                    <a:gd name="T3" fmla="*/ 243502 h 2880"/>
                    <a:gd name="T4" fmla="*/ 2206160 w 2292"/>
                    <a:gd name="T5" fmla="*/ 2883670 h 2880"/>
                    <a:gd name="T6" fmla="*/ 4262235 w 2292"/>
                    <a:gd name="T7" fmla="*/ 5437576 h 2880"/>
                    <a:gd name="T8" fmla="*/ 4422452 w 2292"/>
                    <a:gd name="T9" fmla="*/ 5520027 h 2880"/>
                    <a:gd name="T10" fmla="*/ 4505577 w 2292"/>
                    <a:gd name="T11" fmla="*/ 5165349 h 2880"/>
                    <a:gd name="T12" fmla="*/ 2445405 w 2292"/>
                    <a:gd name="T13" fmla="*/ 2609516 h 2880"/>
                    <a:gd name="T14" fmla="*/ 249422 w 2292"/>
                    <a:gd name="T15" fmla="*/ 57537 h 2880"/>
                    <a:gd name="T16" fmla="*/ 152067 w 2292"/>
                    <a:gd name="T17" fmla="*/ 0 h 2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92" h="2880" extrusionOk="0">
                      <a:moveTo>
                        <a:pt x="75" y="0"/>
                      </a:moveTo>
                      <a:cubicBezTo>
                        <a:pt x="31" y="0"/>
                        <a:pt x="0" y="74"/>
                        <a:pt x="30" y="127"/>
                      </a:cubicBezTo>
                      <a:cubicBezTo>
                        <a:pt x="323" y="629"/>
                        <a:pt x="733" y="1045"/>
                        <a:pt x="1088" y="1504"/>
                      </a:cubicBezTo>
                      <a:cubicBezTo>
                        <a:pt x="1429" y="1946"/>
                        <a:pt x="1727" y="2419"/>
                        <a:pt x="2102" y="2836"/>
                      </a:cubicBezTo>
                      <a:cubicBezTo>
                        <a:pt x="2130" y="2867"/>
                        <a:pt x="2157" y="2879"/>
                        <a:pt x="2181" y="2879"/>
                      </a:cubicBezTo>
                      <a:cubicBezTo>
                        <a:pt x="2251" y="2879"/>
                        <a:pt x="2291" y="2771"/>
                        <a:pt x="2222" y="2694"/>
                      </a:cubicBezTo>
                      <a:cubicBezTo>
                        <a:pt x="1846" y="2277"/>
                        <a:pt x="1550" y="1803"/>
                        <a:pt x="1206" y="1361"/>
                      </a:cubicBezTo>
                      <a:cubicBezTo>
                        <a:pt x="855" y="910"/>
                        <a:pt x="473" y="484"/>
                        <a:pt x="123" y="30"/>
                      </a:cubicBezTo>
                      <a:cubicBezTo>
                        <a:pt x="107" y="9"/>
                        <a:pt x="90" y="0"/>
                        <a:pt x="7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nvGrpSpPr>
                <p:cNvPr id="15" name="Google Shape;321;p5">
                  <a:extLst>
                    <a:ext uri="{FF2B5EF4-FFF2-40B4-BE49-F238E27FC236}">
                      <a16:creationId xmlns:a16="http://schemas.microsoft.com/office/drawing/2014/main" xmlns="" id="{F50644B9-9C8C-4E0D-8F08-1CF59AC6207C}"/>
                    </a:ext>
                  </a:extLst>
                </p:cNvPr>
                <p:cNvGrpSpPr>
                  <a:grpSpLocks/>
                </p:cNvGrpSpPr>
                <p:nvPr/>
              </p:nvGrpSpPr>
              <p:grpSpPr bwMode="auto">
                <a:xfrm>
                  <a:off x="2555011" y="1332053"/>
                  <a:ext cx="470564" cy="342462"/>
                  <a:chOff x="2555011" y="1332053"/>
                  <a:chExt cx="470564" cy="342462"/>
                </a:xfrm>
              </p:grpSpPr>
              <p:sp>
                <p:nvSpPr>
                  <p:cNvPr id="16" name="Google Shape;322;p5">
                    <a:extLst>
                      <a:ext uri="{FF2B5EF4-FFF2-40B4-BE49-F238E27FC236}">
                        <a16:creationId xmlns:a16="http://schemas.microsoft.com/office/drawing/2014/main" xmlns="" id="{B85CDB9B-E819-4BF0-9C01-5AEEB8526316}"/>
                      </a:ext>
                    </a:extLst>
                  </p:cNvPr>
                  <p:cNvSpPr>
                    <a:spLocks/>
                  </p:cNvSpPr>
                  <p:nvPr/>
                </p:nvSpPr>
                <p:spPr bwMode="auto">
                  <a:xfrm>
                    <a:off x="2765855" y="1336081"/>
                    <a:ext cx="250412" cy="218543"/>
                  </a:xfrm>
                  <a:custGeom>
                    <a:avLst/>
                    <a:gdLst>
                      <a:gd name="T0" fmla="*/ 11199014 w 5561"/>
                      <a:gd name="T1" fmla="*/ 0 h 4991"/>
                      <a:gd name="T2" fmla="*/ 11180776 w 5561"/>
                      <a:gd name="T3" fmla="*/ 3853 h 4991"/>
                      <a:gd name="T4" fmla="*/ 7188189 w 5561"/>
                      <a:gd name="T5" fmla="*/ 3357269 h 4991"/>
                      <a:gd name="T6" fmla="*/ 188586 w 5561"/>
                      <a:gd name="T7" fmla="*/ 9103535 h 4991"/>
                      <a:gd name="T8" fmla="*/ 403514 w 5561"/>
                      <a:gd name="T9" fmla="*/ 9569434 h 4991"/>
                      <a:gd name="T10" fmla="*/ 504877 w 5561"/>
                      <a:gd name="T11" fmla="*/ 9534929 h 4991"/>
                      <a:gd name="T12" fmla="*/ 7490340 w 5561"/>
                      <a:gd name="T13" fmla="*/ 3711947 h 4991"/>
                      <a:gd name="T14" fmla="*/ 11251744 w 5561"/>
                      <a:gd name="T15" fmla="*/ 155314 h 4991"/>
                      <a:gd name="T16" fmla="*/ 11199014 w 5561"/>
                      <a:gd name="T17" fmla="*/ 0 h 49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1" h="4991" extrusionOk="0">
                        <a:moveTo>
                          <a:pt x="5523" y="0"/>
                        </a:moveTo>
                        <a:cubicBezTo>
                          <a:pt x="5520" y="0"/>
                          <a:pt x="5517" y="1"/>
                          <a:pt x="5514" y="2"/>
                        </a:cubicBezTo>
                        <a:cubicBezTo>
                          <a:pt x="4834" y="215"/>
                          <a:pt x="4062" y="1273"/>
                          <a:pt x="3545" y="1751"/>
                        </a:cubicBezTo>
                        <a:cubicBezTo>
                          <a:pt x="2432" y="2780"/>
                          <a:pt x="1299" y="3833"/>
                          <a:pt x="93" y="4748"/>
                        </a:cubicBezTo>
                        <a:cubicBezTo>
                          <a:pt x="1" y="4818"/>
                          <a:pt x="102" y="4991"/>
                          <a:pt x="199" y="4991"/>
                        </a:cubicBezTo>
                        <a:cubicBezTo>
                          <a:pt x="216" y="4991"/>
                          <a:pt x="233" y="4986"/>
                          <a:pt x="249" y="4973"/>
                        </a:cubicBezTo>
                        <a:cubicBezTo>
                          <a:pt x="1455" y="4047"/>
                          <a:pt x="2585" y="2978"/>
                          <a:pt x="3694" y="1936"/>
                        </a:cubicBezTo>
                        <a:cubicBezTo>
                          <a:pt x="4245" y="1420"/>
                          <a:pt x="5230" y="772"/>
                          <a:pt x="5549" y="81"/>
                        </a:cubicBezTo>
                        <a:cubicBezTo>
                          <a:pt x="5561" y="59"/>
                          <a:pt x="5555" y="0"/>
                          <a:pt x="55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7" name="Google Shape;323;p5">
                    <a:extLst>
                      <a:ext uri="{FF2B5EF4-FFF2-40B4-BE49-F238E27FC236}">
                        <a16:creationId xmlns:a16="http://schemas.microsoft.com/office/drawing/2014/main" xmlns="" id="{D932A4EF-61B2-41B4-A56C-C05DD8BBB1EA}"/>
                      </a:ext>
                    </a:extLst>
                  </p:cNvPr>
                  <p:cNvSpPr>
                    <a:spLocks/>
                  </p:cNvSpPr>
                  <p:nvPr/>
                </p:nvSpPr>
                <p:spPr bwMode="auto">
                  <a:xfrm>
                    <a:off x="2858307" y="1334461"/>
                    <a:ext cx="163144" cy="340054"/>
                  </a:xfrm>
                  <a:custGeom>
                    <a:avLst/>
                    <a:gdLst>
                      <a:gd name="T0" fmla="*/ 7196348 w 3623"/>
                      <a:gd name="T1" fmla="*/ 1927 h 7766"/>
                      <a:gd name="T2" fmla="*/ 7127407 w 3623"/>
                      <a:gd name="T3" fmla="*/ 47947 h 7766"/>
                      <a:gd name="T4" fmla="*/ 3505907 w 3623"/>
                      <a:gd name="T5" fmla="*/ 7404779 h 7766"/>
                      <a:gd name="T6" fmla="*/ 87178 w 3623"/>
                      <a:gd name="T7" fmla="*/ 14447216 h 7766"/>
                      <a:gd name="T8" fmla="*/ 391356 w 3623"/>
                      <a:gd name="T9" fmla="*/ 14888200 h 7766"/>
                      <a:gd name="T10" fmla="*/ 541397 w 3623"/>
                      <a:gd name="T11" fmla="*/ 14800012 h 7766"/>
                      <a:gd name="T12" fmla="*/ 3838455 w 3623"/>
                      <a:gd name="T13" fmla="*/ 8165981 h 7766"/>
                      <a:gd name="T14" fmla="*/ 7324098 w 3623"/>
                      <a:gd name="T15" fmla="*/ 270344 h 7766"/>
                      <a:gd name="T16" fmla="*/ 7196348 w 3623"/>
                      <a:gd name="T17" fmla="*/ 1927 h 77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3" h="7766" extrusionOk="0">
                        <a:moveTo>
                          <a:pt x="3549" y="1"/>
                        </a:moveTo>
                        <a:cubicBezTo>
                          <a:pt x="3538" y="1"/>
                          <a:pt x="3526" y="8"/>
                          <a:pt x="3515" y="25"/>
                        </a:cubicBezTo>
                        <a:cubicBezTo>
                          <a:pt x="2735" y="1142"/>
                          <a:pt x="2298" y="2616"/>
                          <a:pt x="1729" y="3862"/>
                        </a:cubicBezTo>
                        <a:cubicBezTo>
                          <a:pt x="1169" y="5087"/>
                          <a:pt x="603" y="6311"/>
                          <a:pt x="43" y="7535"/>
                        </a:cubicBezTo>
                        <a:cubicBezTo>
                          <a:pt x="1" y="7627"/>
                          <a:pt x="105" y="7765"/>
                          <a:pt x="193" y="7765"/>
                        </a:cubicBezTo>
                        <a:cubicBezTo>
                          <a:pt x="221" y="7765"/>
                          <a:pt x="247" y="7752"/>
                          <a:pt x="267" y="7719"/>
                        </a:cubicBezTo>
                        <a:cubicBezTo>
                          <a:pt x="909" y="6629"/>
                          <a:pt x="1369" y="5409"/>
                          <a:pt x="1893" y="4259"/>
                        </a:cubicBezTo>
                        <a:cubicBezTo>
                          <a:pt x="2507" y="2912"/>
                          <a:pt x="3206" y="1570"/>
                          <a:pt x="3612" y="141"/>
                        </a:cubicBezTo>
                        <a:cubicBezTo>
                          <a:pt x="3622" y="104"/>
                          <a:pt x="3590" y="1"/>
                          <a:pt x="354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8" name="Google Shape;324;p5">
                    <a:extLst>
                      <a:ext uri="{FF2B5EF4-FFF2-40B4-BE49-F238E27FC236}">
                        <a16:creationId xmlns:a16="http://schemas.microsoft.com/office/drawing/2014/main" xmlns="" id="{3E2DD560-C7C6-41C5-8D7A-C42680F5C990}"/>
                      </a:ext>
                    </a:extLst>
                  </p:cNvPr>
                  <p:cNvSpPr>
                    <a:spLocks/>
                  </p:cNvSpPr>
                  <p:nvPr/>
                </p:nvSpPr>
                <p:spPr bwMode="auto">
                  <a:xfrm>
                    <a:off x="2555011" y="1332053"/>
                    <a:ext cx="470564" cy="154044"/>
                  </a:xfrm>
                  <a:custGeom>
                    <a:avLst/>
                    <a:gdLst>
                      <a:gd name="T0" fmla="*/ 18474433 w 10450"/>
                      <a:gd name="T1" fmla="*/ 897291 h 3518"/>
                      <a:gd name="T2" fmla="*/ 18474433 w 10450"/>
                      <a:gd name="T3" fmla="*/ 897291 h 3518"/>
                      <a:gd name="T4" fmla="*/ 8279135 w 10450"/>
                      <a:gd name="T5" fmla="*/ 5631232 h 3518"/>
                      <a:gd name="T6" fmla="*/ 6869874 w 10450"/>
                      <a:gd name="T7" fmla="*/ 6348294 h 3518"/>
                      <a:gd name="T8" fmla="*/ 5306521 w 10450"/>
                      <a:gd name="T9" fmla="*/ 5454813 h 3518"/>
                      <a:gd name="T10" fmla="*/ 1220675 w 10450"/>
                      <a:gd name="T11" fmla="*/ 3207688 h 3518"/>
                      <a:gd name="T12" fmla="*/ 1220675 w 10450"/>
                      <a:gd name="T13" fmla="*/ 3207688 h 3518"/>
                      <a:gd name="T14" fmla="*/ 11207123 w 10450"/>
                      <a:gd name="T15" fmla="*/ 1884740 h 3518"/>
                      <a:gd name="T16" fmla="*/ 17559917 w 10450"/>
                      <a:gd name="T17" fmla="*/ 1016174 h 3518"/>
                      <a:gd name="T18" fmla="*/ 18474433 w 10450"/>
                      <a:gd name="T19" fmla="*/ 897291 h 3518"/>
                      <a:gd name="T20" fmla="*/ 20591340 w 10450"/>
                      <a:gd name="T21" fmla="*/ 1927 h 3518"/>
                      <a:gd name="T22" fmla="*/ 20485925 w 10450"/>
                      <a:gd name="T23" fmla="*/ 22988 h 3518"/>
                      <a:gd name="T24" fmla="*/ 19928273 w 10450"/>
                      <a:gd name="T25" fmla="*/ 260754 h 3518"/>
                      <a:gd name="T26" fmla="*/ 19928273 w 10450"/>
                      <a:gd name="T27" fmla="*/ 260754 h 3518"/>
                      <a:gd name="T28" fmla="*/ 273738 w 10450"/>
                      <a:gd name="T29" fmla="*/ 2739864 h 3518"/>
                      <a:gd name="T30" fmla="*/ 261580 w 10450"/>
                      <a:gd name="T31" fmla="*/ 3213468 h 3518"/>
                      <a:gd name="T32" fmla="*/ 5249738 w 10450"/>
                      <a:gd name="T33" fmla="*/ 5978247 h 3518"/>
                      <a:gd name="T34" fmla="*/ 6944894 w 10450"/>
                      <a:gd name="T35" fmla="*/ 6745183 h 3518"/>
                      <a:gd name="T36" fmla="*/ 8013502 w 10450"/>
                      <a:gd name="T37" fmla="*/ 6434555 h 3518"/>
                      <a:gd name="T38" fmla="*/ 20893492 w 10450"/>
                      <a:gd name="T39" fmla="*/ 536833 h 3518"/>
                      <a:gd name="T40" fmla="*/ 20591340 w 10450"/>
                      <a:gd name="T41" fmla="*/ 1927 h 35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450" h="3518" extrusionOk="0">
                        <a:moveTo>
                          <a:pt x="9111" y="468"/>
                        </a:moveTo>
                        <a:lnTo>
                          <a:pt x="9111" y="468"/>
                        </a:lnTo>
                        <a:cubicBezTo>
                          <a:pt x="7421" y="1260"/>
                          <a:pt x="5759" y="2117"/>
                          <a:pt x="4083" y="2937"/>
                        </a:cubicBezTo>
                        <a:cubicBezTo>
                          <a:pt x="3940" y="3008"/>
                          <a:pt x="3386" y="3311"/>
                          <a:pt x="3388" y="3311"/>
                        </a:cubicBezTo>
                        <a:cubicBezTo>
                          <a:pt x="3367" y="3311"/>
                          <a:pt x="2790" y="2946"/>
                          <a:pt x="2617" y="2845"/>
                        </a:cubicBezTo>
                        <a:cubicBezTo>
                          <a:pt x="1945" y="2455"/>
                          <a:pt x="1273" y="2064"/>
                          <a:pt x="602" y="1673"/>
                        </a:cubicBezTo>
                        <a:cubicBezTo>
                          <a:pt x="2247" y="1508"/>
                          <a:pt x="3892" y="1213"/>
                          <a:pt x="5527" y="983"/>
                        </a:cubicBezTo>
                        <a:cubicBezTo>
                          <a:pt x="6572" y="835"/>
                          <a:pt x="7617" y="690"/>
                          <a:pt x="8660" y="530"/>
                        </a:cubicBezTo>
                        <a:cubicBezTo>
                          <a:pt x="8807" y="507"/>
                          <a:pt x="8958" y="488"/>
                          <a:pt x="9111" y="468"/>
                        </a:cubicBezTo>
                        <a:close/>
                        <a:moveTo>
                          <a:pt x="10155" y="1"/>
                        </a:moveTo>
                        <a:cubicBezTo>
                          <a:pt x="10137" y="1"/>
                          <a:pt x="10120" y="4"/>
                          <a:pt x="10103" y="12"/>
                        </a:cubicBezTo>
                        <a:cubicBezTo>
                          <a:pt x="10011" y="53"/>
                          <a:pt x="9919" y="95"/>
                          <a:pt x="9828" y="136"/>
                        </a:cubicBezTo>
                        <a:cubicBezTo>
                          <a:pt x="6634" y="664"/>
                          <a:pt x="3353" y="1152"/>
                          <a:pt x="135" y="1429"/>
                        </a:cubicBezTo>
                        <a:cubicBezTo>
                          <a:pt x="0" y="1442"/>
                          <a:pt x="45" y="1627"/>
                          <a:pt x="129" y="1676"/>
                        </a:cubicBezTo>
                        <a:cubicBezTo>
                          <a:pt x="949" y="2157"/>
                          <a:pt x="1769" y="2638"/>
                          <a:pt x="2589" y="3118"/>
                        </a:cubicBezTo>
                        <a:cubicBezTo>
                          <a:pt x="3000" y="3359"/>
                          <a:pt x="3179" y="3518"/>
                          <a:pt x="3425" y="3518"/>
                        </a:cubicBezTo>
                        <a:cubicBezTo>
                          <a:pt x="3563" y="3518"/>
                          <a:pt x="3721" y="3468"/>
                          <a:pt x="3952" y="3356"/>
                        </a:cubicBezTo>
                        <a:cubicBezTo>
                          <a:pt x="6070" y="2335"/>
                          <a:pt x="8157" y="1241"/>
                          <a:pt x="10304" y="280"/>
                        </a:cubicBezTo>
                        <a:cubicBezTo>
                          <a:pt x="10449" y="214"/>
                          <a:pt x="10297" y="1"/>
                          <a:pt x="101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9" name="Google Shape;325;p5">
                    <a:extLst>
                      <a:ext uri="{FF2B5EF4-FFF2-40B4-BE49-F238E27FC236}">
                        <a16:creationId xmlns:a16="http://schemas.microsoft.com/office/drawing/2014/main" xmlns="" id="{1A85FDE3-2CFE-4333-86DD-7EB884DF6A77}"/>
                      </a:ext>
                    </a:extLst>
                  </p:cNvPr>
                  <p:cNvSpPr>
                    <a:spLocks/>
                  </p:cNvSpPr>
                  <p:nvPr/>
                </p:nvSpPr>
                <p:spPr bwMode="auto">
                  <a:xfrm>
                    <a:off x="2699927" y="1480240"/>
                    <a:ext cx="81820" cy="147870"/>
                  </a:xfrm>
                  <a:custGeom>
                    <a:avLst/>
                    <a:gdLst>
                      <a:gd name="T0" fmla="*/ 350786 w 1817"/>
                      <a:gd name="T1" fmla="*/ 1927 h 3377"/>
                      <a:gd name="T2" fmla="*/ 289950 w 1817"/>
                      <a:gd name="T3" fmla="*/ 59419 h 3377"/>
                      <a:gd name="T4" fmla="*/ 194666 w 1817"/>
                      <a:gd name="T5" fmla="*/ 3246046 h 3377"/>
                      <a:gd name="T6" fmla="*/ 251449 w 1817"/>
                      <a:gd name="T7" fmla="*/ 6146961 h 3377"/>
                      <a:gd name="T8" fmla="*/ 594129 w 1817"/>
                      <a:gd name="T9" fmla="*/ 6474841 h 3377"/>
                      <a:gd name="T10" fmla="*/ 713775 w 1817"/>
                      <a:gd name="T11" fmla="*/ 6421157 h 3377"/>
                      <a:gd name="T12" fmla="*/ 3550547 w 1817"/>
                      <a:gd name="T13" fmla="*/ 3182774 h 3377"/>
                      <a:gd name="T14" fmla="*/ 3244341 w 1817"/>
                      <a:gd name="T15" fmla="*/ 2755190 h 3377"/>
                      <a:gd name="T16" fmla="*/ 3078089 w 1817"/>
                      <a:gd name="T17" fmla="*/ 2833832 h 3377"/>
                      <a:gd name="T18" fmla="*/ 770558 w 1817"/>
                      <a:gd name="T19" fmla="*/ 5487391 h 3377"/>
                      <a:gd name="T20" fmla="*/ 770558 w 1817"/>
                      <a:gd name="T21" fmla="*/ 5487391 h 3377"/>
                      <a:gd name="T22" fmla="*/ 444089 w 1817"/>
                      <a:gd name="T23" fmla="*/ 84378 h 3377"/>
                      <a:gd name="T24" fmla="*/ 350786 w 1817"/>
                      <a:gd name="T25" fmla="*/ 1927 h 33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7" h="3377" extrusionOk="0">
                        <a:moveTo>
                          <a:pt x="173" y="1"/>
                        </a:moveTo>
                        <a:cubicBezTo>
                          <a:pt x="161" y="1"/>
                          <a:pt x="149" y="9"/>
                          <a:pt x="143" y="31"/>
                        </a:cubicBezTo>
                        <a:cubicBezTo>
                          <a:pt x="0" y="550"/>
                          <a:pt x="85" y="1162"/>
                          <a:pt x="96" y="1693"/>
                        </a:cubicBezTo>
                        <a:cubicBezTo>
                          <a:pt x="105" y="2197"/>
                          <a:pt x="115" y="2701"/>
                          <a:pt x="124" y="3206"/>
                        </a:cubicBezTo>
                        <a:cubicBezTo>
                          <a:pt x="125" y="3269"/>
                          <a:pt x="215" y="3377"/>
                          <a:pt x="293" y="3377"/>
                        </a:cubicBezTo>
                        <a:cubicBezTo>
                          <a:pt x="314" y="3377"/>
                          <a:pt x="334" y="3369"/>
                          <a:pt x="352" y="3349"/>
                        </a:cubicBezTo>
                        <a:cubicBezTo>
                          <a:pt x="837" y="2800"/>
                          <a:pt x="1314" y="2249"/>
                          <a:pt x="1751" y="1660"/>
                        </a:cubicBezTo>
                        <a:cubicBezTo>
                          <a:pt x="1816" y="1572"/>
                          <a:pt x="1702" y="1437"/>
                          <a:pt x="1600" y="1437"/>
                        </a:cubicBezTo>
                        <a:cubicBezTo>
                          <a:pt x="1570" y="1437"/>
                          <a:pt x="1541" y="1449"/>
                          <a:pt x="1518" y="1478"/>
                        </a:cubicBezTo>
                        <a:cubicBezTo>
                          <a:pt x="1144" y="1946"/>
                          <a:pt x="768" y="2408"/>
                          <a:pt x="380" y="2862"/>
                        </a:cubicBezTo>
                        <a:cubicBezTo>
                          <a:pt x="385" y="1932"/>
                          <a:pt x="455" y="915"/>
                          <a:pt x="219" y="44"/>
                        </a:cubicBezTo>
                        <a:cubicBezTo>
                          <a:pt x="212" y="20"/>
                          <a:pt x="192" y="1"/>
                          <a:pt x="17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0" name="Google Shape;326;p5">
                    <a:extLst>
                      <a:ext uri="{FF2B5EF4-FFF2-40B4-BE49-F238E27FC236}">
                        <a16:creationId xmlns:a16="http://schemas.microsoft.com/office/drawing/2014/main" xmlns="" id="{A79BD8E0-9B96-4BC5-8506-8FF777926EC3}"/>
                      </a:ext>
                    </a:extLst>
                  </p:cNvPr>
                  <p:cNvSpPr>
                    <a:spLocks/>
                  </p:cNvSpPr>
                  <p:nvPr/>
                </p:nvSpPr>
                <p:spPr bwMode="auto">
                  <a:xfrm>
                    <a:off x="2707988" y="1577894"/>
                    <a:ext cx="91861" cy="50487"/>
                  </a:xfrm>
                  <a:custGeom>
                    <a:avLst/>
                    <a:gdLst>
                      <a:gd name="T0" fmla="*/ 4053367 w 2040"/>
                      <a:gd name="T1" fmla="*/ 1927 h 1153"/>
                      <a:gd name="T2" fmla="*/ 4035130 w 2040"/>
                      <a:gd name="T3" fmla="*/ 3853 h 1153"/>
                      <a:gd name="T4" fmla="*/ 2779966 w 2040"/>
                      <a:gd name="T5" fmla="*/ 544541 h 1153"/>
                      <a:gd name="T6" fmla="*/ 162198 w 2040"/>
                      <a:gd name="T7" fmla="*/ 1817663 h 1153"/>
                      <a:gd name="T8" fmla="*/ 261579 w 2040"/>
                      <a:gd name="T9" fmla="*/ 2208773 h 1153"/>
                      <a:gd name="T10" fmla="*/ 314309 w 2040"/>
                      <a:gd name="T11" fmla="*/ 2197257 h 1153"/>
                      <a:gd name="T12" fmla="*/ 3035466 w 2040"/>
                      <a:gd name="T13" fmla="*/ 795707 h 1153"/>
                      <a:gd name="T14" fmla="*/ 4079709 w 2040"/>
                      <a:gd name="T15" fmla="*/ 185966 h 1153"/>
                      <a:gd name="T16" fmla="*/ 4053367 w 2040"/>
                      <a:gd name="T17" fmla="*/ 1927 h 11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0" h="1153" extrusionOk="0">
                        <a:moveTo>
                          <a:pt x="1999" y="1"/>
                        </a:moveTo>
                        <a:cubicBezTo>
                          <a:pt x="1996" y="1"/>
                          <a:pt x="1993" y="1"/>
                          <a:pt x="1990" y="2"/>
                        </a:cubicBezTo>
                        <a:cubicBezTo>
                          <a:pt x="1776" y="48"/>
                          <a:pt x="1565" y="188"/>
                          <a:pt x="1371" y="284"/>
                        </a:cubicBezTo>
                        <a:cubicBezTo>
                          <a:pt x="936" y="498"/>
                          <a:pt x="507" y="721"/>
                          <a:pt x="80" y="948"/>
                        </a:cubicBezTo>
                        <a:cubicBezTo>
                          <a:pt x="1" y="991"/>
                          <a:pt x="57" y="1152"/>
                          <a:pt x="129" y="1152"/>
                        </a:cubicBezTo>
                        <a:cubicBezTo>
                          <a:pt x="137" y="1152"/>
                          <a:pt x="146" y="1150"/>
                          <a:pt x="155" y="1146"/>
                        </a:cubicBezTo>
                        <a:cubicBezTo>
                          <a:pt x="599" y="895"/>
                          <a:pt x="1053" y="664"/>
                          <a:pt x="1497" y="415"/>
                        </a:cubicBezTo>
                        <a:cubicBezTo>
                          <a:pt x="1665" y="322"/>
                          <a:pt x="1874" y="234"/>
                          <a:pt x="2012" y="97"/>
                        </a:cubicBezTo>
                        <a:cubicBezTo>
                          <a:pt x="2033" y="75"/>
                          <a:pt x="2040" y="1"/>
                          <a:pt x="199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sp>
            <p:nvSpPr>
              <p:cNvPr id="12" name="Google Shape;327;p5">
                <a:extLst>
                  <a:ext uri="{FF2B5EF4-FFF2-40B4-BE49-F238E27FC236}">
                    <a16:creationId xmlns:a16="http://schemas.microsoft.com/office/drawing/2014/main" xmlns="" id="{211C5DBC-E4DC-49E1-AC04-923A40A8200A}"/>
                  </a:ext>
                </a:extLst>
              </p:cNvPr>
              <p:cNvSpPr>
                <a:spLocks/>
              </p:cNvSpPr>
              <p:nvPr/>
            </p:nvSpPr>
            <p:spPr bwMode="auto">
              <a:xfrm>
                <a:off x="2749147" y="1675022"/>
                <a:ext cx="248385" cy="157372"/>
              </a:xfrm>
              <a:custGeom>
                <a:avLst/>
                <a:gdLst>
                  <a:gd name="T0" fmla="*/ 1713388 w 5516"/>
                  <a:gd name="T1" fmla="*/ 1927 h 3594"/>
                  <a:gd name="T2" fmla="*/ 1670835 w 5516"/>
                  <a:gd name="T3" fmla="*/ 24915 h 3594"/>
                  <a:gd name="T4" fmla="*/ 3244315 w 5516"/>
                  <a:gd name="T5" fmla="*/ 6056852 h 3594"/>
                  <a:gd name="T6" fmla="*/ 6565677 w 5516"/>
                  <a:gd name="T7" fmla="*/ 6888988 h 3594"/>
                  <a:gd name="T8" fmla="*/ 10211478 w 5516"/>
                  <a:gd name="T9" fmla="*/ 5146117 h 3594"/>
                  <a:gd name="T10" fmla="*/ 7918150 w 5516"/>
                  <a:gd name="T11" fmla="*/ 1269266 h 3594"/>
                  <a:gd name="T12" fmla="*/ 7251032 w 5516"/>
                  <a:gd name="T13" fmla="*/ 1355571 h 3594"/>
                  <a:gd name="T14" fmla="*/ 7103018 w 5516"/>
                  <a:gd name="T15" fmla="*/ 5067519 h 3594"/>
                  <a:gd name="T16" fmla="*/ 7863394 w 5516"/>
                  <a:gd name="T17" fmla="*/ 4833606 h 3594"/>
                  <a:gd name="T18" fmla="*/ 7770137 w 5516"/>
                  <a:gd name="T19" fmla="*/ 4523022 h 3594"/>
                  <a:gd name="T20" fmla="*/ 7759960 w 5516"/>
                  <a:gd name="T21" fmla="*/ 4523022 h 3594"/>
                  <a:gd name="T22" fmla="*/ 7595736 w 5516"/>
                  <a:gd name="T23" fmla="*/ 1928836 h 3594"/>
                  <a:gd name="T24" fmla="*/ 7595736 w 5516"/>
                  <a:gd name="T25" fmla="*/ 1928836 h 3594"/>
                  <a:gd name="T26" fmla="*/ 9876906 w 5516"/>
                  <a:gd name="T27" fmla="*/ 3779074 h 3594"/>
                  <a:gd name="T28" fmla="*/ 8960367 w 5516"/>
                  <a:gd name="T29" fmla="*/ 5497029 h 3594"/>
                  <a:gd name="T30" fmla="*/ 6368986 w 5516"/>
                  <a:gd name="T31" fmla="*/ 6286954 h 3594"/>
                  <a:gd name="T32" fmla="*/ 5490993 w 5516"/>
                  <a:gd name="T33" fmla="*/ 6223682 h 3594"/>
                  <a:gd name="T34" fmla="*/ 1788408 w 5516"/>
                  <a:gd name="T35" fmla="*/ 184082 h 3594"/>
                  <a:gd name="T36" fmla="*/ 1713388 w 5516"/>
                  <a:gd name="T37" fmla="*/ 1927 h 35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516" h="3594" extrusionOk="0">
                    <a:moveTo>
                      <a:pt x="845" y="1"/>
                    </a:moveTo>
                    <a:cubicBezTo>
                      <a:pt x="839" y="1"/>
                      <a:pt x="832" y="4"/>
                      <a:pt x="824" y="13"/>
                    </a:cubicBezTo>
                    <a:cubicBezTo>
                      <a:pt x="1" y="956"/>
                      <a:pt x="643" y="2582"/>
                      <a:pt x="1600" y="3159"/>
                    </a:cubicBezTo>
                    <a:cubicBezTo>
                      <a:pt x="2042" y="3425"/>
                      <a:pt x="2647" y="3593"/>
                      <a:pt x="3238" y="3593"/>
                    </a:cubicBezTo>
                    <a:cubicBezTo>
                      <a:pt x="3970" y="3593"/>
                      <a:pt x="4680" y="3335"/>
                      <a:pt x="5036" y="2684"/>
                    </a:cubicBezTo>
                    <a:cubicBezTo>
                      <a:pt x="5515" y="1808"/>
                      <a:pt x="4860" y="662"/>
                      <a:pt x="3905" y="662"/>
                    </a:cubicBezTo>
                    <a:cubicBezTo>
                      <a:pt x="3799" y="662"/>
                      <a:pt x="3689" y="676"/>
                      <a:pt x="3576" y="707"/>
                    </a:cubicBezTo>
                    <a:cubicBezTo>
                      <a:pt x="2331" y="1043"/>
                      <a:pt x="2730" y="2643"/>
                      <a:pt x="3503" y="2643"/>
                    </a:cubicBezTo>
                    <a:cubicBezTo>
                      <a:pt x="3621" y="2643"/>
                      <a:pt x="3747" y="2606"/>
                      <a:pt x="3878" y="2521"/>
                    </a:cubicBezTo>
                    <a:cubicBezTo>
                      <a:pt x="3934" y="2484"/>
                      <a:pt x="3901" y="2359"/>
                      <a:pt x="3832" y="2359"/>
                    </a:cubicBezTo>
                    <a:cubicBezTo>
                      <a:pt x="3830" y="2359"/>
                      <a:pt x="3828" y="2359"/>
                      <a:pt x="3827" y="2359"/>
                    </a:cubicBezTo>
                    <a:cubicBezTo>
                      <a:pt x="2994" y="1721"/>
                      <a:pt x="2967" y="1269"/>
                      <a:pt x="3746" y="1006"/>
                    </a:cubicBezTo>
                    <a:cubicBezTo>
                      <a:pt x="4493" y="1009"/>
                      <a:pt x="4867" y="1330"/>
                      <a:pt x="4871" y="1971"/>
                    </a:cubicBezTo>
                    <a:cubicBezTo>
                      <a:pt x="4871" y="2324"/>
                      <a:pt x="4689" y="2646"/>
                      <a:pt x="4419" y="2867"/>
                    </a:cubicBezTo>
                    <a:cubicBezTo>
                      <a:pt x="4057" y="3164"/>
                      <a:pt x="3599" y="3279"/>
                      <a:pt x="3141" y="3279"/>
                    </a:cubicBezTo>
                    <a:cubicBezTo>
                      <a:pt x="2996" y="3279"/>
                      <a:pt x="2850" y="3267"/>
                      <a:pt x="2708" y="3246"/>
                    </a:cubicBezTo>
                    <a:cubicBezTo>
                      <a:pt x="1165" y="3017"/>
                      <a:pt x="293" y="1551"/>
                      <a:pt x="882" y="96"/>
                    </a:cubicBezTo>
                    <a:cubicBezTo>
                      <a:pt x="892" y="72"/>
                      <a:pt x="874" y="1"/>
                      <a:pt x="84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328;p5">
                <a:extLst>
                  <a:ext uri="{FF2B5EF4-FFF2-40B4-BE49-F238E27FC236}">
                    <a16:creationId xmlns:a16="http://schemas.microsoft.com/office/drawing/2014/main" xmlns="" id="{CE00E55F-DD10-42F2-84BC-E234273CACB9}"/>
                  </a:ext>
                </a:extLst>
              </p:cNvPr>
              <p:cNvSpPr>
                <a:spLocks/>
              </p:cNvSpPr>
              <p:nvPr/>
            </p:nvSpPr>
            <p:spPr bwMode="auto">
              <a:xfrm>
                <a:off x="2696099" y="1718462"/>
                <a:ext cx="174311" cy="194504"/>
              </a:xfrm>
              <a:custGeom>
                <a:avLst/>
                <a:gdLst>
                  <a:gd name="T0" fmla="*/ 1942548 w 3871"/>
                  <a:gd name="T1" fmla="*/ 0 h 4442"/>
                  <a:gd name="T2" fmla="*/ 1908055 w 3871"/>
                  <a:gd name="T3" fmla="*/ 7663 h 4442"/>
                  <a:gd name="T4" fmla="*/ 1433574 w 3871"/>
                  <a:gd name="T5" fmla="*/ 6003220 h 4442"/>
                  <a:gd name="T6" fmla="*/ 5975612 w 3871"/>
                  <a:gd name="T7" fmla="*/ 8514914 h 4442"/>
                  <a:gd name="T8" fmla="*/ 7618080 w 3871"/>
                  <a:gd name="T9" fmla="*/ 8188960 h 4442"/>
                  <a:gd name="T10" fmla="*/ 7395001 w 3871"/>
                  <a:gd name="T11" fmla="*/ 7740313 h 4442"/>
                  <a:gd name="T12" fmla="*/ 7378790 w 3871"/>
                  <a:gd name="T13" fmla="*/ 7742240 h 4442"/>
                  <a:gd name="T14" fmla="*/ 6531236 w 3871"/>
                  <a:gd name="T15" fmla="*/ 7790187 h 4442"/>
                  <a:gd name="T16" fmla="*/ 1549166 w 3871"/>
                  <a:gd name="T17" fmla="*/ 4214326 h 4442"/>
                  <a:gd name="T18" fmla="*/ 2037831 w 3871"/>
                  <a:gd name="T19" fmla="*/ 195555 h 4442"/>
                  <a:gd name="T20" fmla="*/ 1942548 w 3871"/>
                  <a:gd name="T21" fmla="*/ 0 h 4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1" h="4442" extrusionOk="0">
                    <a:moveTo>
                      <a:pt x="958" y="0"/>
                    </a:moveTo>
                    <a:cubicBezTo>
                      <a:pt x="953" y="0"/>
                      <a:pt x="947" y="1"/>
                      <a:pt x="941" y="4"/>
                    </a:cubicBezTo>
                    <a:cubicBezTo>
                      <a:pt x="0" y="409"/>
                      <a:pt x="299" y="2448"/>
                      <a:pt x="707" y="3131"/>
                    </a:cubicBezTo>
                    <a:cubicBezTo>
                      <a:pt x="1156" y="3886"/>
                      <a:pt x="2056" y="4441"/>
                      <a:pt x="2947" y="4441"/>
                    </a:cubicBezTo>
                    <a:cubicBezTo>
                      <a:pt x="3222" y="4441"/>
                      <a:pt x="3497" y="4388"/>
                      <a:pt x="3757" y="4271"/>
                    </a:cubicBezTo>
                    <a:cubicBezTo>
                      <a:pt x="3871" y="4219"/>
                      <a:pt x="3743" y="4037"/>
                      <a:pt x="3647" y="4037"/>
                    </a:cubicBezTo>
                    <a:cubicBezTo>
                      <a:pt x="3645" y="4037"/>
                      <a:pt x="3642" y="4037"/>
                      <a:pt x="3639" y="4038"/>
                    </a:cubicBezTo>
                    <a:cubicBezTo>
                      <a:pt x="3498" y="4055"/>
                      <a:pt x="3359" y="4063"/>
                      <a:pt x="3221" y="4063"/>
                    </a:cubicBezTo>
                    <a:cubicBezTo>
                      <a:pt x="2054" y="4063"/>
                      <a:pt x="1017" y="3453"/>
                      <a:pt x="764" y="2198"/>
                    </a:cubicBezTo>
                    <a:cubicBezTo>
                      <a:pt x="615" y="1458"/>
                      <a:pt x="753" y="796"/>
                      <a:pt x="1005" y="102"/>
                    </a:cubicBezTo>
                    <a:cubicBezTo>
                      <a:pt x="1018" y="69"/>
                      <a:pt x="998" y="0"/>
                      <a:pt x="95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sp>
        <p:nvSpPr>
          <p:cNvPr id="21" name="Google Shape;329;p5">
            <a:extLst>
              <a:ext uri="{FF2B5EF4-FFF2-40B4-BE49-F238E27FC236}">
                <a16:creationId xmlns:a16="http://schemas.microsoft.com/office/drawing/2014/main" xmlns="" id="{43C00F02-70D3-40B9-A5D6-6DE60319DDE3}"/>
              </a:ext>
            </a:extLst>
          </p:cNvPr>
          <p:cNvSpPr>
            <a:spLocks/>
          </p:cNvSpPr>
          <p:nvPr/>
        </p:nvSpPr>
        <p:spPr bwMode="auto">
          <a:xfrm>
            <a:off x="8179594" y="298850"/>
            <a:ext cx="209550" cy="180975"/>
          </a:xfrm>
          <a:custGeom>
            <a:avLst/>
            <a:gdLst>
              <a:gd name="T0" fmla="*/ 6063706 w 5733"/>
              <a:gd name="T1" fmla="*/ 0 h 5077"/>
              <a:gd name="T2" fmla="*/ 878797 w 5733"/>
              <a:gd name="T3" fmla="*/ 5767008 h 5077"/>
              <a:gd name="T4" fmla="*/ 969055 w 5733"/>
              <a:gd name="T5" fmla="*/ 5857359 h 5077"/>
              <a:gd name="T6" fmla="*/ 1061701 w 5733"/>
              <a:gd name="T7" fmla="*/ 5728606 h 5077"/>
              <a:gd name="T8" fmla="*/ 6289351 w 5733"/>
              <a:gd name="T9" fmla="*/ 729651 h 5077"/>
              <a:gd name="T10" fmla="*/ 10837776 w 5733"/>
              <a:gd name="T11" fmla="*/ 2785240 h 5077"/>
              <a:gd name="T12" fmla="*/ 8027986 w 5733"/>
              <a:gd name="T13" fmla="*/ 10481365 h 5077"/>
              <a:gd name="T14" fmla="*/ 7277412 w 5733"/>
              <a:gd name="T15" fmla="*/ 10555936 h 5077"/>
              <a:gd name="T16" fmla="*/ 3937966 w 5733"/>
              <a:gd name="T17" fmla="*/ 7949117 h 5077"/>
              <a:gd name="T18" fmla="*/ 4230135 w 5733"/>
              <a:gd name="T19" fmla="*/ 5886731 h 5077"/>
              <a:gd name="T20" fmla="*/ 6175359 w 5733"/>
              <a:gd name="T21" fmla="*/ 4901855 h 5077"/>
              <a:gd name="T22" fmla="*/ 7144413 w 5733"/>
              <a:gd name="T23" fmla="*/ 5030608 h 5077"/>
              <a:gd name="T24" fmla="*/ 6987680 w 5733"/>
              <a:gd name="T25" fmla="*/ 7436337 h 5077"/>
              <a:gd name="T26" fmla="*/ 5488921 w 5733"/>
              <a:gd name="T27" fmla="*/ 7298553 h 5077"/>
              <a:gd name="T28" fmla="*/ 5384432 w 5733"/>
              <a:gd name="T29" fmla="*/ 7257916 h 5077"/>
              <a:gd name="T30" fmla="*/ 5339303 w 5733"/>
              <a:gd name="T31" fmla="*/ 7653207 h 5077"/>
              <a:gd name="T32" fmla="*/ 7004299 w 5733"/>
              <a:gd name="T33" fmla="*/ 8470928 h 5077"/>
              <a:gd name="T34" fmla="*/ 7460316 w 5733"/>
              <a:gd name="T35" fmla="*/ 4323581 h 5077"/>
              <a:gd name="T36" fmla="*/ 5930707 w 5733"/>
              <a:gd name="T37" fmla="*/ 4005048 h 5077"/>
              <a:gd name="T38" fmla="*/ 4040115 w 5733"/>
              <a:gd name="T39" fmla="*/ 10117680 h 5077"/>
              <a:gd name="T40" fmla="*/ 7239399 w 5733"/>
              <a:gd name="T41" fmla="*/ 11468523 h 5077"/>
              <a:gd name="T42" fmla="*/ 12718865 w 5733"/>
              <a:gd name="T43" fmla="*/ 7230778 h 5077"/>
              <a:gd name="T44" fmla="*/ 7370058 w 5733"/>
              <a:gd name="T45" fmla="*/ 106178 h 5077"/>
              <a:gd name="T46" fmla="*/ 6063706 w 5733"/>
              <a:gd name="T47" fmla="*/ 0 h 50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3" h="5077" extrusionOk="0">
                <a:moveTo>
                  <a:pt x="2553" y="0"/>
                </a:moveTo>
                <a:cubicBezTo>
                  <a:pt x="1127" y="0"/>
                  <a:pt x="0" y="982"/>
                  <a:pt x="370" y="2553"/>
                </a:cubicBezTo>
                <a:cubicBezTo>
                  <a:pt x="376" y="2581"/>
                  <a:pt x="392" y="2593"/>
                  <a:pt x="408" y="2593"/>
                </a:cubicBezTo>
                <a:cubicBezTo>
                  <a:pt x="429" y="2593"/>
                  <a:pt x="450" y="2571"/>
                  <a:pt x="447" y="2536"/>
                </a:cubicBezTo>
                <a:cubicBezTo>
                  <a:pt x="308" y="1118"/>
                  <a:pt x="1460" y="323"/>
                  <a:pt x="2648" y="323"/>
                </a:cubicBezTo>
                <a:cubicBezTo>
                  <a:pt x="3366" y="323"/>
                  <a:pt x="4097" y="613"/>
                  <a:pt x="4563" y="1233"/>
                </a:cubicBezTo>
                <a:cubicBezTo>
                  <a:pt x="5440" y="2399"/>
                  <a:pt x="4880" y="4332"/>
                  <a:pt x="3380" y="4640"/>
                </a:cubicBezTo>
                <a:cubicBezTo>
                  <a:pt x="3273" y="4662"/>
                  <a:pt x="3167" y="4673"/>
                  <a:pt x="3064" y="4673"/>
                </a:cubicBezTo>
                <a:cubicBezTo>
                  <a:pt x="2388" y="4673"/>
                  <a:pt x="1816" y="4217"/>
                  <a:pt x="1658" y="3519"/>
                </a:cubicBezTo>
                <a:cubicBezTo>
                  <a:pt x="1587" y="3201"/>
                  <a:pt x="1594" y="2893"/>
                  <a:pt x="1781" y="2606"/>
                </a:cubicBezTo>
                <a:cubicBezTo>
                  <a:pt x="1979" y="2315"/>
                  <a:pt x="2252" y="2170"/>
                  <a:pt x="2600" y="2170"/>
                </a:cubicBezTo>
                <a:cubicBezTo>
                  <a:pt x="2726" y="2170"/>
                  <a:pt x="2862" y="2189"/>
                  <a:pt x="3008" y="2227"/>
                </a:cubicBezTo>
                <a:cubicBezTo>
                  <a:pt x="3681" y="2937"/>
                  <a:pt x="3659" y="3292"/>
                  <a:pt x="2942" y="3292"/>
                </a:cubicBezTo>
                <a:cubicBezTo>
                  <a:pt x="2771" y="3292"/>
                  <a:pt x="2561" y="3272"/>
                  <a:pt x="2311" y="3231"/>
                </a:cubicBezTo>
                <a:cubicBezTo>
                  <a:pt x="2294" y="3218"/>
                  <a:pt x="2279" y="3213"/>
                  <a:pt x="2267" y="3213"/>
                </a:cubicBezTo>
                <a:cubicBezTo>
                  <a:pt x="2209" y="3213"/>
                  <a:pt x="2208" y="3343"/>
                  <a:pt x="2248" y="3388"/>
                </a:cubicBezTo>
                <a:cubicBezTo>
                  <a:pt x="2466" y="3645"/>
                  <a:pt x="2714" y="3750"/>
                  <a:pt x="2949" y="3750"/>
                </a:cubicBezTo>
                <a:cubicBezTo>
                  <a:pt x="3774" y="3750"/>
                  <a:pt x="4445" y="2459"/>
                  <a:pt x="3141" y="1914"/>
                </a:cubicBezTo>
                <a:cubicBezTo>
                  <a:pt x="2909" y="1817"/>
                  <a:pt x="2694" y="1773"/>
                  <a:pt x="2497" y="1773"/>
                </a:cubicBezTo>
                <a:cubicBezTo>
                  <a:pt x="1261" y="1773"/>
                  <a:pt x="782" y="3501"/>
                  <a:pt x="1701" y="4479"/>
                </a:cubicBezTo>
                <a:cubicBezTo>
                  <a:pt x="2094" y="4897"/>
                  <a:pt x="2569" y="5077"/>
                  <a:pt x="3048" y="5077"/>
                </a:cubicBezTo>
                <a:cubicBezTo>
                  <a:pt x="4068" y="5077"/>
                  <a:pt x="5100" y="4259"/>
                  <a:pt x="5355" y="3201"/>
                </a:cubicBezTo>
                <a:cubicBezTo>
                  <a:pt x="5732" y="1640"/>
                  <a:pt x="4610" y="303"/>
                  <a:pt x="3103" y="47"/>
                </a:cubicBezTo>
                <a:cubicBezTo>
                  <a:pt x="2917" y="16"/>
                  <a:pt x="2733" y="0"/>
                  <a:pt x="255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22" name="Google Shape;330;p5">
            <a:extLst>
              <a:ext uri="{FF2B5EF4-FFF2-40B4-BE49-F238E27FC236}">
                <a16:creationId xmlns:a16="http://schemas.microsoft.com/office/drawing/2014/main" xmlns="" id="{119C23BC-F1F7-4BC4-9A5F-0D2626F13041}"/>
              </a:ext>
            </a:extLst>
          </p:cNvPr>
          <p:cNvGrpSpPr>
            <a:grpSpLocks/>
          </p:cNvGrpSpPr>
          <p:nvPr/>
        </p:nvGrpSpPr>
        <p:grpSpPr bwMode="auto">
          <a:xfrm>
            <a:off x="8029595" y="3086104"/>
            <a:ext cx="694135" cy="517922"/>
            <a:chOff x="6572148" y="2896932"/>
            <a:chExt cx="656539" cy="445913"/>
          </a:xfrm>
        </p:grpSpPr>
        <p:sp>
          <p:nvSpPr>
            <p:cNvPr id="23" name="Google Shape;331;p5">
              <a:extLst>
                <a:ext uri="{FF2B5EF4-FFF2-40B4-BE49-F238E27FC236}">
                  <a16:creationId xmlns:a16="http://schemas.microsoft.com/office/drawing/2014/main" xmlns="" id="{0AA7B9DF-A896-449D-8A1F-AE085018BC28}"/>
                </a:ext>
              </a:extLst>
            </p:cNvPr>
            <p:cNvSpPr>
              <a:spLocks/>
            </p:cNvSpPr>
            <p:nvPr/>
          </p:nvSpPr>
          <p:spPr bwMode="auto">
            <a:xfrm>
              <a:off x="6594630" y="2907298"/>
              <a:ext cx="624696" cy="425846"/>
            </a:xfrm>
            <a:custGeom>
              <a:avLst/>
              <a:gdLst>
                <a:gd name="T0" fmla="*/ 36579566 w 9142"/>
                <a:gd name="T1" fmla="*/ 4385 h 6409"/>
                <a:gd name="T2" fmla="*/ 4647 w 9142"/>
                <a:gd name="T3" fmla="*/ 9302300 h 6409"/>
                <a:gd name="T4" fmla="*/ 5024218 w 9142"/>
                <a:gd name="T5" fmla="*/ 28290952 h 6409"/>
                <a:gd name="T6" fmla="*/ 42687059 w 9142"/>
                <a:gd name="T7" fmla="*/ 19059283 h 6409"/>
                <a:gd name="T8" fmla="*/ 36579566 w 9142"/>
                <a:gd name="T9" fmla="*/ 4385 h 64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42" h="6409" extrusionOk="0">
                  <a:moveTo>
                    <a:pt x="7834" y="1"/>
                  </a:moveTo>
                  <a:lnTo>
                    <a:pt x="1" y="2107"/>
                  </a:lnTo>
                  <a:lnTo>
                    <a:pt x="1076" y="6408"/>
                  </a:lnTo>
                  <a:lnTo>
                    <a:pt x="9142" y="4317"/>
                  </a:lnTo>
                  <a:lnTo>
                    <a:pt x="7834" y="1"/>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4" name="Google Shape;332;p5">
              <a:extLst>
                <a:ext uri="{FF2B5EF4-FFF2-40B4-BE49-F238E27FC236}">
                  <a16:creationId xmlns:a16="http://schemas.microsoft.com/office/drawing/2014/main" xmlns="" id="{A4728755-490D-45CA-8F62-8C2DAEF76561}"/>
                </a:ext>
              </a:extLst>
            </p:cNvPr>
            <p:cNvSpPr>
              <a:spLocks/>
            </p:cNvSpPr>
            <p:nvPr/>
          </p:nvSpPr>
          <p:spPr bwMode="auto">
            <a:xfrm>
              <a:off x="6574676" y="2896932"/>
              <a:ext cx="569415" cy="249036"/>
            </a:xfrm>
            <a:custGeom>
              <a:avLst/>
              <a:gdLst>
                <a:gd name="T0" fmla="*/ 36135952 w 8333"/>
                <a:gd name="T1" fmla="*/ 1704182 h 3748"/>
                <a:gd name="T2" fmla="*/ 29211338 w 8333"/>
                <a:gd name="T3" fmla="*/ 9019714 h 3748"/>
                <a:gd name="T4" fmla="*/ 24878235 w 8333"/>
                <a:gd name="T5" fmla="*/ 13465552 h 3748"/>
                <a:gd name="T6" fmla="*/ 23299959 w 8333"/>
                <a:gd name="T7" fmla="*/ 15218306 h 3748"/>
                <a:gd name="T8" fmla="*/ 23299959 w 8333"/>
                <a:gd name="T9" fmla="*/ 15218306 h 3748"/>
                <a:gd name="T10" fmla="*/ 20465662 w 8333"/>
                <a:gd name="T11" fmla="*/ 14405949 h 3748"/>
                <a:gd name="T12" fmla="*/ 14278834 w 8333"/>
                <a:gd name="T13" fmla="*/ 12812131 h 3748"/>
                <a:gd name="T14" fmla="*/ 4403212 w 8333"/>
                <a:gd name="T15" fmla="*/ 10110210 h 3748"/>
                <a:gd name="T16" fmla="*/ 4403212 w 8333"/>
                <a:gd name="T17" fmla="*/ 10110210 h 3748"/>
                <a:gd name="T18" fmla="*/ 36135952 w 8333"/>
                <a:gd name="T19" fmla="*/ 1704182 h 3748"/>
                <a:gd name="T20" fmla="*/ 37737598 w 8333"/>
                <a:gd name="T21" fmla="*/ 4385 h 3748"/>
                <a:gd name="T22" fmla="*/ 37345369 w 8333"/>
                <a:gd name="T23" fmla="*/ 194285 h 3748"/>
                <a:gd name="T24" fmla="*/ 37298630 w 8333"/>
                <a:gd name="T25" fmla="*/ 256079 h 3748"/>
                <a:gd name="T26" fmla="*/ 37298630 w 8333"/>
                <a:gd name="T27" fmla="*/ 256079 h 3748"/>
                <a:gd name="T28" fmla="*/ 21997267 w 8333"/>
                <a:gd name="T29" fmla="*/ 4158861 h 3748"/>
                <a:gd name="T30" fmla="*/ 896523 w 8333"/>
                <a:gd name="T31" fmla="*/ 9240445 h 3748"/>
                <a:gd name="T32" fmla="*/ 1087922 w 8333"/>
                <a:gd name="T33" fmla="*/ 10728282 h 3748"/>
                <a:gd name="T34" fmla="*/ 23612854 w 8333"/>
                <a:gd name="T35" fmla="*/ 16520695 h 3748"/>
                <a:gd name="T36" fmla="*/ 23799606 w 8333"/>
                <a:gd name="T37" fmla="*/ 16547206 h 3748"/>
                <a:gd name="T38" fmla="*/ 24271238 w 8333"/>
                <a:gd name="T39" fmla="*/ 16348536 h 3748"/>
                <a:gd name="T40" fmla="*/ 38540710 w 8333"/>
                <a:gd name="T41" fmla="*/ 1183187 h 3748"/>
                <a:gd name="T42" fmla="*/ 37737598 w 8333"/>
                <a:gd name="T43" fmla="*/ 4385 h 374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333" h="3748" extrusionOk="0">
                  <a:moveTo>
                    <a:pt x="7739" y="386"/>
                  </a:moveTo>
                  <a:cubicBezTo>
                    <a:pt x="7278" y="964"/>
                    <a:pt x="6749" y="1501"/>
                    <a:pt x="6256" y="2043"/>
                  </a:cubicBezTo>
                  <a:cubicBezTo>
                    <a:pt x="5949" y="2380"/>
                    <a:pt x="5639" y="2716"/>
                    <a:pt x="5328" y="3050"/>
                  </a:cubicBezTo>
                  <a:cubicBezTo>
                    <a:pt x="5244" y="3139"/>
                    <a:pt x="4896" y="3421"/>
                    <a:pt x="4990" y="3447"/>
                  </a:cubicBezTo>
                  <a:cubicBezTo>
                    <a:pt x="4814" y="3439"/>
                    <a:pt x="4505" y="3296"/>
                    <a:pt x="4383" y="3263"/>
                  </a:cubicBezTo>
                  <a:cubicBezTo>
                    <a:pt x="3941" y="3143"/>
                    <a:pt x="3500" y="3023"/>
                    <a:pt x="3058" y="2902"/>
                  </a:cubicBezTo>
                  <a:cubicBezTo>
                    <a:pt x="2350" y="2706"/>
                    <a:pt x="1643" y="2511"/>
                    <a:pt x="943" y="2290"/>
                  </a:cubicBezTo>
                  <a:cubicBezTo>
                    <a:pt x="3222" y="1689"/>
                    <a:pt x="5472" y="1025"/>
                    <a:pt x="7739" y="386"/>
                  </a:cubicBezTo>
                  <a:close/>
                  <a:moveTo>
                    <a:pt x="8082" y="1"/>
                  </a:moveTo>
                  <a:cubicBezTo>
                    <a:pt x="8050" y="1"/>
                    <a:pt x="8020" y="14"/>
                    <a:pt x="7998" y="44"/>
                  </a:cubicBezTo>
                  <a:cubicBezTo>
                    <a:pt x="7995" y="49"/>
                    <a:pt x="7992" y="53"/>
                    <a:pt x="7988" y="58"/>
                  </a:cubicBezTo>
                  <a:cubicBezTo>
                    <a:pt x="6870" y="212"/>
                    <a:pt x="5792" y="635"/>
                    <a:pt x="4711" y="942"/>
                  </a:cubicBezTo>
                  <a:cubicBezTo>
                    <a:pt x="3217" y="1368"/>
                    <a:pt x="1696" y="1704"/>
                    <a:pt x="192" y="2093"/>
                  </a:cubicBezTo>
                  <a:cubicBezTo>
                    <a:pt x="0" y="2142"/>
                    <a:pt x="92" y="2381"/>
                    <a:pt x="233" y="2430"/>
                  </a:cubicBezTo>
                  <a:cubicBezTo>
                    <a:pt x="1801" y="2964"/>
                    <a:pt x="3454" y="3322"/>
                    <a:pt x="5057" y="3742"/>
                  </a:cubicBezTo>
                  <a:cubicBezTo>
                    <a:pt x="5070" y="3746"/>
                    <a:pt x="5084" y="3748"/>
                    <a:pt x="5097" y="3748"/>
                  </a:cubicBezTo>
                  <a:cubicBezTo>
                    <a:pt x="5135" y="3748"/>
                    <a:pt x="5171" y="3733"/>
                    <a:pt x="5198" y="3703"/>
                  </a:cubicBezTo>
                  <a:cubicBezTo>
                    <a:pt x="6225" y="2589"/>
                    <a:pt x="7365" y="1499"/>
                    <a:pt x="8254" y="268"/>
                  </a:cubicBezTo>
                  <a:cubicBezTo>
                    <a:pt x="8333" y="159"/>
                    <a:pt x="8195" y="1"/>
                    <a:pt x="808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5" name="Google Shape;333;p5">
              <a:extLst>
                <a:ext uri="{FF2B5EF4-FFF2-40B4-BE49-F238E27FC236}">
                  <a16:creationId xmlns:a16="http://schemas.microsoft.com/office/drawing/2014/main" xmlns="" id="{ED1B984D-D7AC-458A-8372-83AE276BC53C}"/>
                </a:ext>
              </a:extLst>
            </p:cNvPr>
            <p:cNvSpPr>
              <a:spLocks/>
            </p:cNvSpPr>
            <p:nvPr/>
          </p:nvSpPr>
          <p:spPr bwMode="auto">
            <a:xfrm>
              <a:off x="6572148" y="2905238"/>
              <a:ext cx="656539" cy="437607"/>
            </a:xfrm>
            <a:custGeom>
              <a:avLst/>
              <a:gdLst>
                <a:gd name="T0" fmla="*/ 38213809 w 9608"/>
                <a:gd name="T1" fmla="*/ 0 h 6586"/>
                <a:gd name="T2" fmla="*/ 38031771 w 9608"/>
                <a:gd name="T3" fmla="*/ 481261 h 6586"/>
                <a:gd name="T4" fmla="*/ 40688608 w 9608"/>
                <a:gd name="T5" fmla="*/ 9253734 h 6586"/>
                <a:gd name="T6" fmla="*/ 42518963 w 9608"/>
                <a:gd name="T7" fmla="*/ 15386079 h 6586"/>
                <a:gd name="T8" fmla="*/ 43634970 w 9608"/>
                <a:gd name="T9" fmla="*/ 18661952 h 6586"/>
                <a:gd name="T10" fmla="*/ 43634970 w 9608"/>
                <a:gd name="T11" fmla="*/ 18661952 h 6586"/>
                <a:gd name="T12" fmla="*/ 43550921 w 9608"/>
                <a:gd name="T13" fmla="*/ 18644277 h 6586"/>
                <a:gd name="T14" fmla="*/ 42495594 w 9608"/>
                <a:gd name="T15" fmla="*/ 18953380 h 6586"/>
                <a:gd name="T16" fmla="*/ 38806867 w 9608"/>
                <a:gd name="T17" fmla="*/ 19849590 h 6586"/>
                <a:gd name="T18" fmla="*/ 26498469 w 9608"/>
                <a:gd name="T19" fmla="*/ 22834102 h 6586"/>
                <a:gd name="T20" fmla="*/ 14185424 w 9608"/>
                <a:gd name="T21" fmla="*/ 25858348 h 6586"/>
                <a:gd name="T22" fmla="*/ 6952630 w 9608"/>
                <a:gd name="T23" fmla="*/ 27686118 h 6586"/>
                <a:gd name="T24" fmla="*/ 6952630 w 9608"/>
                <a:gd name="T25" fmla="*/ 27686118 h 6586"/>
                <a:gd name="T26" fmla="*/ 6513731 w 9608"/>
                <a:gd name="T27" fmla="*/ 26617682 h 6586"/>
                <a:gd name="T28" fmla="*/ 4333171 w 9608"/>
                <a:gd name="T29" fmla="*/ 19575837 h 6586"/>
                <a:gd name="T30" fmla="*/ 1321415 w 9608"/>
                <a:gd name="T31" fmla="*/ 9319913 h 6586"/>
                <a:gd name="T32" fmla="*/ 863860 w 9608"/>
                <a:gd name="T33" fmla="*/ 8997654 h 6586"/>
                <a:gd name="T34" fmla="*/ 611713 w 9608"/>
                <a:gd name="T35" fmla="*/ 9231674 h 6586"/>
                <a:gd name="T36" fmla="*/ 3123754 w 9608"/>
                <a:gd name="T37" fmla="*/ 19889325 h 6586"/>
                <a:gd name="T38" fmla="*/ 6028091 w 9608"/>
                <a:gd name="T39" fmla="*/ 28679471 h 6586"/>
                <a:gd name="T40" fmla="*/ 6733215 w 9608"/>
                <a:gd name="T41" fmla="*/ 29072427 h 6586"/>
                <a:gd name="T42" fmla="*/ 6840565 w 9608"/>
                <a:gd name="T43" fmla="*/ 29063590 h 6586"/>
                <a:gd name="T44" fmla="*/ 44573449 w 9608"/>
                <a:gd name="T45" fmla="*/ 19770122 h 6586"/>
                <a:gd name="T46" fmla="*/ 44806942 w 9608"/>
                <a:gd name="T47" fmla="*/ 19160821 h 6586"/>
                <a:gd name="T48" fmla="*/ 38377260 w 9608"/>
                <a:gd name="T49" fmla="*/ 141262 h 6586"/>
                <a:gd name="T50" fmla="*/ 38213809 w 9608"/>
                <a:gd name="T51" fmla="*/ 0 h 658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608" h="6586" extrusionOk="0">
                  <a:moveTo>
                    <a:pt x="8184" y="0"/>
                  </a:moveTo>
                  <a:cubicBezTo>
                    <a:pt x="8154" y="0"/>
                    <a:pt x="8129" y="67"/>
                    <a:pt x="8145" y="109"/>
                  </a:cubicBezTo>
                  <a:cubicBezTo>
                    <a:pt x="8396" y="739"/>
                    <a:pt x="8528" y="1443"/>
                    <a:pt x="8714" y="2096"/>
                  </a:cubicBezTo>
                  <a:cubicBezTo>
                    <a:pt x="8846" y="2558"/>
                    <a:pt x="8975" y="3021"/>
                    <a:pt x="9106" y="3485"/>
                  </a:cubicBezTo>
                  <a:cubicBezTo>
                    <a:pt x="9137" y="3599"/>
                    <a:pt x="9327" y="4015"/>
                    <a:pt x="9345" y="4227"/>
                  </a:cubicBezTo>
                  <a:cubicBezTo>
                    <a:pt x="9340" y="4224"/>
                    <a:pt x="9334" y="4223"/>
                    <a:pt x="9327" y="4223"/>
                  </a:cubicBezTo>
                  <a:cubicBezTo>
                    <a:pt x="9281" y="4223"/>
                    <a:pt x="9187" y="4273"/>
                    <a:pt x="9101" y="4293"/>
                  </a:cubicBezTo>
                  <a:cubicBezTo>
                    <a:pt x="8837" y="4354"/>
                    <a:pt x="8574" y="4428"/>
                    <a:pt x="8311" y="4496"/>
                  </a:cubicBezTo>
                  <a:cubicBezTo>
                    <a:pt x="7432" y="4721"/>
                    <a:pt x="6554" y="4945"/>
                    <a:pt x="5675" y="5172"/>
                  </a:cubicBezTo>
                  <a:cubicBezTo>
                    <a:pt x="4796" y="5400"/>
                    <a:pt x="3917" y="5628"/>
                    <a:pt x="3038" y="5857"/>
                  </a:cubicBezTo>
                  <a:cubicBezTo>
                    <a:pt x="2585" y="5974"/>
                    <a:pt x="1968" y="6268"/>
                    <a:pt x="1489" y="6271"/>
                  </a:cubicBezTo>
                  <a:cubicBezTo>
                    <a:pt x="1474" y="6210"/>
                    <a:pt x="1405" y="6106"/>
                    <a:pt x="1395" y="6029"/>
                  </a:cubicBezTo>
                  <a:cubicBezTo>
                    <a:pt x="1326" y="5508"/>
                    <a:pt x="1067" y="4934"/>
                    <a:pt x="928" y="4434"/>
                  </a:cubicBezTo>
                  <a:cubicBezTo>
                    <a:pt x="715" y="3660"/>
                    <a:pt x="539" y="2871"/>
                    <a:pt x="283" y="2111"/>
                  </a:cubicBezTo>
                  <a:cubicBezTo>
                    <a:pt x="270" y="2072"/>
                    <a:pt x="224" y="2038"/>
                    <a:pt x="185" y="2038"/>
                  </a:cubicBezTo>
                  <a:cubicBezTo>
                    <a:pt x="160" y="2038"/>
                    <a:pt x="138" y="2053"/>
                    <a:pt x="131" y="2091"/>
                  </a:cubicBezTo>
                  <a:cubicBezTo>
                    <a:pt x="0" y="2810"/>
                    <a:pt x="479" y="3822"/>
                    <a:pt x="669" y="4505"/>
                  </a:cubicBezTo>
                  <a:cubicBezTo>
                    <a:pt x="848" y="5149"/>
                    <a:pt x="967" y="5906"/>
                    <a:pt x="1291" y="6496"/>
                  </a:cubicBezTo>
                  <a:cubicBezTo>
                    <a:pt x="1315" y="6540"/>
                    <a:pt x="1385" y="6585"/>
                    <a:pt x="1442" y="6585"/>
                  </a:cubicBezTo>
                  <a:cubicBezTo>
                    <a:pt x="1450" y="6585"/>
                    <a:pt x="1457" y="6585"/>
                    <a:pt x="1465" y="6583"/>
                  </a:cubicBezTo>
                  <a:cubicBezTo>
                    <a:pt x="4159" y="5884"/>
                    <a:pt x="6852" y="5183"/>
                    <a:pt x="9546" y="4478"/>
                  </a:cubicBezTo>
                  <a:cubicBezTo>
                    <a:pt x="9604" y="4463"/>
                    <a:pt x="9608" y="4387"/>
                    <a:pt x="9596" y="4340"/>
                  </a:cubicBezTo>
                  <a:cubicBezTo>
                    <a:pt x="9229" y="2933"/>
                    <a:pt x="8884" y="1330"/>
                    <a:pt x="8219" y="32"/>
                  </a:cubicBezTo>
                  <a:cubicBezTo>
                    <a:pt x="8208" y="9"/>
                    <a:pt x="8196" y="0"/>
                    <a:pt x="818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26" name="Google Shape;334;p5">
            <a:extLst>
              <a:ext uri="{FF2B5EF4-FFF2-40B4-BE49-F238E27FC236}">
                <a16:creationId xmlns:a16="http://schemas.microsoft.com/office/drawing/2014/main" xmlns="" id="{634C6463-A0BB-4C5B-882C-07C97DD3328C}"/>
              </a:ext>
            </a:extLst>
          </p:cNvPr>
          <p:cNvSpPr>
            <a:spLocks/>
          </p:cNvSpPr>
          <p:nvPr/>
        </p:nvSpPr>
        <p:spPr bwMode="auto">
          <a:xfrm>
            <a:off x="8796358" y="4599404"/>
            <a:ext cx="217885" cy="315515"/>
          </a:xfrm>
          <a:custGeom>
            <a:avLst/>
            <a:gdLst>
              <a:gd name="T0" fmla="*/ 5197060 w 3973"/>
              <a:gd name="T1" fmla="*/ 0 h 5922"/>
              <a:gd name="T2" fmla="*/ 5197060 w 3973"/>
              <a:gd name="T3" fmla="*/ 0 h 5922"/>
              <a:gd name="T4" fmla="*/ 5338 w 3973"/>
              <a:gd name="T5" fmla="*/ 18500070 h 5922"/>
              <a:gd name="T6" fmla="*/ 3304302 w 3973"/>
              <a:gd name="T7" fmla="*/ 17960110 h 5922"/>
              <a:gd name="T8" fmla="*/ 15981579 w 3973"/>
              <a:gd name="T9" fmla="*/ 29884761 h 5922"/>
              <a:gd name="T10" fmla="*/ 21237502 w 3973"/>
              <a:gd name="T11" fmla="*/ 12166890 h 5922"/>
              <a:gd name="T12" fmla="*/ 21237502 w 3973"/>
              <a:gd name="T13" fmla="*/ 12166890 h 5922"/>
              <a:gd name="T14" fmla="*/ 18152419 w 3973"/>
              <a:gd name="T15" fmla="*/ 12605905 h 5922"/>
              <a:gd name="T16" fmla="*/ 5197060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7" name="Google Shape;335;p5">
            <a:extLst>
              <a:ext uri="{FF2B5EF4-FFF2-40B4-BE49-F238E27FC236}">
                <a16:creationId xmlns:a16="http://schemas.microsoft.com/office/drawing/2014/main" xmlns="" id="{E752A4D3-32B5-44D3-BA5F-D222FDE08B0A}"/>
              </a:ext>
            </a:extLst>
          </p:cNvPr>
          <p:cNvSpPr>
            <a:spLocks/>
          </p:cNvSpPr>
          <p:nvPr/>
        </p:nvSpPr>
        <p:spPr bwMode="auto">
          <a:xfrm>
            <a:off x="8248650" y="4533905"/>
            <a:ext cx="254794" cy="219075"/>
          </a:xfrm>
          <a:custGeom>
            <a:avLst/>
            <a:gdLst>
              <a:gd name="T0" fmla="*/ 8965209 w 5734"/>
              <a:gd name="T1" fmla="*/ 0 h 5078"/>
              <a:gd name="T2" fmla="*/ 1298823 w 5734"/>
              <a:gd name="T3" fmla="*/ 8450825 h 5078"/>
              <a:gd name="T4" fmla="*/ 1432189 w 5734"/>
              <a:gd name="T5" fmla="*/ 8579848 h 5078"/>
              <a:gd name="T6" fmla="*/ 1569110 w 5734"/>
              <a:gd name="T7" fmla="*/ 8391231 h 5078"/>
              <a:gd name="T8" fmla="*/ 9295158 w 5734"/>
              <a:gd name="T9" fmla="*/ 1068771 h 5078"/>
              <a:gd name="T10" fmla="*/ 16017317 w 5734"/>
              <a:gd name="T11" fmla="*/ 4079794 h 5078"/>
              <a:gd name="T12" fmla="*/ 11868216 w 5734"/>
              <a:gd name="T13" fmla="*/ 15356418 h 5078"/>
              <a:gd name="T14" fmla="*/ 10758926 w 5734"/>
              <a:gd name="T15" fmla="*/ 15462260 h 5078"/>
              <a:gd name="T16" fmla="*/ 5823552 w 5734"/>
              <a:gd name="T17" fmla="*/ 11650464 h 5078"/>
              <a:gd name="T18" fmla="*/ 6251793 w 5734"/>
              <a:gd name="T19" fmla="*/ 8622875 h 5078"/>
              <a:gd name="T20" fmla="*/ 9130213 w 5734"/>
              <a:gd name="T21" fmla="*/ 7180207 h 5078"/>
              <a:gd name="T22" fmla="*/ 10562402 w 5734"/>
              <a:gd name="T23" fmla="*/ 7368824 h 5078"/>
              <a:gd name="T24" fmla="*/ 10334240 w 5734"/>
              <a:gd name="T25" fmla="*/ 10892776 h 5078"/>
              <a:gd name="T26" fmla="*/ 8115719 w 5734"/>
              <a:gd name="T27" fmla="*/ 10690929 h 5078"/>
              <a:gd name="T28" fmla="*/ 7961260 w 5734"/>
              <a:gd name="T29" fmla="*/ 10631336 h 5078"/>
              <a:gd name="T30" fmla="*/ 7887557 w 5734"/>
              <a:gd name="T31" fmla="*/ 11213695 h 5078"/>
              <a:gd name="T32" fmla="*/ 10351777 w 5734"/>
              <a:gd name="T33" fmla="*/ 12408210 h 5078"/>
              <a:gd name="T34" fmla="*/ 11025717 w 5734"/>
              <a:gd name="T35" fmla="*/ 6333128 h 5078"/>
              <a:gd name="T36" fmla="*/ 8765130 w 5734"/>
              <a:gd name="T37" fmla="*/ 5866620 h 5078"/>
              <a:gd name="T38" fmla="*/ 5970960 w 5734"/>
              <a:gd name="T39" fmla="*/ 14823644 h 5078"/>
              <a:gd name="T40" fmla="*/ 10699264 w 5734"/>
              <a:gd name="T41" fmla="*/ 16799029 h 5078"/>
              <a:gd name="T42" fmla="*/ 18797445 w 5734"/>
              <a:gd name="T43" fmla="*/ 10591645 h 5078"/>
              <a:gd name="T44" fmla="*/ 10895847 w 5734"/>
              <a:gd name="T45" fmla="*/ 158820 h 5078"/>
              <a:gd name="T46" fmla="*/ 8965209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8" name="Google Shape;336;p5">
            <a:extLst>
              <a:ext uri="{FF2B5EF4-FFF2-40B4-BE49-F238E27FC236}">
                <a16:creationId xmlns:a16="http://schemas.microsoft.com/office/drawing/2014/main" xmlns="" id="{F5AAAF1B-9C39-4CA2-8406-48ABA59FA076}"/>
              </a:ext>
            </a:extLst>
          </p:cNvPr>
          <p:cNvSpPr/>
          <p:nvPr/>
        </p:nvSpPr>
        <p:spPr>
          <a:xfrm>
            <a:off x="8001000" y="4012408"/>
            <a:ext cx="247650" cy="221456"/>
          </a:xfrm>
          <a:custGeom>
            <a:avLst/>
            <a:gdLst/>
            <a:ahLst/>
            <a:cxnLst/>
            <a:rect l="l" t="t" r="r" b="b"/>
            <a:pathLst>
              <a:path w="4533" h="4162" extrusionOk="0">
                <a:moveTo>
                  <a:pt x="1237" y="0"/>
                </a:moveTo>
                <a:cubicBezTo>
                  <a:pt x="1232" y="0"/>
                  <a:pt x="1227" y="1"/>
                  <a:pt x="1224" y="3"/>
                </a:cubicBezTo>
                <a:cubicBezTo>
                  <a:pt x="1124" y="59"/>
                  <a:pt x="1224" y="1681"/>
                  <a:pt x="1224" y="1681"/>
                </a:cubicBezTo>
                <a:cubicBezTo>
                  <a:pt x="1224" y="1681"/>
                  <a:pt x="0" y="2243"/>
                  <a:pt x="0" y="2375"/>
                </a:cubicBezTo>
                <a:cubicBezTo>
                  <a:pt x="0" y="2508"/>
                  <a:pt x="1819" y="2673"/>
                  <a:pt x="1819" y="2673"/>
                </a:cubicBezTo>
                <a:cubicBezTo>
                  <a:pt x="1819" y="2673"/>
                  <a:pt x="1919" y="4161"/>
                  <a:pt x="2085" y="4161"/>
                </a:cubicBezTo>
                <a:cubicBezTo>
                  <a:pt x="2250" y="4161"/>
                  <a:pt x="2891" y="2408"/>
                  <a:pt x="2891" y="2408"/>
                </a:cubicBezTo>
                <a:cubicBezTo>
                  <a:pt x="2891" y="2408"/>
                  <a:pt x="3857" y="2705"/>
                  <a:pt x="4277" y="2705"/>
                </a:cubicBezTo>
                <a:cubicBezTo>
                  <a:pt x="4382" y="2705"/>
                  <a:pt x="4453" y="2686"/>
                  <a:pt x="4467" y="2640"/>
                </a:cubicBezTo>
                <a:cubicBezTo>
                  <a:pt x="4532" y="2408"/>
                  <a:pt x="3441" y="1382"/>
                  <a:pt x="3441" y="1382"/>
                </a:cubicBezTo>
                <a:cubicBezTo>
                  <a:pt x="3441" y="1382"/>
                  <a:pt x="4168" y="291"/>
                  <a:pt x="4036" y="191"/>
                </a:cubicBezTo>
                <a:cubicBezTo>
                  <a:pt x="4028" y="185"/>
                  <a:pt x="4014" y="182"/>
                  <a:pt x="3996" y="182"/>
                </a:cubicBezTo>
                <a:cubicBezTo>
                  <a:pt x="3729" y="182"/>
                  <a:pt x="2481" y="820"/>
                  <a:pt x="2481" y="820"/>
                </a:cubicBezTo>
                <a:cubicBezTo>
                  <a:pt x="2481" y="820"/>
                  <a:pt x="1394" y="0"/>
                  <a:pt x="1237" y="0"/>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29" name="Google Shape;337;p5">
            <a:extLst>
              <a:ext uri="{FF2B5EF4-FFF2-40B4-BE49-F238E27FC236}">
                <a16:creationId xmlns:a16="http://schemas.microsoft.com/office/drawing/2014/main" xmlns="" id="{07C27FB7-C943-4CC2-ABA8-7C5AB6E27109}"/>
              </a:ext>
            </a:extLst>
          </p:cNvPr>
          <p:cNvSpPr/>
          <p:nvPr/>
        </p:nvSpPr>
        <p:spPr>
          <a:xfrm>
            <a:off x="8621331" y="1081091"/>
            <a:ext cx="234553" cy="180975"/>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30" name="Google Shape;338;p5">
            <a:extLst>
              <a:ext uri="{FF2B5EF4-FFF2-40B4-BE49-F238E27FC236}">
                <a16:creationId xmlns:a16="http://schemas.microsoft.com/office/drawing/2014/main" xmlns="" id="{EADF37F2-DBB1-483A-8A74-10A769A338CE}"/>
              </a:ext>
            </a:extLst>
          </p:cNvPr>
          <p:cNvSpPr>
            <a:spLocks/>
          </p:cNvSpPr>
          <p:nvPr/>
        </p:nvSpPr>
        <p:spPr bwMode="auto">
          <a:xfrm>
            <a:off x="8547497" y="1563310"/>
            <a:ext cx="313134" cy="440531"/>
          </a:xfrm>
          <a:custGeom>
            <a:avLst/>
            <a:gdLst>
              <a:gd name="T0" fmla="*/ 7434680 w 12328"/>
              <a:gd name="T1" fmla="*/ 3609151 h 17372"/>
              <a:gd name="T2" fmla="*/ 6097308 w 12328"/>
              <a:gd name="T3" fmla="*/ 6231713 h 17372"/>
              <a:gd name="T4" fmla="*/ 3697833 w 12328"/>
              <a:gd name="T5" fmla="*/ 6057956 h 17372"/>
              <a:gd name="T6" fmla="*/ 6585906 w 12328"/>
              <a:gd name="T7" fmla="*/ 3361075 h 17372"/>
              <a:gd name="T8" fmla="*/ 9565759 w 12328"/>
              <a:gd name="T9" fmla="*/ 8699926 h 17372"/>
              <a:gd name="T10" fmla="*/ 7080263 w 12328"/>
              <a:gd name="T11" fmla="*/ 10721149 h 17372"/>
              <a:gd name="T12" fmla="*/ 7012596 w 12328"/>
              <a:gd name="T13" fmla="*/ 9110365 h 17372"/>
              <a:gd name="T14" fmla="*/ 11304557 w 12328"/>
              <a:gd name="T15" fmla="*/ 14341728 h 17372"/>
              <a:gd name="T16" fmla="*/ 9861655 w 12328"/>
              <a:gd name="T17" fmla="*/ 16477269 h 17372"/>
              <a:gd name="T18" fmla="*/ 9725171 w 12328"/>
              <a:gd name="T19" fmla="*/ 16469289 h 17372"/>
              <a:gd name="T20" fmla="*/ 10821682 w 12328"/>
              <a:gd name="T21" fmla="*/ 14452630 h 17372"/>
              <a:gd name="T22" fmla="*/ 3584277 w 12328"/>
              <a:gd name="T23" fmla="*/ 0 h 17372"/>
              <a:gd name="T24" fmla="*/ 1392440 w 12328"/>
              <a:gd name="T25" fmla="*/ 5192514 h 17372"/>
              <a:gd name="T26" fmla="*/ 3495986 w 12328"/>
              <a:gd name="T27" fmla="*/ 9380147 h 17372"/>
              <a:gd name="T28" fmla="*/ 5352912 w 12328"/>
              <a:gd name="T29" fmla="*/ 14132536 h 17372"/>
              <a:gd name="T30" fmla="*/ 9830701 w 12328"/>
              <a:gd name="T31" fmla="*/ 18710017 h 17372"/>
              <a:gd name="T32" fmla="*/ 13900156 w 12328"/>
              <a:gd name="T33" fmla="*/ 19698905 h 17372"/>
              <a:gd name="T34" fmla="*/ 13799232 w 12328"/>
              <a:gd name="T35" fmla="*/ 19359369 h 17372"/>
              <a:gd name="T36" fmla="*/ 10542957 w 12328"/>
              <a:gd name="T37" fmla="*/ 18844892 h 17372"/>
              <a:gd name="T38" fmla="*/ 9710270 w 12328"/>
              <a:gd name="T39" fmla="*/ 16871681 h 17372"/>
              <a:gd name="T40" fmla="*/ 11407784 w 12328"/>
              <a:gd name="T41" fmla="*/ 16585905 h 17372"/>
              <a:gd name="T42" fmla="*/ 11540813 w 12328"/>
              <a:gd name="T43" fmla="*/ 13828435 h 17372"/>
              <a:gd name="T44" fmla="*/ 9226243 w 12328"/>
              <a:gd name="T45" fmla="*/ 16415562 h 17372"/>
              <a:gd name="T46" fmla="*/ 5647690 w 12328"/>
              <a:gd name="T47" fmla="*/ 10960096 h 17372"/>
              <a:gd name="T48" fmla="*/ 9597865 w 12328"/>
              <a:gd name="T49" fmla="*/ 10508508 h 17372"/>
              <a:gd name="T50" fmla="*/ 8733038 w 12328"/>
              <a:gd name="T51" fmla="*/ 8087158 h 17372"/>
              <a:gd name="T52" fmla="*/ 5368965 w 12328"/>
              <a:gd name="T53" fmla="*/ 10357607 h 17372"/>
              <a:gd name="T54" fmla="*/ 3578553 w 12328"/>
              <a:gd name="T55" fmla="*/ 6502646 h 17372"/>
              <a:gd name="T56" fmla="*/ 5485975 w 12328"/>
              <a:gd name="T57" fmla="*/ 6796468 h 17372"/>
              <a:gd name="T58" fmla="*/ 8162990 w 12328"/>
              <a:gd name="T59" fmla="*/ 3724618 h 17372"/>
              <a:gd name="T60" fmla="*/ 5338010 w 12328"/>
              <a:gd name="T61" fmla="*/ 3202161 h 17372"/>
              <a:gd name="T62" fmla="*/ 1571360 w 12328"/>
              <a:gd name="T63" fmla="*/ 4578597 h 17372"/>
              <a:gd name="T64" fmla="*/ 3584277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1" name="Google Shape;339;p5">
            <a:extLst>
              <a:ext uri="{FF2B5EF4-FFF2-40B4-BE49-F238E27FC236}">
                <a16:creationId xmlns:a16="http://schemas.microsoft.com/office/drawing/2014/main" xmlns="" id="{DD3DD1BE-5B4C-4CC7-ADCD-1501885F57CF}"/>
              </a:ext>
            </a:extLst>
          </p:cNvPr>
          <p:cNvSpPr>
            <a:spLocks/>
          </p:cNvSpPr>
          <p:nvPr/>
        </p:nvSpPr>
        <p:spPr bwMode="auto">
          <a:xfrm>
            <a:off x="8714198" y="3876679"/>
            <a:ext cx="253603" cy="251222"/>
          </a:xfrm>
          <a:custGeom>
            <a:avLst/>
            <a:gdLst>
              <a:gd name="T0" fmla="*/ 7293445 w 6432"/>
              <a:gd name="T1" fmla="*/ 1021432 h 6358"/>
              <a:gd name="T2" fmla="*/ 7293445 w 6432"/>
              <a:gd name="T3" fmla="*/ 1021432 h 6358"/>
              <a:gd name="T4" fmla="*/ 10853136 w 6432"/>
              <a:gd name="T5" fmla="*/ 5054317 h 6358"/>
              <a:gd name="T6" fmla="*/ 7254752 w 6432"/>
              <a:gd name="T7" fmla="*/ 6253345 h 6358"/>
              <a:gd name="T8" fmla="*/ 7293445 w 6432"/>
              <a:gd name="T9" fmla="*/ 1021432 h 6358"/>
              <a:gd name="T10" fmla="*/ 15689620 w 6432"/>
              <a:gd name="T11" fmla="*/ 4188355 h 6358"/>
              <a:gd name="T12" fmla="*/ 15689620 w 6432"/>
              <a:gd name="T13" fmla="*/ 4188355 h 6358"/>
              <a:gd name="T14" fmla="*/ 13448253 w 6432"/>
              <a:gd name="T15" fmla="*/ 7249805 h 6358"/>
              <a:gd name="T16" fmla="*/ 12000078 w 6432"/>
              <a:gd name="T17" fmla="*/ 5429003 h 6358"/>
              <a:gd name="T18" fmla="*/ 15689620 w 6432"/>
              <a:gd name="T19" fmla="*/ 4188355 h 6358"/>
              <a:gd name="T20" fmla="*/ 6359310 w 6432"/>
              <a:gd name="T21" fmla="*/ 7333045 h 6358"/>
              <a:gd name="T22" fmla="*/ 6257059 w 6432"/>
              <a:gd name="T23" fmla="*/ 9883832 h 6358"/>
              <a:gd name="T24" fmla="*/ 1801925 w 6432"/>
              <a:gd name="T25" fmla="*/ 8851284 h 6358"/>
              <a:gd name="T26" fmla="*/ 6359310 w 6432"/>
              <a:gd name="T27" fmla="*/ 7333045 h 6358"/>
              <a:gd name="T28" fmla="*/ 11336737 w 6432"/>
              <a:gd name="T29" fmla="*/ 5653857 h 6358"/>
              <a:gd name="T30" fmla="*/ 12400775 w 6432"/>
              <a:gd name="T31" fmla="*/ 6986123 h 6358"/>
              <a:gd name="T32" fmla="*/ 13039198 w 6432"/>
              <a:gd name="T33" fmla="*/ 7810465 h 6358"/>
              <a:gd name="T34" fmla="*/ 10767445 w 6432"/>
              <a:gd name="T35" fmla="*/ 10877447 h 6358"/>
              <a:gd name="T36" fmla="*/ 8246926 w 6432"/>
              <a:gd name="T37" fmla="*/ 10344551 h 6358"/>
              <a:gd name="T38" fmla="*/ 7041945 w 6432"/>
              <a:gd name="T39" fmla="*/ 10061429 h 6358"/>
              <a:gd name="T40" fmla="*/ 7218846 w 6432"/>
              <a:gd name="T41" fmla="*/ 7041651 h 6358"/>
              <a:gd name="T42" fmla="*/ 11336737 w 6432"/>
              <a:gd name="T43" fmla="*/ 5653857 h 6358"/>
              <a:gd name="T44" fmla="*/ 13439947 w 6432"/>
              <a:gd name="T45" fmla="*/ 8326712 h 6358"/>
              <a:gd name="T46" fmla="*/ 16643101 w 6432"/>
              <a:gd name="T47" fmla="*/ 12265241 h 6358"/>
              <a:gd name="T48" fmla="*/ 15885815 w 6432"/>
              <a:gd name="T49" fmla="*/ 12076528 h 6358"/>
              <a:gd name="T50" fmla="*/ 12851256 w 6432"/>
              <a:gd name="T51" fmla="*/ 11338218 h 6358"/>
              <a:gd name="T52" fmla="*/ 11441774 w 6432"/>
              <a:gd name="T53" fmla="*/ 11027332 h 6358"/>
              <a:gd name="T54" fmla="*/ 13439947 w 6432"/>
              <a:gd name="T55" fmla="*/ 8326712 h 6358"/>
              <a:gd name="T56" fmla="*/ 6994946 w 6432"/>
              <a:gd name="T57" fmla="*/ 10669293 h 6358"/>
              <a:gd name="T58" fmla="*/ 10358390 w 6432"/>
              <a:gd name="T59" fmla="*/ 11421459 h 6358"/>
              <a:gd name="T60" fmla="*/ 6555557 w 6432"/>
              <a:gd name="T61" fmla="*/ 16337006 h 6358"/>
              <a:gd name="T62" fmla="*/ 6994946 w 6432"/>
              <a:gd name="T63" fmla="*/ 10669293 h 6358"/>
              <a:gd name="T64" fmla="*/ 7188408 w 6432"/>
              <a:gd name="T65" fmla="*/ 2792 h 6358"/>
              <a:gd name="T66" fmla="*/ 7108290 w 6432"/>
              <a:gd name="T67" fmla="*/ 80501 h 6358"/>
              <a:gd name="T68" fmla="*/ 7088943 w 6432"/>
              <a:gd name="T69" fmla="*/ 213738 h 6358"/>
              <a:gd name="T70" fmla="*/ 7014292 w 6432"/>
              <a:gd name="T71" fmla="*/ 729985 h 6358"/>
              <a:gd name="T72" fmla="*/ 6406308 w 6432"/>
              <a:gd name="T73" fmla="*/ 6536467 h 6358"/>
              <a:gd name="T74" fmla="*/ 345444 w 6432"/>
              <a:gd name="T75" fmla="*/ 8562630 h 6358"/>
              <a:gd name="T76" fmla="*/ 522346 w 6432"/>
              <a:gd name="T77" fmla="*/ 9228763 h 6358"/>
              <a:gd name="T78" fmla="*/ 6229407 w 6432"/>
              <a:gd name="T79" fmla="*/ 10513876 h 6358"/>
              <a:gd name="T80" fmla="*/ 5930908 w 6432"/>
              <a:gd name="T81" fmla="*/ 17208553 h 6358"/>
              <a:gd name="T82" fmla="*/ 6276405 w 6432"/>
              <a:gd name="T83" fmla="*/ 17647092 h 6358"/>
              <a:gd name="T84" fmla="*/ 6425654 w 6432"/>
              <a:gd name="T85" fmla="*/ 17566591 h 6358"/>
              <a:gd name="T86" fmla="*/ 11029985 w 6432"/>
              <a:gd name="T87" fmla="*/ 11571344 h 6358"/>
              <a:gd name="T88" fmla="*/ 17397601 w 6432"/>
              <a:gd name="T89" fmla="*/ 13100699 h 6358"/>
              <a:gd name="T90" fmla="*/ 17477719 w 6432"/>
              <a:gd name="T91" fmla="*/ 13111815 h 6358"/>
              <a:gd name="T92" fmla="*/ 17621448 w 6432"/>
              <a:gd name="T93" fmla="*/ 12639980 h 6358"/>
              <a:gd name="T94" fmla="*/ 13849002 w 6432"/>
              <a:gd name="T95" fmla="*/ 7763260 h 6358"/>
              <a:gd name="T96" fmla="*/ 16819950 w 6432"/>
              <a:gd name="T97" fmla="*/ 3769203 h 6358"/>
              <a:gd name="T98" fmla="*/ 16532544 w 6432"/>
              <a:gd name="T99" fmla="*/ 3194687 h 6358"/>
              <a:gd name="T100" fmla="*/ 16466199 w 6432"/>
              <a:gd name="T101" fmla="*/ 3205803 h 6358"/>
              <a:gd name="T102" fmla="*/ 11524678 w 6432"/>
              <a:gd name="T103" fmla="*/ 4837839 h 6358"/>
              <a:gd name="T104" fmla="*/ 7340443 w 6432"/>
              <a:gd name="T105" fmla="*/ 316418 h 6358"/>
              <a:gd name="T106" fmla="*/ 7276885 w 6432"/>
              <a:gd name="T107" fmla="*/ 269214 h 6358"/>
              <a:gd name="T108" fmla="*/ 7265792 w 6432"/>
              <a:gd name="T109" fmla="*/ 91617 h 6358"/>
              <a:gd name="T110" fmla="*/ 7188408 w 6432"/>
              <a:gd name="T111" fmla="*/ 2792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2" name="Google Shape;340;p5">
            <a:extLst>
              <a:ext uri="{FF2B5EF4-FFF2-40B4-BE49-F238E27FC236}">
                <a16:creationId xmlns:a16="http://schemas.microsoft.com/office/drawing/2014/main" xmlns="" id="{74108AE7-CE20-4E8D-85B2-78A83F5207A8}"/>
              </a:ext>
            </a:extLst>
          </p:cNvPr>
          <p:cNvSpPr>
            <a:spLocks/>
          </p:cNvSpPr>
          <p:nvPr/>
        </p:nvSpPr>
        <p:spPr bwMode="auto">
          <a:xfrm>
            <a:off x="8736807" y="529830"/>
            <a:ext cx="208360" cy="205978"/>
          </a:xfrm>
          <a:custGeom>
            <a:avLst/>
            <a:gdLst>
              <a:gd name="T0" fmla="*/ 4923277 w 6432"/>
              <a:gd name="T1" fmla="*/ 686636 h 6358"/>
              <a:gd name="T2" fmla="*/ 4923277 w 6432"/>
              <a:gd name="T3" fmla="*/ 686636 h 6358"/>
              <a:gd name="T4" fmla="*/ 7326108 w 6432"/>
              <a:gd name="T5" fmla="*/ 3397715 h 6358"/>
              <a:gd name="T6" fmla="*/ 4897145 w 6432"/>
              <a:gd name="T7" fmla="*/ 4203743 h 6358"/>
              <a:gd name="T8" fmla="*/ 4923277 w 6432"/>
              <a:gd name="T9" fmla="*/ 686636 h 6358"/>
              <a:gd name="T10" fmla="*/ 10590886 w 6432"/>
              <a:gd name="T11" fmla="*/ 2815569 h 6358"/>
              <a:gd name="T12" fmla="*/ 10590886 w 6432"/>
              <a:gd name="T13" fmla="*/ 2815569 h 6358"/>
              <a:gd name="T14" fmla="*/ 9077903 w 6432"/>
              <a:gd name="T15" fmla="*/ 4873619 h 6358"/>
              <a:gd name="T16" fmla="*/ 8100331 w 6432"/>
              <a:gd name="T17" fmla="*/ 3649588 h 6358"/>
              <a:gd name="T18" fmla="*/ 10590886 w 6432"/>
              <a:gd name="T19" fmla="*/ 2815569 h 6358"/>
              <a:gd name="T20" fmla="*/ 4292712 w 6432"/>
              <a:gd name="T21" fmla="*/ 4929600 h 6358"/>
              <a:gd name="T22" fmla="*/ 4223647 w 6432"/>
              <a:gd name="T23" fmla="*/ 6644289 h 6358"/>
              <a:gd name="T24" fmla="*/ 1216339 w 6432"/>
              <a:gd name="T25" fmla="*/ 5950180 h 6358"/>
              <a:gd name="T26" fmla="*/ 4292712 w 6432"/>
              <a:gd name="T27" fmla="*/ 4929600 h 6358"/>
              <a:gd name="T28" fmla="*/ 7652599 w 6432"/>
              <a:gd name="T29" fmla="*/ 3800729 h 6358"/>
              <a:gd name="T30" fmla="*/ 8370844 w 6432"/>
              <a:gd name="T31" fmla="*/ 4696345 h 6358"/>
              <a:gd name="T32" fmla="*/ 8801774 w 6432"/>
              <a:gd name="T33" fmla="*/ 5250500 h 6358"/>
              <a:gd name="T34" fmla="*/ 7268274 w 6432"/>
              <a:gd name="T35" fmla="*/ 7312264 h 6358"/>
              <a:gd name="T36" fmla="*/ 5566885 w 6432"/>
              <a:gd name="T37" fmla="*/ 6954044 h 6358"/>
              <a:gd name="T38" fmla="*/ 4753488 w 6432"/>
              <a:gd name="T39" fmla="*/ 6763724 h 6358"/>
              <a:gd name="T40" fmla="*/ 4872871 w 6432"/>
              <a:gd name="T41" fmla="*/ 4733665 h 6358"/>
              <a:gd name="T42" fmla="*/ 7652599 w 6432"/>
              <a:gd name="T43" fmla="*/ 3800729 h 6358"/>
              <a:gd name="T44" fmla="*/ 9072288 w 6432"/>
              <a:gd name="T45" fmla="*/ 5597575 h 6358"/>
              <a:gd name="T46" fmla="*/ 11234495 w 6432"/>
              <a:gd name="T47" fmla="*/ 8245201 h 6358"/>
              <a:gd name="T48" fmla="*/ 10723314 w 6432"/>
              <a:gd name="T49" fmla="*/ 8118335 h 6358"/>
              <a:gd name="T50" fmla="*/ 8674918 w 6432"/>
              <a:gd name="T51" fmla="*/ 7622019 h 6358"/>
              <a:gd name="T52" fmla="*/ 7723478 w 6432"/>
              <a:gd name="T53" fmla="*/ 7413039 h 6358"/>
              <a:gd name="T54" fmla="*/ 9072288 w 6432"/>
              <a:gd name="T55" fmla="*/ 5597575 h 6358"/>
              <a:gd name="T56" fmla="*/ 4721784 w 6432"/>
              <a:gd name="T57" fmla="*/ 7172354 h 6358"/>
              <a:gd name="T58" fmla="*/ 6992189 w 6432"/>
              <a:gd name="T59" fmla="*/ 7677957 h 6358"/>
              <a:gd name="T60" fmla="*/ 4425140 w 6432"/>
              <a:gd name="T61" fmla="*/ 10982413 h 6358"/>
              <a:gd name="T62" fmla="*/ 4721784 w 6432"/>
              <a:gd name="T63" fmla="*/ 7172354 h 6358"/>
              <a:gd name="T64" fmla="*/ 4852355 w 6432"/>
              <a:gd name="T65" fmla="*/ 1857 h 6358"/>
              <a:gd name="T66" fmla="*/ 4798278 w 6432"/>
              <a:gd name="T67" fmla="*/ 54124 h 6358"/>
              <a:gd name="T68" fmla="*/ 4785191 w 6432"/>
              <a:gd name="T69" fmla="*/ 143668 h 6358"/>
              <a:gd name="T70" fmla="*/ 4734828 w 6432"/>
              <a:gd name="T71" fmla="*/ 490701 h 6358"/>
              <a:gd name="T72" fmla="*/ 4324415 w 6432"/>
              <a:gd name="T73" fmla="*/ 4394062 h 6358"/>
              <a:gd name="T74" fmla="*/ 233195 w 6432"/>
              <a:gd name="T75" fmla="*/ 5756146 h 6358"/>
              <a:gd name="T76" fmla="*/ 352579 w 6432"/>
              <a:gd name="T77" fmla="*/ 6203954 h 6358"/>
              <a:gd name="T78" fmla="*/ 4204988 w 6432"/>
              <a:gd name="T79" fmla="*/ 7067864 h 6358"/>
              <a:gd name="T80" fmla="*/ 4003539 w 6432"/>
              <a:gd name="T81" fmla="*/ 11568274 h 6358"/>
              <a:gd name="T82" fmla="*/ 4236735 w 6432"/>
              <a:gd name="T83" fmla="*/ 11863083 h 6358"/>
              <a:gd name="T84" fmla="*/ 4337459 w 6432"/>
              <a:gd name="T85" fmla="*/ 11808959 h 6358"/>
              <a:gd name="T86" fmla="*/ 7445535 w 6432"/>
              <a:gd name="T87" fmla="*/ 7778732 h 6358"/>
              <a:gd name="T88" fmla="*/ 11743819 w 6432"/>
              <a:gd name="T89" fmla="*/ 8806828 h 6358"/>
              <a:gd name="T90" fmla="*/ 11797896 w 6432"/>
              <a:gd name="T91" fmla="*/ 8814301 h 6358"/>
              <a:gd name="T92" fmla="*/ 11894906 w 6432"/>
              <a:gd name="T93" fmla="*/ 8497074 h 6358"/>
              <a:gd name="T94" fmla="*/ 9348416 w 6432"/>
              <a:gd name="T95" fmla="*/ 5218794 h 6358"/>
              <a:gd name="T96" fmla="*/ 11353879 w 6432"/>
              <a:gd name="T97" fmla="*/ 2533805 h 6358"/>
              <a:gd name="T98" fmla="*/ 11159859 w 6432"/>
              <a:gd name="T99" fmla="*/ 2147594 h 6358"/>
              <a:gd name="T100" fmla="*/ 11115112 w 6432"/>
              <a:gd name="T101" fmla="*/ 2155067 h 6358"/>
              <a:gd name="T102" fmla="*/ 7779455 w 6432"/>
              <a:gd name="T103" fmla="*/ 3252189 h 6358"/>
              <a:gd name="T104" fmla="*/ 4954980 w 6432"/>
              <a:gd name="T105" fmla="*/ 212695 h 6358"/>
              <a:gd name="T106" fmla="*/ 4912047 w 6432"/>
              <a:gd name="T107" fmla="*/ 180989 h 6358"/>
              <a:gd name="T108" fmla="*/ 4904617 w 6432"/>
              <a:gd name="T109" fmla="*/ 61554 h 6358"/>
              <a:gd name="T110" fmla="*/ 4852355 w 6432"/>
              <a:gd name="T111" fmla="*/ 1857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3" name="Google Shape;341;p5">
            <a:extLst>
              <a:ext uri="{FF2B5EF4-FFF2-40B4-BE49-F238E27FC236}">
                <a16:creationId xmlns:a16="http://schemas.microsoft.com/office/drawing/2014/main" xmlns="" id="{98E7AB28-0382-4A60-A36D-A6D9CD373E50}"/>
              </a:ext>
            </a:extLst>
          </p:cNvPr>
          <p:cNvSpPr>
            <a:spLocks/>
          </p:cNvSpPr>
          <p:nvPr/>
        </p:nvSpPr>
        <p:spPr bwMode="auto">
          <a:xfrm rot="19480381">
            <a:off x="7995068" y="1838328"/>
            <a:ext cx="226219" cy="132160"/>
          </a:xfrm>
          <a:custGeom>
            <a:avLst/>
            <a:gdLst>
              <a:gd name="T0" fmla="*/ 4037207 w 5732"/>
              <a:gd name="T1" fmla="*/ 817821 h 3324"/>
              <a:gd name="T2" fmla="*/ 7692279 w 5732"/>
              <a:gd name="T3" fmla="*/ 3791124 h 3324"/>
              <a:gd name="T4" fmla="*/ 7805783 w 5732"/>
              <a:gd name="T5" fmla="*/ 3903510 h 3324"/>
              <a:gd name="T6" fmla="*/ 7841776 w 5732"/>
              <a:gd name="T7" fmla="*/ 3911939 h 3324"/>
              <a:gd name="T8" fmla="*/ 7877769 w 5732"/>
              <a:gd name="T9" fmla="*/ 3903510 h 3324"/>
              <a:gd name="T10" fmla="*/ 7916551 w 5732"/>
              <a:gd name="T11" fmla="*/ 3892272 h 3324"/>
              <a:gd name="T12" fmla="*/ 7924865 w 5732"/>
              <a:gd name="T13" fmla="*/ 3883843 h 3324"/>
              <a:gd name="T14" fmla="*/ 10995684 w 5732"/>
              <a:gd name="T15" fmla="*/ 1863225 h 3324"/>
              <a:gd name="T16" fmla="*/ 12310952 w 5732"/>
              <a:gd name="T17" fmla="*/ 1568158 h 3324"/>
              <a:gd name="T18" fmla="*/ 13465620 w 5732"/>
              <a:gd name="T19" fmla="*/ 3369570 h 3324"/>
              <a:gd name="T20" fmla="*/ 10574819 w 5732"/>
              <a:gd name="T21" fmla="*/ 6789714 h 3324"/>
              <a:gd name="T22" fmla="*/ 7008308 w 5732"/>
              <a:gd name="T23" fmla="*/ 8489925 h 3324"/>
              <a:gd name="T24" fmla="*/ 2500404 w 5732"/>
              <a:gd name="T25" fmla="*/ 3864175 h 3324"/>
              <a:gd name="T26" fmla="*/ 3585875 w 5732"/>
              <a:gd name="T27" fmla="*/ 862776 h 3324"/>
              <a:gd name="T28" fmla="*/ 4037207 w 5732"/>
              <a:gd name="T29" fmla="*/ 817821 h 3324"/>
              <a:gd name="T30" fmla="*/ 3666175 w 5732"/>
              <a:gd name="T31" fmla="*/ 0 h 3324"/>
              <a:gd name="T32" fmla="*/ 1442664 w 5732"/>
              <a:gd name="T33" fmla="*/ 1396716 h 3324"/>
              <a:gd name="T34" fmla="*/ 6617911 w 5732"/>
              <a:gd name="T35" fmla="*/ 9220594 h 3324"/>
              <a:gd name="T36" fmla="*/ 6961265 w 5732"/>
              <a:gd name="T37" fmla="*/ 9338653 h 3324"/>
              <a:gd name="T38" fmla="*/ 7260312 w 5732"/>
              <a:gd name="T39" fmla="*/ 9248744 h 3324"/>
              <a:gd name="T40" fmla="*/ 14448637 w 5732"/>
              <a:gd name="T41" fmla="*/ 1919418 h 3324"/>
              <a:gd name="T42" fmla="*/ 12324791 w 5732"/>
              <a:gd name="T43" fmla="*/ 562037 h 3324"/>
              <a:gd name="T44" fmla="*/ 7899923 w 5732"/>
              <a:gd name="T45" fmla="*/ 3077313 h 3324"/>
              <a:gd name="T46" fmla="*/ 3666175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4" name="Google Shape;342;p5">
            <a:extLst>
              <a:ext uri="{FF2B5EF4-FFF2-40B4-BE49-F238E27FC236}">
                <a16:creationId xmlns:a16="http://schemas.microsoft.com/office/drawing/2014/main" xmlns="" id="{59E94DE0-EE7A-4DA0-8A1B-E1C6C0419C06}"/>
              </a:ext>
            </a:extLst>
          </p:cNvPr>
          <p:cNvSpPr>
            <a:spLocks/>
          </p:cNvSpPr>
          <p:nvPr/>
        </p:nvSpPr>
        <p:spPr bwMode="auto">
          <a:xfrm>
            <a:off x="2564619" y="1888348"/>
            <a:ext cx="390525" cy="366713"/>
          </a:xfrm>
          <a:custGeom>
            <a:avLst/>
            <a:gdLst>
              <a:gd name="T0" fmla="*/ 14565237 w 6453"/>
              <a:gd name="T1" fmla="*/ 0 h 6222"/>
              <a:gd name="T2" fmla="*/ 14415474 w 6453"/>
              <a:gd name="T3" fmla="*/ 49429 h 6222"/>
              <a:gd name="T4" fmla="*/ 11687387 w 6453"/>
              <a:gd name="T5" fmla="*/ 13832994 h 6222"/>
              <a:gd name="T6" fmla="*/ 253935 w 6453"/>
              <a:gd name="T7" fmla="*/ 19983768 h 6222"/>
              <a:gd name="T8" fmla="*/ 13302098 w 6453"/>
              <a:gd name="T9" fmla="*/ 25399624 h 6222"/>
              <a:gd name="T10" fmla="*/ 13295562 w 6453"/>
              <a:gd name="T11" fmla="*/ 38361907 h 6222"/>
              <a:gd name="T12" fmla="*/ 13640678 w 6453"/>
              <a:gd name="T13" fmla="*/ 38417466 h 6222"/>
              <a:gd name="T14" fmla="*/ 24774604 w 6453"/>
              <a:gd name="T15" fmla="*/ 27987162 h 6222"/>
              <a:gd name="T16" fmla="*/ 36683327 w 6453"/>
              <a:gd name="T17" fmla="*/ 31402189 h 6222"/>
              <a:gd name="T18" fmla="*/ 37790168 w 6453"/>
              <a:gd name="T19" fmla="*/ 31050211 h 6222"/>
              <a:gd name="T20" fmla="*/ 32568320 w 6453"/>
              <a:gd name="T21" fmla="*/ 19983768 h 6222"/>
              <a:gd name="T22" fmla="*/ 41019670 w 6453"/>
              <a:gd name="T23" fmla="*/ 7472322 h 6222"/>
              <a:gd name="T24" fmla="*/ 39164015 w 6453"/>
              <a:gd name="T25" fmla="*/ 7058577 h 6222"/>
              <a:gd name="T26" fmla="*/ 23368238 w 6453"/>
              <a:gd name="T27" fmla="*/ 9602815 h 6222"/>
              <a:gd name="T28" fmla="*/ 14565237 w 6453"/>
              <a:gd name="T29" fmla="*/ 0 h 62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453" h="6222" extrusionOk="0">
                <a:moveTo>
                  <a:pt x="2237" y="0"/>
                </a:moveTo>
                <a:cubicBezTo>
                  <a:pt x="2228" y="0"/>
                  <a:pt x="2220" y="3"/>
                  <a:pt x="2214" y="8"/>
                </a:cubicBezTo>
                <a:cubicBezTo>
                  <a:pt x="2062" y="142"/>
                  <a:pt x="1795" y="2240"/>
                  <a:pt x="1795" y="2240"/>
                </a:cubicBezTo>
                <a:cubicBezTo>
                  <a:pt x="1795" y="2240"/>
                  <a:pt x="77" y="2857"/>
                  <a:pt x="39" y="3236"/>
                </a:cubicBezTo>
                <a:cubicBezTo>
                  <a:pt x="0" y="3617"/>
                  <a:pt x="2043" y="4113"/>
                  <a:pt x="2043" y="4113"/>
                </a:cubicBezTo>
                <a:cubicBezTo>
                  <a:pt x="2043" y="4113"/>
                  <a:pt x="1641" y="6059"/>
                  <a:pt x="2042" y="6212"/>
                </a:cubicBezTo>
                <a:cubicBezTo>
                  <a:pt x="2058" y="6218"/>
                  <a:pt x="2076" y="6221"/>
                  <a:pt x="2095" y="6221"/>
                </a:cubicBezTo>
                <a:cubicBezTo>
                  <a:pt x="2551" y="6221"/>
                  <a:pt x="3805" y="4532"/>
                  <a:pt x="3805" y="4532"/>
                </a:cubicBezTo>
                <a:cubicBezTo>
                  <a:pt x="3805" y="4532"/>
                  <a:pt x="5142" y="5085"/>
                  <a:pt x="5634" y="5085"/>
                </a:cubicBezTo>
                <a:cubicBezTo>
                  <a:pt x="5720" y="5085"/>
                  <a:pt x="5781" y="5068"/>
                  <a:pt x="5804" y="5028"/>
                </a:cubicBezTo>
                <a:cubicBezTo>
                  <a:pt x="5956" y="4762"/>
                  <a:pt x="5002" y="3236"/>
                  <a:pt x="5002" y="3236"/>
                </a:cubicBezTo>
                <a:cubicBezTo>
                  <a:pt x="5002" y="3236"/>
                  <a:pt x="6452" y="1478"/>
                  <a:pt x="6300" y="1210"/>
                </a:cubicBezTo>
                <a:cubicBezTo>
                  <a:pt x="6272" y="1163"/>
                  <a:pt x="6168" y="1143"/>
                  <a:pt x="6015" y="1143"/>
                </a:cubicBezTo>
                <a:cubicBezTo>
                  <a:pt x="5313" y="1143"/>
                  <a:pt x="3589" y="1555"/>
                  <a:pt x="3589" y="1555"/>
                </a:cubicBezTo>
                <a:cubicBezTo>
                  <a:pt x="3589" y="1555"/>
                  <a:pt x="2459" y="0"/>
                  <a:pt x="2237"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5" name="Google Shape;348;p5">
            <a:extLst>
              <a:ext uri="{FF2B5EF4-FFF2-40B4-BE49-F238E27FC236}">
                <a16:creationId xmlns:a16="http://schemas.microsoft.com/office/drawing/2014/main" xmlns="" id="{4DBDA808-A5C2-4249-8C12-40861242A488}"/>
              </a:ext>
            </a:extLst>
          </p:cNvPr>
          <p:cNvSpPr/>
          <p:nvPr/>
        </p:nvSpPr>
        <p:spPr>
          <a:xfrm>
            <a:off x="478648" y="3725467"/>
            <a:ext cx="250031" cy="242888"/>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36" name="Google Shape;349;p5">
            <a:extLst>
              <a:ext uri="{FF2B5EF4-FFF2-40B4-BE49-F238E27FC236}">
                <a16:creationId xmlns:a16="http://schemas.microsoft.com/office/drawing/2014/main" xmlns="" id="{B7327863-AD30-4CE4-BFBE-B600D0F6378C}"/>
              </a:ext>
            </a:extLst>
          </p:cNvPr>
          <p:cNvSpPr/>
          <p:nvPr/>
        </p:nvSpPr>
        <p:spPr>
          <a:xfrm>
            <a:off x="13" y="3140872"/>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37" name="Google Shape;350;p5">
            <a:extLst>
              <a:ext uri="{FF2B5EF4-FFF2-40B4-BE49-F238E27FC236}">
                <a16:creationId xmlns:a16="http://schemas.microsoft.com/office/drawing/2014/main" xmlns="" id="{B73C8F5A-CF15-4034-85BF-3F32E1DF6943}"/>
              </a:ext>
            </a:extLst>
          </p:cNvPr>
          <p:cNvSpPr>
            <a:spLocks/>
          </p:cNvSpPr>
          <p:nvPr/>
        </p:nvSpPr>
        <p:spPr bwMode="auto">
          <a:xfrm>
            <a:off x="153608" y="1444229"/>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8" name="Google Shape;351;p5">
            <a:extLst>
              <a:ext uri="{FF2B5EF4-FFF2-40B4-BE49-F238E27FC236}">
                <a16:creationId xmlns:a16="http://schemas.microsoft.com/office/drawing/2014/main" xmlns="" id="{F0930F94-0CBC-4EC9-A82D-2BB783AC6E19}"/>
              </a:ext>
            </a:extLst>
          </p:cNvPr>
          <p:cNvSpPr/>
          <p:nvPr/>
        </p:nvSpPr>
        <p:spPr>
          <a:xfrm flipH="1">
            <a:off x="8703489" y="2219325"/>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39" name="Google Shape;352;p5">
            <a:extLst>
              <a:ext uri="{FF2B5EF4-FFF2-40B4-BE49-F238E27FC236}">
                <a16:creationId xmlns:a16="http://schemas.microsoft.com/office/drawing/2014/main" xmlns="" id="{F12BDF9F-481F-40D1-97FC-0A5802039D9D}"/>
              </a:ext>
            </a:extLst>
          </p:cNvPr>
          <p:cNvSpPr/>
          <p:nvPr/>
        </p:nvSpPr>
        <p:spPr>
          <a:xfrm>
            <a:off x="8167701" y="2496743"/>
            <a:ext cx="233363" cy="180975"/>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343" name="Google Shape;343;p5"/>
          <p:cNvSpPr txBox="1">
            <a:spLocks noGrp="1"/>
          </p:cNvSpPr>
          <p:nvPr>
            <p:ph type="subTitle" idx="1"/>
          </p:nvPr>
        </p:nvSpPr>
        <p:spPr>
          <a:xfrm>
            <a:off x="3950200" y="3243950"/>
            <a:ext cx="2616000" cy="10527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44" name="Google Shape;344;p5"/>
          <p:cNvSpPr txBox="1">
            <a:spLocks noGrp="1"/>
          </p:cNvSpPr>
          <p:nvPr>
            <p:ph type="subTitle" idx="2"/>
          </p:nvPr>
        </p:nvSpPr>
        <p:spPr>
          <a:xfrm>
            <a:off x="3950200" y="1349825"/>
            <a:ext cx="2616000" cy="10527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45" name="Google Shape;345;p5"/>
          <p:cNvSpPr txBox="1">
            <a:spLocks noGrp="1"/>
          </p:cNvSpPr>
          <p:nvPr>
            <p:ph type="title"/>
          </p:nvPr>
        </p:nvSpPr>
        <p:spPr>
          <a:xfrm>
            <a:off x="713225" y="1816325"/>
            <a:ext cx="2616000" cy="1506300"/>
          </a:xfrm>
          <a:prstGeom prst="rect">
            <a:avLst/>
          </a:prstGeom>
        </p:spPr>
        <p:txBody>
          <a:bodyPr spcFirstLastPara="1" anchor="ctr">
            <a:noAutofit/>
          </a:bodyPr>
          <a:lstStyle>
            <a:lvl1pPr lvl="0">
              <a:spcBef>
                <a:spcPts val="0"/>
              </a:spcBef>
              <a:spcAft>
                <a:spcPts val="0"/>
              </a:spcAft>
              <a:buSzPts val="4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46" name="Google Shape;346;p5"/>
          <p:cNvSpPr txBox="1">
            <a:spLocks noGrp="1"/>
          </p:cNvSpPr>
          <p:nvPr>
            <p:ph type="subTitle" idx="3"/>
          </p:nvPr>
        </p:nvSpPr>
        <p:spPr>
          <a:xfrm>
            <a:off x="3951975" y="822950"/>
            <a:ext cx="3814200" cy="462000"/>
          </a:xfrm>
          <a:prstGeom prst="rect">
            <a:avLst/>
          </a:prstGeom>
        </p:spPr>
        <p:txBody>
          <a:bodyPr spcFirstLastPara="1">
            <a:noAutofit/>
          </a:bodyPr>
          <a:lstStyle>
            <a:lvl1pPr lv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1pPr>
            <a:lvl2pPr lvl="1">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2pPr>
            <a:lvl3pPr lvl="2">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3pPr>
            <a:lvl4pPr lvl="3">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4pPr>
            <a:lvl5pPr lvl="4">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5pPr>
            <a:lvl6pPr lvl="5">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6pPr>
            <a:lvl7pPr lvl="6">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7pPr>
            <a:lvl8pPr lvl="7">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8pPr>
            <a:lvl9pPr lvl="8">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9pPr>
          </a:lstStyle>
          <a:p>
            <a:endParaRPr/>
          </a:p>
        </p:txBody>
      </p:sp>
      <p:sp>
        <p:nvSpPr>
          <p:cNvPr id="347" name="Google Shape;347;p5"/>
          <p:cNvSpPr txBox="1">
            <a:spLocks noGrp="1"/>
          </p:cNvSpPr>
          <p:nvPr>
            <p:ph type="subTitle" idx="4"/>
          </p:nvPr>
        </p:nvSpPr>
        <p:spPr>
          <a:xfrm>
            <a:off x="3951975" y="2718250"/>
            <a:ext cx="3814200" cy="462000"/>
          </a:xfrm>
          <a:prstGeom prst="rect">
            <a:avLst/>
          </a:prstGeom>
        </p:spPr>
        <p:txBody>
          <a:bodyPr spcFirstLastPara="1">
            <a:noAutofit/>
          </a:bodyPr>
          <a:lstStyle>
            <a:lvl1pPr lvl="0"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1pPr>
            <a:lvl2pPr lvl="1"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2pPr>
            <a:lvl3pPr lvl="2"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3pPr>
            <a:lvl4pPr lvl="3"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4pPr>
            <a:lvl5pPr lvl="4"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5pPr>
            <a:lvl6pPr lvl="5"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6pPr>
            <a:lvl7pPr lvl="6"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7pPr>
            <a:lvl8pPr lvl="7"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8pPr>
            <a:lvl9pPr lvl="8"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9pPr>
          </a:lstStyle>
          <a:p>
            <a:endParaRPr/>
          </a:p>
        </p:txBody>
      </p:sp>
    </p:spTree>
    <p:extLst>
      <p:ext uri="{BB962C8B-B14F-4D97-AF65-F5344CB8AC3E}">
        <p14:creationId xmlns:p14="http://schemas.microsoft.com/office/powerpoint/2010/main" val="7954811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353"/>
        <p:cNvGrpSpPr/>
        <p:nvPr/>
      </p:nvGrpSpPr>
      <p:grpSpPr>
        <a:xfrm>
          <a:off x="0" y="0"/>
          <a:ext cx="0" cy="0"/>
          <a:chOff x="0" y="0"/>
          <a:chExt cx="0" cy="0"/>
        </a:xfrm>
      </p:grpSpPr>
      <p:sp>
        <p:nvSpPr>
          <p:cNvPr id="3" name="Google Shape;355;p6">
            <a:extLst>
              <a:ext uri="{FF2B5EF4-FFF2-40B4-BE49-F238E27FC236}">
                <a16:creationId xmlns:a16="http://schemas.microsoft.com/office/drawing/2014/main" xmlns="" id="{7FCFAEBC-973C-432A-9892-593EC11D281E}"/>
              </a:ext>
            </a:extLst>
          </p:cNvPr>
          <p:cNvSpPr/>
          <p:nvPr/>
        </p:nvSpPr>
        <p:spPr>
          <a:xfrm>
            <a:off x="478648" y="967978"/>
            <a:ext cx="250031" cy="242888"/>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4" name="Google Shape;356;p6">
            <a:extLst>
              <a:ext uri="{FF2B5EF4-FFF2-40B4-BE49-F238E27FC236}">
                <a16:creationId xmlns:a16="http://schemas.microsoft.com/office/drawing/2014/main" xmlns="" id="{ABBDE274-9431-45D1-8A4C-B6F95B2D53D3}"/>
              </a:ext>
            </a:extLst>
          </p:cNvPr>
          <p:cNvSpPr/>
          <p:nvPr/>
        </p:nvSpPr>
        <p:spPr>
          <a:xfrm>
            <a:off x="13" y="383383"/>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5" name="Google Shape;357;p6">
            <a:extLst>
              <a:ext uri="{FF2B5EF4-FFF2-40B4-BE49-F238E27FC236}">
                <a16:creationId xmlns:a16="http://schemas.microsoft.com/office/drawing/2014/main" xmlns="" id="{8C4C900B-BCB5-4115-86DA-CEAFCA1D4AC3}"/>
              </a:ext>
            </a:extLst>
          </p:cNvPr>
          <p:cNvSpPr/>
          <p:nvPr/>
        </p:nvSpPr>
        <p:spPr>
          <a:xfrm rot="10800000">
            <a:off x="8665389" y="3734995"/>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6" name="Google Shape;358;p6">
            <a:extLst>
              <a:ext uri="{FF2B5EF4-FFF2-40B4-BE49-F238E27FC236}">
                <a16:creationId xmlns:a16="http://schemas.microsoft.com/office/drawing/2014/main" xmlns="" id="{70539431-B0BC-4642-AC58-A3A6C16E9CD5}"/>
              </a:ext>
            </a:extLst>
          </p:cNvPr>
          <p:cNvSpPr>
            <a:spLocks/>
          </p:cNvSpPr>
          <p:nvPr/>
        </p:nvSpPr>
        <p:spPr bwMode="auto">
          <a:xfrm>
            <a:off x="8579658" y="3694510"/>
            <a:ext cx="134541" cy="155972"/>
          </a:xfrm>
          <a:custGeom>
            <a:avLst/>
            <a:gdLst>
              <a:gd name="T0" fmla="*/ 3675468 w 3884"/>
              <a:gd name="T1" fmla="*/ 2128 h 4495"/>
              <a:gd name="T2" fmla="*/ 3513354 w 3884"/>
              <a:gd name="T3" fmla="*/ 27805 h 4495"/>
              <a:gd name="T4" fmla="*/ 2553415 w 3884"/>
              <a:gd name="T5" fmla="*/ 3274927 h 4495"/>
              <a:gd name="T6" fmla="*/ 74683 w 3884"/>
              <a:gd name="T7" fmla="*/ 5539515 h 4495"/>
              <a:gd name="T8" fmla="*/ 3253093 w 3884"/>
              <a:gd name="T9" fmla="*/ 6798114 h 4495"/>
              <a:gd name="T10" fmla="*/ 4554349 w 3884"/>
              <a:gd name="T11" fmla="*/ 9621400 h 4495"/>
              <a:gd name="T12" fmla="*/ 4586356 w 3884"/>
              <a:gd name="T13" fmla="*/ 9619272 h 4495"/>
              <a:gd name="T14" fmla="*/ 5992132 w 3884"/>
              <a:gd name="T15" fmla="*/ 5907694 h 4495"/>
              <a:gd name="T16" fmla="*/ 8212774 w 3884"/>
              <a:gd name="T17" fmla="*/ 4569890 h 4495"/>
              <a:gd name="T18" fmla="*/ 5234813 w 3884"/>
              <a:gd name="T19" fmla="*/ 2940985 h 4495"/>
              <a:gd name="T20" fmla="*/ 3675468 w 3884"/>
              <a:gd name="T21" fmla="*/ 2128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7" name="Google Shape;359;p6">
            <a:extLst>
              <a:ext uri="{FF2B5EF4-FFF2-40B4-BE49-F238E27FC236}">
                <a16:creationId xmlns:a16="http://schemas.microsoft.com/office/drawing/2014/main" xmlns="" id="{263BDC30-DD1A-49A0-8497-AD946705C939}"/>
              </a:ext>
            </a:extLst>
          </p:cNvPr>
          <p:cNvGrpSpPr>
            <a:grpSpLocks/>
          </p:cNvGrpSpPr>
          <p:nvPr/>
        </p:nvGrpSpPr>
        <p:grpSpPr bwMode="auto">
          <a:xfrm>
            <a:off x="8322469" y="4333892"/>
            <a:ext cx="647700" cy="404813"/>
            <a:chOff x="6925510" y="205316"/>
            <a:chExt cx="905688" cy="530354"/>
          </a:xfrm>
        </p:grpSpPr>
        <p:sp>
          <p:nvSpPr>
            <p:cNvPr id="8" name="Google Shape;360;p6">
              <a:extLst>
                <a:ext uri="{FF2B5EF4-FFF2-40B4-BE49-F238E27FC236}">
                  <a16:creationId xmlns:a16="http://schemas.microsoft.com/office/drawing/2014/main" xmlns="" id="{F688E6F4-4882-4F05-B7B3-F67AA8AD740F}"/>
                </a:ext>
              </a:extLst>
            </p:cNvPr>
            <p:cNvSpPr/>
            <p:nvPr/>
          </p:nvSpPr>
          <p:spPr>
            <a:xfrm>
              <a:off x="7093662" y="213116"/>
              <a:ext cx="567719" cy="516315"/>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5"/>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9" name="Google Shape;361;p6">
              <a:extLst>
                <a:ext uri="{FF2B5EF4-FFF2-40B4-BE49-F238E27FC236}">
                  <a16:creationId xmlns:a16="http://schemas.microsoft.com/office/drawing/2014/main" xmlns="" id="{4910282C-F77B-438A-B52D-BB52A24269CA}"/>
                </a:ext>
              </a:extLst>
            </p:cNvPr>
            <p:cNvSpPr>
              <a:spLocks/>
            </p:cNvSpPr>
            <p:nvPr/>
          </p:nvSpPr>
          <p:spPr bwMode="auto">
            <a:xfrm>
              <a:off x="7077360" y="205316"/>
              <a:ext cx="624386" cy="530354"/>
            </a:xfrm>
            <a:custGeom>
              <a:avLst/>
              <a:gdLst>
                <a:gd name="T0" fmla="*/ 13741715 w 13866"/>
                <a:gd name="T1" fmla="*/ 1927 h 12112"/>
                <a:gd name="T2" fmla="*/ 12289903 w 13866"/>
                <a:gd name="T3" fmla="*/ 76672 h 12112"/>
                <a:gd name="T4" fmla="*/ 12395318 w 13866"/>
                <a:gd name="T5" fmla="*/ 598225 h 12112"/>
                <a:gd name="T6" fmla="*/ 25589604 w 13866"/>
                <a:gd name="T7" fmla="*/ 9333609 h 12112"/>
                <a:gd name="T8" fmla="*/ 15696423 w 13866"/>
                <a:gd name="T9" fmla="*/ 22312131 h 12112"/>
                <a:gd name="T10" fmla="*/ 13394984 w 13866"/>
                <a:gd name="T11" fmla="*/ 22515349 h 12112"/>
                <a:gd name="T12" fmla="*/ 1591766 w 13866"/>
                <a:gd name="T13" fmla="*/ 13103142 h 12112"/>
                <a:gd name="T14" fmla="*/ 11618731 w 13866"/>
                <a:gd name="T15" fmla="*/ 910736 h 12112"/>
                <a:gd name="T16" fmla="*/ 11474770 w 13866"/>
                <a:gd name="T17" fmla="*/ 467825 h 12112"/>
                <a:gd name="T18" fmla="*/ 11276053 w 13866"/>
                <a:gd name="T19" fmla="*/ 465899 h 12112"/>
                <a:gd name="T20" fmla="*/ 766456 w 13866"/>
                <a:gd name="T21" fmla="*/ 10154274 h 12112"/>
                <a:gd name="T22" fmla="*/ 6928676 w 13866"/>
                <a:gd name="T23" fmla="*/ 21744602 h 12112"/>
                <a:gd name="T24" fmla="*/ 13324017 w 13866"/>
                <a:gd name="T25" fmla="*/ 23222867 h 12112"/>
                <a:gd name="T26" fmla="*/ 21830229 w 13866"/>
                <a:gd name="T27" fmla="*/ 20498322 h 12112"/>
                <a:gd name="T28" fmla="*/ 25999197 w 13866"/>
                <a:gd name="T29" fmla="*/ 7422022 h 12112"/>
                <a:gd name="T30" fmla="*/ 13741715 w 13866"/>
                <a:gd name="T31" fmla="*/ 1927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 name="Google Shape;362;p6">
              <a:extLst>
                <a:ext uri="{FF2B5EF4-FFF2-40B4-BE49-F238E27FC236}">
                  <a16:creationId xmlns:a16="http://schemas.microsoft.com/office/drawing/2014/main" xmlns="" id="{08811938-168B-4EDA-88CD-3AB5009794E3}"/>
                </a:ext>
              </a:extLst>
            </p:cNvPr>
            <p:cNvSpPr>
              <a:spLocks/>
            </p:cNvSpPr>
            <p:nvPr/>
          </p:nvSpPr>
          <p:spPr bwMode="auto">
            <a:xfrm>
              <a:off x="6925510" y="360379"/>
              <a:ext cx="905688" cy="259660"/>
            </a:xfrm>
            <a:custGeom>
              <a:avLst/>
              <a:gdLst>
                <a:gd name="T0" fmla="*/ 33775367 w 20113"/>
                <a:gd name="T1" fmla="*/ 1927 h 5930"/>
                <a:gd name="T2" fmla="*/ 32579056 w 20113"/>
                <a:gd name="T3" fmla="*/ 115030 h 5930"/>
                <a:gd name="T4" fmla="*/ 32808168 w 20113"/>
                <a:gd name="T5" fmla="*/ 623140 h 5930"/>
                <a:gd name="T6" fmla="*/ 37640201 w 20113"/>
                <a:gd name="T7" fmla="*/ 3121437 h 5930"/>
                <a:gd name="T8" fmla="*/ 34229585 w 20113"/>
                <a:gd name="T9" fmla="*/ 5389675 h 5930"/>
                <a:gd name="T10" fmla="*/ 21659871 w 20113"/>
                <a:gd name="T11" fmla="*/ 9034548 h 5930"/>
                <a:gd name="T12" fmla="*/ 10150658 w 20113"/>
                <a:gd name="T13" fmla="*/ 10624035 h 5930"/>
                <a:gd name="T14" fmla="*/ 9278743 w 20113"/>
                <a:gd name="T15" fmla="*/ 10647023 h 5930"/>
                <a:gd name="T16" fmla="*/ 3947913 w 20113"/>
                <a:gd name="T17" fmla="*/ 7857277 h 5930"/>
                <a:gd name="T18" fmla="*/ 7699181 w 20113"/>
                <a:gd name="T19" fmla="*/ 5339801 h 5930"/>
                <a:gd name="T20" fmla="*/ 7502490 w 20113"/>
                <a:gd name="T21" fmla="*/ 4895007 h 5930"/>
                <a:gd name="T22" fmla="*/ 7476148 w 20113"/>
                <a:gd name="T23" fmla="*/ 4896890 h 5930"/>
                <a:gd name="T24" fmla="*/ 4391999 w 20113"/>
                <a:gd name="T25" fmla="*/ 10731402 h 5930"/>
                <a:gd name="T26" fmla="*/ 8575149 w 20113"/>
                <a:gd name="T27" fmla="*/ 11367941 h 5930"/>
                <a:gd name="T28" fmla="*/ 12472359 w 20113"/>
                <a:gd name="T29" fmla="*/ 11093787 h 5930"/>
                <a:gd name="T30" fmla="*/ 22988030 w 20113"/>
                <a:gd name="T31" fmla="*/ 9511963 h 5930"/>
                <a:gd name="T32" fmla="*/ 31524634 w 20113"/>
                <a:gd name="T33" fmla="*/ 7236063 h 5930"/>
                <a:gd name="T34" fmla="*/ 37812530 w 20113"/>
                <a:gd name="T35" fmla="*/ 4227729 h 5930"/>
                <a:gd name="T36" fmla="*/ 33775367 w 20113"/>
                <a:gd name="T37" fmla="*/ 1927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1" name="Google Shape;363;p6">
              <a:extLst>
                <a:ext uri="{FF2B5EF4-FFF2-40B4-BE49-F238E27FC236}">
                  <a16:creationId xmlns:a16="http://schemas.microsoft.com/office/drawing/2014/main" xmlns="" id="{EBD0A8D1-A3EB-4A81-AAAA-13D63147280A}"/>
                </a:ext>
              </a:extLst>
            </p:cNvPr>
            <p:cNvSpPr>
              <a:spLocks/>
            </p:cNvSpPr>
            <p:nvPr/>
          </p:nvSpPr>
          <p:spPr bwMode="auto">
            <a:xfrm>
              <a:off x="7368361" y="296401"/>
              <a:ext cx="63222" cy="55523"/>
            </a:xfrm>
            <a:custGeom>
              <a:avLst/>
              <a:gdLst>
                <a:gd name="T0" fmla="*/ 1729644 w 1404"/>
                <a:gd name="T1" fmla="*/ 818702 h 1268"/>
                <a:gd name="T2" fmla="*/ 1729644 w 1404"/>
                <a:gd name="T3" fmla="*/ 818702 h 1268"/>
                <a:gd name="T4" fmla="*/ 1770171 w 1404"/>
                <a:gd name="T5" fmla="*/ 835998 h 1268"/>
                <a:gd name="T6" fmla="*/ 1764092 w 1404"/>
                <a:gd name="T7" fmla="*/ 832144 h 1268"/>
                <a:gd name="T8" fmla="*/ 1764092 w 1404"/>
                <a:gd name="T9" fmla="*/ 832144 h 1268"/>
                <a:gd name="T10" fmla="*/ 1729644 w 1404"/>
                <a:gd name="T11" fmla="*/ 818702 h 1268"/>
                <a:gd name="T12" fmla="*/ 985480 w 1404"/>
                <a:gd name="T13" fmla="*/ 0 h 1268"/>
                <a:gd name="T14" fmla="*/ 50704 w 1404"/>
                <a:gd name="T15" fmla="*/ 1219448 h 1268"/>
                <a:gd name="T16" fmla="*/ 1583612 w 1404"/>
                <a:gd name="T17" fmla="*/ 2427380 h 1268"/>
                <a:gd name="T18" fmla="*/ 1676914 w 1404"/>
                <a:gd name="T19" fmla="*/ 2429306 h 1268"/>
                <a:gd name="T20" fmla="*/ 2757677 w 1404"/>
                <a:gd name="T21" fmla="*/ 1601015 h 1268"/>
                <a:gd name="T22" fmla="*/ 1766118 w 1404"/>
                <a:gd name="T23" fmla="*/ 402629 h 1268"/>
                <a:gd name="T24" fmla="*/ 1717441 w 1404"/>
                <a:gd name="T25" fmla="*/ 396893 h 1268"/>
                <a:gd name="T26" fmla="*/ 1764092 w 1404"/>
                <a:gd name="T27" fmla="*/ 832144 h 1268"/>
                <a:gd name="T28" fmla="*/ 1764092 w 1404"/>
                <a:gd name="T29" fmla="*/ 832144 h 1268"/>
                <a:gd name="T30" fmla="*/ 1918184 w 1404"/>
                <a:gd name="T31" fmla="*/ 899271 h 1268"/>
                <a:gd name="T32" fmla="*/ 2151394 w 1404"/>
                <a:gd name="T33" fmla="*/ 1173427 h 1268"/>
                <a:gd name="T34" fmla="*/ 2110822 w 1404"/>
                <a:gd name="T35" fmla="*/ 1545405 h 1268"/>
                <a:gd name="T36" fmla="*/ 1526874 w 1404"/>
                <a:gd name="T37" fmla="*/ 1863699 h 1268"/>
                <a:gd name="T38" fmla="*/ 1263269 w 1404"/>
                <a:gd name="T39" fmla="*/ 1827267 h 1268"/>
                <a:gd name="T40" fmla="*/ 673197 w 1404"/>
                <a:gd name="T41" fmla="*/ 989387 h 1268"/>
                <a:gd name="T42" fmla="*/ 1253092 w 1404"/>
                <a:gd name="T43" fmla="*/ 189820 h 1268"/>
                <a:gd name="T44" fmla="*/ 1163888 w 1404"/>
                <a:gd name="T45" fmla="*/ 26842 h 1268"/>
                <a:gd name="T46" fmla="*/ 985480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 name="Google Shape;364;p6">
              <a:extLst>
                <a:ext uri="{FF2B5EF4-FFF2-40B4-BE49-F238E27FC236}">
                  <a16:creationId xmlns:a16="http://schemas.microsoft.com/office/drawing/2014/main" xmlns="" id="{E11199F8-1517-42CE-955E-10D83754193B}"/>
                </a:ext>
              </a:extLst>
            </p:cNvPr>
            <p:cNvSpPr>
              <a:spLocks/>
            </p:cNvSpPr>
            <p:nvPr/>
          </p:nvSpPr>
          <p:spPr bwMode="auto">
            <a:xfrm>
              <a:off x="7477926" y="310939"/>
              <a:ext cx="82855" cy="61609"/>
            </a:xfrm>
            <a:custGeom>
              <a:avLst/>
              <a:gdLst>
                <a:gd name="T0" fmla="*/ 999664 w 1840"/>
                <a:gd name="T1" fmla="*/ 1927 h 1407"/>
                <a:gd name="T2" fmla="*/ 56783 w 1840"/>
                <a:gd name="T3" fmla="*/ 1110144 h 1407"/>
                <a:gd name="T4" fmla="*/ 1176046 w 1840"/>
                <a:gd name="T5" fmla="*/ 2519401 h 1407"/>
                <a:gd name="T6" fmla="*/ 2033775 w 1840"/>
                <a:gd name="T7" fmla="*/ 2695777 h 1407"/>
                <a:gd name="T8" fmla="*/ 3217926 w 1840"/>
                <a:gd name="T9" fmla="*/ 2218362 h 1407"/>
                <a:gd name="T10" fmla="*/ 2477860 w 1840"/>
                <a:gd name="T11" fmla="*/ 556014 h 1407"/>
                <a:gd name="T12" fmla="*/ 2445393 w 1840"/>
                <a:gd name="T13" fmla="*/ 550277 h 1407"/>
                <a:gd name="T14" fmla="*/ 2421077 w 1840"/>
                <a:gd name="T15" fmla="*/ 832137 h 1407"/>
                <a:gd name="T16" fmla="*/ 2822564 w 1840"/>
                <a:gd name="T17" fmla="*/ 1620137 h 1407"/>
                <a:gd name="T18" fmla="*/ 2419051 w 1840"/>
                <a:gd name="T19" fmla="*/ 2020880 h 1407"/>
                <a:gd name="T20" fmla="*/ 1863427 w 1840"/>
                <a:gd name="T21" fmla="*/ 2141690 h 1407"/>
                <a:gd name="T22" fmla="*/ 1005743 w 1840"/>
                <a:gd name="T23" fmla="*/ 1852167 h 1407"/>
                <a:gd name="T24" fmla="*/ 638704 w 1840"/>
                <a:gd name="T25" fmla="*/ 941431 h 1407"/>
                <a:gd name="T26" fmla="*/ 1317980 w 1840"/>
                <a:gd name="T27" fmla="*/ 318291 h 1407"/>
                <a:gd name="T28" fmla="*/ 1222697 w 1840"/>
                <a:gd name="T29" fmla="*/ 30695 h 1407"/>
                <a:gd name="T30" fmla="*/ 999664 w 1840"/>
                <a:gd name="T31" fmla="*/ 1927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365;p6">
              <a:extLst>
                <a:ext uri="{FF2B5EF4-FFF2-40B4-BE49-F238E27FC236}">
                  <a16:creationId xmlns:a16="http://schemas.microsoft.com/office/drawing/2014/main" xmlns="" id="{C3D06506-A727-4210-997F-124137C8B73D}"/>
                </a:ext>
              </a:extLst>
            </p:cNvPr>
            <p:cNvSpPr>
              <a:spLocks/>
            </p:cNvSpPr>
            <p:nvPr/>
          </p:nvSpPr>
          <p:spPr bwMode="auto">
            <a:xfrm>
              <a:off x="7504540" y="416781"/>
              <a:ext cx="57999" cy="46590"/>
            </a:xfrm>
            <a:custGeom>
              <a:avLst/>
              <a:gdLst>
                <a:gd name="T0" fmla="*/ 752276 w 1288"/>
                <a:gd name="T1" fmla="*/ 0 h 1064"/>
                <a:gd name="T2" fmla="*/ 22290 w 1288"/>
                <a:gd name="T3" fmla="*/ 734362 h 1064"/>
                <a:gd name="T4" fmla="*/ 693466 w 1288"/>
                <a:gd name="T5" fmla="*/ 1886676 h 1064"/>
                <a:gd name="T6" fmla="*/ 1350458 w 1288"/>
                <a:gd name="T7" fmla="*/ 2040064 h 1064"/>
                <a:gd name="T8" fmla="*/ 2224406 w 1288"/>
                <a:gd name="T9" fmla="*/ 1729435 h 1064"/>
                <a:gd name="T10" fmla="*/ 1922298 w 1288"/>
                <a:gd name="T11" fmla="*/ 617405 h 1064"/>
                <a:gd name="T12" fmla="*/ 1891857 w 1288"/>
                <a:gd name="T13" fmla="*/ 609698 h 1064"/>
                <a:gd name="T14" fmla="*/ 1849304 w 1288"/>
                <a:gd name="T15" fmla="*/ 822550 h 1064"/>
                <a:gd name="T16" fmla="*/ 1557282 w 1288"/>
                <a:gd name="T17" fmla="*/ 1507038 h 1064"/>
                <a:gd name="T18" fmla="*/ 1186233 w 1288"/>
                <a:gd name="T19" fmla="*/ 1562648 h 1064"/>
                <a:gd name="T20" fmla="*/ 667124 w 1288"/>
                <a:gd name="T21" fmla="*/ 1397744 h 1064"/>
                <a:gd name="T22" fmla="*/ 993593 w 1288"/>
                <a:gd name="T23" fmla="*/ 256946 h 1064"/>
                <a:gd name="T24" fmla="*/ 985488 w 1288"/>
                <a:gd name="T25" fmla="*/ 30695 h 1064"/>
                <a:gd name="T26" fmla="*/ 75227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4" name="Google Shape;366;p6">
            <a:extLst>
              <a:ext uri="{FF2B5EF4-FFF2-40B4-BE49-F238E27FC236}">
                <a16:creationId xmlns:a16="http://schemas.microsoft.com/office/drawing/2014/main" xmlns="" id="{A674C7D2-9E6B-4F5C-AD5C-84B9F37F343E}"/>
              </a:ext>
            </a:extLst>
          </p:cNvPr>
          <p:cNvSpPr>
            <a:spLocks/>
          </p:cNvSpPr>
          <p:nvPr/>
        </p:nvSpPr>
        <p:spPr bwMode="auto">
          <a:xfrm>
            <a:off x="8851127" y="4739888"/>
            <a:ext cx="250031" cy="246459"/>
          </a:xfrm>
          <a:custGeom>
            <a:avLst/>
            <a:gdLst>
              <a:gd name="T0" fmla="*/ 7092149 w 6432"/>
              <a:gd name="T1" fmla="*/ 969710 h 6358"/>
              <a:gd name="T2" fmla="*/ 10549567 w 6432"/>
              <a:gd name="T3" fmla="*/ 4861783 h 6358"/>
              <a:gd name="T4" fmla="*/ 7054520 w 6432"/>
              <a:gd name="T5" fmla="*/ 6007790 h 6358"/>
              <a:gd name="T6" fmla="*/ 7092149 w 6432"/>
              <a:gd name="T7" fmla="*/ 969710 h 6358"/>
              <a:gd name="T8" fmla="*/ 15253513 w 6432"/>
              <a:gd name="T9" fmla="*/ 4020354 h 6358"/>
              <a:gd name="T10" fmla="*/ 13074810 w 6432"/>
              <a:gd name="T11" fmla="*/ 6974813 h 6358"/>
              <a:gd name="T12" fmla="*/ 11667140 w 6432"/>
              <a:gd name="T13" fmla="*/ 5222440 h 6358"/>
              <a:gd name="T14" fmla="*/ 15253513 w 6432"/>
              <a:gd name="T15" fmla="*/ 4020354 h 6358"/>
              <a:gd name="T16" fmla="*/ 6184127 w 6432"/>
              <a:gd name="T17" fmla="*/ 7046965 h 6358"/>
              <a:gd name="T18" fmla="*/ 6082072 w 6432"/>
              <a:gd name="T19" fmla="*/ 9499202 h 6358"/>
              <a:gd name="T20" fmla="*/ 1754210 w 6432"/>
              <a:gd name="T21" fmla="*/ 8516157 h 6358"/>
              <a:gd name="T22" fmla="*/ 6184127 w 6432"/>
              <a:gd name="T23" fmla="*/ 7046965 h 6358"/>
              <a:gd name="T24" fmla="*/ 11022366 w 6432"/>
              <a:gd name="T25" fmla="*/ 5438792 h 6358"/>
              <a:gd name="T26" fmla="*/ 12056648 w 6432"/>
              <a:gd name="T27" fmla="*/ 6713029 h 6358"/>
              <a:gd name="T28" fmla="*/ 12674522 w 6432"/>
              <a:gd name="T29" fmla="*/ 7517090 h 6358"/>
              <a:gd name="T30" fmla="*/ 10468970 w 6432"/>
              <a:gd name="T31" fmla="*/ 10466225 h 6358"/>
              <a:gd name="T32" fmla="*/ 8018985 w 6432"/>
              <a:gd name="T33" fmla="*/ 9945346 h 6358"/>
              <a:gd name="T34" fmla="*/ 6845020 w 6432"/>
              <a:gd name="T35" fmla="*/ 9683510 h 6358"/>
              <a:gd name="T36" fmla="*/ 7016943 w 6432"/>
              <a:gd name="T37" fmla="*/ 6774483 h 6358"/>
              <a:gd name="T38" fmla="*/ 11022366 w 6432"/>
              <a:gd name="T39" fmla="*/ 5438792 h 6358"/>
              <a:gd name="T40" fmla="*/ 13064081 w 6432"/>
              <a:gd name="T41" fmla="*/ 8011300 h 6358"/>
              <a:gd name="T42" fmla="*/ 16180298 w 6432"/>
              <a:gd name="T43" fmla="*/ 11793853 h 6358"/>
              <a:gd name="T44" fmla="*/ 15444250 w 6432"/>
              <a:gd name="T45" fmla="*/ 11622931 h 6358"/>
              <a:gd name="T46" fmla="*/ 12502599 w 6432"/>
              <a:gd name="T47" fmla="*/ 10909681 h 6358"/>
              <a:gd name="T48" fmla="*/ 11121778 w 6432"/>
              <a:gd name="T49" fmla="*/ 10613165 h 6358"/>
              <a:gd name="T50" fmla="*/ 13064081 w 6432"/>
              <a:gd name="T51" fmla="*/ 8011300 h 6358"/>
              <a:gd name="T52" fmla="*/ 6799305 w 6432"/>
              <a:gd name="T53" fmla="*/ 10268531 h 6358"/>
              <a:gd name="T54" fmla="*/ 10068682 w 6432"/>
              <a:gd name="T55" fmla="*/ 10989792 h 6358"/>
              <a:gd name="T56" fmla="*/ 6374864 w 6432"/>
              <a:gd name="T57" fmla="*/ 15712698 h 6358"/>
              <a:gd name="T58" fmla="*/ 6799305 w 6432"/>
              <a:gd name="T59" fmla="*/ 10268531 h 6358"/>
              <a:gd name="T60" fmla="*/ 6987399 w 6432"/>
              <a:gd name="T61" fmla="*/ 0 h 6358"/>
              <a:gd name="T62" fmla="*/ 6909497 w 6432"/>
              <a:gd name="T63" fmla="*/ 77476 h 6358"/>
              <a:gd name="T64" fmla="*/ 6890683 w 6432"/>
              <a:gd name="T65" fmla="*/ 203018 h 6358"/>
              <a:gd name="T66" fmla="*/ 6818120 w 6432"/>
              <a:gd name="T67" fmla="*/ 691853 h 6358"/>
              <a:gd name="T68" fmla="*/ 6229790 w 6432"/>
              <a:gd name="T69" fmla="*/ 6288284 h 6358"/>
              <a:gd name="T70" fmla="*/ 338506 w 6432"/>
              <a:gd name="T71" fmla="*/ 8227653 h 6358"/>
              <a:gd name="T72" fmla="*/ 510429 w 6432"/>
              <a:gd name="T73" fmla="*/ 8879450 h 6358"/>
              <a:gd name="T74" fmla="*/ 6057867 w 6432"/>
              <a:gd name="T75" fmla="*/ 10108256 h 6358"/>
              <a:gd name="T76" fmla="*/ 5765076 w 6432"/>
              <a:gd name="T77" fmla="*/ 16551491 h 6358"/>
              <a:gd name="T78" fmla="*/ 6100835 w 6432"/>
              <a:gd name="T79" fmla="*/ 16981560 h 6358"/>
              <a:gd name="T80" fmla="*/ 6245909 w 6432"/>
              <a:gd name="T81" fmla="*/ 16904085 h 6358"/>
              <a:gd name="T82" fmla="*/ 10721489 w 6432"/>
              <a:gd name="T83" fmla="*/ 11136732 h 6358"/>
              <a:gd name="T84" fmla="*/ 16913702 w 6432"/>
              <a:gd name="T85" fmla="*/ 12597965 h 6358"/>
              <a:gd name="T86" fmla="*/ 16991603 w 6432"/>
              <a:gd name="T87" fmla="*/ 12608612 h 6358"/>
              <a:gd name="T88" fmla="*/ 17131287 w 6432"/>
              <a:gd name="T89" fmla="*/ 12165208 h 6358"/>
              <a:gd name="T90" fmla="*/ 13464318 w 6432"/>
              <a:gd name="T91" fmla="*/ 7471659 h 6358"/>
              <a:gd name="T92" fmla="*/ 16352220 w 6432"/>
              <a:gd name="T93" fmla="*/ 3624966 h 6358"/>
              <a:gd name="T94" fmla="*/ 16070157 w 6432"/>
              <a:gd name="T95" fmla="*/ 3063979 h 6358"/>
              <a:gd name="T96" fmla="*/ 16005680 w 6432"/>
              <a:gd name="T97" fmla="*/ 3074677 h 6358"/>
              <a:gd name="T98" fmla="*/ 11202374 w 6432"/>
              <a:gd name="T99" fmla="*/ 4645430 h 6358"/>
              <a:gd name="T100" fmla="*/ 7137812 w 6432"/>
              <a:gd name="T101" fmla="*/ 293828 h 6358"/>
              <a:gd name="T102" fmla="*/ 7073334 w 6432"/>
              <a:gd name="T103" fmla="*/ 248449 h 6358"/>
              <a:gd name="T104" fmla="*/ 7062605 w 6432"/>
              <a:gd name="T105" fmla="*/ 88174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5" name="Google Shape;367;p6">
            <a:extLst>
              <a:ext uri="{FF2B5EF4-FFF2-40B4-BE49-F238E27FC236}">
                <a16:creationId xmlns:a16="http://schemas.microsoft.com/office/drawing/2014/main" xmlns="" id="{D065AE38-106B-49CE-8A96-56CAEBC4589D}"/>
              </a:ext>
            </a:extLst>
          </p:cNvPr>
          <p:cNvSpPr>
            <a:spLocks/>
          </p:cNvSpPr>
          <p:nvPr/>
        </p:nvSpPr>
        <p:spPr bwMode="auto">
          <a:xfrm>
            <a:off x="658437" y="232172"/>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54" name="Google Shape;354;p6"/>
          <p:cNvSpPr txBox="1">
            <a:spLocks noGrp="1"/>
          </p:cNvSpPr>
          <p:nvPr>
            <p:ph type="title"/>
          </p:nvPr>
        </p:nvSpPr>
        <p:spPr>
          <a:xfrm>
            <a:off x="713225" y="445025"/>
            <a:ext cx="7717500" cy="572700"/>
          </a:xfrm>
          <a:prstGeom prst="rect">
            <a:avLst/>
          </a:prstGeom>
        </p:spPr>
        <p:txBody>
          <a:bodyPr spcFirstLastPara="1">
            <a:noAutofit/>
          </a:bodyPr>
          <a:lstStyle>
            <a:lvl1pPr lvl="0" algn="ctr">
              <a:spcBef>
                <a:spcPts val="0"/>
              </a:spcBef>
              <a:spcAft>
                <a:spcPts val="0"/>
              </a:spcAft>
              <a:buSzPts val="4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16614139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68"/>
        <p:cNvGrpSpPr/>
        <p:nvPr/>
      </p:nvGrpSpPr>
      <p:grpSpPr>
        <a:xfrm>
          <a:off x="0" y="0"/>
          <a:ext cx="0" cy="0"/>
          <a:chOff x="0" y="0"/>
          <a:chExt cx="0" cy="0"/>
        </a:xfrm>
      </p:grpSpPr>
      <p:sp>
        <p:nvSpPr>
          <p:cNvPr id="4" name="Google Shape;371;p7">
            <a:extLst>
              <a:ext uri="{FF2B5EF4-FFF2-40B4-BE49-F238E27FC236}">
                <a16:creationId xmlns:a16="http://schemas.microsoft.com/office/drawing/2014/main" xmlns="" id="{8736F717-C6D3-4C84-B18A-FA4E6F9E0483}"/>
              </a:ext>
            </a:extLst>
          </p:cNvPr>
          <p:cNvSpPr/>
          <p:nvPr/>
        </p:nvSpPr>
        <p:spPr>
          <a:xfrm>
            <a:off x="8430816" y="1273985"/>
            <a:ext cx="292894" cy="226219"/>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5" name="Google Shape;372;p7">
            <a:extLst>
              <a:ext uri="{FF2B5EF4-FFF2-40B4-BE49-F238E27FC236}">
                <a16:creationId xmlns:a16="http://schemas.microsoft.com/office/drawing/2014/main" xmlns="" id="{FCC5B82B-E952-448E-AF04-4DD516A890C3}"/>
              </a:ext>
            </a:extLst>
          </p:cNvPr>
          <p:cNvSpPr>
            <a:spLocks/>
          </p:cNvSpPr>
          <p:nvPr/>
        </p:nvSpPr>
        <p:spPr bwMode="auto">
          <a:xfrm rot="20708237">
            <a:off x="8382012" y="1939547"/>
            <a:ext cx="390525" cy="550069"/>
          </a:xfrm>
          <a:custGeom>
            <a:avLst/>
            <a:gdLst>
              <a:gd name="T0" fmla="*/ 11563738 w 12328"/>
              <a:gd name="T1" fmla="*/ 5627133 h 17372"/>
              <a:gd name="T2" fmla="*/ 9483642 w 12328"/>
              <a:gd name="T3" fmla="*/ 9716024 h 17372"/>
              <a:gd name="T4" fmla="*/ 5751564 w 12328"/>
              <a:gd name="T5" fmla="*/ 9445063 h 17372"/>
              <a:gd name="T6" fmla="*/ 10243615 w 12328"/>
              <a:gd name="T7" fmla="*/ 5240324 h 17372"/>
              <a:gd name="T8" fmla="*/ 14878386 w 12328"/>
              <a:gd name="T9" fmla="*/ 13564267 h 17372"/>
              <a:gd name="T10" fmla="*/ 11012501 w 12328"/>
              <a:gd name="T11" fmla="*/ 16715605 h 17372"/>
              <a:gd name="T12" fmla="*/ 10907246 w 12328"/>
              <a:gd name="T13" fmla="*/ 14204178 h 17372"/>
              <a:gd name="T14" fmla="*/ 17582917 w 12328"/>
              <a:gd name="T15" fmla="*/ 22360554 h 17372"/>
              <a:gd name="T16" fmla="*/ 15338644 w 12328"/>
              <a:gd name="T17" fmla="*/ 25690140 h 17372"/>
              <a:gd name="T18" fmla="*/ 15126360 w 12328"/>
              <a:gd name="T19" fmla="*/ 25677643 h 17372"/>
              <a:gd name="T20" fmla="*/ 16831856 w 12328"/>
              <a:gd name="T21" fmla="*/ 22533440 h 17372"/>
              <a:gd name="T22" fmla="*/ 5574928 w 12328"/>
              <a:gd name="T23" fmla="*/ 0 h 17372"/>
              <a:gd name="T24" fmla="*/ 2165754 w 12328"/>
              <a:gd name="T25" fmla="*/ 8095793 h 17372"/>
              <a:gd name="T26" fmla="*/ 5437573 w 12328"/>
              <a:gd name="T27" fmla="*/ 14624804 h 17372"/>
              <a:gd name="T28" fmla="*/ 8325836 w 12328"/>
              <a:gd name="T29" fmla="*/ 22034372 h 17372"/>
              <a:gd name="T30" fmla="*/ 15290494 w 12328"/>
              <a:gd name="T31" fmla="*/ 29171207 h 17372"/>
              <a:gd name="T32" fmla="*/ 21620032 w 12328"/>
              <a:gd name="T33" fmla="*/ 30712995 h 17372"/>
              <a:gd name="T34" fmla="*/ 21463078 w 12328"/>
              <a:gd name="T35" fmla="*/ 30183614 h 17372"/>
              <a:gd name="T36" fmla="*/ 16398333 w 12328"/>
              <a:gd name="T37" fmla="*/ 29381541 h 17372"/>
              <a:gd name="T38" fmla="*/ 15103172 w 12328"/>
              <a:gd name="T39" fmla="*/ 26305057 h 17372"/>
              <a:gd name="T40" fmla="*/ 17743461 w 12328"/>
              <a:gd name="T41" fmla="*/ 25859437 h 17372"/>
              <a:gd name="T42" fmla="*/ 17950423 w 12328"/>
              <a:gd name="T43" fmla="*/ 21560255 h 17372"/>
              <a:gd name="T44" fmla="*/ 14350337 w 12328"/>
              <a:gd name="T45" fmla="*/ 25593881 h 17372"/>
              <a:gd name="T46" fmla="*/ 8784321 w 12328"/>
              <a:gd name="T47" fmla="*/ 17088144 h 17372"/>
              <a:gd name="T48" fmla="*/ 14928352 w 12328"/>
              <a:gd name="T49" fmla="*/ 16384061 h 17372"/>
              <a:gd name="T50" fmla="*/ 13583225 w 12328"/>
              <a:gd name="T51" fmla="*/ 12608898 h 17372"/>
              <a:gd name="T52" fmla="*/ 8350798 w 12328"/>
              <a:gd name="T53" fmla="*/ 16148776 h 17372"/>
              <a:gd name="T54" fmla="*/ 5566016 w 12328"/>
              <a:gd name="T55" fmla="*/ 10138465 h 17372"/>
              <a:gd name="T56" fmla="*/ 8532756 w 12328"/>
              <a:gd name="T57" fmla="*/ 10596539 h 17372"/>
              <a:gd name="T58" fmla="*/ 12696582 w 12328"/>
              <a:gd name="T59" fmla="*/ 5807154 h 17372"/>
              <a:gd name="T60" fmla="*/ 8302648 w 12328"/>
              <a:gd name="T61" fmla="*/ 4992584 h 17372"/>
              <a:gd name="T62" fmla="*/ 2444055 w 12328"/>
              <a:gd name="T63" fmla="*/ 7138608 h 17372"/>
              <a:gd name="T64" fmla="*/ 5574928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6" name="Google Shape;373;p7">
            <a:extLst>
              <a:ext uri="{FF2B5EF4-FFF2-40B4-BE49-F238E27FC236}">
                <a16:creationId xmlns:a16="http://schemas.microsoft.com/office/drawing/2014/main" xmlns="" id="{8EBEC666-604A-4914-9DD5-FC4132296A2C}"/>
              </a:ext>
            </a:extLst>
          </p:cNvPr>
          <p:cNvSpPr>
            <a:spLocks/>
          </p:cNvSpPr>
          <p:nvPr/>
        </p:nvSpPr>
        <p:spPr bwMode="auto">
          <a:xfrm>
            <a:off x="8590362" y="2971800"/>
            <a:ext cx="292894" cy="289322"/>
          </a:xfrm>
          <a:custGeom>
            <a:avLst/>
            <a:gdLst>
              <a:gd name="T0" fmla="*/ 9728456 w 6432"/>
              <a:gd name="T1" fmla="*/ 1354721 h 6358"/>
              <a:gd name="T2" fmla="*/ 9728456 w 6432"/>
              <a:gd name="T3" fmla="*/ 1354721 h 6358"/>
              <a:gd name="T4" fmla="*/ 14476626 w 6432"/>
              <a:gd name="T5" fmla="*/ 6703648 h 6358"/>
              <a:gd name="T6" fmla="*/ 9676848 w 6432"/>
              <a:gd name="T7" fmla="*/ 8293965 h 6358"/>
              <a:gd name="T8" fmla="*/ 9728456 w 6432"/>
              <a:gd name="T9" fmla="*/ 1354721 h 6358"/>
              <a:gd name="T10" fmla="*/ 20927817 w 6432"/>
              <a:gd name="T11" fmla="*/ 5555096 h 6358"/>
              <a:gd name="T12" fmla="*/ 20927817 w 6432"/>
              <a:gd name="T13" fmla="*/ 5555096 h 6358"/>
              <a:gd name="T14" fmla="*/ 17938164 w 6432"/>
              <a:gd name="T15" fmla="*/ 9615558 h 6358"/>
              <a:gd name="T16" fmla="*/ 16006486 w 6432"/>
              <a:gd name="T17" fmla="*/ 7200626 h 6358"/>
              <a:gd name="T18" fmla="*/ 20927817 w 6432"/>
              <a:gd name="T19" fmla="*/ 5555096 h 6358"/>
              <a:gd name="T20" fmla="*/ 8482443 w 6432"/>
              <a:gd name="T21" fmla="*/ 9725984 h 6358"/>
              <a:gd name="T22" fmla="*/ 8346075 w 6432"/>
              <a:gd name="T23" fmla="*/ 13109086 h 6358"/>
              <a:gd name="T24" fmla="*/ 2403562 w 6432"/>
              <a:gd name="T25" fmla="*/ 11739621 h 6358"/>
              <a:gd name="T26" fmla="*/ 8482443 w 6432"/>
              <a:gd name="T27" fmla="*/ 9725984 h 6358"/>
              <a:gd name="T28" fmla="*/ 15121733 w 6432"/>
              <a:gd name="T29" fmla="*/ 7498776 h 6358"/>
              <a:gd name="T30" fmla="*/ 16540968 w 6432"/>
              <a:gd name="T31" fmla="*/ 9265836 h 6358"/>
              <a:gd name="T32" fmla="*/ 17392570 w 6432"/>
              <a:gd name="T33" fmla="*/ 10359175 h 6358"/>
              <a:gd name="T34" fmla="*/ 14362298 w 6432"/>
              <a:gd name="T35" fmla="*/ 14426978 h 6358"/>
              <a:gd name="T36" fmla="*/ 11000273 w 6432"/>
              <a:gd name="T37" fmla="*/ 13720191 h 6358"/>
              <a:gd name="T38" fmla="*/ 9393001 w 6432"/>
              <a:gd name="T39" fmla="*/ 13344682 h 6358"/>
              <a:gd name="T40" fmla="*/ 9628943 w 6432"/>
              <a:gd name="T41" fmla="*/ 9339433 h 6358"/>
              <a:gd name="T42" fmla="*/ 15121733 w 6432"/>
              <a:gd name="T43" fmla="*/ 7498776 h 6358"/>
              <a:gd name="T44" fmla="*/ 17927113 w 6432"/>
              <a:gd name="T45" fmla="*/ 11043877 h 6358"/>
              <a:gd name="T46" fmla="*/ 22199634 w 6432"/>
              <a:gd name="T47" fmla="*/ 16267634 h 6358"/>
              <a:gd name="T48" fmla="*/ 21189563 w 6432"/>
              <a:gd name="T49" fmla="*/ 16017295 h 6358"/>
              <a:gd name="T50" fmla="*/ 17141874 w 6432"/>
              <a:gd name="T51" fmla="*/ 15038083 h 6358"/>
              <a:gd name="T52" fmla="*/ 15261804 w 6432"/>
              <a:gd name="T53" fmla="*/ 14625745 h 6358"/>
              <a:gd name="T54" fmla="*/ 17927113 w 6432"/>
              <a:gd name="T55" fmla="*/ 11043877 h 6358"/>
              <a:gd name="T56" fmla="*/ 9330342 w 6432"/>
              <a:gd name="T57" fmla="*/ 14150852 h 6358"/>
              <a:gd name="T58" fmla="*/ 13816704 w 6432"/>
              <a:gd name="T59" fmla="*/ 15148509 h 6358"/>
              <a:gd name="T60" fmla="*/ 8744190 w 6432"/>
              <a:gd name="T61" fmla="*/ 21668074 h 6358"/>
              <a:gd name="T62" fmla="*/ 9330342 w 6432"/>
              <a:gd name="T63" fmla="*/ 14150852 h 6358"/>
              <a:gd name="T64" fmla="*/ 9588384 w 6432"/>
              <a:gd name="T65" fmla="*/ 3701 h 6358"/>
              <a:gd name="T66" fmla="*/ 9481464 w 6432"/>
              <a:gd name="T67" fmla="*/ 106786 h 6358"/>
              <a:gd name="T68" fmla="*/ 9455659 w 6432"/>
              <a:gd name="T69" fmla="*/ 283467 h 6358"/>
              <a:gd name="T70" fmla="*/ 9356146 w 6432"/>
              <a:gd name="T71" fmla="*/ 968169 h 6358"/>
              <a:gd name="T72" fmla="*/ 8545163 w 6432"/>
              <a:gd name="T73" fmla="*/ 8669414 h 6358"/>
              <a:gd name="T74" fmla="*/ 460773 w 6432"/>
              <a:gd name="T75" fmla="*/ 11356770 h 6358"/>
              <a:gd name="T76" fmla="*/ 696716 w 6432"/>
              <a:gd name="T77" fmla="*/ 12240300 h 6358"/>
              <a:gd name="T78" fmla="*/ 8309221 w 6432"/>
              <a:gd name="T79" fmla="*/ 13944744 h 6358"/>
              <a:gd name="T80" fmla="*/ 7911046 w 6432"/>
              <a:gd name="T81" fmla="*/ 22824028 h 6358"/>
              <a:gd name="T82" fmla="*/ 8371880 w 6432"/>
              <a:gd name="T83" fmla="*/ 23405645 h 6358"/>
              <a:gd name="T84" fmla="*/ 8570967 w 6432"/>
              <a:gd name="T85" fmla="*/ 23298860 h 6358"/>
              <a:gd name="T86" fmla="*/ 14712507 w 6432"/>
              <a:gd name="T87" fmla="*/ 15347276 h 6358"/>
              <a:gd name="T88" fmla="*/ 23206062 w 6432"/>
              <a:gd name="T89" fmla="*/ 17375717 h 6358"/>
              <a:gd name="T90" fmla="*/ 23312982 w 6432"/>
              <a:gd name="T91" fmla="*/ 17390400 h 6358"/>
              <a:gd name="T92" fmla="*/ 23504663 w 6432"/>
              <a:gd name="T93" fmla="*/ 16764612 h 6358"/>
              <a:gd name="T94" fmla="*/ 18472707 w 6432"/>
              <a:gd name="T95" fmla="*/ 10296559 h 6358"/>
              <a:gd name="T96" fmla="*/ 22435576 w 6432"/>
              <a:gd name="T97" fmla="*/ 4999205 h 6358"/>
              <a:gd name="T98" fmla="*/ 22052216 w 6432"/>
              <a:gd name="T99" fmla="*/ 4237144 h 6358"/>
              <a:gd name="T100" fmla="*/ 21963753 w 6432"/>
              <a:gd name="T101" fmla="*/ 4251887 h 6358"/>
              <a:gd name="T102" fmla="*/ 15372429 w 6432"/>
              <a:gd name="T103" fmla="*/ 6416480 h 6358"/>
              <a:gd name="T104" fmla="*/ 9791176 w 6432"/>
              <a:gd name="T105" fmla="*/ 419680 h 6358"/>
              <a:gd name="T106" fmla="*/ 9706356 w 6432"/>
              <a:gd name="T107" fmla="*/ 357064 h 6358"/>
              <a:gd name="T108" fmla="*/ 9691602 w 6432"/>
              <a:gd name="T109" fmla="*/ 121469 h 6358"/>
              <a:gd name="T110" fmla="*/ 9588384 w 6432"/>
              <a:gd name="T111" fmla="*/ 3701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69" name="Google Shape;369;p7"/>
          <p:cNvSpPr txBox="1">
            <a:spLocks noGrp="1"/>
          </p:cNvSpPr>
          <p:nvPr>
            <p:ph type="subTitle" idx="1"/>
          </p:nvPr>
        </p:nvSpPr>
        <p:spPr>
          <a:xfrm>
            <a:off x="1069850" y="2212525"/>
            <a:ext cx="4449300" cy="18369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70" name="Google Shape;370;p7"/>
          <p:cNvSpPr txBox="1">
            <a:spLocks noGrp="1"/>
          </p:cNvSpPr>
          <p:nvPr>
            <p:ph type="title"/>
          </p:nvPr>
        </p:nvSpPr>
        <p:spPr>
          <a:xfrm>
            <a:off x="1069850" y="1148075"/>
            <a:ext cx="4032900" cy="755700"/>
          </a:xfrm>
          <a:prstGeom prst="rect">
            <a:avLst/>
          </a:prstGeom>
        </p:spPr>
        <p:txBody>
          <a:bodyPr spcFirstLastPara="1">
            <a:noAutofit/>
          </a:bodyPr>
          <a:lstStyle>
            <a:lvl1pPr lvl="0">
              <a:spcBef>
                <a:spcPts val="0"/>
              </a:spcBef>
              <a:spcAft>
                <a:spcPts val="0"/>
              </a:spcAft>
              <a:buSzPts val="4000"/>
              <a:buNone/>
              <a:defRPr/>
            </a:lvl1pPr>
            <a:lvl2pPr lvl="1">
              <a:spcBef>
                <a:spcPts val="0"/>
              </a:spcBef>
              <a:spcAft>
                <a:spcPts val="0"/>
              </a:spcAft>
              <a:buSzPts val="2400"/>
              <a:buNone/>
              <a:defRPr sz="1400"/>
            </a:lvl2pPr>
            <a:lvl3pPr lvl="2">
              <a:spcBef>
                <a:spcPts val="0"/>
              </a:spcBef>
              <a:spcAft>
                <a:spcPts val="0"/>
              </a:spcAft>
              <a:buSzPts val="2400"/>
              <a:buNone/>
              <a:defRPr sz="1400"/>
            </a:lvl3pPr>
            <a:lvl4pPr lvl="3">
              <a:spcBef>
                <a:spcPts val="0"/>
              </a:spcBef>
              <a:spcAft>
                <a:spcPts val="0"/>
              </a:spcAft>
              <a:buSzPts val="2400"/>
              <a:buNone/>
              <a:defRPr sz="1400"/>
            </a:lvl4pPr>
            <a:lvl5pPr lvl="4">
              <a:spcBef>
                <a:spcPts val="0"/>
              </a:spcBef>
              <a:spcAft>
                <a:spcPts val="0"/>
              </a:spcAft>
              <a:buSzPts val="2400"/>
              <a:buNone/>
              <a:defRPr sz="1400"/>
            </a:lvl5pPr>
            <a:lvl6pPr lvl="5">
              <a:spcBef>
                <a:spcPts val="0"/>
              </a:spcBef>
              <a:spcAft>
                <a:spcPts val="0"/>
              </a:spcAft>
              <a:buSzPts val="2400"/>
              <a:buNone/>
              <a:defRPr sz="1400"/>
            </a:lvl6pPr>
            <a:lvl7pPr lvl="6">
              <a:spcBef>
                <a:spcPts val="0"/>
              </a:spcBef>
              <a:spcAft>
                <a:spcPts val="0"/>
              </a:spcAft>
              <a:buSzPts val="2400"/>
              <a:buNone/>
              <a:defRPr sz="1400"/>
            </a:lvl7pPr>
            <a:lvl8pPr lvl="7">
              <a:spcBef>
                <a:spcPts val="0"/>
              </a:spcBef>
              <a:spcAft>
                <a:spcPts val="0"/>
              </a:spcAft>
              <a:buSzPts val="2400"/>
              <a:buNone/>
              <a:defRPr sz="1400"/>
            </a:lvl8pPr>
            <a:lvl9pPr lvl="8">
              <a:spcBef>
                <a:spcPts val="0"/>
              </a:spcBef>
              <a:spcAft>
                <a:spcPts val="0"/>
              </a:spcAft>
              <a:buSzPts val="2400"/>
              <a:buNone/>
              <a:defRPr sz="1400"/>
            </a:lvl9pPr>
          </a:lstStyle>
          <a:p>
            <a:endParaRPr/>
          </a:p>
        </p:txBody>
      </p:sp>
    </p:spTree>
    <p:extLst>
      <p:ext uri="{BB962C8B-B14F-4D97-AF65-F5344CB8AC3E}">
        <p14:creationId xmlns:p14="http://schemas.microsoft.com/office/powerpoint/2010/main" val="35896713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74"/>
        <p:cNvGrpSpPr/>
        <p:nvPr/>
      </p:nvGrpSpPr>
      <p:grpSpPr>
        <a:xfrm>
          <a:off x="0" y="0"/>
          <a:ext cx="0" cy="0"/>
          <a:chOff x="0" y="0"/>
          <a:chExt cx="0" cy="0"/>
        </a:xfrm>
      </p:grpSpPr>
      <p:sp>
        <p:nvSpPr>
          <p:cNvPr id="3" name="Google Shape;375;p8">
            <a:extLst>
              <a:ext uri="{FF2B5EF4-FFF2-40B4-BE49-F238E27FC236}">
                <a16:creationId xmlns:a16="http://schemas.microsoft.com/office/drawing/2014/main" xmlns="" id="{EDB7824E-B675-4DDD-B77E-07170B6342DA}"/>
              </a:ext>
            </a:extLst>
          </p:cNvPr>
          <p:cNvSpPr/>
          <p:nvPr/>
        </p:nvSpPr>
        <p:spPr>
          <a:xfrm rot="21599975" flipH="1">
            <a:off x="2474127" y="1928830"/>
            <a:ext cx="4276725" cy="1602581"/>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4" name="Google Shape;376;p8">
            <a:extLst>
              <a:ext uri="{FF2B5EF4-FFF2-40B4-BE49-F238E27FC236}">
                <a16:creationId xmlns:a16="http://schemas.microsoft.com/office/drawing/2014/main" xmlns="" id="{E1CEAC11-7853-48A2-B2C9-1057D3FCF93E}"/>
              </a:ext>
            </a:extLst>
          </p:cNvPr>
          <p:cNvGrpSpPr>
            <a:grpSpLocks/>
          </p:cNvGrpSpPr>
          <p:nvPr/>
        </p:nvGrpSpPr>
        <p:grpSpPr bwMode="auto">
          <a:xfrm rot="19752880" flipH="1">
            <a:off x="772717" y="2076467"/>
            <a:ext cx="515540" cy="500063"/>
            <a:chOff x="8667201" y="2266387"/>
            <a:chExt cx="389754" cy="378681"/>
          </a:xfrm>
        </p:grpSpPr>
        <p:sp>
          <p:nvSpPr>
            <p:cNvPr id="5" name="Google Shape;377;p8">
              <a:extLst>
                <a:ext uri="{FF2B5EF4-FFF2-40B4-BE49-F238E27FC236}">
                  <a16:creationId xmlns:a16="http://schemas.microsoft.com/office/drawing/2014/main" xmlns="" id="{6AA3C6D0-C338-4A75-9D82-37CC2C744BE7}"/>
                </a:ext>
              </a:extLst>
            </p:cNvPr>
            <p:cNvSpPr>
              <a:spLocks/>
            </p:cNvSpPr>
            <p:nvPr/>
          </p:nvSpPr>
          <p:spPr bwMode="auto">
            <a:xfrm>
              <a:off x="8667201" y="2268670"/>
              <a:ext cx="389754" cy="376398"/>
            </a:xfrm>
            <a:custGeom>
              <a:avLst/>
              <a:gdLst>
                <a:gd name="T0" fmla="*/ 8229856 w 8025"/>
                <a:gd name="T1" fmla="*/ 0 h 7750"/>
                <a:gd name="T2" fmla="*/ 8196830 w 8025"/>
                <a:gd name="T3" fmla="*/ 25935 h 7750"/>
                <a:gd name="T4" fmla="*/ 6665983 w 8025"/>
                <a:gd name="T5" fmla="*/ 12308215 h 7750"/>
                <a:gd name="T6" fmla="*/ 254736 w 8025"/>
                <a:gd name="T7" fmla="*/ 9510679 h 7750"/>
                <a:gd name="T8" fmla="*/ 51870 w 8025"/>
                <a:gd name="T9" fmla="*/ 9725347 h 7750"/>
                <a:gd name="T10" fmla="*/ 6665983 w 8025"/>
                <a:gd name="T11" fmla="*/ 18280704 h 7750"/>
                <a:gd name="T12" fmla="*/ 17540047 w 8025"/>
                <a:gd name="T13" fmla="*/ 15042078 h 7750"/>
                <a:gd name="T14" fmla="*/ 17540047 w 8025"/>
                <a:gd name="T15" fmla="*/ 2575825 h 7750"/>
                <a:gd name="T16" fmla="*/ 17367827 w 8025"/>
                <a:gd name="T17" fmla="*/ 2530997 h 7750"/>
                <a:gd name="T18" fmla="*/ 13640953 w 8025"/>
                <a:gd name="T19" fmla="*/ 10609907 h 7750"/>
                <a:gd name="T20" fmla="*/ 8229856 w 8025"/>
                <a:gd name="T21" fmla="*/ 0 h 77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25" h="7750" extrusionOk="0">
                  <a:moveTo>
                    <a:pt x="3489" y="0"/>
                  </a:moveTo>
                  <a:cubicBezTo>
                    <a:pt x="3483" y="0"/>
                    <a:pt x="3478" y="4"/>
                    <a:pt x="3475" y="11"/>
                  </a:cubicBezTo>
                  <a:cubicBezTo>
                    <a:pt x="3350" y="271"/>
                    <a:pt x="2826" y="5218"/>
                    <a:pt x="2826" y="5218"/>
                  </a:cubicBezTo>
                  <a:cubicBezTo>
                    <a:pt x="2826" y="5218"/>
                    <a:pt x="595" y="4032"/>
                    <a:pt x="108" y="4032"/>
                  </a:cubicBezTo>
                  <a:cubicBezTo>
                    <a:pt x="34" y="4032"/>
                    <a:pt x="1" y="4060"/>
                    <a:pt x="22" y="4123"/>
                  </a:cubicBezTo>
                  <a:cubicBezTo>
                    <a:pt x="184" y="4604"/>
                    <a:pt x="2826" y="7750"/>
                    <a:pt x="2826" y="7750"/>
                  </a:cubicBezTo>
                  <a:lnTo>
                    <a:pt x="7436" y="6377"/>
                  </a:lnTo>
                  <a:cubicBezTo>
                    <a:pt x="7436" y="6377"/>
                    <a:pt x="8024" y="1403"/>
                    <a:pt x="7436" y="1092"/>
                  </a:cubicBezTo>
                  <a:cubicBezTo>
                    <a:pt x="7413" y="1079"/>
                    <a:pt x="7388" y="1073"/>
                    <a:pt x="7363" y="1073"/>
                  </a:cubicBezTo>
                  <a:cubicBezTo>
                    <a:pt x="6765" y="1073"/>
                    <a:pt x="5783" y="4498"/>
                    <a:pt x="5783" y="4498"/>
                  </a:cubicBezTo>
                  <a:cubicBezTo>
                    <a:pt x="5783" y="4498"/>
                    <a:pt x="3712" y="0"/>
                    <a:pt x="348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6" name="Google Shape;378;p8">
              <a:extLst>
                <a:ext uri="{FF2B5EF4-FFF2-40B4-BE49-F238E27FC236}">
                  <a16:creationId xmlns:a16="http://schemas.microsoft.com/office/drawing/2014/main" xmlns="" id="{F38AE0DF-E823-4FCB-9F4A-94E8E8205B7F}"/>
                </a:ext>
              </a:extLst>
            </p:cNvPr>
            <p:cNvSpPr>
              <a:spLocks/>
            </p:cNvSpPr>
            <p:nvPr/>
          </p:nvSpPr>
          <p:spPr bwMode="auto">
            <a:xfrm>
              <a:off x="8679779" y="2323259"/>
              <a:ext cx="82613" cy="78728"/>
            </a:xfrm>
            <a:custGeom>
              <a:avLst/>
              <a:gdLst>
                <a:gd name="T0" fmla="*/ 960030 w 1701"/>
                <a:gd name="T1" fmla="*/ 0 h 1621"/>
                <a:gd name="T2" fmla="*/ 325498 w 1701"/>
                <a:gd name="T3" fmla="*/ 993061 h 1621"/>
                <a:gd name="T4" fmla="*/ 1585091 w 1701"/>
                <a:gd name="T5" fmla="*/ 2420121 h 1621"/>
                <a:gd name="T6" fmla="*/ 3052261 w 1701"/>
                <a:gd name="T7" fmla="*/ 3743441 h 1621"/>
                <a:gd name="T8" fmla="*/ 3316468 w 1701"/>
                <a:gd name="T9" fmla="*/ 3821246 h 1621"/>
                <a:gd name="T10" fmla="*/ 3825939 w 1701"/>
                <a:gd name="T11" fmla="*/ 3033432 h 1621"/>
                <a:gd name="T12" fmla="*/ 2533320 w 1701"/>
                <a:gd name="T13" fmla="*/ 1344544 h 1621"/>
                <a:gd name="T14" fmla="*/ 1394028 w 1701"/>
                <a:gd name="T15" fmla="*/ 139146 h 1621"/>
                <a:gd name="T16" fmla="*/ 960030 w 1701"/>
                <a:gd name="T17" fmla="*/ 0 h 16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1" h="1621" extrusionOk="0">
                  <a:moveTo>
                    <a:pt x="407" y="0"/>
                  </a:moveTo>
                  <a:cubicBezTo>
                    <a:pt x="199" y="0"/>
                    <a:pt x="1" y="196"/>
                    <a:pt x="138" y="421"/>
                  </a:cubicBezTo>
                  <a:cubicBezTo>
                    <a:pt x="276" y="647"/>
                    <a:pt x="489" y="836"/>
                    <a:pt x="672" y="1026"/>
                  </a:cubicBezTo>
                  <a:cubicBezTo>
                    <a:pt x="858" y="1218"/>
                    <a:pt x="1071" y="1441"/>
                    <a:pt x="1294" y="1587"/>
                  </a:cubicBezTo>
                  <a:cubicBezTo>
                    <a:pt x="1330" y="1610"/>
                    <a:pt x="1368" y="1620"/>
                    <a:pt x="1406" y="1620"/>
                  </a:cubicBezTo>
                  <a:cubicBezTo>
                    <a:pt x="1562" y="1620"/>
                    <a:pt x="1701" y="1439"/>
                    <a:pt x="1622" y="1286"/>
                  </a:cubicBezTo>
                  <a:cubicBezTo>
                    <a:pt x="1493" y="1029"/>
                    <a:pt x="1266" y="779"/>
                    <a:pt x="1074" y="570"/>
                  </a:cubicBezTo>
                  <a:cubicBezTo>
                    <a:pt x="922" y="404"/>
                    <a:pt x="773" y="191"/>
                    <a:pt x="591" y="59"/>
                  </a:cubicBezTo>
                  <a:cubicBezTo>
                    <a:pt x="535" y="18"/>
                    <a:pt x="470" y="0"/>
                    <a:pt x="407"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 name="Google Shape;379;p8">
              <a:extLst>
                <a:ext uri="{FF2B5EF4-FFF2-40B4-BE49-F238E27FC236}">
                  <a16:creationId xmlns:a16="http://schemas.microsoft.com/office/drawing/2014/main" xmlns="" id="{20EAA409-1413-47D6-A14F-178043317061}"/>
                </a:ext>
              </a:extLst>
            </p:cNvPr>
            <p:cNvSpPr>
              <a:spLocks/>
            </p:cNvSpPr>
            <p:nvPr/>
          </p:nvSpPr>
          <p:spPr bwMode="auto">
            <a:xfrm>
              <a:off x="8919310" y="2266387"/>
              <a:ext cx="28169" cy="90773"/>
            </a:xfrm>
            <a:custGeom>
              <a:avLst/>
              <a:gdLst>
                <a:gd name="T0" fmla="*/ 776056 w 580"/>
                <a:gd name="T1" fmla="*/ 2380 h 1869"/>
                <a:gd name="T2" fmla="*/ 122632 w 580"/>
                <a:gd name="T3" fmla="*/ 1842221 h 1869"/>
                <a:gd name="T4" fmla="*/ 139145 w 580"/>
                <a:gd name="T5" fmla="*/ 3182057 h 1869"/>
                <a:gd name="T6" fmla="*/ 783098 w 580"/>
                <a:gd name="T7" fmla="*/ 4330780 h 1869"/>
                <a:gd name="T8" fmla="*/ 929334 w 580"/>
                <a:gd name="T9" fmla="*/ 4408634 h 1869"/>
                <a:gd name="T10" fmla="*/ 1070908 w 580"/>
                <a:gd name="T11" fmla="*/ 4137384 h 1869"/>
                <a:gd name="T12" fmla="*/ 1184118 w 580"/>
                <a:gd name="T13" fmla="*/ 3373123 h 1869"/>
                <a:gd name="T14" fmla="*/ 1231277 w 580"/>
                <a:gd name="T15" fmla="*/ 2439020 h 1869"/>
                <a:gd name="T16" fmla="*/ 1349198 w 580"/>
                <a:gd name="T17" fmla="*/ 592040 h 1869"/>
                <a:gd name="T18" fmla="*/ 974162 w 580"/>
                <a:gd name="T19" fmla="*/ 25935 h 1869"/>
                <a:gd name="T20" fmla="*/ 776056 w 580"/>
                <a:gd name="T21" fmla="*/ 2380 h 18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0" h="1869" extrusionOk="0">
                  <a:moveTo>
                    <a:pt x="329" y="1"/>
                  </a:moveTo>
                  <a:cubicBezTo>
                    <a:pt x="1" y="1"/>
                    <a:pt x="58" y="534"/>
                    <a:pt x="52" y="781"/>
                  </a:cubicBezTo>
                  <a:cubicBezTo>
                    <a:pt x="45" y="964"/>
                    <a:pt x="28" y="1166"/>
                    <a:pt x="59" y="1349"/>
                  </a:cubicBezTo>
                  <a:cubicBezTo>
                    <a:pt x="93" y="1561"/>
                    <a:pt x="201" y="1677"/>
                    <a:pt x="332" y="1836"/>
                  </a:cubicBezTo>
                  <a:cubicBezTo>
                    <a:pt x="352" y="1859"/>
                    <a:pt x="373" y="1869"/>
                    <a:pt x="394" y="1869"/>
                  </a:cubicBezTo>
                  <a:cubicBezTo>
                    <a:pt x="440" y="1869"/>
                    <a:pt x="477" y="1816"/>
                    <a:pt x="454" y="1754"/>
                  </a:cubicBezTo>
                  <a:cubicBezTo>
                    <a:pt x="427" y="1673"/>
                    <a:pt x="491" y="1521"/>
                    <a:pt x="502" y="1430"/>
                  </a:cubicBezTo>
                  <a:cubicBezTo>
                    <a:pt x="514" y="1298"/>
                    <a:pt x="514" y="1166"/>
                    <a:pt x="522" y="1034"/>
                  </a:cubicBezTo>
                  <a:cubicBezTo>
                    <a:pt x="532" y="774"/>
                    <a:pt x="559" y="510"/>
                    <a:pt x="572" y="251"/>
                  </a:cubicBezTo>
                  <a:cubicBezTo>
                    <a:pt x="579" y="149"/>
                    <a:pt x="522" y="37"/>
                    <a:pt x="413" y="11"/>
                  </a:cubicBezTo>
                  <a:cubicBezTo>
                    <a:pt x="383" y="4"/>
                    <a:pt x="355" y="1"/>
                    <a:pt x="32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8" name="Google Shape;380;p8">
            <a:extLst>
              <a:ext uri="{FF2B5EF4-FFF2-40B4-BE49-F238E27FC236}">
                <a16:creationId xmlns:a16="http://schemas.microsoft.com/office/drawing/2014/main" xmlns="" id="{36B45D1B-ADAA-453A-B739-71A346A25155}"/>
              </a:ext>
            </a:extLst>
          </p:cNvPr>
          <p:cNvSpPr/>
          <p:nvPr/>
        </p:nvSpPr>
        <p:spPr>
          <a:xfrm flipH="1">
            <a:off x="230995" y="1325166"/>
            <a:ext cx="394097" cy="3429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9" name="Google Shape;381;p8">
            <a:extLst>
              <a:ext uri="{FF2B5EF4-FFF2-40B4-BE49-F238E27FC236}">
                <a16:creationId xmlns:a16="http://schemas.microsoft.com/office/drawing/2014/main" xmlns="" id="{4A804B67-7EA6-4422-8221-3CCFC2252292}"/>
              </a:ext>
            </a:extLst>
          </p:cNvPr>
          <p:cNvGrpSpPr>
            <a:grpSpLocks/>
          </p:cNvGrpSpPr>
          <p:nvPr/>
        </p:nvGrpSpPr>
        <p:grpSpPr bwMode="auto">
          <a:xfrm>
            <a:off x="6996122" y="466729"/>
            <a:ext cx="1213247" cy="735806"/>
            <a:chOff x="478326" y="2825649"/>
            <a:chExt cx="1012293" cy="613511"/>
          </a:xfrm>
        </p:grpSpPr>
        <p:sp>
          <p:nvSpPr>
            <p:cNvPr id="10" name="Google Shape;382;p8">
              <a:extLst>
                <a:ext uri="{FF2B5EF4-FFF2-40B4-BE49-F238E27FC236}">
                  <a16:creationId xmlns:a16="http://schemas.microsoft.com/office/drawing/2014/main" xmlns="" id="{54C99766-B877-4CC3-86EE-207FF49A1B8C}"/>
                </a:ext>
              </a:extLst>
            </p:cNvPr>
            <p:cNvSpPr>
              <a:spLocks/>
            </p:cNvSpPr>
            <p:nvPr/>
          </p:nvSpPr>
          <p:spPr bwMode="auto">
            <a:xfrm>
              <a:off x="564423" y="2973101"/>
              <a:ext cx="778453" cy="442090"/>
            </a:xfrm>
            <a:custGeom>
              <a:avLst/>
              <a:gdLst>
                <a:gd name="T0" fmla="*/ 16958555 w 19195"/>
                <a:gd name="T1" fmla="*/ 1663 h 10901"/>
                <a:gd name="T2" fmla="*/ 0 w 19195"/>
                <a:gd name="T3" fmla="*/ 9017930 h 10901"/>
                <a:gd name="T4" fmla="*/ 4312415 w 19195"/>
                <a:gd name="T5" fmla="*/ 11598485 h 10901"/>
                <a:gd name="T6" fmla="*/ 5356827 w 19195"/>
                <a:gd name="T7" fmla="*/ 9618266 h 10901"/>
                <a:gd name="T8" fmla="*/ 7052512 w 19195"/>
                <a:gd name="T9" fmla="*/ 7812352 h 10901"/>
                <a:gd name="T10" fmla="*/ 10521181 w 19195"/>
                <a:gd name="T11" fmla="*/ 5740032 h 10901"/>
                <a:gd name="T12" fmla="*/ 16762837 w 19195"/>
                <a:gd name="T13" fmla="*/ 4427551 h 10901"/>
                <a:gd name="T14" fmla="*/ 18580268 w 19195"/>
                <a:gd name="T15" fmla="*/ 4554204 h 10901"/>
                <a:gd name="T16" fmla="*/ 28162317 w 19195"/>
                <a:gd name="T17" fmla="*/ 17521056 h 10901"/>
                <a:gd name="T18" fmla="*/ 31568490 w 19195"/>
                <a:gd name="T19" fmla="*/ 17927295 h 10901"/>
                <a:gd name="T20" fmla="*/ 31196803 w 19195"/>
                <a:gd name="T21" fmla="*/ 11641230 h 10901"/>
                <a:gd name="T22" fmla="*/ 28751134 w 19195"/>
                <a:gd name="T23" fmla="*/ 5988391 h 10901"/>
                <a:gd name="T24" fmla="*/ 19463474 w 19195"/>
                <a:gd name="T25" fmla="*/ 208858 h 10901"/>
                <a:gd name="T26" fmla="*/ 16958555 w 19195"/>
                <a:gd name="T27" fmla="*/ 1663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1" name="Google Shape;383;p8">
              <a:extLst>
                <a:ext uri="{FF2B5EF4-FFF2-40B4-BE49-F238E27FC236}">
                  <a16:creationId xmlns:a16="http://schemas.microsoft.com/office/drawing/2014/main" xmlns="" id="{0FC0000D-DA6A-40BE-BDC0-56CDC369AAE0}"/>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2" name="Google Shape;384;p8">
              <a:extLst>
                <a:ext uri="{FF2B5EF4-FFF2-40B4-BE49-F238E27FC236}">
                  <a16:creationId xmlns:a16="http://schemas.microsoft.com/office/drawing/2014/main" xmlns="" id="{C3BD9A54-6C89-4DC1-AD3B-224C87572EEF}"/>
                </a:ext>
              </a:extLst>
            </p:cNvPr>
            <p:cNvSpPr>
              <a:spLocks/>
            </p:cNvSpPr>
            <p:nvPr/>
          </p:nvSpPr>
          <p:spPr bwMode="auto">
            <a:xfrm>
              <a:off x="679232" y="3102020"/>
              <a:ext cx="581396" cy="301932"/>
            </a:xfrm>
            <a:custGeom>
              <a:avLst/>
              <a:gdLst>
                <a:gd name="T0" fmla="*/ 11975111 w 14336"/>
                <a:gd name="T1" fmla="*/ 1663 h 7445"/>
                <a:gd name="T2" fmla="*/ 5559113 w 14336"/>
                <a:gd name="T3" fmla="*/ 1483543 h 7445"/>
                <a:gd name="T4" fmla="*/ 2213774 w 14336"/>
                <a:gd name="T5" fmla="*/ 3735116 h 7445"/>
                <a:gd name="T6" fmla="*/ 1663 w 14336"/>
                <a:gd name="T7" fmla="*/ 6562367 h 7445"/>
                <a:gd name="T8" fmla="*/ 3190743 w 14336"/>
                <a:gd name="T9" fmla="*/ 8314019 h 7445"/>
                <a:gd name="T10" fmla="*/ 11425753 w 14336"/>
                <a:gd name="T11" fmla="*/ 3684138 h 7445"/>
                <a:gd name="T12" fmla="*/ 13351709 w 14336"/>
                <a:gd name="T13" fmla="*/ 3935782 h 7445"/>
                <a:gd name="T14" fmla="*/ 18621340 w 14336"/>
                <a:gd name="T15" fmla="*/ 11920859 h 7445"/>
                <a:gd name="T16" fmla="*/ 22966683 w 14336"/>
                <a:gd name="T17" fmla="*/ 12243191 h 7445"/>
                <a:gd name="T18" fmla="*/ 13790838 w 14336"/>
                <a:gd name="T19" fmla="*/ 138171 h 7445"/>
                <a:gd name="T20" fmla="*/ 11975111 w 14336"/>
                <a:gd name="T21" fmla="*/ 1663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385;p8">
              <a:extLst>
                <a:ext uri="{FF2B5EF4-FFF2-40B4-BE49-F238E27FC236}">
                  <a16:creationId xmlns:a16="http://schemas.microsoft.com/office/drawing/2014/main" xmlns="" id="{E4FA9E8C-87DC-435F-9091-0F6D5F22AF69}"/>
                </a:ext>
              </a:extLst>
            </p:cNvPr>
            <p:cNvSpPr>
              <a:spLocks/>
            </p:cNvSpPr>
            <p:nvPr/>
          </p:nvSpPr>
          <p:spPr bwMode="auto">
            <a:xfrm>
              <a:off x="663416" y="3082230"/>
              <a:ext cx="636957" cy="337093"/>
            </a:xfrm>
            <a:custGeom>
              <a:avLst/>
              <a:gdLst>
                <a:gd name="T0" fmla="*/ 12748143 w 15706"/>
                <a:gd name="T1" fmla="*/ 1663 h 8312"/>
                <a:gd name="T2" fmla="*/ 6506484 w 15706"/>
                <a:gd name="T3" fmla="*/ 1314103 h 8312"/>
                <a:gd name="T4" fmla="*/ 3037773 w 15706"/>
                <a:gd name="T5" fmla="*/ 3386463 h 8312"/>
                <a:gd name="T6" fmla="*/ 1342087 w 15706"/>
                <a:gd name="T7" fmla="*/ 5192335 h 8312"/>
                <a:gd name="T8" fmla="*/ 297674 w 15706"/>
                <a:gd name="T9" fmla="*/ 7172554 h 8312"/>
                <a:gd name="T10" fmla="*/ 47693 w 15706"/>
                <a:gd name="T11" fmla="*/ 7598543 h 8312"/>
                <a:gd name="T12" fmla="*/ 152974 w 15706"/>
                <a:gd name="T13" fmla="*/ 7861705 h 8312"/>
                <a:gd name="T14" fmla="*/ 203951 w 15706"/>
                <a:gd name="T15" fmla="*/ 7838669 h 8312"/>
                <a:gd name="T16" fmla="*/ 643081 w 15706"/>
                <a:gd name="T17" fmla="*/ 7364987 h 8312"/>
                <a:gd name="T18" fmla="*/ 2855194 w 15706"/>
                <a:gd name="T19" fmla="*/ 4537737 h 8312"/>
                <a:gd name="T20" fmla="*/ 6200537 w 15706"/>
                <a:gd name="T21" fmla="*/ 2286125 h 8312"/>
                <a:gd name="T22" fmla="*/ 12616542 w 15706"/>
                <a:gd name="T23" fmla="*/ 804246 h 8312"/>
                <a:gd name="T24" fmla="*/ 14432312 w 15706"/>
                <a:gd name="T25" fmla="*/ 940754 h 8312"/>
                <a:gd name="T26" fmla="*/ 23608167 w 15706"/>
                <a:gd name="T27" fmla="*/ 13045807 h 8312"/>
                <a:gd name="T28" fmla="*/ 23580184 w 15706"/>
                <a:gd name="T29" fmla="*/ 13351714 h 8312"/>
                <a:gd name="T30" fmla="*/ 23881183 w 15706"/>
                <a:gd name="T31" fmla="*/ 13670800 h 8312"/>
                <a:gd name="T32" fmla="*/ 24002889 w 15706"/>
                <a:gd name="T33" fmla="*/ 13575415 h 8312"/>
                <a:gd name="T34" fmla="*/ 24147630 w 15706"/>
                <a:gd name="T35" fmla="*/ 13095163 h 8312"/>
                <a:gd name="T36" fmla="*/ 14565535 w 15706"/>
                <a:gd name="T37" fmla="*/ 128275 h 8312"/>
                <a:gd name="T38" fmla="*/ 12748143 w 15706"/>
                <a:gd name="T39" fmla="*/ 1663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4" name="Google Shape;386;p8">
              <a:extLst>
                <a:ext uri="{FF2B5EF4-FFF2-40B4-BE49-F238E27FC236}">
                  <a16:creationId xmlns:a16="http://schemas.microsoft.com/office/drawing/2014/main" xmlns="" id="{1900F058-03F0-408F-99AF-518CC58D7A3B}"/>
                </a:ext>
              </a:extLst>
            </p:cNvPr>
            <p:cNvSpPr>
              <a:spLocks/>
            </p:cNvSpPr>
            <p:nvPr/>
          </p:nvSpPr>
          <p:spPr bwMode="auto">
            <a:xfrm>
              <a:off x="547390" y="2947350"/>
              <a:ext cx="830810" cy="491810"/>
            </a:xfrm>
            <a:custGeom>
              <a:avLst/>
              <a:gdLst>
                <a:gd name="T0" fmla="*/ 17749713 w 20486"/>
                <a:gd name="T1" fmla="*/ 0 h 12127"/>
                <a:gd name="T2" fmla="*/ 8661050 w 20486"/>
                <a:gd name="T3" fmla="*/ 2371654 h 12127"/>
                <a:gd name="T4" fmla="*/ 3575614 w 20486"/>
                <a:gd name="T5" fmla="*/ 5888053 h 12127"/>
                <a:gd name="T6" fmla="*/ 429275 w 20486"/>
                <a:gd name="T7" fmla="*/ 9346864 h 12127"/>
                <a:gd name="T8" fmla="*/ 50978 w 20486"/>
                <a:gd name="T9" fmla="*/ 10174144 h 12127"/>
                <a:gd name="T10" fmla="*/ 299337 w 20486"/>
                <a:gd name="T11" fmla="*/ 10478428 h 12127"/>
                <a:gd name="T12" fmla="*/ 424327 w 20486"/>
                <a:gd name="T13" fmla="*/ 10412608 h 12127"/>
                <a:gd name="T14" fmla="*/ 690774 w 20486"/>
                <a:gd name="T15" fmla="*/ 10062294 h 12127"/>
                <a:gd name="T16" fmla="*/ 17649380 w 20486"/>
                <a:gd name="T17" fmla="*/ 1046034 h 12127"/>
                <a:gd name="T18" fmla="*/ 20154260 w 20486"/>
                <a:gd name="T19" fmla="*/ 1253270 h 12127"/>
                <a:gd name="T20" fmla="*/ 29441926 w 20486"/>
                <a:gd name="T21" fmla="*/ 7032757 h 12127"/>
                <a:gd name="T22" fmla="*/ 31887636 w 20486"/>
                <a:gd name="T23" fmla="*/ 12685591 h 12127"/>
                <a:gd name="T24" fmla="*/ 32259323 w 20486"/>
                <a:gd name="T25" fmla="*/ 18971651 h 12127"/>
                <a:gd name="T26" fmla="*/ 32343191 w 20486"/>
                <a:gd name="T27" fmla="*/ 19733151 h 12127"/>
                <a:gd name="T28" fmla="*/ 32575125 w 20486"/>
                <a:gd name="T29" fmla="*/ 19943672 h 12127"/>
                <a:gd name="T30" fmla="*/ 32677080 w 20486"/>
                <a:gd name="T31" fmla="*/ 19851572 h 12127"/>
                <a:gd name="T32" fmla="*/ 32871136 w 20486"/>
                <a:gd name="T33" fmla="*/ 18978261 h 12127"/>
                <a:gd name="T34" fmla="*/ 30936986 w 20486"/>
                <a:gd name="T35" fmla="*/ 7345233 h 12127"/>
                <a:gd name="T36" fmla="*/ 21238133 w 20486"/>
                <a:gd name="T37" fmla="*/ 381582 h 12127"/>
                <a:gd name="T38" fmla="*/ 17749713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5" name="Google Shape;387;p8">
            <a:extLst>
              <a:ext uri="{FF2B5EF4-FFF2-40B4-BE49-F238E27FC236}">
                <a16:creationId xmlns:a16="http://schemas.microsoft.com/office/drawing/2014/main" xmlns="" id="{F248AA8D-64BB-4A58-A05D-29E269D77E45}"/>
              </a:ext>
            </a:extLst>
          </p:cNvPr>
          <p:cNvSpPr/>
          <p:nvPr/>
        </p:nvSpPr>
        <p:spPr>
          <a:xfrm flipH="1">
            <a:off x="8524889" y="232172"/>
            <a:ext cx="394097" cy="3429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6" name="Google Shape;388;p8">
            <a:extLst>
              <a:ext uri="{FF2B5EF4-FFF2-40B4-BE49-F238E27FC236}">
                <a16:creationId xmlns:a16="http://schemas.microsoft.com/office/drawing/2014/main" xmlns="" id="{48B6E250-1F25-4305-A72E-EE10C41E0D38}"/>
              </a:ext>
            </a:extLst>
          </p:cNvPr>
          <p:cNvSpPr/>
          <p:nvPr/>
        </p:nvSpPr>
        <p:spPr>
          <a:xfrm flipH="1">
            <a:off x="8652274" y="2444356"/>
            <a:ext cx="477440"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7" name="Google Shape;389;p8">
            <a:extLst>
              <a:ext uri="{FF2B5EF4-FFF2-40B4-BE49-F238E27FC236}">
                <a16:creationId xmlns:a16="http://schemas.microsoft.com/office/drawing/2014/main" xmlns="" id="{C03619BD-7149-42E4-A22B-A5A61BB72AA6}"/>
              </a:ext>
            </a:extLst>
          </p:cNvPr>
          <p:cNvSpPr/>
          <p:nvPr/>
        </p:nvSpPr>
        <p:spPr>
          <a:xfrm rot="10800000" flipH="1">
            <a:off x="3838585" y="0"/>
            <a:ext cx="1509713" cy="486966"/>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18" name="Google Shape;390;p8">
            <a:extLst>
              <a:ext uri="{FF2B5EF4-FFF2-40B4-BE49-F238E27FC236}">
                <a16:creationId xmlns:a16="http://schemas.microsoft.com/office/drawing/2014/main" xmlns="" id="{38DA9E10-DC7D-4E30-A950-6351AE313398}"/>
              </a:ext>
            </a:extLst>
          </p:cNvPr>
          <p:cNvGrpSpPr>
            <a:grpSpLocks/>
          </p:cNvGrpSpPr>
          <p:nvPr/>
        </p:nvGrpSpPr>
        <p:grpSpPr bwMode="auto">
          <a:xfrm flipH="1">
            <a:off x="8378442" y="3839766"/>
            <a:ext cx="581025" cy="933450"/>
            <a:chOff x="304350" y="3911000"/>
            <a:chExt cx="581394" cy="933655"/>
          </a:xfrm>
        </p:grpSpPr>
        <p:sp>
          <p:nvSpPr>
            <p:cNvPr id="19" name="Google Shape;391;p8">
              <a:extLst>
                <a:ext uri="{FF2B5EF4-FFF2-40B4-BE49-F238E27FC236}">
                  <a16:creationId xmlns:a16="http://schemas.microsoft.com/office/drawing/2014/main" xmlns="" id="{00C53E92-90F8-4AB2-AFD6-1A42B7164A3E}"/>
                </a:ext>
              </a:extLst>
            </p:cNvPr>
            <p:cNvSpPr/>
            <p:nvPr/>
          </p:nvSpPr>
          <p:spPr>
            <a:xfrm>
              <a:off x="317456" y="4003889"/>
              <a:ext cx="91736"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0" name="Google Shape;392;p8">
              <a:extLst>
                <a:ext uri="{FF2B5EF4-FFF2-40B4-BE49-F238E27FC236}">
                  <a16:creationId xmlns:a16="http://schemas.microsoft.com/office/drawing/2014/main" xmlns="" id="{F75A677B-688F-4251-A0B4-AA9900B2E019}"/>
                </a:ext>
              </a:extLst>
            </p:cNvPr>
            <p:cNvSpPr/>
            <p:nvPr/>
          </p:nvSpPr>
          <p:spPr>
            <a:xfrm>
              <a:off x="441359" y="4041998"/>
              <a:ext cx="96501" cy="156006"/>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1" name="Google Shape;393;p8">
              <a:extLst>
                <a:ext uri="{FF2B5EF4-FFF2-40B4-BE49-F238E27FC236}">
                  <a16:creationId xmlns:a16="http://schemas.microsoft.com/office/drawing/2014/main" xmlns="" id="{E95796E6-2AE1-4C8B-9B84-2865FBF04DE7}"/>
                </a:ext>
              </a:extLst>
            </p:cNvPr>
            <p:cNvSpPr/>
            <p:nvPr/>
          </p:nvSpPr>
          <p:spPr>
            <a:xfrm>
              <a:off x="304350" y="4190858"/>
              <a:ext cx="144157"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2" name="Google Shape;394;p8">
              <a:extLst>
                <a:ext uri="{FF2B5EF4-FFF2-40B4-BE49-F238E27FC236}">
                  <a16:creationId xmlns:a16="http://schemas.microsoft.com/office/drawing/2014/main" xmlns="" id="{991C2C5B-9FFA-4F8B-9B31-0BBB7C2DAE2A}"/>
                </a:ext>
              </a:extLst>
            </p:cNvPr>
            <p:cNvSpPr/>
            <p:nvPr/>
          </p:nvSpPr>
          <p:spPr>
            <a:xfrm>
              <a:off x="506885" y="4205149"/>
              <a:ext cx="111990"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3" name="Google Shape;395;p8">
              <a:extLst>
                <a:ext uri="{FF2B5EF4-FFF2-40B4-BE49-F238E27FC236}">
                  <a16:creationId xmlns:a16="http://schemas.microsoft.com/office/drawing/2014/main" xmlns="" id="{D8D0F3D2-BB71-4340-ACBF-773674C01605}"/>
                </a:ext>
              </a:extLst>
            </p:cNvPr>
            <p:cNvSpPr/>
            <p:nvPr/>
          </p:nvSpPr>
          <p:spPr>
            <a:xfrm>
              <a:off x="316264" y="4392118"/>
              <a:ext cx="234702" cy="117897"/>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4" name="Google Shape;396;p8">
              <a:extLst>
                <a:ext uri="{FF2B5EF4-FFF2-40B4-BE49-F238E27FC236}">
                  <a16:creationId xmlns:a16="http://schemas.microsoft.com/office/drawing/2014/main" xmlns="" id="{BFE3F881-21C1-41CD-97EC-E2BC7C327847}"/>
                </a:ext>
              </a:extLst>
            </p:cNvPr>
            <p:cNvSpPr/>
            <p:nvPr/>
          </p:nvSpPr>
          <p:spPr>
            <a:xfrm>
              <a:off x="608153" y="4336146"/>
              <a:ext cx="115564"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5" name="Google Shape;397;p8">
              <a:extLst>
                <a:ext uri="{FF2B5EF4-FFF2-40B4-BE49-F238E27FC236}">
                  <a16:creationId xmlns:a16="http://schemas.microsoft.com/office/drawing/2014/main" xmlns="" id="{619C5E31-E395-4868-B49F-7176F6BEDFD5}"/>
                </a:ext>
              </a:extLst>
            </p:cNvPr>
            <p:cNvSpPr/>
            <p:nvPr/>
          </p:nvSpPr>
          <p:spPr>
            <a:xfrm>
              <a:off x="350814" y="4538597"/>
              <a:ext cx="297845"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6" name="Google Shape;398;p8">
              <a:extLst>
                <a:ext uri="{FF2B5EF4-FFF2-40B4-BE49-F238E27FC236}">
                  <a16:creationId xmlns:a16="http://schemas.microsoft.com/office/drawing/2014/main" xmlns="" id="{CA15E6A2-7E1F-4663-9E6E-EA01756F9BE3}"/>
                </a:ext>
              </a:extLst>
            </p:cNvPr>
            <p:cNvSpPr/>
            <p:nvPr/>
          </p:nvSpPr>
          <p:spPr>
            <a:xfrm>
              <a:off x="734439" y="4511207"/>
              <a:ext cx="128669"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7" name="Google Shape;399;p8">
              <a:extLst>
                <a:ext uri="{FF2B5EF4-FFF2-40B4-BE49-F238E27FC236}">
                  <a16:creationId xmlns:a16="http://schemas.microsoft.com/office/drawing/2014/main" xmlns="" id="{B1ABFC65-9A8A-4780-8380-98046D95BBA8}"/>
                </a:ext>
              </a:extLst>
            </p:cNvPr>
            <p:cNvSpPr/>
            <p:nvPr/>
          </p:nvSpPr>
          <p:spPr>
            <a:xfrm>
              <a:off x="436594" y="4691030"/>
              <a:ext cx="328821"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8" name="Google Shape;400;p8">
              <a:extLst>
                <a:ext uri="{FF2B5EF4-FFF2-40B4-BE49-F238E27FC236}">
                  <a16:creationId xmlns:a16="http://schemas.microsoft.com/office/drawing/2014/main" xmlns="" id="{A6A183C4-2AF0-4D05-9A0E-E3EF139B401D}"/>
                </a:ext>
              </a:extLst>
            </p:cNvPr>
            <p:cNvSpPr>
              <a:spLocks/>
            </p:cNvSpPr>
            <p:nvPr/>
          </p:nvSpPr>
          <p:spPr bwMode="auto">
            <a:xfrm>
              <a:off x="402349" y="3911000"/>
              <a:ext cx="483395" cy="933655"/>
            </a:xfrm>
            <a:custGeom>
              <a:avLst/>
              <a:gdLst>
                <a:gd name="T0" fmla="*/ 1232086 w 11000"/>
                <a:gd name="T1" fmla="*/ 0 h 21246"/>
                <a:gd name="T2" fmla="*/ 1154831 w 11000"/>
                <a:gd name="T3" fmla="*/ 63720 h 21246"/>
                <a:gd name="T4" fmla="*/ 183470 w 11000"/>
                <a:gd name="T5" fmla="*/ 7776767 h 21246"/>
                <a:gd name="T6" fmla="*/ 301243 w 11000"/>
                <a:gd name="T7" fmla="*/ 9101576 h 21246"/>
                <a:gd name="T8" fmla="*/ 550367 w 11000"/>
                <a:gd name="T9" fmla="*/ 11040429 h 21246"/>
                <a:gd name="T10" fmla="*/ 1461874 w 11000"/>
                <a:gd name="T11" fmla="*/ 15204040 h 21246"/>
                <a:gd name="T12" fmla="*/ 2050913 w 11000"/>
                <a:gd name="T13" fmla="*/ 17108175 h 21246"/>
                <a:gd name="T14" fmla="*/ 4607765 w 11000"/>
                <a:gd name="T15" fmla="*/ 23034903 h 21246"/>
                <a:gd name="T16" fmla="*/ 5971159 w 11000"/>
                <a:gd name="T17" fmla="*/ 25423752 h 21246"/>
                <a:gd name="T18" fmla="*/ 6519592 w 11000"/>
                <a:gd name="T19" fmla="*/ 26298564 h 21246"/>
                <a:gd name="T20" fmla="*/ 10397387 w 11000"/>
                <a:gd name="T21" fmla="*/ 31616961 h 21246"/>
                <a:gd name="T22" fmla="*/ 10839606 w 11000"/>
                <a:gd name="T23" fmla="*/ 32144169 h 21246"/>
                <a:gd name="T24" fmla="*/ 11604380 w 11000"/>
                <a:gd name="T25" fmla="*/ 33059543 h 21246"/>
                <a:gd name="T26" fmla="*/ 15642442 w 11000"/>
                <a:gd name="T27" fmla="*/ 37352528 h 21246"/>
                <a:gd name="T28" fmla="*/ 15976512 w 11000"/>
                <a:gd name="T29" fmla="*/ 37673107 h 21246"/>
                <a:gd name="T30" fmla="*/ 16347276 w 11000"/>
                <a:gd name="T31" fmla="*/ 38026512 h 21246"/>
                <a:gd name="T32" fmla="*/ 20667290 w 11000"/>
                <a:gd name="T33" fmla="*/ 41019780 h 21246"/>
                <a:gd name="T34" fmla="*/ 20742611 w 11000"/>
                <a:gd name="T35" fmla="*/ 41027515 h 21246"/>
                <a:gd name="T36" fmla="*/ 21053522 w 11000"/>
                <a:gd name="T37" fmla="*/ 40610389 h 21246"/>
                <a:gd name="T38" fmla="*/ 17724205 w 11000"/>
                <a:gd name="T39" fmla="*/ 37574582 h 21246"/>
                <a:gd name="T40" fmla="*/ 15010909 w 11000"/>
                <a:gd name="T41" fmla="*/ 34919251 h 21246"/>
                <a:gd name="T42" fmla="*/ 14618919 w 11000"/>
                <a:gd name="T43" fmla="*/ 34502125 h 21246"/>
                <a:gd name="T44" fmla="*/ 13072055 w 11000"/>
                <a:gd name="T45" fmla="*/ 32823954 h 21246"/>
                <a:gd name="T46" fmla="*/ 9418292 w 11000"/>
                <a:gd name="T47" fmla="*/ 28334008 h 21246"/>
                <a:gd name="T48" fmla="*/ 9064887 w 11000"/>
                <a:gd name="T49" fmla="*/ 27851184 h 21246"/>
                <a:gd name="T50" fmla="*/ 5847541 w 11000"/>
                <a:gd name="T51" fmla="*/ 22747151 h 21246"/>
                <a:gd name="T52" fmla="*/ 5059652 w 11000"/>
                <a:gd name="T53" fmla="*/ 21208022 h 21246"/>
                <a:gd name="T54" fmla="*/ 4601964 w 11000"/>
                <a:gd name="T55" fmla="*/ 20261755 h 21246"/>
                <a:gd name="T56" fmla="*/ 1938897 w 11000"/>
                <a:gd name="T57" fmla="*/ 12606628 h 21246"/>
                <a:gd name="T58" fmla="*/ 1691707 w 11000"/>
                <a:gd name="T59" fmla="*/ 11471089 h 21246"/>
                <a:gd name="T60" fmla="*/ 1363394 w 11000"/>
                <a:gd name="T61" fmla="*/ 193094 h 21246"/>
                <a:gd name="T62" fmla="*/ 123208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29" name="Google Shape;401;p8">
            <a:extLst>
              <a:ext uri="{FF2B5EF4-FFF2-40B4-BE49-F238E27FC236}">
                <a16:creationId xmlns:a16="http://schemas.microsoft.com/office/drawing/2014/main" xmlns="" id="{83398434-6251-4EF2-8C44-C965E96E1AE4}"/>
              </a:ext>
            </a:extLst>
          </p:cNvPr>
          <p:cNvGrpSpPr>
            <a:grpSpLocks/>
          </p:cNvGrpSpPr>
          <p:nvPr/>
        </p:nvGrpSpPr>
        <p:grpSpPr bwMode="auto">
          <a:xfrm flipH="1">
            <a:off x="8209373" y="1547822"/>
            <a:ext cx="442913" cy="453629"/>
            <a:chOff x="918850" y="1629150"/>
            <a:chExt cx="442250" cy="453124"/>
          </a:xfrm>
        </p:grpSpPr>
        <p:sp>
          <p:nvSpPr>
            <p:cNvPr id="30" name="Google Shape;402;p8">
              <a:extLst>
                <a:ext uri="{FF2B5EF4-FFF2-40B4-BE49-F238E27FC236}">
                  <a16:creationId xmlns:a16="http://schemas.microsoft.com/office/drawing/2014/main" xmlns="" id="{267B8178-F2C0-486F-B3FD-1B2436F49647}"/>
                </a:ext>
              </a:extLst>
            </p:cNvPr>
            <p:cNvSpPr/>
            <p:nvPr/>
          </p:nvSpPr>
          <p:spPr>
            <a:xfrm>
              <a:off x="1015147" y="1742134"/>
              <a:ext cx="268679" cy="244996"/>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31" name="Google Shape;403;p8">
              <a:extLst>
                <a:ext uri="{FF2B5EF4-FFF2-40B4-BE49-F238E27FC236}">
                  <a16:creationId xmlns:a16="http://schemas.microsoft.com/office/drawing/2014/main" xmlns="" id="{B387F421-F62B-42F5-876D-60A3444A81F4}"/>
                </a:ext>
              </a:extLst>
            </p:cNvPr>
            <p:cNvSpPr>
              <a:spLocks/>
            </p:cNvSpPr>
            <p:nvPr/>
          </p:nvSpPr>
          <p:spPr bwMode="auto">
            <a:xfrm>
              <a:off x="1016680" y="1729347"/>
              <a:ext cx="282406" cy="275153"/>
            </a:xfrm>
            <a:custGeom>
              <a:avLst/>
              <a:gdLst>
                <a:gd name="T0" fmla="*/ 4018894 w 8839"/>
                <a:gd name="T1" fmla="*/ 1022 h 8612"/>
                <a:gd name="T2" fmla="*/ 652291 w 8839"/>
                <a:gd name="T3" fmla="*/ 1790475 h 8612"/>
                <a:gd name="T4" fmla="*/ 673730 w 8839"/>
                <a:gd name="T5" fmla="*/ 1890511 h 8612"/>
                <a:gd name="T6" fmla="*/ 716606 w 8839"/>
                <a:gd name="T7" fmla="*/ 1925240 h 8612"/>
                <a:gd name="T8" fmla="*/ 748237 w 8839"/>
                <a:gd name="T9" fmla="*/ 1903802 h 8612"/>
                <a:gd name="T10" fmla="*/ 3653450 w 8839"/>
                <a:gd name="T11" fmla="*/ 400141 h 8612"/>
                <a:gd name="T12" fmla="*/ 7592724 w 8839"/>
                <a:gd name="T13" fmla="*/ 2998088 h 8612"/>
                <a:gd name="T14" fmla="*/ 4163851 w 8839"/>
                <a:gd name="T15" fmla="*/ 8233759 h 8612"/>
                <a:gd name="T16" fmla="*/ 3800452 w 8839"/>
                <a:gd name="T17" fmla="*/ 8247050 h 8612"/>
                <a:gd name="T18" fmla="*/ 1228030 w 8839"/>
                <a:gd name="T19" fmla="*/ 7331396 h 8612"/>
                <a:gd name="T20" fmla="*/ 1197390 w 8839"/>
                <a:gd name="T21" fmla="*/ 3528904 h 8612"/>
                <a:gd name="T22" fmla="*/ 3555459 w 8839"/>
                <a:gd name="T23" fmla="*/ 2329471 h 8612"/>
                <a:gd name="T24" fmla="*/ 5426579 w 8839"/>
                <a:gd name="T25" fmla="*/ 3470723 h 8612"/>
                <a:gd name="T26" fmla="*/ 4456833 w 8839"/>
                <a:gd name="T27" fmla="*/ 5505169 h 8612"/>
                <a:gd name="T28" fmla="*/ 4098513 w 8839"/>
                <a:gd name="T29" fmla="*/ 5546001 h 8612"/>
                <a:gd name="T30" fmla="*/ 3745338 w 8839"/>
                <a:gd name="T31" fmla="*/ 4087294 h 8612"/>
                <a:gd name="T32" fmla="*/ 4001545 w 8839"/>
                <a:gd name="T33" fmla="*/ 4139340 h 8612"/>
                <a:gd name="T34" fmla="*/ 4040332 w 8839"/>
                <a:gd name="T35" fmla="*/ 4147519 h 8612"/>
                <a:gd name="T36" fmla="*/ 4053592 w 8839"/>
                <a:gd name="T37" fmla="*/ 3949462 h 8612"/>
                <a:gd name="T38" fmla="*/ 3521752 w 8839"/>
                <a:gd name="T39" fmla="*/ 3770829 h 8612"/>
                <a:gd name="T40" fmla="*/ 2738817 w 8839"/>
                <a:gd name="T41" fmla="*/ 5112152 h 8612"/>
                <a:gd name="T42" fmla="*/ 4186312 w 8839"/>
                <a:gd name="T43" fmla="*/ 6067648 h 8612"/>
                <a:gd name="T44" fmla="*/ 5484760 w 8839"/>
                <a:gd name="T45" fmla="*/ 5587855 h 8612"/>
                <a:gd name="T46" fmla="*/ 4808985 w 8839"/>
                <a:gd name="T47" fmla="*/ 2190649 h 8612"/>
                <a:gd name="T48" fmla="*/ 3418681 w 8839"/>
                <a:gd name="T49" fmla="*/ 1870095 h 8612"/>
                <a:gd name="T50" fmla="*/ 901373 w 8839"/>
                <a:gd name="T51" fmla="*/ 3073617 h 8612"/>
                <a:gd name="T52" fmla="*/ 34698 w 8839"/>
                <a:gd name="T53" fmla="*/ 5448010 h 8612"/>
                <a:gd name="T54" fmla="*/ 337871 w 8839"/>
                <a:gd name="T55" fmla="*/ 7072090 h 8612"/>
                <a:gd name="T56" fmla="*/ 3483987 w 8839"/>
                <a:gd name="T57" fmla="*/ 8782946 h 8612"/>
                <a:gd name="T58" fmla="*/ 3763709 w 8839"/>
                <a:gd name="T59" fmla="*/ 8790103 h 8612"/>
                <a:gd name="T60" fmla="*/ 8289937 w 8839"/>
                <a:gd name="T61" fmla="*/ 3349250 h 8612"/>
                <a:gd name="T62" fmla="*/ 4468047 w 8839"/>
                <a:gd name="T63" fmla="*/ 24506 h 8612"/>
                <a:gd name="T64" fmla="*/ 4018894 w 8839"/>
                <a:gd name="T65" fmla="*/ 1022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2" name="Google Shape;404;p8">
              <a:extLst>
                <a:ext uri="{FF2B5EF4-FFF2-40B4-BE49-F238E27FC236}">
                  <a16:creationId xmlns:a16="http://schemas.microsoft.com/office/drawing/2014/main" xmlns="" id="{EDE5FB11-214E-477B-BC14-AAE12CE42300}"/>
                </a:ext>
              </a:extLst>
            </p:cNvPr>
            <p:cNvSpPr>
              <a:spLocks/>
            </p:cNvSpPr>
            <p:nvPr/>
          </p:nvSpPr>
          <p:spPr bwMode="auto">
            <a:xfrm>
              <a:off x="1150678" y="1629150"/>
              <a:ext cx="11694" cy="53037"/>
            </a:xfrm>
            <a:custGeom>
              <a:avLst/>
              <a:gdLst>
                <a:gd name="T0" fmla="*/ 125567 w 366"/>
                <a:gd name="T1" fmla="*/ 0 h 1660"/>
                <a:gd name="T2" fmla="*/ 30641 w 366"/>
                <a:gd name="T3" fmla="*/ 104125 h 1660"/>
                <a:gd name="T4" fmla="*/ 107195 w 366"/>
                <a:gd name="T5" fmla="*/ 1594497 h 1660"/>
                <a:gd name="T6" fmla="*/ 214390 w 366"/>
                <a:gd name="T7" fmla="*/ 1694532 h 1660"/>
                <a:gd name="T8" fmla="*/ 262348 w 366"/>
                <a:gd name="T9" fmla="*/ 1642486 h 1660"/>
                <a:gd name="T10" fmla="*/ 337912 w 366"/>
                <a:gd name="T11" fmla="*/ 186812 h 1660"/>
                <a:gd name="T12" fmla="*/ 125567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3" name="Google Shape;405;p8">
              <a:extLst>
                <a:ext uri="{FF2B5EF4-FFF2-40B4-BE49-F238E27FC236}">
                  <a16:creationId xmlns:a16="http://schemas.microsoft.com/office/drawing/2014/main" xmlns="" id="{0C8B8CEA-FA1D-4DAA-BF0E-1B7300B0A1BA}"/>
                </a:ext>
              </a:extLst>
            </p:cNvPr>
            <p:cNvSpPr>
              <a:spLocks/>
            </p:cNvSpPr>
            <p:nvPr/>
          </p:nvSpPr>
          <p:spPr bwMode="auto">
            <a:xfrm>
              <a:off x="1248317" y="1682188"/>
              <a:ext cx="31151" cy="46296"/>
            </a:xfrm>
            <a:custGeom>
              <a:avLst/>
              <a:gdLst>
                <a:gd name="T0" fmla="*/ 770692 w 975"/>
                <a:gd name="T1" fmla="*/ 0 h 1449"/>
                <a:gd name="T2" fmla="*/ 695163 w 975"/>
                <a:gd name="T3" fmla="*/ 40832 h 1449"/>
                <a:gd name="T4" fmla="*/ 6134 w 975"/>
                <a:gd name="T5" fmla="*/ 1368911 h 1449"/>
                <a:gd name="T6" fmla="*/ 67382 w 975"/>
                <a:gd name="T7" fmla="*/ 1478149 h 1449"/>
                <a:gd name="T8" fmla="*/ 103102 w 975"/>
                <a:gd name="T9" fmla="*/ 1461823 h 1449"/>
                <a:gd name="T10" fmla="*/ 502218 w 975"/>
                <a:gd name="T11" fmla="*/ 896270 h 1449"/>
                <a:gd name="T12" fmla="*/ 926862 w 975"/>
                <a:gd name="T13" fmla="*/ 258254 h 1449"/>
                <a:gd name="T14" fmla="*/ 770692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4" name="Google Shape;406;p8">
              <a:extLst>
                <a:ext uri="{FF2B5EF4-FFF2-40B4-BE49-F238E27FC236}">
                  <a16:creationId xmlns:a16="http://schemas.microsoft.com/office/drawing/2014/main" xmlns="" id="{E4C7A2C5-4C68-4A81-9E7C-9FF6938E0DCE}"/>
                </a:ext>
              </a:extLst>
            </p:cNvPr>
            <p:cNvSpPr>
              <a:spLocks/>
            </p:cNvSpPr>
            <p:nvPr/>
          </p:nvSpPr>
          <p:spPr bwMode="auto">
            <a:xfrm>
              <a:off x="1308638" y="1782322"/>
              <a:ext cx="52462" cy="28084"/>
            </a:xfrm>
            <a:custGeom>
              <a:avLst/>
              <a:gdLst>
                <a:gd name="T0" fmla="*/ 1450565 w 1642"/>
                <a:gd name="T1" fmla="*/ 0 h 879"/>
                <a:gd name="T2" fmla="*/ 1393406 w 1642"/>
                <a:gd name="T3" fmla="*/ 18371 h 879"/>
                <a:gd name="T4" fmla="*/ 572673 w 1642"/>
                <a:gd name="T5" fmla="*/ 418512 h 879"/>
                <a:gd name="T6" fmla="*/ 0 w 1642"/>
                <a:gd name="T7" fmla="*/ 846258 h 879"/>
                <a:gd name="T8" fmla="*/ 30640 w 1642"/>
                <a:gd name="T9" fmla="*/ 894215 h 879"/>
                <a:gd name="T10" fmla="*/ 65338 w 1642"/>
                <a:gd name="T11" fmla="*/ 897282 h 879"/>
                <a:gd name="T12" fmla="*/ 320523 w 1642"/>
                <a:gd name="T13" fmla="*/ 815618 h 879"/>
                <a:gd name="T14" fmla="*/ 772744 w 1642"/>
                <a:gd name="T15" fmla="*/ 663504 h 879"/>
                <a:gd name="T16" fmla="*/ 1597567 w 1642"/>
                <a:gd name="T17" fmla="*/ 257229 h 879"/>
                <a:gd name="T18" fmla="*/ 1450565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5" name="Google Shape;407;p8">
              <a:extLst>
                <a:ext uri="{FF2B5EF4-FFF2-40B4-BE49-F238E27FC236}">
                  <a16:creationId xmlns:a16="http://schemas.microsoft.com/office/drawing/2014/main" xmlns="" id="{39946942-A24F-44E9-8630-86AB44837112}"/>
                </a:ext>
              </a:extLst>
            </p:cNvPr>
            <p:cNvSpPr>
              <a:spLocks/>
            </p:cNvSpPr>
            <p:nvPr/>
          </p:nvSpPr>
          <p:spPr bwMode="auto">
            <a:xfrm>
              <a:off x="1297711" y="1901817"/>
              <a:ext cx="51056" cy="23004"/>
            </a:xfrm>
            <a:custGeom>
              <a:avLst/>
              <a:gdLst>
                <a:gd name="T0" fmla="*/ 85754 w 1598"/>
                <a:gd name="T1" fmla="*/ 1022 h 720"/>
                <a:gd name="T2" fmla="*/ 21438 w 1598"/>
                <a:gd name="T3" fmla="*/ 139845 h 720"/>
                <a:gd name="T4" fmla="*/ 14282 w 1598"/>
                <a:gd name="T5" fmla="*/ 148024 h 720"/>
                <a:gd name="T6" fmla="*/ 31630 w 1598"/>
                <a:gd name="T7" fmla="*/ 168440 h 720"/>
                <a:gd name="T8" fmla="*/ 97990 w 1598"/>
                <a:gd name="T9" fmla="*/ 243970 h 720"/>
                <a:gd name="T10" fmla="*/ 104125 w 1598"/>
                <a:gd name="T11" fmla="*/ 248060 h 720"/>
                <a:gd name="T12" fmla="*/ 494074 w 1598"/>
                <a:gd name="T13" fmla="*/ 413433 h 720"/>
                <a:gd name="T14" fmla="*/ 1397458 w 1598"/>
                <a:gd name="T15" fmla="*/ 716607 h 720"/>
                <a:gd name="T16" fmla="*/ 1476087 w 1598"/>
                <a:gd name="T17" fmla="*/ 734978 h 720"/>
                <a:gd name="T18" fmla="*/ 1466886 w 1598"/>
                <a:gd name="T19" fmla="*/ 433849 h 720"/>
                <a:gd name="T20" fmla="*/ 121474 w 1598"/>
                <a:gd name="T21" fmla="*/ 6134 h 720"/>
                <a:gd name="T22" fmla="*/ 85754 w 1598"/>
                <a:gd name="T23" fmla="*/ 1022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6" name="Google Shape;408;p8">
              <a:extLst>
                <a:ext uri="{FF2B5EF4-FFF2-40B4-BE49-F238E27FC236}">
                  <a16:creationId xmlns:a16="http://schemas.microsoft.com/office/drawing/2014/main" xmlns="" id="{8942995B-9EFC-45AC-8A64-2F620C9383EA}"/>
                </a:ext>
              </a:extLst>
            </p:cNvPr>
            <p:cNvSpPr>
              <a:spLocks/>
            </p:cNvSpPr>
            <p:nvPr/>
          </p:nvSpPr>
          <p:spPr bwMode="auto">
            <a:xfrm>
              <a:off x="1208444" y="2023454"/>
              <a:ext cx="40321" cy="45401"/>
            </a:xfrm>
            <a:custGeom>
              <a:avLst/>
              <a:gdLst>
                <a:gd name="T0" fmla="*/ 145980 w 1262"/>
                <a:gd name="T1" fmla="*/ 0 h 1421"/>
                <a:gd name="T2" fmla="*/ 27573 w 1262"/>
                <a:gd name="T3" fmla="*/ 138823 h 1421"/>
                <a:gd name="T4" fmla="*/ 445065 w 1262"/>
                <a:gd name="T5" fmla="*/ 952399 h 1421"/>
                <a:gd name="T6" fmla="*/ 1017738 w 1262"/>
                <a:gd name="T7" fmla="*/ 1445452 h 1421"/>
                <a:gd name="T8" fmla="*/ 1060615 w 1262"/>
                <a:gd name="T9" fmla="*/ 1449541 h 1421"/>
                <a:gd name="T10" fmla="*/ 1149436 w 1262"/>
                <a:gd name="T11" fmla="*/ 1169851 h 1421"/>
                <a:gd name="T12" fmla="*/ 689035 w 1262"/>
                <a:gd name="T13" fmla="*/ 669641 h 1421"/>
                <a:gd name="T14" fmla="*/ 259275 w 1262"/>
                <a:gd name="T15" fmla="*/ 41855 h 1421"/>
                <a:gd name="T16" fmla="*/ 145980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7" name="Google Shape;409;p8">
              <a:extLst>
                <a:ext uri="{FF2B5EF4-FFF2-40B4-BE49-F238E27FC236}">
                  <a16:creationId xmlns:a16="http://schemas.microsoft.com/office/drawing/2014/main" xmlns="" id="{D9E028D4-A536-4F62-8981-7A92902F5367}"/>
                </a:ext>
              </a:extLst>
            </p:cNvPr>
            <p:cNvSpPr>
              <a:spLocks/>
            </p:cNvSpPr>
            <p:nvPr/>
          </p:nvSpPr>
          <p:spPr bwMode="auto">
            <a:xfrm>
              <a:off x="1102721" y="2034636"/>
              <a:ext cx="14282" cy="47637"/>
            </a:xfrm>
            <a:custGeom>
              <a:avLst/>
              <a:gdLst>
                <a:gd name="T0" fmla="*/ 173557 w 447"/>
                <a:gd name="T1" fmla="*/ 1022 h 1491"/>
                <a:gd name="T2" fmla="*/ 104128 w 447"/>
                <a:gd name="T3" fmla="*/ 64315 h 1491"/>
                <a:gd name="T4" fmla="*/ 49013 w 447"/>
                <a:gd name="T5" fmla="*/ 898298 h 1491"/>
                <a:gd name="T6" fmla="*/ 180682 w 447"/>
                <a:gd name="T7" fmla="*/ 1492370 h 1491"/>
                <a:gd name="T8" fmla="*/ 233784 w 447"/>
                <a:gd name="T9" fmla="*/ 1520965 h 1491"/>
                <a:gd name="T10" fmla="*/ 266438 w 447"/>
                <a:gd name="T11" fmla="*/ 1509751 h 1491"/>
                <a:gd name="T12" fmla="*/ 386892 w 447"/>
                <a:gd name="T13" fmla="*/ 957501 h 1491"/>
                <a:gd name="T14" fmla="*/ 331777 w 447"/>
                <a:gd name="T15" fmla="*/ 129652 h 1491"/>
                <a:gd name="T16" fmla="*/ 173557 w 447"/>
                <a:gd name="T17" fmla="*/ 1022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8" name="Google Shape;410;p8">
              <a:extLst>
                <a:ext uri="{FF2B5EF4-FFF2-40B4-BE49-F238E27FC236}">
                  <a16:creationId xmlns:a16="http://schemas.microsoft.com/office/drawing/2014/main" xmlns="" id="{503DC6C5-F62C-4475-A515-F41453CBF266}"/>
                </a:ext>
              </a:extLst>
            </p:cNvPr>
            <p:cNvSpPr>
              <a:spLocks/>
            </p:cNvSpPr>
            <p:nvPr/>
          </p:nvSpPr>
          <p:spPr bwMode="auto">
            <a:xfrm>
              <a:off x="950896" y="2001408"/>
              <a:ext cx="62271" cy="34059"/>
            </a:xfrm>
            <a:custGeom>
              <a:avLst/>
              <a:gdLst>
                <a:gd name="T0" fmla="*/ 1697612 w 1949"/>
                <a:gd name="T1" fmla="*/ 1022 h 1066"/>
                <a:gd name="T2" fmla="*/ 933043 w 1949"/>
                <a:gd name="T3" fmla="*/ 308288 h 1066"/>
                <a:gd name="T4" fmla="*/ 142913 w 1949"/>
                <a:gd name="T5" fmla="*/ 815627 h 1066"/>
                <a:gd name="T6" fmla="*/ 324614 w 1949"/>
                <a:gd name="T7" fmla="*/ 1088195 h 1066"/>
                <a:gd name="T8" fmla="*/ 405257 w 1949"/>
                <a:gd name="T9" fmla="*/ 1066756 h 1066"/>
                <a:gd name="T10" fmla="*/ 1829310 w 1949"/>
                <a:gd name="T11" fmla="*/ 263366 h 1066"/>
                <a:gd name="T12" fmla="*/ 1705791 w 1949"/>
                <a:gd name="T13" fmla="*/ 1022 h 1066"/>
                <a:gd name="T14" fmla="*/ 1697612 w 1949"/>
                <a:gd name="T15" fmla="*/ 1022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9" name="Google Shape;411;p8">
              <a:extLst>
                <a:ext uri="{FF2B5EF4-FFF2-40B4-BE49-F238E27FC236}">
                  <a16:creationId xmlns:a16="http://schemas.microsoft.com/office/drawing/2014/main" xmlns="" id="{AD5F9B75-8885-4A36-8F1F-C637E7B43FD9}"/>
                </a:ext>
              </a:extLst>
            </p:cNvPr>
            <p:cNvSpPr>
              <a:spLocks/>
            </p:cNvSpPr>
            <p:nvPr/>
          </p:nvSpPr>
          <p:spPr bwMode="auto">
            <a:xfrm>
              <a:off x="923483" y="1883030"/>
              <a:ext cx="68724" cy="14026"/>
            </a:xfrm>
            <a:custGeom>
              <a:avLst/>
              <a:gdLst>
                <a:gd name="T0" fmla="*/ 1791489 w 2151"/>
                <a:gd name="T1" fmla="*/ 1022 h 439"/>
                <a:gd name="T2" fmla="*/ 204159 w 2151"/>
                <a:gd name="T3" fmla="*/ 126585 h 439"/>
                <a:gd name="T4" fmla="*/ 252148 w 2151"/>
                <a:gd name="T5" fmla="*/ 423624 h 439"/>
                <a:gd name="T6" fmla="*/ 648197 w 2151"/>
                <a:gd name="T7" fmla="*/ 448129 h 439"/>
                <a:gd name="T8" fmla="*/ 1949704 w 2151"/>
                <a:gd name="T9" fmla="*/ 354228 h 439"/>
                <a:gd name="T10" fmla="*/ 1901715 w 2151"/>
                <a:gd name="T11" fmla="*/ 3067 h 439"/>
                <a:gd name="T12" fmla="*/ 1791489 w 2151"/>
                <a:gd name="T13" fmla="*/ 1022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0" name="Google Shape;412;p8">
              <a:extLst>
                <a:ext uri="{FF2B5EF4-FFF2-40B4-BE49-F238E27FC236}">
                  <a16:creationId xmlns:a16="http://schemas.microsoft.com/office/drawing/2014/main" xmlns="" id="{D8BE4D63-9FD7-4788-8675-653DC42686E6}"/>
                </a:ext>
              </a:extLst>
            </p:cNvPr>
            <p:cNvSpPr>
              <a:spLocks/>
            </p:cNvSpPr>
            <p:nvPr/>
          </p:nvSpPr>
          <p:spPr bwMode="auto">
            <a:xfrm>
              <a:off x="918850" y="1768104"/>
              <a:ext cx="74507" cy="19170"/>
            </a:xfrm>
            <a:custGeom>
              <a:avLst/>
              <a:gdLst>
                <a:gd name="T0" fmla="*/ 484871 w 2332"/>
                <a:gd name="T1" fmla="*/ 1022 h 600"/>
                <a:gd name="T2" fmla="*/ 138822 w 2332"/>
                <a:gd name="T3" fmla="*/ 28595 h 600"/>
                <a:gd name="T4" fmla="*/ 228665 w 2332"/>
                <a:gd name="T5" fmla="*/ 276623 h 600"/>
                <a:gd name="T6" fmla="*/ 2126293 w 2332"/>
                <a:gd name="T7" fmla="*/ 608392 h 600"/>
                <a:gd name="T8" fmla="*/ 2171214 w 2332"/>
                <a:gd name="T9" fmla="*/ 612482 h 600"/>
                <a:gd name="T10" fmla="*/ 2167125 w 2332"/>
                <a:gd name="T11" fmla="*/ 292982 h 600"/>
                <a:gd name="T12" fmla="*/ 484871 w 2332"/>
                <a:gd name="T13" fmla="*/ 1022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1" name="Google Shape;413;p8">
              <a:extLst>
                <a:ext uri="{FF2B5EF4-FFF2-40B4-BE49-F238E27FC236}">
                  <a16:creationId xmlns:a16="http://schemas.microsoft.com/office/drawing/2014/main" xmlns="" id="{1C587191-123A-43E1-8EB9-3D1F284F3C49}"/>
                </a:ext>
              </a:extLst>
            </p:cNvPr>
            <p:cNvSpPr>
              <a:spLocks/>
            </p:cNvSpPr>
            <p:nvPr/>
          </p:nvSpPr>
          <p:spPr bwMode="auto">
            <a:xfrm>
              <a:off x="1011505" y="1660877"/>
              <a:ext cx="34921" cy="38691"/>
            </a:xfrm>
            <a:custGeom>
              <a:avLst/>
              <a:gdLst>
                <a:gd name="T0" fmla="*/ 139844 w 1093"/>
                <a:gd name="T1" fmla="*/ 1022 h 1211"/>
                <a:gd name="T2" fmla="*/ 120450 w 1093"/>
                <a:gd name="T3" fmla="*/ 4090 h 1211"/>
                <a:gd name="T4" fmla="*/ 59203 w 1093"/>
                <a:gd name="T5" fmla="*/ 25528 h 1211"/>
                <a:gd name="T6" fmla="*/ 11214 w 1093"/>
                <a:gd name="T7" fmla="*/ 138821 h 1211"/>
                <a:gd name="T8" fmla="*/ 685960 w 1093"/>
                <a:gd name="T9" fmla="*/ 1128972 h 1211"/>
                <a:gd name="T10" fmla="*/ 900342 w 1093"/>
                <a:gd name="T11" fmla="*/ 1235141 h 1211"/>
                <a:gd name="T12" fmla="*/ 1038141 w 1093"/>
                <a:gd name="T13" fmla="*/ 1046286 h 1211"/>
                <a:gd name="T14" fmla="*/ 549183 w 1093"/>
                <a:gd name="T15" fmla="*/ 466497 h 1211"/>
                <a:gd name="T16" fmla="*/ 321542 w 1093"/>
                <a:gd name="T17" fmla="*/ 197001 h 1211"/>
                <a:gd name="T18" fmla="*/ 139844 w 1093"/>
                <a:gd name="T19" fmla="*/ 1022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42" name="Google Shape;414;p8">
            <a:extLst>
              <a:ext uri="{FF2B5EF4-FFF2-40B4-BE49-F238E27FC236}">
                <a16:creationId xmlns:a16="http://schemas.microsoft.com/office/drawing/2014/main" xmlns="" id="{E9C79C80-F2A8-4668-BE55-F1631B61BDBE}"/>
              </a:ext>
            </a:extLst>
          </p:cNvPr>
          <p:cNvSpPr>
            <a:spLocks/>
          </p:cNvSpPr>
          <p:nvPr/>
        </p:nvSpPr>
        <p:spPr bwMode="auto">
          <a:xfrm rot="16715518" flipH="1">
            <a:off x="8567742" y="963219"/>
            <a:ext cx="308372" cy="434578"/>
          </a:xfrm>
          <a:custGeom>
            <a:avLst/>
            <a:gdLst>
              <a:gd name="T0" fmla="*/ 7210261 w 12328"/>
              <a:gd name="T1" fmla="*/ 3512278 h 17372"/>
              <a:gd name="T2" fmla="*/ 5913270 w 12328"/>
              <a:gd name="T3" fmla="*/ 6064409 h 17372"/>
              <a:gd name="T4" fmla="*/ 3586237 w 12328"/>
              <a:gd name="T5" fmla="*/ 5895301 h 17372"/>
              <a:gd name="T6" fmla="*/ 6387134 w 12328"/>
              <a:gd name="T7" fmla="*/ 3270857 h 17372"/>
              <a:gd name="T8" fmla="*/ 9277015 w 12328"/>
              <a:gd name="T9" fmla="*/ 8466378 h 17372"/>
              <a:gd name="T10" fmla="*/ 6866569 w 12328"/>
              <a:gd name="T11" fmla="*/ 10433335 h 17372"/>
              <a:gd name="T12" fmla="*/ 6800932 w 12328"/>
              <a:gd name="T13" fmla="*/ 8865766 h 17372"/>
              <a:gd name="T14" fmla="*/ 10963357 w 12328"/>
              <a:gd name="T15" fmla="*/ 13956720 h 17372"/>
              <a:gd name="T16" fmla="*/ 9564009 w 12328"/>
              <a:gd name="T17" fmla="*/ 16034948 h 17372"/>
              <a:gd name="T18" fmla="*/ 9431635 w 12328"/>
              <a:gd name="T19" fmla="*/ 16027143 h 17372"/>
              <a:gd name="T20" fmla="*/ 10495062 w 12328"/>
              <a:gd name="T21" fmla="*/ 14064622 h 17372"/>
              <a:gd name="T22" fmla="*/ 3476108 w 12328"/>
              <a:gd name="T23" fmla="*/ 0 h 17372"/>
              <a:gd name="T24" fmla="*/ 1350388 w 12328"/>
              <a:gd name="T25" fmla="*/ 5053130 h 17372"/>
              <a:gd name="T26" fmla="*/ 3390461 w 12328"/>
              <a:gd name="T27" fmla="*/ 9128334 h 17372"/>
              <a:gd name="T28" fmla="*/ 5191366 w 12328"/>
              <a:gd name="T29" fmla="*/ 13753123 h 17372"/>
              <a:gd name="T30" fmla="*/ 9533992 w 12328"/>
              <a:gd name="T31" fmla="*/ 18207704 h 17372"/>
              <a:gd name="T32" fmla="*/ 13480597 w 12328"/>
              <a:gd name="T33" fmla="*/ 19170052 h 17372"/>
              <a:gd name="T34" fmla="*/ 13382709 w 12328"/>
              <a:gd name="T35" fmla="*/ 18839641 h 17372"/>
              <a:gd name="T36" fmla="*/ 10224745 w 12328"/>
              <a:gd name="T37" fmla="*/ 18338988 h 17372"/>
              <a:gd name="T38" fmla="*/ 9417194 w 12328"/>
              <a:gd name="T39" fmla="*/ 16418760 h 17372"/>
              <a:gd name="T40" fmla="*/ 11063480 w 12328"/>
              <a:gd name="T41" fmla="*/ 16140616 h 17372"/>
              <a:gd name="T42" fmla="*/ 11192485 w 12328"/>
              <a:gd name="T43" fmla="*/ 13457201 h 17372"/>
              <a:gd name="T44" fmla="*/ 8947765 w 12328"/>
              <a:gd name="T45" fmla="*/ 15974843 h 17372"/>
              <a:gd name="T46" fmla="*/ 5477226 w 12328"/>
              <a:gd name="T47" fmla="*/ 10665850 h 17372"/>
              <a:gd name="T48" fmla="*/ 9308166 w 12328"/>
              <a:gd name="T49" fmla="*/ 10226403 h 17372"/>
              <a:gd name="T50" fmla="*/ 8469464 w 12328"/>
              <a:gd name="T51" fmla="*/ 7870063 h 17372"/>
              <a:gd name="T52" fmla="*/ 5206942 w 12328"/>
              <a:gd name="T53" fmla="*/ 10079542 h 17372"/>
              <a:gd name="T54" fmla="*/ 3470539 w 12328"/>
              <a:gd name="T55" fmla="*/ 6328078 h 17372"/>
              <a:gd name="T56" fmla="*/ 5320372 w 12328"/>
              <a:gd name="T57" fmla="*/ 6613994 h 17372"/>
              <a:gd name="T58" fmla="*/ 7916622 w 12328"/>
              <a:gd name="T59" fmla="*/ 3624617 h 17372"/>
              <a:gd name="T60" fmla="*/ 5176892 w 12328"/>
              <a:gd name="T61" fmla="*/ 3116192 h 17372"/>
              <a:gd name="T62" fmla="*/ 1523918 w 12328"/>
              <a:gd name="T63" fmla="*/ 4455681 h 17372"/>
              <a:gd name="T64" fmla="*/ 3476108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43" name="Google Shape;415;p8">
            <a:extLst>
              <a:ext uri="{FF2B5EF4-FFF2-40B4-BE49-F238E27FC236}">
                <a16:creationId xmlns:a16="http://schemas.microsoft.com/office/drawing/2014/main" xmlns="" id="{CBDD81A8-FEC8-44CC-802E-D024D2EFB5C1}"/>
              </a:ext>
            </a:extLst>
          </p:cNvPr>
          <p:cNvSpPr>
            <a:spLocks/>
          </p:cNvSpPr>
          <p:nvPr/>
        </p:nvSpPr>
        <p:spPr bwMode="auto">
          <a:xfrm flipH="1">
            <a:off x="2028825" y="4186250"/>
            <a:ext cx="266700" cy="241697"/>
          </a:xfrm>
          <a:custGeom>
            <a:avLst/>
            <a:gdLst>
              <a:gd name="T0" fmla="*/ 15815678 w 6134"/>
              <a:gd name="T1" fmla="*/ 0 h 5549"/>
              <a:gd name="T2" fmla="*/ 13288391 w 6134"/>
              <a:gd name="T3" fmla="*/ 964640 h 5549"/>
              <a:gd name="T4" fmla="*/ 10828350 w 6134"/>
              <a:gd name="T5" fmla="*/ 6067651 h 5549"/>
              <a:gd name="T6" fmla="*/ 10828350 w 6134"/>
              <a:gd name="T7" fmla="*/ 6067651 h 5549"/>
              <a:gd name="T8" fmla="*/ 9403400 w 6134"/>
              <a:gd name="T9" fmla="*/ 2580195 h 5549"/>
              <a:gd name="T10" fmla="*/ 7255828 w 6134"/>
              <a:gd name="T11" fmla="*/ 505899 h 5549"/>
              <a:gd name="T12" fmla="*/ 5441074 w 6134"/>
              <a:gd name="T13" fmla="*/ 40479 h 5549"/>
              <a:gd name="T14" fmla="*/ 4032877 w 6134"/>
              <a:gd name="T15" fmla="*/ 462052 h 5549"/>
              <a:gd name="T16" fmla="*/ 3021325 w 6134"/>
              <a:gd name="T17" fmla="*/ 3015299 h 5549"/>
              <a:gd name="T18" fmla="*/ 6620688 w 6134"/>
              <a:gd name="T19" fmla="*/ 7403338 h 5549"/>
              <a:gd name="T20" fmla="*/ 1078800 w 6134"/>
              <a:gd name="T21" fmla="*/ 9180808 h 5549"/>
              <a:gd name="T22" fmla="*/ 204989 w 6134"/>
              <a:gd name="T23" fmla="*/ 10513010 h 5549"/>
              <a:gd name="T24" fmla="*/ 920827 w 6134"/>
              <a:gd name="T25" fmla="*/ 12998773 h 5549"/>
              <a:gd name="T26" fmla="*/ 3518724 w 6134"/>
              <a:gd name="T27" fmla="*/ 13794761 h 5549"/>
              <a:gd name="T28" fmla="*/ 3733800 w 6134"/>
              <a:gd name="T29" fmla="*/ 13798130 h 5549"/>
              <a:gd name="T30" fmla="*/ 6076215 w 6134"/>
              <a:gd name="T31" fmla="*/ 13443983 h 5549"/>
              <a:gd name="T32" fmla="*/ 8301063 w 6134"/>
              <a:gd name="T33" fmla="*/ 12442290 h 5549"/>
              <a:gd name="T34" fmla="*/ 8301063 w 6134"/>
              <a:gd name="T35" fmla="*/ 12442290 h 5549"/>
              <a:gd name="T36" fmla="*/ 7585225 w 6134"/>
              <a:gd name="T37" fmla="*/ 15450853 h 5549"/>
              <a:gd name="T38" fmla="*/ 8553125 w 6134"/>
              <a:gd name="T39" fmla="*/ 17956827 h 5549"/>
              <a:gd name="T40" fmla="*/ 10606550 w 6134"/>
              <a:gd name="T41" fmla="*/ 18712336 h 5549"/>
              <a:gd name="T42" fmla="*/ 11628190 w 6134"/>
              <a:gd name="T43" fmla="*/ 18550420 h 5549"/>
              <a:gd name="T44" fmla="*/ 12592727 w 6134"/>
              <a:gd name="T45" fmla="*/ 18047890 h 5549"/>
              <a:gd name="T46" fmla="*/ 13775703 w 6134"/>
              <a:gd name="T47" fmla="*/ 15804999 h 5549"/>
              <a:gd name="T48" fmla="*/ 13547177 w 6134"/>
              <a:gd name="T49" fmla="*/ 13649746 h 5549"/>
              <a:gd name="T50" fmla="*/ 12844789 w 6134"/>
              <a:gd name="T51" fmla="*/ 11838534 h 5549"/>
              <a:gd name="T52" fmla="*/ 12844789 w 6134"/>
              <a:gd name="T53" fmla="*/ 11838534 h 5549"/>
              <a:gd name="T54" fmla="*/ 16830651 w 6134"/>
              <a:gd name="T55" fmla="*/ 13966782 h 5549"/>
              <a:gd name="T56" fmla="*/ 17133091 w 6134"/>
              <a:gd name="T57" fmla="*/ 13980256 h 5549"/>
              <a:gd name="T58" fmla="*/ 20033428 w 6134"/>
              <a:gd name="T59" fmla="*/ 12199417 h 5549"/>
              <a:gd name="T60" fmla="*/ 18568129 w 6134"/>
              <a:gd name="T61" fmla="*/ 8361183 h 5549"/>
              <a:gd name="T62" fmla="*/ 17049090 w 6134"/>
              <a:gd name="T63" fmla="*/ 7949715 h 5549"/>
              <a:gd name="T64" fmla="*/ 15331728 w 6134"/>
              <a:gd name="T65" fmla="*/ 7642784 h 5549"/>
              <a:gd name="T66" fmla="*/ 18148064 w 6134"/>
              <a:gd name="T67" fmla="*/ 3221004 h 5549"/>
              <a:gd name="T68" fmla="*/ 17808580 w 6134"/>
              <a:gd name="T69" fmla="*/ 1247934 h 5549"/>
              <a:gd name="T70" fmla="*/ 15815678 w 6134"/>
              <a:gd name="T71" fmla="*/ 0 h 55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4" h="5549" extrusionOk="0">
                <a:moveTo>
                  <a:pt x="4706" y="0"/>
                </a:moveTo>
                <a:cubicBezTo>
                  <a:pt x="4450" y="0"/>
                  <a:pt x="4175" y="126"/>
                  <a:pt x="3954" y="286"/>
                </a:cubicBezTo>
                <a:cubicBezTo>
                  <a:pt x="3480" y="625"/>
                  <a:pt x="3307" y="1238"/>
                  <a:pt x="3222" y="1799"/>
                </a:cubicBez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44" name="Google Shape;416;p8">
            <a:extLst>
              <a:ext uri="{FF2B5EF4-FFF2-40B4-BE49-F238E27FC236}">
                <a16:creationId xmlns:a16="http://schemas.microsoft.com/office/drawing/2014/main" xmlns="" id="{F721B761-D65E-4B8A-8BEA-E12DF9D9D78E}"/>
              </a:ext>
            </a:extLst>
          </p:cNvPr>
          <p:cNvSpPr/>
          <p:nvPr/>
        </p:nvSpPr>
        <p:spPr>
          <a:xfrm flipH="1">
            <a:off x="8445124" y="3278981"/>
            <a:ext cx="250031" cy="180975"/>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45" name="Google Shape;417;p8">
            <a:extLst>
              <a:ext uri="{FF2B5EF4-FFF2-40B4-BE49-F238E27FC236}">
                <a16:creationId xmlns:a16="http://schemas.microsoft.com/office/drawing/2014/main" xmlns="" id="{F323F494-10A2-4BAE-85C9-499048250FAC}"/>
              </a:ext>
            </a:extLst>
          </p:cNvPr>
          <p:cNvGrpSpPr>
            <a:grpSpLocks/>
          </p:cNvGrpSpPr>
          <p:nvPr/>
        </p:nvGrpSpPr>
        <p:grpSpPr bwMode="auto">
          <a:xfrm flipH="1">
            <a:off x="1282324" y="622716"/>
            <a:ext cx="916781" cy="873919"/>
            <a:chOff x="984375" y="2346230"/>
            <a:chExt cx="468336" cy="446495"/>
          </a:xfrm>
        </p:grpSpPr>
        <p:sp>
          <p:nvSpPr>
            <p:cNvPr id="46" name="Google Shape;418;p8">
              <a:extLst>
                <a:ext uri="{FF2B5EF4-FFF2-40B4-BE49-F238E27FC236}">
                  <a16:creationId xmlns:a16="http://schemas.microsoft.com/office/drawing/2014/main" xmlns="" id="{554C9237-92E0-439C-A321-8D44842F2A5D}"/>
                </a:ext>
              </a:extLst>
            </p:cNvPr>
            <p:cNvSpPr>
              <a:spLocks/>
            </p:cNvSpPr>
            <p:nvPr/>
          </p:nvSpPr>
          <p:spPr bwMode="auto">
            <a:xfrm>
              <a:off x="1139896" y="2346230"/>
              <a:ext cx="312816" cy="368096"/>
            </a:xfrm>
            <a:custGeom>
              <a:avLst/>
              <a:gdLst>
                <a:gd name="T0" fmla="*/ 4035147 w 8024"/>
                <a:gd name="T1" fmla="*/ 3451534 h 9442"/>
                <a:gd name="T2" fmla="*/ 4690213 w 8024"/>
                <a:gd name="T3" fmla="*/ 5609663 h 9442"/>
                <a:gd name="T4" fmla="*/ 3600503 w 8024"/>
                <a:gd name="T5" fmla="*/ 6100601 h 9442"/>
                <a:gd name="T6" fmla="*/ 3504756 w 8024"/>
                <a:gd name="T7" fmla="*/ 6097560 h 9442"/>
                <a:gd name="T8" fmla="*/ 3073113 w 8024"/>
                <a:gd name="T9" fmla="*/ 5948598 h 9442"/>
                <a:gd name="T10" fmla="*/ 2866414 w 8024"/>
                <a:gd name="T11" fmla="*/ 4921189 h 9442"/>
                <a:gd name="T12" fmla="*/ 3360355 w 8024"/>
                <a:gd name="T13" fmla="*/ 3775265 h 9442"/>
                <a:gd name="T14" fmla="*/ 4035147 w 8024"/>
                <a:gd name="T15" fmla="*/ 3451534 h 9442"/>
                <a:gd name="T16" fmla="*/ 6132542 w 8024"/>
                <a:gd name="T17" fmla="*/ 10506564 h 9442"/>
                <a:gd name="T18" fmla="*/ 7135628 w 8024"/>
                <a:gd name="T19" fmla="*/ 12331879 h 9442"/>
                <a:gd name="T20" fmla="*/ 6524654 w 8024"/>
                <a:gd name="T21" fmla="*/ 12491444 h 9442"/>
                <a:gd name="T22" fmla="*/ 6472960 w 8024"/>
                <a:gd name="T23" fmla="*/ 12491444 h 9442"/>
                <a:gd name="T24" fmla="*/ 5270778 w 8024"/>
                <a:gd name="T25" fmla="*/ 11921523 h 9442"/>
                <a:gd name="T26" fmla="*/ 5275339 w 8024"/>
                <a:gd name="T27" fmla="*/ 11146424 h 9442"/>
                <a:gd name="T28" fmla="*/ 6132542 w 8024"/>
                <a:gd name="T29" fmla="*/ 10506564 h 9442"/>
                <a:gd name="T30" fmla="*/ 5126416 w 8024"/>
                <a:gd name="T31" fmla="*/ 0 h 9442"/>
                <a:gd name="T32" fmla="*/ 5054957 w 8024"/>
                <a:gd name="T33" fmla="*/ 1520 h 9442"/>
                <a:gd name="T34" fmla="*/ 109431 w 8024"/>
                <a:gd name="T35" fmla="*/ 8994337 h 9442"/>
                <a:gd name="T36" fmla="*/ 1743255 w 8024"/>
                <a:gd name="T37" fmla="*/ 10883470 h 9442"/>
                <a:gd name="T38" fmla="*/ 3077674 w 8024"/>
                <a:gd name="T39" fmla="*/ 13704266 h 9442"/>
                <a:gd name="T40" fmla="*/ 7012513 w 8024"/>
                <a:gd name="T41" fmla="*/ 14350208 h 9442"/>
                <a:gd name="T42" fmla="*/ 11090232 w 8024"/>
                <a:gd name="T43" fmla="*/ 12368369 h 9442"/>
                <a:gd name="T44" fmla="*/ 7062687 w 8024"/>
                <a:gd name="T45" fmla="*/ 7833170 h 9442"/>
                <a:gd name="T46" fmla="*/ 5126416 w 8024"/>
                <a:gd name="T47" fmla="*/ 0 h 94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7" name="Google Shape;419;p8">
              <a:extLst>
                <a:ext uri="{FF2B5EF4-FFF2-40B4-BE49-F238E27FC236}">
                  <a16:creationId xmlns:a16="http://schemas.microsoft.com/office/drawing/2014/main" xmlns="" id="{4276AC35-695A-4981-9FF6-0033C0BEA7DA}"/>
                </a:ext>
              </a:extLst>
            </p:cNvPr>
            <p:cNvSpPr>
              <a:spLocks/>
            </p:cNvSpPr>
            <p:nvPr/>
          </p:nvSpPr>
          <p:spPr bwMode="auto">
            <a:xfrm>
              <a:off x="1211160" y="2434726"/>
              <a:ext cx="65495" cy="68029"/>
            </a:xfrm>
            <a:custGeom>
              <a:avLst/>
              <a:gdLst>
                <a:gd name="T0" fmla="*/ 1256919 w 1680"/>
                <a:gd name="T1" fmla="*/ 1520 h 1745"/>
                <a:gd name="T2" fmla="*/ 582087 w 1680"/>
                <a:gd name="T3" fmla="*/ 325253 h 1745"/>
                <a:gd name="T4" fmla="*/ 88145 w 1680"/>
                <a:gd name="T5" fmla="*/ 1471220 h 1745"/>
                <a:gd name="T6" fmla="*/ 294844 w 1680"/>
                <a:gd name="T7" fmla="*/ 2498633 h 1745"/>
                <a:gd name="T8" fmla="*/ 726488 w 1680"/>
                <a:gd name="T9" fmla="*/ 2647556 h 1745"/>
                <a:gd name="T10" fmla="*/ 822235 w 1680"/>
                <a:gd name="T11" fmla="*/ 2650597 h 1745"/>
                <a:gd name="T12" fmla="*/ 1911947 w 1680"/>
                <a:gd name="T13" fmla="*/ 2159697 h 1745"/>
                <a:gd name="T14" fmla="*/ 1256919 w 1680"/>
                <a:gd name="T15" fmla="*/ 1520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8" name="Google Shape;420;p8">
              <a:extLst>
                <a:ext uri="{FF2B5EF4-FFF2-40B4-BE49-F238E27FC236}">
                  <a16:creationId xmlns:a16="http://schemas.microsoft.com/office/drawing/2014/main" xmlns="" id="{4A0EAA0B-6872-4F01-A232-DAF567A9B115}"/>
                </a:ext>
              </a:extLst>
            </p:cNvPr>
            <p:cNvSpPr>
              <a:spLocks/>
            </p:cNvSpPr>
            <p:nvPr/>
          </p:nvSpPr>
          <p:spPr bwMode="auto">
            <a:xfrm>
              <a:off x="1272016" y="2615733"/>
              <a:ext cx="71031" cy="50953"/>
            </a:xfrm>
            <a:custGeom>
              <a:avLst/>
              <a:gdLst>
                <a:gd name="T0" fmla="*/ 981803 w 1822"/>
                <a:gd name="T1" fmla="*/ 0 h 1307"/>
                <a:gd name="T2" fmla="*/ 124636 w 1822"/>
                <a:gd name="T3" fmla="*/ 639856 h 1307"/>
                <a:gd name="T4" fmla="*/ 120074 w 1822"/>
                <a:gd name="T5" fmla="*/ 1414950 h 1307"/>
                <a:gd name="T6" fmla="*/ 1322260 w 1822"/>
                <a:gd name="T7" fmla="*/ 1984867 h 1307"/>
                <a:gd name="T8" fmla="*/ 1373955 w 1822"/>
                <a:gd name="T9" fmla="*/ 1984867 h 1307"/>
                <a:gd name="T10" fmla="*/ 1984930 w 1822"/>
                <a:gd name="T11" fmla="*/ 1825303 h 1307"/>
                <a:gd name="T12" fmla="*/ 981803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9" name="Google Shape;421;p8">
              <a:extLst>
                <a:ext uri="{FF2B5EF4-FFF2-40B4-BE49-F238E27FC236}">
                  <a16:creationId xmlns:a16="http://schemas.microsoft.com/office/drawing/2014/main" xmlns="" id="{EC700920-6177-4D1B-A021-D709082823FE}"/>
                </a:ext>
              </a:extLst>
            </p:cNvPr>
            <p:cNvSpPr>
              <a:spLocks/>
            </p:cNvSpPr>
            <p:nvPr/>
          </p:nvSpPr>
          <p:spPr bwMode="auto">
            <a:xfrm>
              <a:off x="984375" y="2470319"/>
              <a:ext cx="249543" cy="322406"/>
            </a:xfrm>
            <a:custGeom>
              <a:avLst/>
              <a:gdLst>
                <a:gd name="T0" fmla="*/ 1519830 w 6401"/>
                <a:gd name="T1" fmla="*/ 0 h 8270"/>
                <a:gd name="T2" fmla="*/ 1398236 w 6401"/>
                <a:gd name="T3" fmla="*/ 6082 h 8270"/>
                <a:gd name="T4" fmla="*/ 1199140 w 6401"/>
                <a:gd name="T5" fmla="*/ 2214387 h 8270"/>
                <a:gd name="T6" fmla="*/ 1504626 w 6401"/>
                <a:gd name="T7" fmla="*/ 2173375 h 8270"/>
                <a:gd name="T8" fmla="*/ 1490942 w 6401"/>
                <a:gd name="T9" fmla="*/ 2004648 h 8270"/>
                <a:gd name="T10" fmla="*/ 1468175 w 6401"/>
                <a:gd name="T11" fmla="*/ 2004648 h 8270"/>
                <a:gd name="T12" fmla="*/ 1609496 w 6401"/>
                <a:gd name="T13" fmla="*/ 352619 h 8270"/>
                <a:gd name="T14" fmla="*/ 1957554 w 6401"/>
                <a:gd name="T15" fmla="*/ 416438 h 8270"/>
                <a:gd name="T16" fmla="*/ 2969761 w 6401"/>
                <a:gd name="T17" fmla="*/ 1957554 h 8270"/>
                <a:gd name="T18" fmla="*/ 3056385 w 6401"/>
                <a:gd name="T19" fmla="*/ 2898301 h 8270"/>
                <a:gd name="T20" fmla="*/ 3019895 w 6401"/>
                <a:gd name="T21" fmla="*/ 3278288 h 8270"/>
                <a:gd name="T22" fmla="*/ 2902862 w 6401"/>
                <a:gd name="T23" fmla="*/ 4249444 h 8270"/>
                <a:gd name="T24" fmla="*/ 4459183 w 6401"/>
                <a:gd name="T25" fmla="*/ 5789039 h 8270"/>
                <a:gd name="T26" fmla="*/ 6015503 w 6401"/>
                <a:gd name="T27" fmla="*/ 7375729 h 8270"/>
                <a:gd name="T28" fmla="*/ 9318078 w 6401"/>
                <a:gd name="T29" fmla="*/ 12517345 h 8270"/>
                <a:gd name="T30" fmla="*/ 9362170 w 6401"/>
                <a:gd name="T31" fmla="*/ 12567479 h 8270"/>
                <a:gd name="T32" fmla="*/ 9467040 w 6401"/>
                <a:gd name="T33" fmla="*/ 12403353 h 8270"/>
                <a:gd name="T34" fmla="*/ 9424468 w 6401"/>
                <a:gd name="T35" fmla="*/ 8897080 h 8270"/>
                <a:gd name="T36" fmla="*/ 9419907 w 6401"/>
                <a:gd name="T37" fmla="*/ 8866711 h 8270"/>
                <a:gd name="T38" fmla="*/ 8085489 w 6401"/>
                <a:gd name="T39" fmla="*/ 6045873 h 8270"/>
                <a:gd name="T40" fmla="*/ 6451667 w 6401"/>
                <a:gd name="T41" fmla="*/ 4156737 h 8270"/>
                <a:gd name="T42" fmla="*/ 3943957 w 6401"/>
                <a:gd name="T43" fmla="*/ 2913505 h 8270"/>
                <a:gd name="T44" fmla="*/ 3907467 w 6401"/>
                <a:gd name="T45" fmla="*/ 2911985 h 8270"/>
                <a:gd name="T46" fmla="*/ 3440894 w 6401"/>
                <a:gd name="T47" fmla="*/ 2995569 h 8270"/>
                <a:gd name="T48" fmla="*/ 3088314 w 6401"/>
                <a:gd name="T49" fmla="*/ 1335938 h 8270"/>
                <a:gd name="T50" fmla="*/ 1519830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50" name="Google Shape;422;p8">
            <a:extLst>
              <a:ext uri="{FF2B5EF4-FFF2-40B4-BE49-F238E27FC236}">
                <a16:creationId xmlns:a16="http://schemas.microsoft.com/office/drawing/2014/main" xmlns="" id="{39B2964E-64E3-4C2A-A1BE-6FE3842E831A}"/>
              </a:ext>
            </a:extLst>
          </p:cNvPr>
          <p:cNvSpPr>
            <a:spLocks/>
          </p:cNvSpPr>
          <p:nvPr/>
        </p:nvSpPr>
        <p:spPr bwMode="auto">
          <a:xfrm flipH="1">
            <a:off x="569139" y="3105153"/>
            <a:ext cx="211931" cy="246460"/>
          </a:xfrm>
          <a:custGeom>
            <a:avLst/>
            <a:gdLst>
              <a:gd name="T0" fmla="*/ 5777248 w 6128"/>
              <a:gd name="T1" fmla="*/ 2131 h 7092"/>
              <a:gd name="T2" fmla="*/ 5519942 w 6128"/>
              <a:gd name="T3" fmla="*/ 42953 h 7092"/>
              <a:gd name="T4" fmla="*/ 4010232 w 6128"/>
              <a:gd name="T5" fmla="*/ 5180705 h 7092"/>
              <a:gd name="T6" fmla="*/ 114819 w 6128"/>
              <a:gd name="T7" fmla="*/ 8764033 h 7092"/>
              <a:gd name="T8" fmla="*/ 5115954 w 6128"/>
              <a:gd name="T9" fmla="*/ 10765041 h 7092"/>
              <a:gd name="T10" fmla="*/ 7152956 w 6128"/>
              <a:gd name="T11" fmla="*/ 15226523 h 7092"/>
              <a:gd name="T12" fmla="*/ 7208245 w 6128"/>
              <a:gd name="T13" fmla="*/ 15222214 h 7092"/>
              <a:gd name="T14" fmla="*/ 9413234 w 6128"/>
              <a:gd name="T15" fmla="*/ 9352311 h 7092"/>
              <a:gd name="T16" fmla="*/ 12906779 w 6128"/>
              <a:gd name="T17" fmla="*/ 7226799 h 7092"/>
              <a:gd name="T18" fmla="*/ 8228890 w 6128"/>
              <a:gd name="T19" fmla="*/ 4656834 h 7092"/>
              <a:gd name="T20" fmla="*/ 5777248 w 6128"/>
              <a:gd name="T21" fmla="*/ 2131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51" name="Google Shape;423;p8">
            <a:extLst>
              <a:ext uri="{FF2B5EF4-FFF2-40B4-BE49-F238E27FC236}">
                <a16:creationId xmlns:a16="http://schemas.microsoft.com/office/drawing/2014/main" xmlns="" id="{647B0160-7325-4D5B-AE7B-F96AB7CEBCBC}"/>
              </a:ext>
            </a:extLst>
          </p:cNvPr>
          <p:cNvSpPr>
            <a:spLocks/>
          </p:cNvSpPr>
          <p:nvPr/>
        </p:nvSpPr>
        <p:spPr bwMode="auto">
          <a:xfrm flipH="1">
            <a:off x="431006" y="3352804"/>
            <a:ext cx="133350" cy="155972"/>
          </a:xfrm>
          <a:custGeom>
            <a:avLst/>
            <a:gdLst>
              <a:gd name="T0" fmla="*/ 3610704 w 3884"/>
              <a:gd name="T1" fmla="*/ 2128 h 4495"/>
              <a:gd name="T2" fmla="*/ 3451444 w 3884"/>
              <a:gd name="T3" fmla="*/ 27806 h 4495"/>
              <a:gd name="T4" fmla="*/ 2508427 w 3884"/>
              <a:gd name="T5" fmla="*/ 3274943 h 4495"/>
              <a:gd name="T6" fmla="*/ 73336 w 3884"/>
              <a:gd name="T7" fmla="*/ 5539588 h 4495"/>
              <a:gd name="T8" fmla="*/ 3195776 w 3884"/>
              <a:gd name="T9" fmla="*/ 6798192 h 4495"/>
              <a:gd name="T10" fmla="*/ 4474069 w 3884"/>
              <a:gd name="T11" fmla="*/ 9621493 h 4495"/>
              <a:gd name="T12" fmla="*/ 4505518 w 3884"/>
              <a:gd name="T13" fmla="*/ 9619364 h 4495"/>
              <a:gd name="T14" fmla="*/ 5886489 w 3884"/>
              <a:gd name="T15" fmla="*/ 5907768 h 4495"/>
              <a:gd name="T16" fmla="*/ 8068018 w 3884"/>
              <a:gd name="T17" fmla="*/ 4569958 h 4495"/>
              <a:gd name="T18" fmla="*/ 5142558 w 3884"/>
              <a:gd name="T19" fmla="*/ 2941046 h 4495"/>
              <a:gd name="T20" fmla="*/ 3610704 w 3884"/>
              <a:gd name="T21" fmla="*/ 2128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52" name="Google Shape;424;p8">
            <a:extLst>
              <a:ext uri="{FF2B5EF4-FFF2-40B4-BE49-F238E27FC236}">
                <a16:creationId xmlns:a16="http://schemas.microsoft.com/office/drawing/2014/main" xmlns="" id="{2A6FDA19-5FF0-416B-B413-D797442B03FD}"/>
              </a:ext>
            </a:extLst>
          </p:cNvPr>
          <p:cNvSpPr>
            <a:spLocks/>
          </p:cNvSpPr>
          <p:nvPr/>
        </p:nvSpPr>
        <p:spPr bwMode="auto">
          <a:xfrm flipH="1">
            <a:off x="2695581" y="4427947"/>
            <a:ext cx="394097" cy="520303"/>
          </a:xfrm>
          <a:custGeom>
            <a:avLst/>
            <a:gdLst>
              <a:gd name="T0" fmla="*/ 26532468 w 9852"/>
              <a:gd name="T1" fmla="*/ 632106 h 13001"/>
              <a:gd name="T2" fmla="*/ 21275438 w 9852"/>
              <a:gd name="T3" fmla="*/ 26198190 h 13001"/>
              <a:gd name="T4" fmla="*/ 3040986 w 9852"/>
              <a:gd name="T5" fmla="*/ 35927477 h 13001"/>
              <a:gd name="T6" fmla="*/ 6192911 w 9852"/>
              <a:gd name="T7" fmla="*/ 26861618 h 13001"/>
              <a:gd name="T8" fmla="*/ 13509445 w 9852"/>
              <a:gd name="T9" fmla="*/ 25503439 h 13001"/>
              <a:gd name="T10" fmla="*/ 20200191 w 9852"/>
              <a:gd name="T11" fmla="*/ 23003510 h 13001"/>
              <a:gd name="T12" fmla="*/ 20157522 w 9852"/>
              <a:gd name="T13" fmla="*/ 22718780 h 13001"/>
              <a:gd name="T14" fmla="*/ 20131921 w 9852"/>
              <a:gd name="T15" fmla="*/ 22724436 h 13001"/>
              <a:gd name="T16" fmla="*/ 6690693 w 9852"/>
              <a:gd name="T17" fmla="*/ 25859352 h 13001"/>
              <a:gd name="T18" fmla="*/ 10972000 w 9852"/>
              <a:gd name="T19" fmla="*/ 18442113 h 13001"/>
              <a:gd name="T20" fmla="*/ 13094120 w 9852"/>
              <a:gd name="T21" fmla="*/ 15384089 h 13001"/>
              <a:gd name="T22" fmla="*/ 19315459 w 9852"/>
              <a:gd name="T23" fmla="*/ 13613008 h 13001"/>
              <a:gd name="T24" fmla="*/ 23431746 w 9852"/>
              <a:gd name="T25" fmla="*/ 11369368 h 13001"/>
              <a:gd name="T26" fmla="*/ 23414678 w 9852"/>
              <a:gd name="T27" fmla="*/ 11135864 h 13001"/>
              <a:gd name="T28" fmla="*/ 23372010 w 9852"/>
              <a:gd name="T29" fmla="*/ 11150111 h 13001"/>
              <a:gd name="T30" fmla="*/ 18314135 w 9852"/>
              <a:gd name="T31" fmla="*/ 13074869 h 13001"/>
              <a:gd name="T32" fmla="*/ 13873567 w 9852"/>
              <a:gd name="T33" fmla="*/ 14267899 h 13001"/>
              <a:gd name="T34" fmla="*/ 16900313 w 9852"/>
              <a:gd name="T35" fmla="*/ 10361392 h 13001"/>
              <a:gd name="T36" fmla="*/ 23821469 w 9852"/>
              <a:gd name="T37" fmla="*/ 3220293 h 13001"/>
              <a:gd name="T38" fmla="*/ 23807229 w 9852"/>
              <a:gd name="T39" fmla="*/ 3080809 h 13001"/>
              <a:gd name="T40" fmla="*/ 23775974 w 9852"/>
              <a:gd name="T41" fmla="*/ 3095056 h 13001"/>
              <a:gd name="T42" fmla="*/ 17497726 w 9852"/>
              <a:gd name="T43" fmla="*/ 8801084 h 13001"/>
              <a:gd name="T44" fmla="*/ 17497726 w 9852"/>
              <a:gd name="T45" fmla="*/ 7243605 h 13001"/>
              <a:gd name="T46" fmla="*/ 17662693 w 9852"/>
              <a:gd name="T47" fmla="*/ 4626870 h 13001"/>
              <a:gd name="T48" fmla="*/ 17565996 w 9852"/>
              <a:gd name="T49" fmla="*/ 4487386 h 13001"/>
              <a:gd name="T50" fmla="*/ 17477778 w 9852"/>
              <a:gd name="T51" fmla="*/ 4578472 h 13001"/>
              <a:gd name="T52" fmla="*/ 17045386 w 9852"/>
              <a:gd name="T53" fmla="*/ 7559658 h 13001"/>
              <a:gd name="T54" fmla="*/ 16971463 w 9852"/>
              <a:gd name="T55" fmla="*/ 9370545 h 13001"/>
              <a:gd name="T56" fmla="*/ 11356017 w 9852"/>
              <a:gd name="T57" fmla="*/ 16209786 h 13001"/>
              <a:gd name="T58" fmla="*/ 10684681 w 9852"/>
              <a:gd name="T59" fmla="*/ 13735470 h 13001"/>
              <a:gd name="T60" fmla="*/ 9942195 w 9852"/>
              <a:gd name="T61" fmla="*/ 10321532 h 13001"/>
              <a:gd name="T62" fmla="*/ 9933661 w 9852"/>
              <a:gd name="T63" fmla="*/ 10321532 h 13001"/>
              <a:gd name="T64" fmla="*/ 9854031 w 9852"/>
              <a:gd name="T65" fmla="*/ 13160299 h 13001"/>
              <a:gd name="T66" fmla="*/ 10866716 w 9852"/>
              <a:gd name="T67" fmla="*/ 16893171 h 13001"/>
              <a:gd name="T68" fmla="*/ 9114372 w 9852"/>
              <a:gd name="T69" fmla="*/ 19558250 h 13001"/>
              <a:gd name="T70" fmla="*/ 6713467 w 9852"/>
              <a:gd name="T71" fmla="*/ 23686842 h 13001"/>
              <a:gd name="T72" fmla="*/ 6039304 w 9852"/>
              <a:gd name="T73" fmla="*/ 21195450 h 13001"/>
              <a:gd name="T74" fmla="*/ 5666648 w 9852"/>
              <a:gd name="T75" fmla="*/ 17827083 h 13001"/>
              <a:gd name="T76" fmla="*/ 5564244 w 9852"/>
              <a:gd name="T77" fmla="*/ 17681836 h 13001"/>
              <a:gd name="T78" fmla="*/ 5461786 w 9852"/>
              <a:gd name="T79" fmla="*/ 17790051 h 13001"/>
              <a:gd name="T80" fmla="*/ 6289609 w 9852"/>
              <a:gd name="T81" fmla="*/ 24504054 h 13001"/>
              <a:gd name="T82" fmla="*/ 5501627 w 9852"/>
              <a:gd name="T83" fmla="*/ 26052997 h 13001"/>
              <a:gd name="T84" fmla="*/ 5404930 w 9852"/>
              <a:gd name="T85" fmla="*/ 26263663 h 13001"/>
              <a:gd name="T86" fmla="*/ 2309914 w 9852"/>
              <a:gd name="T87" fmla="*/ 35118855 h 13001"/>
              <a:gd name="T88" fmla="*/ 1934378 w 9852"/>
              <a:gd name="T89" fmla="*/ 23128800 h 13001"/>
              <a:gd name="T90" fmla="*/ 6818752 w 9852"/>
              <a:gd name="T91" fmla="*/ 11571497 h 13001"/>
              <a:gd name="T92" fmla="*/ 26532468 w 9852"/>
              <a:gd name="T93" fmla="*/ 632106 h 13001"/>
              <a:gd name="T94" fmla="*/ 26717383 w 9852"/>
              <a:gd name="T95" fmla="*/ 2828 h 13001"/>
              <a:gd name="T96" fmla="*/ 26612098 w 9852"/>
              <a:gd name="T97" fmla="*/ 34151 h 13001"/>
              <a:gd name="T98" fmla="*/ 25607948 w 9852"/>
              <a:gd name="T99" fmla="*/ 11366 h 13001"/>
              <a:gd name="T100" fmla="*/ 4366591 w 9852"/>
              <a:gd name="T101" fmla="*/ 13171718 h 13001"/>
              <a:gd name="T102" fmla="*/ 492128 w 9852"/>
              <a:gd name="T103" fmla="*/ 25600235 h 13001"/>
              <a:gd name="T104" fmla="*/ 1962859 w 9852"/>
              <a:gd name="T105" fmla="*/ 36414389 h 13001"/>
              <a:gd name="T106" fmla="*/ 2645556 w 9852"/>
              <a:gd name="T107" fmla="*/ 37015172 h 13001"/>
              <a:gd name="T108" fmla="*/ 2702465 w 9852"/>
              <a:gd name="T109" fmla="*/ 37015172 h 13001"/>
              <a:gd name="T110" fmla="*/ 22208545 w 9852"/>
              <a:gd name="T111" fmla="*/ 26938510 h 13001"/>
              <a:gd name="T112" fmla="*/ 27109933 w 9852"/>
              <a:gd name="T113" fmla="*/ 341666 h 13001"/>
              <a:gd name="T114" fmla="*/ 26717383 w 9852"/>
              <a:gd name="T115" fmla="*/ 2828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53" name="Google Shape;425;p8">
            <a:extLst>
              <a:ext uri="{FF2B5EF4-FFF2-40B4-BE49-F238E27FC236}">
                <a16:creationId xmlns:a16="http://schemas.microsoft.com/office/drawing/2014/main" xmlns="" id="{93E7791A-976D-46C2-B6D6-A9617D3EBAE0}"/>
              </a:ext>
            </a:extLst>
          </p:cNvPr>
          <p:cNvGrpSpPr>
            <a:grpSpLocks/>
          </p:cNvGrpSpPr>
          <p:nvPr/>
        </p:nvGrpSpPr>
        <p:grpSpPr bwMode="auto">
          <a:xfrm rot="12600044" flipH="1">
            <a:off x="384582" y="72628"/>
            <a:ext cx="581025" cy="933450"/>
            <a:chOff x="304350" y="3911000"/>
            <a:chExt cx="581394" cy="933655"/>
          </a:xfrm>
        </p:grpSpPr>
        <p:sp>
          <p:nvSpPr>
            <p:cNvPr id="54" name="Google Shape;426;p8">
              <a:extLst>
                <a:ext uri="{FF2B5EF4-FFF2-40B4-BE49-F238E27FC236}">
                  <a16:creationId xmlns:a16="http://schemas.microsoft.com/office/drawing/2014/main" xmlns="" id="{9C0F20F6-31E1-427D-8A6B-41DEE803857E}"/>
                </a:ext>
              </a:extLst>
            </p:cNvPr>
            <p:cNvSpPr/>
            <p:nvPr/>
          </p:nvSpPr>
          <p:spPr>
            <a:xfrm>
              <a:off x="313045" y="4004244"/>
              <a:ext cx="91737"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55" name="Google Shape;427;p8">
              <a:extLst>
                <a:ext uri="{FF2B5EF4-FFF2-40B4-BE49-F238E27FC236}">
                  <a16:creationId xmlns:a16="http://schemas.microsoft.com/office/drawing/2014/main" xmlns="" id="{475238FF-D737-4DC7-84BB-DD73DB0EC2E0}"/>
                </a:ext>
              </a:extLst>
            </p:cNvPr>
            <p:cNvSpPr/>
            <p:nvPr/>
          </p:nvSpPr>
          <p:spPr>
            <a:xfrm>
              <a:off x="434218" y="4045773"/>
              <a:ext cx="96502" cy="156006"/>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56" name="Google Shape;428;p8">
              <a:extLst>
                <a:ext uri="{FF2B5EF4-FFF2-40B4-BE49-F238E27FC236}">
                  <a16:creationId xmlns:a16="http://schemas.microsoft.com/office/drawing/2014/main" xmlns="" id="{5E9DC8EC-E4D9-4832-AF92-CD7D579DA3A6}"/>
                </a:ext>
              </a:extLst>
            </p:cNvPr>
            <p:cNvSpPr/>
            <p:nvPr/>
          </p:nvSpPr>
          <p:spPr>
            <a:xfrm>
              <a:off x="300348" y="4190441"/>
              <a:ext cx="144157"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57" name="Google Shape;429;p8">
              <a:extLst>
                <a:ext uri="{FF2B5EF4-FFF2-40B4-BE49-F238E27FC236}">
                  <a16:creationId xmlns:a16="http://schemas.microsoft.com/office/drawing/2014/main" xmlns="" id="{53C6E9D0-5DCB-49E1-884E-54515795F2A7}"/>
                </a:ext>
              </a:extLst>
            </p:cNvPr>
            <p:cNvSpPr/>
            <p:nvPr/>
          </p:nvSpPr>
          <p:spPr>
            <a:xfrm>
              <a:off x="503198" y="4205300"/>
              <a:ext cx="111990"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58" name="Google Shape;430;p8">
              <a:extLst>
                <a:ext uri="{FF2B5EF4-FFF2-40B4-BE49-F238E27FC236}">
                  <a16:creationId xmlns:a16="http://schemas.microsoft.com/office/drawing/2014/main" xmlns="" id="{E318593C-3600-4D18-AC3D-966482E23BD5}"/>
                </a:ext>
              </a:extLst>
            </p:cNvPr>
            <p:cNvSpPr/>
            <p:nvPr/>
          </p:nvSpPr>
          <p:spPr>
            <a:xfrm>
              <a:off x="308965" y="4395453"/>
              <a:ext cx="234702" cy="117897"/>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59" name="Google Shape;431;p8">
              <a:extLst>
                <a:ext uri="{FF2B5EF4-FFF2-40B4-BE49-F238E27FC236}">
                  <a16:creationId xmlns:a16="http://schemas.microsoft.com/office/drawing/2014/main" xmlns="" id="{FDD0B24F-6F79-404D-89E7-8433A74789CF}"/>
                </a:ext>
              </a:extLst>
            </p:cNvPr>
            <p:cNvSpPr/>
            <p:nvPr/>
          </p:nvSpPr>
          <p:spPr>
            <a:xfrm>
              <a:off x="601621" y="4334286"/>
              <a:ext cx="115564"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0" name="Google Shape;432;p8">
              <a:extLst>
                <a:ext uri="{FF2B5EF4-FFF2-40B4-BE49-F238E27FC236}">
                  <a16:creationId xmlns:a16="http://schemas.microsoft.com/office/drawing/2014/main" xmlns="" id="{C4E01997-7022-4902-9C5D-21951670C82A}"/>
                </a:ext>
              </a:extLst>
            </p:cNvPr>
            <p:cNvSpPr/>
            <p:nvPr/>
          </p:nvSpPr>
          <p:spPr>
            <a:xfrm>
              <a:off x="347342" y="4539319"/>
              <a:ext cx="297845"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1" name="Google Shape;433;p8">
              <a:extLst>
                <a:ext uri="{FF2B5EF4-FFF2-40B4-BE49-F238E27FC236}">
                  <a16:creationId xmlns:a16="http://schemas.microsoft.com/office/drawing/2014/main" xmlns="" id="{4EAB7271-7375-4B9D-90A8-656681CF4947}"/>
                </a:ext>
              </a:extLst>
            </p:cNvPr>
            <p:cNvSpPr/>
            <p:nvPr/>
          </p:nvSpPr>
          <p:spPr>
            <a:xfrm>
              <a:off x="730933" y="4515272"/>
              <a:ext cx="128669"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2" name="Google Shape;434;p8">
              <a:extLst>
                <a:ext uri="{FF2B5EF4-FFF2-40B4-BE49-F238E27FC236}">
                  <a16:creationId xmlns:a16="http://schemas.microsoft.com/office/drawing/2014/main" xmlns="" id="{B10F8FB7-9A19-4F7C-8194-B1A729F97392}"/>
                </a:ext>
              </a:extLst>
            </p:cNvPr>
            <p:cNvSpPr/>
            <p:nvPr/>
          </p:nvSpPr>
          <p:spPr>
            <a:xfrm>
              <a:off x="433176" y="4691389"/>
              <a:ext cx="328821"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3" name="Google Shape;435;p8">
              <a:extLst>
                <a:ext uri="{FF2B5EF4-FFF2-40B4-BE49-F238E27FC236}">
                  <a16:creationId xmlns:a16="http://schemas.microsoft.com/office/drawing/2014/main" xmlns="" id="{6BB068C5-5CBE-4997-801A-FF70066335E4}"/>
                </a:ext>
              </a:extLst>
            </p:cNvPr>
            <p:cNvSpPr>
              <a:spLocks/>
            </p:cNvSpPr>
            <p:nvPr/>
          </p:nvSpPr>
          <p:spPr bwMode="auto">
            <a:xfrm>
              <a:off x="402349" y="3911000"/>
              <a:ext cx="483395" cy="933655"/>
            </a:xfrm>
            <a:custGeom>
              <a:avLst/>
              <a:gdLst>
                <a:gd name="T0" fmla="*/ 1232086 w 11000"/>
                <a:gd name="T1" fmla="*/ 0 h 21246"/>
                <a:gd name="T2" fmla="*/ 1154831 w 11000"/>
                <a:gd name="T3" fmla="*/ 63720 h 21246"/>
                <a:gd name="T4" fmla="*/ 183470 w 11000"/>
                <a:gd name="T5" fmla="*/ 7776767 h 21246"/>
                <a:gd name="T6" fmla="*/ 301243 w 11000"/>
                <a:gd name="T7" fmla="*/ 9101576 h 21246"/>
                <a:gd name="T8" fmla="*/ 550367 w 11000"/>
                <a:gd name="T9" fmla="*/ 11040429 h 21246"/>
                <a:gd name="T10" fmla="*/ 1461874 w 11000"/>
                <a:gd name="T11" fmla="*/ 15204040 h 21246"/>
                <a:gd name="T12" fmla="*/ 2050913 w 11000"/>
                <a:gd name="T13" fmla="*/ 17108175 h 21246"/>
                <a:gd name="T14" fmla="*/ 4607765 w 11000"/>
                <a:gd name="T15" fmla="*/ 23034903 h 21246"/>
                <a:gd name="T16" fmla="*/ 5971159 w 11000"/>
                <a:gd name="T17" fmla="*/ 25423752 h 21246"/>
                <a:gd name="T18" fmla="*/ 6519592 w 11000"/>
                <a:gd name="T19" fmla="*/ 26298564 h 21246"/>
                <a:gd name="T20" fmla="*/ 10397387 w 11000"/>
                <a:gd name="T21" fmla="*/ 31616961 h 21246"/>
                <a:gd name="T22" fmla="*/ 10839606 w 11000"/>
                <a:gd name="T23" fmla="*/ 32144169 h 21246"/>
                <a:gd name="T24" fmla="*/ 11604380 w 11000"/>
                <a:gd name="T25" fmla="*/ 33059543 h 21246"/>
                <a:gd name="T26" fmla="*/ 15642442 w 11000"/>
                <a:gd name="T27" fmla="*/ 37352528 h 21246"/>
                <a:gd name="T28" fmla="*/ 15976512 w 11000"/>
                <a:gd name="T29" fmla="*/ 37673107 h 21246"/>
                <a:gd name="T30" fmla="*/ 16347276 w 11000"/>
                <a:gd name="T31" fmla="*/ 38026512 h 21246"/>
                <a:gd name="T32" fmla="*/ 20667290 w 11000"/>
                <a:gd name="T33" fmla="*/ 41019780 h 21246"/>
                <a:gd name="T34" fmla="*/ 20742611 w 11000"/>
                <a:gd name="T35" fmla="*/ 41027515 h 21246"/>
                <a:gd name="T36" fmla="*/ 21053522 w 11000"/>
                <a:gd name="T37" fmla="*/ 40610389 h 21246"/>
                <a:gd name="T38" fmla="*/ 17724205 w 11000"/>
                <a:gd name="T39" fmla="*/ 37574582 h 21246"/>
                <a:gd name="T40" fmla="*/ 15010909 w 11000"/>
                <a:gd name="T41" fmla="*/ 34919251 h 21246"/>
                <a:gd name="T42" fmla="*/ 14618919 w 11000"/>
                <a:gd name="T43" fmla="*/ 34502125 h 21246"/>
                <a:gd name="T44" fmla="*/ 13072055 w 11000"/>
                <a:gd name="T45" fmla="*/ 32823954 h 21246"/>
                <a:gd name="T46" fmla="*/ 9418292 w 11000"/>
                <a:gd name="T47" fmla="*/ 28334008 h 21246"/>
                <a:gd name="T48" fmla="*/ 9064887 w 11000"/>
                <a:gd name="T49" fmla="*/ 27851184 h 21246"/>
                <a:gd name="T50" fmla="*/ 5847541 w 11000"/>
                <a:gd name="T51" fmla="*/ 22747151 h 21246"/>
                <a:gd name="T52" fmla="*/ 5059652 w 11000"/>
                <a:gd name="T53" fmla="*/ 21208022 h 21246"/>
                <a:gd name="T54" fmla="*/ 4601964 w 11000"/>
                <a:gd name="T55" fmla="*/ 20261755 h 21246"/>
                <a:gd name="T56" fmla="*/ 1938897 w 11000"/>
                <a:gd name="T57" fmla="*/ 12606628 h 21246"/>
                <a:gd name="T58" fmla="*/ 1691707 w 11000"/>
                <a:gd name="T59" fmla="*/ 11471089 h 21246"/>
                <a:gd name="T60" fmla="*/ 1363394 w 11000"/>
                <a:gd name="T61" fmla="*/ 193094 h 21246"/>
                <a:gd name="T62" fmla="*/ 123208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64" name="Google Shape;436;p8">
            <a:extLst>
              <a:ext uri="{FF2B5EF4-FFF2-40B4-BE49-F238E27FC236}">
                <a16:creationId xmlns:a16="http://schemas.microsoft.com/office/drawing/2014/main" xmlns="" id="{46A65141-F473-43D8-81D5-ED25BF75A594}"/>
              </a:ext>
            </a:extLst>
          </p:cNvPr>
          <p:cNvSpPr>
            <a:spLocks/>
          </p:cNvSpPr>
          <p:nvPr/>
        </p:nvSpPr>
        <p:spPr bwMode="auto">
          <a:xfrm flipH="1">
            <a:off x="3245664" y="415529"/>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65" name="Google Shape;437;p8">
            <a:extLst>
              <a:ext uri="{FF2B5EF4-FFF2-40B4-BE49-F238E27FC236}">
                <a16:creationId xmlns:a16="http://schemas.microsoft.com/office/drawing/2014/main" xmlns="" id="{CBD866A3-7E88-48C5-98BB-677BFF225843}"/>
              </a:ext>
            </a:extLst>
          </p:cNvPr>
          <p:cNvSpPr/>
          <p:nvPr/>
        </p:nvSpPr>
        <p:spPr>
          <a:xfrm>
            <a:off x="767953" y="3468292"/>
            <a:ext cx="232172" cy="270272"/>
          </a:xfrm>
          <a:custGeom>
            <a:avLst/>
            <a:gdLst/>
            <a:ahLst/>
            <a:cxnLst/>
            <a:rect l="l" t="t"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66" name="Google Shape;438;p8">
            <a:extLst>
              <a:ext uri="{FF2B5EF4-FFF2-40B4-BE49-F238E27FC236}">
                <a16:creationId xmlns:a16="http://schemas.microsoft.com/office/drawing/2014/main" xmlns="" id="{D392F546-8336-40BA-A382-2E1CD5337BC4}"/>
              </a:ext>
            </a:extLst>
          </p:cNvPr>
          <p:cNvGrpSpPr>
            <a:grpSpLocks/>
          </p:cNvGrpSpPr>
          <p:nvPr/>
        </p:nvGrpSpPr>
        <p:grpSpPr bwMode="auto">
          <a:xfrm>
            <a:off x="110731" y="3351613"/>
            <a:ext cx="1677590" cy="1925240"/>
            <a:chOff x="864897" y="3657567"/>
            <a:chExt cx="1174669" cy="1298583"/>
          </a:xfrm>
        </p:grpSpPr>
        <p:sp>
          <p:nvSpPr>
            <p:cNvPr id="67" name="Google Shape;439;p8">
              <a:extLst>
                <a:ext uri="{FF2B5EF4-FFF2-40B4-BE49-F238E27FC236}">
                  <a16:creationId xmlns:a16="http://schemas.microsoft.com/office/drawing/2014/main" xmlns="" id="{821CA6D4-DA63-477E-BB69-0CC38F3A5B39}"/>
                </a:ext>
              </a:extLst>
            </p:cNvPr>
            <p:cNvSpPr/>
            <p:nvPr/>
          </p:nvSpPr>
          <p:spPr>
            <a:xfrm>
              <a:off x="1160857" y="4272728"/>
              <a:ext cx="144229" cy="80308"/>
            </a:xfrm>
            <a:custGeom>
              <a:avLst/>
              <a:gdLst/>
              <a:ahLst/>
              <a:cxnLst/>
              <a:rect l="l" t="t" r="r" b="b"/>
              <a:pathLst>
                <a:path w="2914" h="1617" extrusionOk="0">
                  <a:moveTo>
                    <a:pt x="1735" y="0"/>
                  </a:moveTo>
                  <a:cubicBezTo>
                    <a:pt x="1092" y="0"/>
                    <a:pt x="386" y="324"/>
                    <a:pt x="98" y="922"/>
                  </a:cubicBezTo>
                  <a:cubicBezTo>
                    <a:pt x="0" y="1129"/>
                    <a:pt x="34" y="1413"/>
                    <a:pt x="226" y="1531"/>
                  </a:cubicBezTo>
                  <a:cubicBezTo>
                    <a:pt x="312" y="1582"/>
                    <a:pt x="409" y="1599"/>
                    <a:pt x="507" y="1608"/>
                  </a:cubicBezTo>
                  <a:cubicBezTo>
                    <a:pt x="556" y="1614"/>
                    <a:pt x="614" y="1617"/>
                    <a:pt x="680" y="1617"/>
                  </a:cubicBezTo>
                  <a:cubicBezTo>
                    <a:pt x="1376" y="1617"/>
                    <a:pt x="2914" y="1300"/>
                    <a:pt x="2818" y="466"/>
                  </a:cubicBezTo>
                  <a:cubicBezTo>
                    <a:pt x="2775" y="81"/>
                    <a:pt x="2035" y="3"/>
                    <a:pt x="1754" y="0"/>
                  </a:cubicBezTo>
                  <a:cubicBezTo>
                    <a:pt x="1748" y="0"/>
                    <a:pt x="1742" y="0"/>
                    <a:pt x="1735"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68" name="Google Shape;440;p8">
              <a:extLst>
                <a:ext uri="{FF2B5EF4-FFF2-40B4-BE49-F238E27FC236}">
                  <a16:creationId xmlns:a16="http://schemas.microsoft.com/office/drawing/2014/main" xmlns="" id="{98F27D9F-19CE-4F94-B432-7CE3A3967B6E}"/>
                </a:ext>
              </a:extLst>
            </p:cNvPr>
            <p:cNvSpPr>
              <a:spLocks/>
            </p:cNvSpPr>
            <p:nvPr/>
          </p:nvSpPr>
          <p:spPr bwMode="auto">
            <a:xfrm>
              <a:off x="1228372" y="4372918"/>
              <a:ext cx="90773" cy="48620"/>
            </a:xfrm>
            <a:custGeom>
              <a:avLst/>
              <a:gdLst>
                <a:gd name="T0" fmla="*/ 3286733 w 1839"/>
                <a:gd name="T1" fmla="*/ 0 h 985"/>
                <a:gd name="T2" fmla="*/ 986755 w 1839"/>
                <a:gd name="T3" fmla="*/ 689516 h 985"/>
                <a:gd name="T4" fmla="*/ 306970 w 1839"/>
                <a:gd name="T5" fmla="*/ 1405834 h 985"/>
                <a:gd name="T6" fmla="*/ 1912600 w 1839"/>
                <a:gd name="T7" fmla="*/ 2399903 h 985"/>
                <a:gd name="T8" fmla="*/ 3294038 w 1839"/>
                <a:gd name="T9" fmla="*/ 2146536 h 985"/>
                <a:gd name="T10" fmla="*/ 4422062 w 1839"/>
                <a:gd name="T11" fmla="*/ 804032 h 985"/>
                <a:gd name="T12" fmla="*/ 3286733 w 1839"/>
                <a:gd name="T13" fmla="*/ 0 h 9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39" h="985" extrusionOk="0">
                  <a:moveTo>
                    <a:pt x="1349" y="0"/>
                  </a:moveTo>
                  <a:cubicBezTo>
                    <a:pt x="1004" y="0"/>
                    <a:pt x="568" y="168"/>
                    <a:pt x="405" y="283"/>
                  </a:cubicBezTo>
                  <a:cubicBezTo>
                    <a:pt x="254" y="394"/>
                    <a:pt x="162" y="493"/>
                    <a:pt x="126" y="577"/>
                  </a:cubicBezTo>
                  <a:cubicBezTo>
                    <a:pt x="1" y="846"/>
                    <a:pt x="379" y="985"/>
                    <a:pt x="785" y="985"/>
                  </a:cubicBezTo>
                  <a:cubicBezTo>
                    <a:pt x="987" y="985"/>
                    <a:pt x="1195" y="951"/>
                    <a:pt x="1352" y="881"/>
                  </a:cubicBezTo>
                  <a:cubicBezTo>
                    <a:pt x="1585" y="780"/>
                    <a:pt x="1838" y="587"/>
                    <a:pt x="1815" y="330"/>
                  </a:cubicBezTo>
                  <a:cubicBezTo>
                    <a:pt x="1791" y="84"/>
                    <a:pt x="1593" y="0"/>
                    <a:pt x="1349" y="0"/>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69" name="Google Shape;441;p8">
              <a:extLst>
                <a:ext uri="{FF2B5EF4-FFF2-40B4-BE49-F238E27FC236}">
                  <a16:creationId xmlns:a16="http://schemas.microsoft.com/office/drawing/2014/main" xmlns="" id="{10FB34AC-1686-4B69-9501-85B4A0F1E1F7}"/>
                </a:ext>
              </a:extLst>
            </p:cNvPr>
            <p:cNvSpPr>
              <a:spLocks/>
            </p:cNvSpPr>
            <p:nvPr/>
          </p:nvSpPr>
          <p:spPr bwMode="auto">
            <a:xfrm>
              <a:off x="1119636" y="4374398"/>
              <a:ext cx="74879" cy="40771"/>
            </a:xfrm>
            <a:custGeom>
              <a:avLst/>
              <a:gdLst>
                <a:gd name="T0" fmla="*/ 1366826 w 1517"/>
                <a:gd name="T1" fmla="*/ 2419 h 826"/>
                <a:gd name="T2" fmla="*/ 41413 w 1517"/>
                <a:gd name="T3" fmla="*/ 1062267 h 826"/>
                <a:gd name="T4" fmla="*/ 1430154 w 1517"/>
                <a:gd name="T5" fmla="*/ 2010020 h 826"/>
                <a:gd name="T6" fmla="*/ 2626441 w 1517"/>
                <a:gd name="T7" fmla="*/ 394679 h 826"/>
                <a:gd name="T8" fmla="*/ 1366826 w 1517"/>
                <a:gd name="T9" fmla="*/ 2419 h 8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7" h="826" extrusionOk="0">
                  <a:moveTo>
                    <a:pt x="561" y="1"/>
                  </a:moveTo>
                  <a:cubicBezTo>
                    <a:pt x="275" y="1"/>
                    <a:pt x="1" y="126"/>
                    <a:pt x="17" y="436"/>
                  </a:cubicBezTo>
                  <a:cubicBezTo>
                    <a:pt x="31" y="711"/>
                    <a:pt x="302" y="825"/>
                    <a:pt x="587" y="825"/>
                  </a:cubicBezTo>
                  <a:cubicBezTo>
                    <a:pt x="1035" y="825"/>
                    <a:pt x="1516" y="542"/>
                    <a:pt x="1078" y="162"/>
                  </a:cubicBezTo>
                  <a:cubicBezTo>
                    <a:pt x="962" y="61"/>
                    <a:pt x="759" y="1"/>
                    <a:pt x="561" y="1"/>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0" name="Google Shape;442;p8">
              <a:extLst>
                <a:ext uri="{FF2B5EF4-FFF2-40B4-BE49-F238E27FC236}">
                  <a16:creationId xmlns:a16="http://schemas.microsoft.com/office/drawing/2014/main" xmlns="" id="{B338C335-3EA0-4B86-8F2B-7C5B6C7BCBC8}"/>
                </a:ext>
              </a:extLst>
            </p:cNvPr>
            <p:cNvSpPr>
              <a:spLocks/>
            </p:cNvSpPr>
            <p:nvPr/>
          </p:nvSpPr>
          <p:spPr bwMode="auto">
            <a:xfrm>
              <a:off x="864897" y="3657567"/>
              <a:ext cx="1174669" cy="1283163"/>
            </a:xfrm>
            <a:custGeom>
              <a:avLst/>
              <a:gdLst>
                <a:gd name="T0" fmla="*/ 45080872 w 23798"/>
                <a:gd name="T1" fmla="*/ 4507359 h 25996"/>
                <a:gd name="T2" fmla="*/ 42590858 w 23798"/>
                <a:gd name="T3" fmla="*/ 4507359 h 25996"/>
                <a:gd name="T4" fmla="*/ 18850481 w 23798"/>
                <a:gd name="T5" fmla="*/ 30377191 h 25996"/>
                <a:gd name="T6" fmla="*/ 21489118 w 23798"/>
                <a:gd name="T7" fmla="*/ 31512521 h 25996"/>
                <a:gd name="T8" fmla="*/ 15858574 w 23798"/>
                <a:gd name="T9" fmla="*/ 34294945 h 25996"/>
                <a:gd name="T10" fmla="*/ 14862095 w 23798"/>
                <a:gd name="T11" fmla="*/ 32623565 h 25996"/>
                <a:gd name="T12" fmla="*/ 13941136 w 23798"/>
                <a:gd name="T13" fmla="*/ 35386443 h 25996"/>
                <a:gd name="T14" fmla="*/ 14004465 w 23798"/>
                <a:gd name="T15" fmla="*/ 37394063 h 25996"/>
                <a:gd name="T16" fmla="*/ 13941136 w 23798"/>
                <a:gd name="T17" fmla="*/ 35386443 h 25996"/>
                <a:gd name="T18" fmla="*/ 22363777 w 23798"/>
                <a:gd name="T19" fmla="*/ 36114947 h 25996"/>
                <a:gd name="T20" fmla="*/ 19854315 w 23798"/>
                <a:gd name="T21" fmla="*/ 37710757 h 25996"/>
                <a:gd name="T22" fmla="*/ 18928470 w 23798"/>
                <a:gd name="T23" fmla="*/ 36000432 h 25996"/>
                <a:gd name="T24" fmla="*/ 41228917 w 23798"/>
                <a:gd name="T25" fmla="*/ 0 h 25996"/>
                <a:gd name="T26" fmla="*/ 36285416 w 23798"/>
                <a:gd name="T27" fmla="*/ 11853117 h 25996"/>
                <a:gd name="T28" fmla="*/ 33403138 w 23798"/>
                <a:gd name="T29" fmla="*/ 33210703 h 25996"/>
                <a:gd name="T30" fmla="*/ 20419536 w 23798"/>
                <a:gd name="T31" fmla="*/ 28177116 h 25996"/>
                <a:gd name="T32" fmla="*/ 10871241 w 23798"/>
                <a:gd name="T33" fmla="*/ 30438101 h 25996"/>
                <a:gd name="T34" fmla="*/ 4158925 w 23798"/>
                <a:gd name="T35" fmla="*/ 22439360 h 25996"/>
                <a:gd name="T36" fmla="*/ 372767 w 23798"/>
                <a:gd name="T37" fmla="*/ 30567227 h 25996"/>
                <a:gd name="T38" fmla="*/ 1885798 w 23798"/>
                <a:gd name="T39" fmla="*/ 51357123 h 25996"/>
                <a:gd name="T40" fmla="*/ 7182520 w 23798"/>
                <a:gd name="T41" fmla="*/ 51167087 h 25996"/>
                <a:gd name="T42" fmla="*/ 21325884 w 23798"/>
                <a:gd name="T43" fmla="*/ 53596192 h 25996"/>
                <a:gd name="T44" fmla="*/ 26693289 w 23798"/>
                <a:gd name="T45" fmla="*/ 43175651 h 25996"/>
                <a:gd name="T46" fmla="*/ 26966151 w 23798"/>
                <a:gd name="T47" fmla="*/ 43287698 h 25996"/>
                <a:gd name="T48" fmla="*/ 25589600 w 23798"/>
                <a:gd name="T49" fmla="*/ 44045424 h 25996"/>
                <a:gd name="T50" fmla="*/ 21917908 w 23798"/>
                <a:gd name="T51" fmla="*/ 53554779 h 25996"/>
                <a:gd name="T52" fmla="*/ 23591754 w 23798"/>
                <a:gd name="T53" fmla="*/ 59348559 h 25996"/>
                <a:gd name="T54" fmla="*/ 25694342 w 23798"/>
                <a:gd name="T55" fmla="*/ 63190743 h 25996"/>
                <a:gd name="T56" fmla="*/ 26968619 w 23798"/>
                <a:gd name="T57" fmla="*/ 62815558 h 25996"/>
                <a:gd name="T58" fmla="*/ 26717673 w 23798"/>
                <a:gd name="T59" fmla="*/ 63334529 h 25996"/>
                <a:gd name="T60" fmla="*/ 30696286 w 23798"/>
                <a:gd name="T61" fmla="*/ 58091360 h 25996"/>
                <a:gd name="T62" fmla="*/ 31921845 w 23798"/>
                <a:gd name="T63" fmla="*/ 52492502 h 25996"/>
                <a:gd name="T64" fmla="*/ 32048503 w 23798"/>
                <a:gd name="T65" fmla="*/ 49369000 h 25996"/>
                <a:gd name="T66" fmla="*/ 32060694 w 23798"/>
                <a:gd name="T67" fmla="*/ 49381192 h 25996"/>
                <a:gd name="T68" fmla="*/ 40039934 w 23798"/>
                <a:gd name="T69" fmla="*/ 50696834 h 25996"/>
                <a:gd name="T70" fmla="*/ 49895199 w 23798"/>
                <a:gd name="T71" fmla="*/ 53274562 h 25996"/>
                <a:gd name="T72" fmla="*/ 56480808 w 23798"/>
                <a:gd name="T73" fmla="*/ 53769150 h 25996"/>
                <a:gd name="T74" fmla="*/ 53698435 w 23798"/>
                <a:gd name="T75" fmla="*/ 45972636 h 25996"/>
                <a:gd name="T76" fmla="*/ 42936822 w 23798"/>
                <a:gd name="T77" fmla="*/ 48170292 h 25996"/>
                <a:gd name="T78" fmla="*/ 42897828 w 23798"/>
                <a:gd name="T79" fmla="*/ 48077693 h 25996"/>
                <a:gd name="T80" fmla="*/ 45219722 w 23798"/>
                <a:gd name="T81" fmla="*/ 41450667 h 25996"/>
                <a:gd name="T82" fmla="*/ 45334237 w 23798"/>
                <a:gd name="T83" fmla="*/ 40751433 h 25996"/>
                <a:gd name="T84" fmla="*/ 45490165 w 23798"/>
                <a:gd name="T85" fmla="*/ 37681536 h 25996"/>
                <a:gd name="T86" fmla="*/ 45465831 w 23798"/>
                <a:gd name="T87" fmla="*/ 36166084 h 25996"/>
                <a:gd name="T88" fmla="*/ 42527529 w 23798"/>
                <a:gd name="T89" fmla="*/ 11663081 h 25996"/>
                <a:gd name="T90" fmla="*/ 49010816 w 23798"/>
                <a:gd name="T91" fmla="*/ 13505049 h 25996"/>
                <a:gd name="T92" fmla="*/ 56324880 w 23798"/>
                <a:gd name="T93" fmla="*/ 7075314 h 25996"/>
                <a:gd name="T94" fmla="*/ 41228917 w 23798"/>
                <a:gd name="T95" fmla="*/ 0 h 2599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798" h="25996" extrusionOk="0">
                  <a:moveTo>
                    <a:pt x="17992" y="1340"/>
                  </a:moveTo>
                  <a:cubicBezTo>
                    <a:pt x="18272" y="1340"/>
                    <a:pt x="18503" y="1570"/>
                    <a:pt x="18503" y="1850"/>
                  </a:cubicBezTo>
                  <a:cubicBezTo>
                    <a:pt x="18503" y="2134"/>
                    <a:pt x="18272" y="2360"/>
                    <a:pt x="17992" y="2360"/>
                  </a:cubicBezTo>
                  <a:cubicBezTo>
                    <a:pt x="17709" y="2360"/>
                    <a:pt x="17481" y="2134"/>
                    <a:pt x="17481" y="1850"/>
                  </a:cubicBezTo>
                  <a:cubicBezTo>
                    <a:pt x="17481" y="1570"/>
                    <a:pt x="17709" y="1340"/>
                    <a:pt x="17992" y="1340"/>
                  </a:cubicBezTo>
                  <a:close/>
                  <a:moveTo>
                    <a:pt x="7737" y="12468"/>
                  </a:moveTo>
                  <a:cubicBezTo>
                    <a:pt x="7744" y="12468"/>
                    <a:pt x="7750" y="12468"/>
                    <a:pt x="7756" y="12468"/>
                  </a:cubicBezTo>
                  <a:cubicBezTo>
                    <a:pt x="8037" y="12471"/>
                    <a:pt x="8777" y="12549"/>
                    <a:pt x="8820" y="12934"/>
                  </a:cubicBezTo>
                  <a:cubicBezTo>
                    <a:pt x="8916" y="13768"/>
                    <a:pt x="7378" y="14085"/>
                    <a:pt x="6682" y="14085"/>
                  </a:cubicBezTo>
                  <a:cubicBezTo>
                    <a:pt x="6616" y="14085"/>
                    <a:pt x="6558" y="14082"/>
                    <a:pt x="6509" y="14076"/>
                  </a:cubicBezTo>
                  <a:cubicBezTo>
                    <a:pt x="6411" y="14067"/>
                    <a:pt x="6314" y="14050"/>
                    <a:pt x="6228" y="13999"/>
                  </a:cubicBezTo>
                  <a:cubicBezTo>
                    <a:pt x="6036" y="13881"/>
                    <a:pt x="6002" y="13597"/>
                    <a:pt x="6100" y="13390"/>
                  </a:cubicBezTo>
                  <a:cubicBezTo>
                    <a:pt x="6388" y="12792"/>
                    <a:pt x="7094" y="12468"/>
                    <a:pt x="7737" y="12468"/>
                  </a:cubicBezTo>
                  <a:close/>
                  <a:moveTo>
                    <a:pt x="5722" y="14524"/>
                  </a:moveTo>
                  <a:cubicBezTo>
                    <a:pt x="5920" y="14524"/>
                    <a:pt x="6123" y="14584"/>
                    <a:pt x="6239" y="14685"/>
                  </a:cubicBezTo>
                  <a:cubicBezTo>
                    <a:pt x="6677" y="15065"/>
                    <a:pt x="6196" y="15348"/>
                    <a:pt x="5748" y="15348"/>
                  </a:cubicBezTo>
                  <a:cubicBezTo>
                    <a:pt x="5463" y="15348"/>
                    <a:pt x="5192" y="15234"/>
                    <a:pt x="5178" y="14959"/>
                  </a:cubicBezTo>
                  <a:cubicBezTo>
                    <a:pt x="5162" y="14649"/>
                    <a:pt x="5436" y="14524"/>
                    <a:pt x="5722" y="14524"/>
                  </a:cubicBezTo>
                  <a:close/>
                  <a:moveTo>
                    <a:pt x="8713" y="14493"/>
                  </a:moveTo>
                  <a:cubicBezTo>
                    <a:pt x="8957" y="14493"/>
                    <a:pt x="9155" y="14577"/>
                    <a:pt x="9179" y="14823"/>
                  </a:cubicBezTo>
                  <a:cubicBezTo>
                    <a:pt x="9202" y="15080"/>
                    <a:pt x="8949" y="15273"/>
                    <a:pt x="8716" y="15374"/>
                  </a:cubicBezTo>
                  <a:cubicBezTo>
                    <a:pt x="8559" y="15444"/>
                    <a:pt x="8351" y="15478"/>
                    <a:pt x="8149" y="15478"/>
                  </a:cubicBezTo>
                  <a:cubicBezTo>
                    <a:pt x="7743" y="15478"/>
                    <a:pt x="7365" y="15339"/>
                    <a:pt x="7490" y="15070"/>
                  </a:cubicBezTo>
                  <a:cubicBezTo>
                    <a:pt x="7526" y="14986"/>
                    <a:pt x="7618" y="14887"/>
                    <a:pt x="7769" y="14776"/>
                  </a:cubicBezTo>
                  <a:cubicBezTo>
                    <a:pt x="7932" y="14661"/>
                    <a:pt x="8368" y="14493"/>
                    <a:pt x="8713" y="14493"/>
                  </a:cubicBezTo>
                  <a:close/>
                  <a:moveTo>
                    <a:pt x="16922" y="0"/>
                  </a:moveTo>
                  <a:cubicBezTo>
                    <a:pt x="16521" y="0"/>
                    <a:pt x="16147" y="114"/>
                    <a:pt x="15748" y="367"/>
                  </a:cubicBezTo>
                  <a:cubicBezTo>
                    <a:pt x="14870" y="917"/>
                    <a:pt x="14582" y="1995"/>
                    <a:pt x="14893" y="4865"/>
                  </a:cubicBezTo>
                  <a:cubicBezTo>
                    <a:pt x="15204" y="7737"/>
                    <a:pt x="15593" y="9829"/>
                    <a:pt x="15282" y="12002"/>
                  </a:cubicBezTo>
                  <a:cubicBezTo>
                    <a:pt x="15113" y="13183"/>
                    <a:pt x="14485" y="13631"/>
                    <a:pt x="13710" y="13631"/>
                  </a:cubicBezTo>
                  <a:cubicBezTo>
                    <a:pt x="13060" y="13631"/>
                    <a:pt x="12306" y="13316"/>
                    <a:pt x="11632" y="12857"/>
                  </a:cubicBezTo>
                  <a:cubicBezTo>
                    <a:pt x="10567" y="12129"/>
                    <a:pt x="9632" y="11565"/>
                    <a:pt x="8381" y="11565"/>
                  </a:cubicBezTo>
                  <a:cubicBezTo>
                    <a:pt x="7894" y="11565"/>
                    <a:pt x="7358" y="11651"/>
                    <a:pt x="6749" y="11846"/>
                  </a:cubicBezTo>
                  <a:cubicBezTo>
                    <a:pt x="5566" y="12227"/>
                    <a:pt x="4958" y="12493"/>
                    <a:pt x="4462" y="12493"/>
                  </a:cubicBezTo>
                  <a:cubicBezTo>
                    <a:pt x="4047" y="12493"/>
                    <a:pt x="3710" y="12307"/>
                    <a:pt x="3181" y="11846"/>
                  </a:cubicBezTo>
                  <a:cubicBezTo>
                    <a:pt x="2015" y="10840"/>
                    <a:pt x="2170" y="9444"/>
                    <a:pt x="1707" y="9210"/>
                  </a:cubicBezTo>
                  <a:cubicBezTo>
                    <a:pt x="1646" y="9180"/>
                    <a:pt x="1577" y="9163"/>
                    <a:pt x="1502" y="9163"/>
                  </a:cubicBezTo>
                  <a:cubicBezTo>
                    <a:pt x="1010" y="9163"/>
                    <a:pt x="288" y="9918"/>
                    <a:pt x="153" y="12546"/>
                  </a:cubicBezTo>
                  <a:cubicBezTo>
                    <a:pt x="0" y="15570"/>
                    <a:pt x="1785" y="16888"/>
                    <a:pt x="2092" y="17743"/>
                  </a:cubicBezTo>
                  <a:cubicBezTo>
                    <a:pt x="2404" y="18595"/>
                    <a:pt x="609" y="20274"/>
                    <a:pt x="774" y="21079"/>
                  </a:cubicBezTo>
                  <a:cubicBezTo>
                    <a:pt x="810" y="21249"/>
                    <a:pt x="1053" y="21355"/>
                    <a:pt x="1439" y="21355"/>
                  </a:cubicBezTo>
                  <a:cubicBezTo>
                    <a:pt x="1822" y="21355"/>
                    <a:pt x="2347" y="21250"/>
                    <a:pt x="2948" y="21001"/>
                  </a:cubicBezTo>
                  <a:cubicBezTo>
                    <a:pt x="4181" y="20487"/>
                    <a:pt x="4884" y="20048"/>
                    <a:pt x="4884" y="20048"/>
                  </a:cubicBezTo>
                  <a:cubicBezTo>
                    <a:pt x="5949" y="21011"/>
                    <a:pt x="7307" y="21653"/>
                    <a:pt x="8753" y="21998"/>
                  </a:cubicBezTo>
                  <a:cubicBezTo>
                    <a:pt x="8618" y="21085"/>
                    <a:pt x="8669" y="20132"/>
                    <a:pt x="9081" y="19295"/>
                  </a:cubicBezTo>
                  <a:cubicBezTo>
                    <a:pt x="9442" y="18568"/>
                    <a:pt x="10082" y="17721"/>
                    <a:pt x="10956" y="17721"/>
                  </a:cubicBezTo>
                  <a:cubicBezTo>
                    <a:pt x="10980" y="17721"/>
                    <a:pt x="11005" y="17721"/>
                    <a:pt x="11030" y="17723"/>
                  </a:cubicBezTo>
                  <a:cubicBezTo>
                    <a:pt x="11051" y="17723"/>
                    <a:pt x="11061" y="17743"/>
                    <a:pt x="11068" y="17767"/>
                  </a:cubicBezTo>
                  <a:cubicBezTo>
                    <a:pt x="11078" y="17797"/>
                    <a:pt x="11074" y="17835"/>
                    <a:pt x="11048" y="17841"/>
                  </a:cubicBezTo>
                  <a:cubicBezTo>
                    <a:pt x="10848" y="17899"/>
                    <a:pt x="10669" y="17980"/>
                    <a:pt x="10503" y="18078"/>
                  </a:cubicBezTo>
                  <a:cubicBezTo>
                    <a:pt x="10115" y="18304"/>
                    <a:pt x="9807" y="18625"/>
                    <a:pt x="9574" y="19000"/>
                  </a:cubicBezTo>
                  <a:cubicBezTo>
                    <a:pt x="9034" y="19866"/>
                    <a:pt x="8872" y="21018"/>
                    <a:pt x="8996" y="21981"/>
                  </a:cubicBezTo>
                  <a:cubicBezTo>
                    <a:pt x="9000" y="22007"/>
                    <a:pt x="9003" y="22032"/>
                    <a:pt x="9006" y="22055"/>
                  </a:cubicBezTo>
                  <a:cubicBezTo>
                    <a:pt x="9132" y="22873"/>
                    <a:pt x="9510" y="23565"/>
                    <a:pt x="9683" y="24359"/>
                  </a:cubicBezTo>
                  <a:cubicBezTo>
                    <a:pt x="9736" y="24600"/>
                    <a:pt x="9706" y="24857"/>
                    <a:pt x="9753" y="25097"/>
                  </a:cubicBezTo>
                  <a:cubicBezTo>
                    <a:pt x="9857" y="25625"/>
                    <a:pt x="10152" y="25936"/>
                    <a:pt x="10546" y="25936"/>
                  </a:cubicBezTo>
                  <a:cubicBezTo>
                    <a:pt x="10702" y="25936"/>
                    <a:pt x="10873" y="25888"/>
                    <a:pt x="11054" y="25786"/>
                  </a:cubicBezTo>
                  <a:cubicBezTo>
                    <a:pt x="11059" y="25783"/>
                    <a:pt x="11064" y="25782"/>
                    <a:pt x="11069" y="25782"/>
                  </a:cubicBezTo>
                  <a:cubicBezTo>
                    <a:pt x="11104" y="25782"/>
                    <a:pt x="11109" y="25870"/>
                    <a:pt x="11085" y="25891"/>
                  </a:cubicBezTo>
                  <a:cubicBezTo>
                    <a:pt x="11048" y="25928"/>
                    <a:pt x="11007" y="25961"/>
                    <a:pt x="10966" y="25995"/>
                  </a:cubicBezTo>
                  <a:cubicBezTo>
                    <a:pt x="11497" y="25610"/>
                    <a:pt x="12122" y="24866"/>
                    <a:pt x="12606" y="23863"/>
                  </a:cubicBezTo>
                  <a:cubicBezTo>
                    <a:pt x="12602" y="23857"/>
                    <a:pt x="12599" y="23849"/>
                    <a:pt x="12599" y="23843"/>
                  </a:cubicBezTo>
                  <a:cubicBezTo>
                    <a:pt x="12754" y="23292"/>
                    <a:pt x="12913" y="22714"/>
                    <a:pt x="13018" y="22136"/>
                  </a:cubicBezTo>
                  <a:cubicBezTo>
                    <a:pt x="13052" y="21940"/>
                    <a:pt x="13082" y="21741"/>
                    <a:pt x="13102" y="21545"/>
                  </a:cubicBezTo>
                  <a:cubicBezTo>
                    <a:pt x="13146" y="21123"/>
                    <a:pt x="13092" y="20697"/>
                    <a:pt x="13139" y="20278"/>
                  </a:cubicBezTo>
                  <a:cubicBezTo>
                    <a:pt x="13139" y="20272"/>
                    <a:pt x="13147" y="20263"/>
                    <a:pt x="13154" y="20263"/>
                  </a:cubicBezTo>
                  <a:cubicBezTo>
                    <a:pt x="13154" y="20263"/>
                    <a:pt x="13155" y="20263"/>
                    <a:pt x="13156" y="20264"/>
                  </a:cubicBezTo>
                  <a:cubicBezTo>
                    <a:pt x="13156" y="20264"/>
                    <a:pt x="13159" y="20264"/>
                    <a:pt x="13159" y="20268"/>
                  </a:cubicBezTo>
                  <a:cubicBezTo>
                    <a:pt x="13271" y="20876"/>
                    <a:pt x="13322" y="21494"/>
                    <a:pt x="13254" y="22099"/>
                  </a:cubicBezTo>
                  <a:cubicBezTo>
                    <a:pt x="14424" y="21870"/>
                    <a:pt x="15519" y="21437"/>
                    <a:pt x="16434" y="20808"/>
                  </a:cubicBezTo>
                  <a:cubicBezTo>
                    <a:pt x="17214" y="21550"/>
                    <a:pt x="18291" y="21941"/>
                    <a:pt x="19520" y="21941"/>
                  </a:cubicBezTo>
                  <a:cubicBezTo>
                    <a:pt x="19831" y="21941"/>
                    <a:pt x="20151" y="21916"/>
                    <a:pt x="20479" y="21866"/>
                  </a:cubicBezTo>
                  <a:cubicBezTo>
                    <a:pt x="20910" y="21798"/>
                    <a:pt x="21265" y="21772"/>
                    <a:pt x="21562" y="21772"/>
                  </a:cubicBezTo>
                  <a:cubicBezTo>
                    <a:pt x="22562" y="21772"/>
                    <a:pt x="22888" y="22069"/>
                    <a:pt x="23182" y="22069"/>
                  </a:cubicBezTo>
                  <a:cubicBezTo>
                    <a:pt x="23236" y="22069"/>
                    <a:pt x="23289" y="22059"/>
                    <a:pt x="23345" y="22035"/>
                  </a:cubicBezTo>
                  <a:cubicBezTo>
                    <a:pt x="23798" y="21845"/>
                    <a:pt x="23507" y="20227"/>
                    <a:pt x="22040" y="18869"/>
                  </a:cubicBezTo>
                  <a:cubicBezTo>
                    <a:pt x="20861" y="17777"/>
                    <a:pt x="19408" y="17219"/>
                    <a:pt x="18739" y="17054"/>
                  </a:cubicBezTo>
                  <a:cubicBezTo>
                    <a:pt x="18614" y="18081"/>
                    <a:pt x="18269" y="19092"/>
                    <a:pt x="17623" y="19771"/>
                  </a:cubicBezTo>
                  <a:cubicBezTo>
                    <a:pt x="17620" y="19774"/>
                    <a:pt x="17617" y="19776"/>
                    <a:pt x="17614" y="19776"/>
                  </a:cubicBezTo>
                  <a:cubicBezTo>
                    <a:pt x="17602" y="19776"/>
                    <a:pt x="17601" y="19745"/>
                    <a:pt x="17607" y="19733"/>
                  </a:cubicBezTo>
                  <a:cubicBezTo>
                    <a:pt x="17634" y="19690"/>
                    <a:pt x="17657" y="19635"/>
                    <a:pt x="17684" y="19588"/>
                  </a:cubicBezTo>
                  <a:cubicBezTo>
                    <a:pt x="18110" y="18855"/>
                    <a:pt x="18408" y="17939"/>
                    <a:pt x="18560" y="17013"/>
                  </a:cubicBezTo>
                  <a:cubicBezTo>
                    <a:pt x="18573" y="16932"/>
                    <a:pt x="18590" y="16848"/>
                    <a:pt x="18601" y="16767"/>
                  </a:cubicBezTo>
                  <a:cubicBezTo>
                    <a:pt x="18604" y="16753"/>
                    <a:pt x="18604" y="16740"/>
                    <a:pt x="18607" y="16726"/>
                  </a:cubicBezTo>
                  <a:cubicBezTo>
                    <a:pt x="18614" y="16665"/>
                    <a:pt x="18617" y="16611"/>
                    <a:pt x="18624" y="16550"/>
                  </a:cubicBezTo>
                  <a:cubicBezTo>
                    <a:pt x="18654" y="16196"/>
                    <a:pt x="18671" y="15834"/>
                    <a:pt x="18671" y="15466"/>
                  </a:cubicBezTo>
                  <a:cubicBezTo>
                    <a:pt x="18665" y="15273"/>
                    <a:pt x="18651" y="15084"/>
                    <a:pt x="18631" y="14901"/>
                  </a:cubicBezTo>
                  <a:cubicBezTo>
                    <a:pt x="18624" y="14870"/>
                    <a:pt x="18641" y="14847"/>
                    <a:pt x="18661" y="14844"/>
                  </a:cubicBezTo>
                  <a:cubicBezTo>
                    <a:pt x="18573" y="12411"/>
                    <a:pt x="17968" y="9927"/>
                    <a:pt x="17765" y="8589"/>
                  </a:cubicBezTo>
                  <a:cubicBezTo>
                    <a:pt x="17377" y="6027"/>
                    <a:pt x="17455" y="4787"/>
                    <a:pt x="17455" y="4787"/>
                  </a:cubicBezTo>
                  <a:cubicBezTo>
                    <a:pt x="18204" y="5293"/>
                    <a:pt x="19137" y="5543"/>
                    <a:pt x="20116" y="5543"/>
                  </a:cubicBezTo>
                  <a:cubicBezTo>
                    <a:pt x="20360" y="5543"/>
                    <a:pt x="20607" y="5528"/>
                    <a:pt x="20854" y="5497"/>
                  </a:cubicBezTo>
                  <a:cubicBezTo>
                    <a:pt x="22098" y="5341"/>
                    <a:pt x="23118" y="4222"/>
                    <a:pt x="23118" y="2904"/>
                  </a:cubicBezTo>
                  <a:cubicBezTo>
                    <a:pt x="23118" y="1587"/>
                    <a:pt x="22257" y="2256"/>
                    <a:pt x="20013" y="1140"/>
                  </a:cubicBezTo>
                  <a:cubicBezTo>
                    <a:pt x="18609" y="443"/>
                    <a:pt x="17713" y="0"/>
                    <a:pt x="1692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1" name="Google Shape;443;p8">
              <a:extLst>
                <a:ext uri="{FF2B5EF4-FFF2-40B4-BE49-F238E27FC236}">
                  <a16:creationId xmlns:a16="http://schemas.microsoft.com/office/drawing/2014/main" xmlns="" id="{3B3FC008-0EC0-49E2-BBAC-B63269DADC46}"/>
                </a:ext>
              </a:extLst>
            </p:cNvPr>
            <p:cNvSpPr>
              <a:spLocks/>
            </p:cNvSpPr>
            <p:nvPr/>
          </p:nvSpPr>
          <p:spPr bwMode="auto">
            <a:xfrm>
              <a:off x="1727731" y="3723658"/>
              <a:ext cx="50446" cy="50446"/>
            </a:xfrm>
            <a:custGeom>
              <a:avLst/>
              <a:gdLst>
                <a:gd name="T0" fmla="*/ 1245009 w 1022"/>
                <a:gd name="T1" fmla="*/ 2419 h 1022"/>
                <a:gd name="T2" fmla="*/ 0 w 1022"/>
                <a:gd name="T3" fmla="*/ 1245009 h 1022"/>
                <a:gd name="T4" fmla="*/ 1245009 w 1022"/>
                <a:gd name="T5" fmla="*/ 2487600 h 1022"/>
                <a:gd name="T6" fmla="*/ 2490019 w 1022"/>
                <a:gd name="T7" fmla="*/ 1245009 h 1022"/>
                <a:gd name="T8" fmla="*/ 1245009 w 1022"/>
                <a:gd name="T9" fmla="*/ 2419 h 10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2" h="1022" extrusionOk="0">
                  <a:moveTo>
                    <a:pt x="511" y="1"/>
                  </a:moveTo>
                  <a:cubicBezTo>
                    <a:pt x="228" y="1"/>
                    <a:pt x="0" y="231"/>
                    <a:pt x="0" y="511"/>
                  </a:cubicBezTo>
                  <a:cubicBezTo>
                    <a:pt x="0" y="795"/>
                    <a:pt x="228" y="1021"/>
                    <a:pt x="511" y="1021"/>
                  </a:cubicBezTo>
                  <a:cubicBezTo>
                    <a:pt x="791" y="1021"/>
                    <a:pt x="1022" y="795"/>
                    <a:pt x="1022" y="511"/>
                  </a:cubicBezTo>
                  <a:cubicBezTo>
                    <a:pt x="1022" y="231"/>
                    <a:pt x="791" y="1"/>
                    <a:pt x="51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2" name="Google Shape;444;p8">
              <a:extLst>
                <a:ext uri="{FF2B5EF4-FFF2-40B4-BE49-F238E27FC236}">
                  <a16:creationId xmlns:a16="http://schemas.microsoft.com/office/drawing/2014/main" xmlns="" id="{82CEFDFA-FB7A-4CB6-91EE-3446B97B60CE}"/>
                </a:ext>
              </a:extLst>
            </p:cNvPr>
            <p:cNvSpPr>
              <a:spLocks/>
            </p:cNvSpPr>
            <p:nvPr/>
          </p:nvSpPr>
          <p:spPr bwMode="auto">
            <a:xfrm>
              <a:off x="1290218" y="4532197"/>
              <a:ext cx="123005" cy="423953"/>
            </a:xfrm>
            <a:custGeom>
              <a:avLst/>
              <a:gdLst>
                <a:gd name="T0" fmla="*/ 5698755 w 2492"/>
                <a:gd name="T1" fmla="*/ 2419 h 8589"/>
                <a:gd name="T2" fmla="*/ 1130491 w 2492"/>
                <a:gd name="T3" fmla="*/ 3837345 h 8589"/>
                <a:gd name="T4" fmla="*/ 331353 w 2492"/>
                <a:gd name="T5" fmla="*/ 10422955 h 8589"/>
                <a:gd name="T6" fmla="*/ 635904 w 2492"/>
                <a:gd name="T7" fmla="*/ 12026119 h 8589"/>
                <a:gd name="T8" fmla="*/ 1985652 w 2492"/>
                <a:gd name="T9" fmla="*/ 16275224 h 8589"/>
                <a:gd name="T10" fmla="*/ 2611832 w 2492"/>
                <a:gd name="T11" fmla="*/ 20097959 h 8589"/>
                <a:gd name="T12" fmla="*/ 3966467 w 2492"/>
                <a:gd name="T13" fmla="*/ 20926318 h 8589"/>
                <a:gd name="T14" fmla="*/ 5723138 w 2492"/>
                <a:gd name="T15" fmla="*/ 20161288 h 8589"/>
                <a:gd name="T16" fmla="*/ 6013029 w 2492"/>
                <a:gd name="T17" fmla="*/ 19907923 h 8589"/>
                <a:gd name="T18" fmla="*/ 5974084 w 2492"/>
                <a:gd name="T19" fmla="*/ 19642317 h 8589"/>
                <a:gd name="T20" fmla="*/ 5937509 w 2492"/>
                <a:gd name="T21" fmla="*/ 19652090 h 8589"/>
                <a:gd name="T22" fmla="*/ 4699808 w 2492"/>
                <a:gd name="T23" fmla="*/ 20017551 h 8589"/>
                <a:gd name="T24" fmla="*/ 2767761 w 2492"/>
                <a:gd name="T25" fmla="*/ 17973406 h 8589"/>
                <a:gd name="T26" fmla="*/ 2597222 w 2492"/>
                <a:gd name="T27" fmla="*/ 16175320 h 8589"/>
                <a:gd name="T28" fmla="*/ 947760 w 2492"/>
                <a:gd name="T29" fmla="*/ 10561854 h 8589"/>
                <a:gd name="T30" fmla="*/ 923377 w 2492"/>
                <a:gd name="T31" fmla="*/ 10381542 h 8589"/>
                <a:gd name="T32" fmla="*/ 2331616 w 2492"/>
                <a:gd name="T33" fmla="*/ 3118614 h 8589"/>
                <a:gd name="T34" fmla="*/ 4595066 w 2492"/>
                <a:gd name="T35" fmla="*/ 872240 h 8589"/>
                <a:gd name="T36" fmla="*/ 5922898 w 2492"/>
                <a:gd name="T37" fmla="*/ 294827 h 8589"/>
                <a:gd name="T38" fmla="*/ 5971616 w 2492"/>
                <a:gd name="T39" fmla="*/ 114515 h 8589"/>
                <a:gd name="T40" fmla="*/ 5879066 w 2492"/>
                <a:gd name="T41" fmla="*/ 7305 h 8589"/>
                <a:gd name="T42" fmla="*/ 5698755 w 2492"/>
                <a:gd name="T43" fmla="*/ 2419 h 85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92" h="8589" extrusionOk="0">
                  <a:moveTo>
                    <a:pt x="2339" y="1"/>
                  </a:moveTo>
                  <a:cubicBezTo>
                    <a:pt x="1465" y="1"/>
                    <a:pt x="825" y="848"/>
                    <a:pt x="464" y="1575"/>
                  </a:cubicBezTo>
                  <a:cubicBezTo>
                    <a:pt x="52" y="2412"/>
                    <a:pt x="1" y="3365"/>
                    <a:pt x="136" y="4278"/>
                  </a:cubicBezTo>
                  <a:cubicBezTo>
                    <a:pt x="166" y="4501"/>
                    <a:pt x="207" y="4721"/>
                    <a:pt x="261" y="4936"/>
                  </a:cubicBezTo>
                  <a:cubicBezTo>
                    <a:pt x="406" y="5535"/>
                    <a:pt x="687" y="6086"/>
                    <a:pt x="815" y="6680"/>
                  </a:cubicBezTo>
                  <a:cubicBezTo>
                    <a:pt x="920" y="7154"/>
                    <a:pt x="805" y="7823"/>
                    <a:pt x="1072" y="8249"/>
                  </a:cubicBezTo>
                  <a:cubicBezTo>
                    <a:pt x="1226" y="8494"/>
                    <a:pt x="1422" y="8589"/>
                    <a:pt x="1628" y="8589"/>
                  </a:cubicBezTo>
                  <a:cubicBezTo>
                    <a:pt x="1874" y="8589"/>
                    <a:pt x="2134" y="8452"/>
                    <a:pt x="2349" y="8275"/>
                  </a:cubicBezTo>
                  <a:cubicBezTo>
                    <a:pt x="2390" y="8241"/>
                    <a:pt x="2431" y="8208"/>
                    <a:pt x="2468" y="8171"/>
                  </a:cubicBezTo>
                  <a:cubicBezTo>
                    <a:pt x="2492" y="8150"/>
                    <a:pt x="2487" y="8062"/>
                    <a:pt x="2452" y="8062"/>
                  </a:cubicBezTo>
                  <a:cubicBezTo>
                    <a:pt x="2447" y="8062"/>
                    <a:pt x="2442" y="8063"/>
                    <a:pt x="2437" y="8066"/>
                  </a:cubicBezTo>
                  <a:cubicBezTo>
                    <a:pt x="2256" y="8168"/>
                    <a:pt x="2085" y="8216"/>
                    <a:pt x="1929" y="8216"/>
                  </a:cubicBezTo>
                  <a:cubicBezTo>
                    <a:pt x="1535" y="8216"/>
                    <a:pt x="1240" y="7905"/>
                    <a:pt x="1136" y="7377"/>
                  </a:cubicBezTo>
                  <a:cubicBezTo>
                    <a:pt x="1089" y="7137"/>
                    <a:pt x="1119" y="6880"/>
                    <a:pt x="1066" y="6639"/>
                  </a:cubicBezTo>
                  <a:cubicBezTo>
                    <a:pt x="893" y="5845"/>
                    <a:pt x="515" y="5153"/>
                    <a:pt x="389" y="4335"/>
                  </a:cubicBezTo>
                  <a:cubicBezTo>
                    <a:pt x="386" y="4312"/>
                    <a:pt x="383" y="4287"/>
                    <a:pt x="379" y="4261"/>
                  </a:cubicBezTo>
                  <a:cubicBezTo>
                    <a:pt x="255" y="3298"/>
                    <a:pt x="417" y="2146"/>
                    <a:pt x="957" y="1280"/>
                  </a:cubicBezTo>
                  <a:cubicBezTo>
                    <a:pt x="1190" y="905"/>
                    <a:pt x="1498" y="584"/>
                    <a:pt x="1886" y="358"/>
                  </a:cubicBezTo>
                  <a:cubicBezTo>
                    <a:pt x="2052" y="260"/>
                    <a:pt x="2231" y="179"/>
                    <a:pt x="2431" y="121"/>
                  </a:cubicBezTo>
                  <a:cubicBezTo>
                    <a:pt x="2457" y="115"/>
                    <a:pt x="2461" y="77"/>
                    <a:pt x="2451" y="47"/>
                  </a:cubicBezTo>
                  <a:cubicBezTo>
                    <a:pt x="2444" y="23"/>
                    <a:pt x="2434" y="3"/>
                    <a:pt x="2413" y="3"/>
                  </a:cubicBezTo>
                  <a:cubicBezTo>
                    <a:pt x="2388" y="1"/>
                    <a:pt x="2363" y="1"/>
                    <a:pt x="233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3" name="Google Shape;445;p8">
              <a:extLst>
                <a:ext uri="{FF2B5EF4-FFF2-40B4-BE49-F238E27FC236}">
                  <a16:creationId xmlns:a16="http://schemas.microsoft.com/office/drawing/2014/main" xmlns="" id="{E0E58019-3075-4009-BC8D-168AA8A3BCBE}"/>
                </a:ext>
              </a:extLst>
            </p:cNvPr>
            <p:cNvSpPr>
              <a:spLocks/>
            </p:cNvSpPr>
            <p:nvPr/>
          </p:nvSpPr>
          <p:spPr bwMode="auto">
            <a:xfrm>
              <a:off x="1486763" y="4657716"/>
              <a:ext cx="35687" cy="178140"/>
            </a:xfrm>
            <a:custGeom>
              <a:avLst/>
              <a:gdLst>
                <a:gd name="T0" fmla="*/ 1352207 w 723"/>
                <a:gd name="T1" fmla="*/ 0 h 3609"/>
                <a:gd name="T2" fmla="*/ 1315631 w 723"/>
                <a:gd name="T3" fmla="*/ 36526 h 3609"/>
                <a:gd name="T4" fmla="*/ 1225500 w 723"/>
                <a:gd name="T5" fmla="*/ 3123447 h 3609"/>
                <a:gd name="T6" fmla="*/ 1020856 w 723"/>
                <a:gd name="T7" fmla="*/ 4563375 h 3609"/>
                <a:gd name="T8" fmla="*/ 0 w 723"/>
                <a:gd name="T9" fmla="*/ 8722344 h 3609"/>
                <a:gd name="T10" fmla="*/ 17078 w 723"/>
                <a:gd name="T11" fmla="*/ 8771063 h 3609"/>
                <a:gd name="T12" fmla="*/ 41413 w 723"/>
                <a:gd name="T13" fmla="*/ 8792979 h 3609"/>
                <a:gd name="T14" fmla="*/ 73102 w 723"/>
                <a:gd name="T15" fmla="*/ 8771063 h 3609"/>
                <a:gd name="T16" fmla="*/ 1595846 w 723"/>
                <a:gd name="T17" fmla="*/ 4473244 h 3609"/>
                <a:gd name="T18" fmla="*/ 1364349 w 723"/>
                <a:gd name="T19" fmla="*/ 12192 h 3609"/>
                <a:gd name="T20" fmla="*/ 1357044 w 723"/>
                <a:gd name="T21" fmla="*/ 2419 h 3609"/>
                <a:gd name="T22" fmla="*/ 1352207 w 723"/>
                <a:gd name="T23" fmla="*/ 0 h 36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3" h="3609" extrusionOk="0">
                  <a:moveTo>
                    <a:pt x="555" y="0"/>
                  </a:moveTo>
                  <a:cubicBezTo>
                    <a:pt x="548" y="0"/>
                    <a:pt x="540" y="9"/>
                    <a:pt x="540" y="15"/>
                  </a:cubicBezTo>
                  <a:cubicBezTo>
                    <a:pt x="493" y="434"/>
                    <a:pt x="547" y="860"/>
                    <a:pt x="503" y="1282"/>
                  </a:cubicBezTo>
                  <a:cubicBezTo>
                    <a:pt x="483" y="1478"/>
                    <a:pt x="453" y="1677"/>
                    <a:pt x="419" y="1873"/>
                  </a:cubicBezTo>
                  <a:cubicBezTo>
                    <a:pt x="314" y="2451"/>
                    <a:pt x="155" y="3029"/>
                    <a:pt x="0" y="3580"/>
                  </a:cubicBezTo>
                  <a:cubicBezTo>
                    <a:pt x="0" y="3586"/>
                    <a:pt x="3" y="3594"/>
                    <a:pt x="7" y="3600"/>
                  </a:cubicBezTo>
                  <a:cubicBezTo>
                    <a:pt x="8" y="3605"/>
                    <a:pt x="12" y="3609"/>
                    <a:pt x="17" y="3609"/>
                  </a:cubicBezTo>
                  <a:cubicBezTo>
                    <a:pt x="21" y="3609"/>
                    <a:pt x="26" y="3606"/>
                    <a:pt x="30" y="3600"/>
                  </a:cubicBezTo>
                  <a:cubicBezTo>
                    <a:pt x="398" y="3053"/>
                    <a:pt x="588" y="2451"/>
                    <a:pt x="655" y="1836"/>
                  </a:cubicBezTo>
                  <a:cubicBezTo>
                    <a:pt x="723" y="1231"/>
                    <a:pt x="672" y="613"/>
                    <a:pt x="560" y="5"/>
                  </a:cubicBezTo>
                  <a:cubicBezTo>
                    <a:pt x="560" y="1"/>
                    <a:pt x="557" y="1"/>
                    <a:pt x="557" y="1"/>
                  </a:cubicBezTo>
                  <a:cubicBezTo>
                    <a:pt x="556" y="0"/>
                    <a:pt x="555" y="0"/>
                    <a:pt x="55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4" name="Google Shape;446;p8">
              <a:extLst>
                <a:ext uri="{FF2B5EF4-FFF2-40B4-BE49-F238E27FC236}">
                  <a16:creationId xmlns:a16="http://schemas.microsoft.com/office/drawing/2014/main" xmlns="" id="{B7FAE8F7-4855-409C-A070-F94F77D5A9FF}"/>
                </a:ext>
              </a:extLst>
            </p:cNvPr>
            <p:cNvSpPr>
              <a:spLocks/>
            </p:cNvSpPr>
            <p:nvPr/>
          </p:nvSpPr>
          <p:spPr bwMode="auto">
            <a:xfrm>
              <a:off x="1733654" y="4390144"/>
              <a:ext cx="60861" cy="243542"/>
            </a:xfrm>
            <a:custGeom>
              <a:avLst/>
              <a:gdLst>
                <a:gd name="T0" fmla="*/ 2597230 w 1233"/>
                <a:gd name="T1" fmla="*/ 2419 h 4934"/>
                <a:gd name="T2" fmla="*/ 2582619 w 1233"/>
                <a:gd name="T3" fmla="*/ 4887 h 4934"/>
                <a:gd name="T4" fmla="*/ 2509517 w 1233"/>
                <a:gd name="T5" fmla="*/ 143736 h 4934"/>
                <a:gd name="T6" fmla="*/ 2606954 w 1233"/>
                <a:gd name="T7" fmla="*/ 1520336 h 4934"/>
                <a:gd name="T8" fmla="*/ 2492438 w 1233"/>
                <a:gd name="T9" fmla="*/ 4161389 h 4934"/>
                <a:gd name="T10" fmla="*/ 2475409 w 1233"/>
                <a:gd name="T11" fmla="*/ 4351425 h 4934"/>
                <a:gd name="T12" fmla="*/ 2451025 w 1233"/>
                <a:gd name="T13" fmla="*/ 4590179 h 4934"/>
                <a:gd name="T14" fmla="*/ 2436414 w 1233"/>
                <a:gd name="T15" fmla="*/ 4690084 h 4934"/>
                <a:gd name="T16" fmla="*/ 2336510 w 1233"/>
                <a:gd name="T17" fmla="*/ 5289412 h 4934"/>
                <a:gd name="T18" fmla="*/ 202228 w 1233"/>
                <a:gd name="T19" fmla="*/ 11563161 h 4934"/>
                <a:gd name="T20" fmla="*/ 14611 w 1233"/>
                <a:gd name="T21" fmla="*/ 11916479 h 4934"/>
                <a:gd name="T22" fmla="*/ 31689 w 1233"/>
                <a:gd name="T23" fmla="*/ 12021221 h 4934"/>
                <a:gd name="T24" fmla="*/ 53605 w 1233"/>
                <a:gd name="T25" fmla="*/ 12009029 h 4934"/>
                <a:gd name="T26" fmla="*/ 2772655 w 1233"/>
                <a:gd name="T27" fmla="*/ 5389317 h 4934"/>
                <a:gd name="T28" fmla="*/ 2665445 w 1233"/>
                <a:gd name="T29" fmla="*/ 87713 h 4934"/>
                <a:gd name="T30" fmla="*/ 2597230 w 1233"/>
                <a:gd name="T31" fmla="*/ 2419 h 49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33" h="4934" extrusionOk="0">
                  <a:moveTo>
                    <a:pt x="1066" y="1"/>
                  </a:moveTo>
                  <a:cubicBezTo>
                    <a:pt x="1064" y="1"/>
                    <a:pt x="1062" y="1"/>
                    <a:pt x="1060" y="2"/>
                  </a:cubicBezTo>
                  <a:cubicBezTo>
                    <a:pt x="1040" y="5"/>
                    <a:pt x="1023" y="28"/>
                    <a:pt x="1030" y="59"/>
                  </a:cubicBezTo>
                  <a:cubicBezTo>
                    <a:pt x="1050" y="242"/>
                    <a:pt x="1064" y="431"/>
                    <a:pt x="1070" y="624"/>
                  </a:cubicBezTo>
                  <a:cubicBezTo>
                    <a:pt x="1081" y="975"/>
                    <a:pt x="1060" y="1340"/>
                    <a:pt x="1023" y="1708"/>
                  </a:cubicBezTo>
                  <a:cubicBezTo>
                    <a:pt x="1020" y="1736"/>
                    <a:pt x="1016" y="1762"/>
                    <a:pt x="1016" y="1786"/>
                  </a:cubicBezTo>
                  <a:cubicBezTo>
                    <a:pt x="1013" y="1820"/>
                    <a:pt x="1009" y="1850"/>
                    <a:pt x="1006" y="1884"/>
                  </a:cubicBezTo>
                  <a:cubicBezTo>
                    <a:pt x="1003" y="1898"/>
                    <a:pt x="1003" y="1911"/>
                    <a:pt x="1000" y="1925"/>
                  </a:cubicBezTo>
                  <a:cubicBezTo>
                    <a:pt x="989" y="2006"/>
                    <a:pt x="972" y="2090"/>
                    <a:pt x="959" y="2171"/>
                  </a:cubicBezTo>
                  <a:cubicBezTo>
                    <a:pt x="807" y="3097"/>
                    <a:pt x="509" y="4013"/>
                    <a:pt x="83" y="4746"/>
                  </a:cubicBezTo>
                  <a:cubicBezTo>
                    <a:pt x="56" y="4793"/>
                    <a:pt x="33" y="4848"/>
                    <a:pt x="6" y="4891"/>
                  </a:cubicBezTo>
                  <a:cubicBezTo>
                    <a:pt x="0" y="4903"/>
                    <a:pt x="1" y="4934"/>
                    <a:pt x="13" y="4934"/>
                  </a:cubicBezTo>
                  <a:cubicBezTo>
                    <a:pt x="16" y="4934"/>
                    <a:pt x="19" y="4932"/>
                    <a:pt x="22" y="4929"/>
                  </a:cubicBezTo>
                  <a:cubicBezTo>
                    <a:pt x="668" y="4250"/>
                    <a:pt x="1013" y="3239"/>
                    <a:pt x="1138" y="2212"/>
                  </a:cubicBezTo>
                  <a:cubicBezTo>
                    <a:pt x="1232" y="1455"/>
                    <a:pt x="1212" y="688"/>
                    <a:pt x="1094" y="36"/>
                  </a:cubicBezTo>
                  <a:cubicBezTo>
                    <a:pt x="1088" y="10"/>
                    <a:pt x="1077" y="1"/>
                    <a:pt x="106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75" name="Google Shape;447;p8">
            <a:extLst>
              <a:ext uri="{FF2B5EF4-FFF2-40B4-BE49-F238E27FC236}">
                <a16:creationId xmlns:a16="http://schemas.microsoft.com/office/drawing/2014/main" xmlns="" id="{1BD54D75-EF35-4BFC-B2C6-84AB7F06A398}"/>
              </a:ext>
            </a:extLst>
          </p:cNvPr>
          <p:cNvSpPr>
            <a:spLocks/>
          </p:cNvSpPr>
          <p:nvPr/>
        </p:nvSpPr>
        <p:spPr bwMode="auto">
          <a:xfrm>
            <a:off x="6598446" y="3917167"/>
            <a:ext cx="1397794" cy="1234679"/>
          </a:xfrm>
          <a:custGeom>
            <a:avLst/>
            <a:gdLst>
              <a:gd name="T0" fmla="*/ 43943609 w 21652"/>
              <a:gd name="T1" fmla="*/ 481792 h 19121"/>
              <a:gd name="T2" fmla="*/ 28095405 w 21652"/>
              <a:gd name="T3" fmla="*/ 45416315 h 19121"/>
              <a:gd name="T4" fmla="*/ 56109381 w 21652"/>
              <a:gd name="T5" fmla="*/ 64911162 h 19121"/>
              <a:gd name="T6" fmla="*/ 58065380 w 21652"/>
              <a:gd name="T7" fmla="*/ 73850662 h 19121"/>
              <a:gd name="T8" fmla="*/ 52352924 w 21652"/>
              <a:gd name="T9" fmla="*/ 73376188 h 19121"/>
              <a:gd name="T10" fmla="*/ 18100564 w 21652"/>
              <a:gd name="T11" fmla="*/ 52628647 h 19121"/>
              <a:gd name="T12" fmla="*/ 36312166 w 21652"/>
              <a:gd name="T13" fmla="*/ 90884546 h 19121"/>
              <a:gd name="T14" fmla="*/ 51552758 w 21652"/>
              <a:gd name="T15" fmla="*/ 108541075 h 19121"/>
              <a:gd name="T16" fmla="*/ 43491622 w 21652"/>
              <a:gd name="T17" fmla="*/ 107636724 h 19121"/>
              <a:gd name="T18" fmla="*/ 21982951 w 21652"/>
              <a:gd name="T19" fmla="*/ 89379763 h 19121"/>
              <a:gd name="T20" fmla="*/ 11098856 w 21652"/>
              <a:gd name="T21" fmla="*/ 85199123 h 19121"/>
              <a:gd name="T22" fmla="*/ 31681431 w 21652"/>
              <a:gd name="T23" fmla="*/ 141734196 h 19121"/>
              <a:gd name="T24" fmla="*/ 86961037 w 21652"/>
              <a:gd name="T25" fmla="*/ 137976027 h 19121"/>
              <a:gd name="T26" fmla="*/ 61747726 w 21652"/>
              <a:gd name="T27" fmla="*/ 127932176 h 19121"/>
              <a:gd name="T28" fmla="*/ 36704847 w 21652"/>
              <a:gd name="T29" fmla="*/ 117354531 h 19121"/>
              <a:gd name="T30" fmla="*/ 61310630 w 21652"/>
              <a:gd name="T31" fmla="*/ 125189508 h 19121"/>
              <a:gd name="T32" fmla="*/ 84278898 w 21652"/>
              <a:gd name="T33" fmla="*/ 102803822 h 19121"/>
              <a:gd name="T34" fmla="*/ 83960329 w 21652"/>
              <a:gd name="T35" fmla="*/ 101751215 h 19121"/>
              <a:gd name="T36" fmla="*/ 40935499 w 21652"/>
              <a:gd name="T37" fmla="*/ 77905258 h 19121"/>
              <a:gd name="T38" fmla="*/ 41187358 w 21652"/>
              <a:gd name="T39" fmla="*/ 77334529 h 19121"/>
              <a:gd name="T40" fmla="*/ 83375010 w 21652"/>
              <a:gd name="T41" fmla="*/ 98852972 h 19121"/>
              <a:gd name="T42" fmla="*/ 74417389 w 21652"/>
              <a:gd name="T43" fmla="*/ 61553339 h 19121"/>
              <a:gd name="T44" fmla="*/ 44158456 w 21652"/>
              <a:gd name="T45" fmla="*/ 31043480 h 19121"/>
              <a:gd name="T46" fmla="*/ 68334460 w 21652"/>
              <a:gd name="T47" fmla="*/ 49300442 h 19121"/>
              <a:gd name="T48" fmla="*/ 50004244 w 21652"/>
              <a:gd name="T49" fmla="*/ 10800031 h 19121"/>
              <a:gd name="T50" fmla="*/ 50382120 w 21652"/>
              <a:gd name="T51" fmla="*/ 10177386 h 19121"/>
              <a:gd name="T52" fmla="*/ 71387072 w 21652"/>
              <a:gd name="T53" fmla="*/ 18938926 h 19121"/>
              <a:gd name="T54" fmla="*/ 71838972 w 21652"/>
              <a:gd name="T55" fmla="*/ 18686924 h 19121"/>
              <a:gd name="T56" fmla="*/ 86212689 w 21652"/>
              <a:gd name="T57" fmla="*/ 88356859 h 19121"/>
              <a:gd name="T58" fmla="*/ 111655737 w 21652"/>
              <a:gd name="T59" fmla="*/ 58832884 h 19121"/>
              <a:gd name="T60" fmla="*/ 86731385 w 21652"/>
              <a:gd name="T61" fmla="*/ 90884546 h 19121"/>
              <a:gd name="T62" fmla="*/ 90117370 w 21652"/>
              <a:gd name="T63" fmla="*/ 113129379 h 19121"/>
              <a:gd name="T64" fmla="*/ 136609700 w 21652"/>
              <a:gd name="T65" fmla="*/ 106687949 h 19121"/>
              <a:gd name="T66" fmla="*/ 136861559 w 21652"/>
              <a:gd name="T67" fmla="*/ 107266082 h 19121"/>
              <a:gd name="T68" fmla="*/ 106106223 w 21652"/>
              <a:gd name="T69" fmla="*/ 120578991 h 19121"/>
              <a:gd name="T70" fmla="*/ 90591479 w 21652"/>
              <a:gd name="T71" fmla="*/ 117940068 h 19121"/>
              <a:gd name="T72" fmla="*/ 91591772 w 21652"/>
              <a:gd name="T73" fmla="*/ 138472714 h 19121"/>
              <a:gd name="T74" fmla="*/ 122035856 w 21652"/>
              <a:gd name="T75" fmla="*/ 141734196 h 19121"/>
              <a:gd name="T76" fmla="*/ 137209824 w 21652"/>
              <a:gd name="T77" fmla="*/ 70448328 h 19121"/>
              <a:gd name="T78" fmla="*/ 116753178 w 21652"/>
              <a:gd name="T79" fmla="*/ 99623873 h 19121"/>
              <a:gd name="T80" fmla="*/ 112070625 w 21652"/>
              <a:gd name="T81" fmla="*/ 90884546 h 19121"/>
              <a:gd name="T82" fmla="*/ 133357047 w 21652"/>
              <a:gd name="T83" fmla="*/ 59344379 h 19121"/>
              <a:gd name="T84" fmla="*/ 106017306 w 21652"/>
              <a:gd name="T85" fmla="*/ 37195887 h 19121"/>
              <a:gd name="T86" fmla="*/ 95525977 w 21652"/>
              <a:gd name="T87" fmla="*/ 58921907 h 19121"/>
              <a:gd name="T88" fmla="*/ 91465756 w 21652"/>
              <a:gd name="T89" fmla="*/ 61345762 h 19121"/>
              <a:gd name="T90" fmla="*/ 88635480 w 21652"/>
              <a:gd name="T91" fmla="*/ 57469040 h 19121"/>
              <a:gd name="T92" fmla="*/ 100653115 w 21652"/>
              <a:gd name="T93" fmla="*/ 32844777 h 191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1652" h="19121" extrusionOk="0">
                <a:moveTo>
                  <a:pt x="6409" y="0"/>
                </a:moveTo>
                <a:cubicBezTo>
                  <a:pt x="6239" y="0"/>
                  <a:pt x="6079" y="21"/>
                  <a:pt x="5931" y="65"/>
                </a:cubicBezTo>
                <a:cubicBezTo>
                  <a:pt x="5023" y="339"/>
                  <a:pt x="3532" y="4742"/>
                  <a:pt x="3349" y="5425"/>
                </a:cubicBezTo>
                <a:cubicBezTo>
                  <a:pt x="3315" y="5550"/>
                  <a:pt x="3708" y="6043"/>
                  <a:pt x="3792" y="6127"/>
                </a:cubicBezTo>
                <a:cubicBezTo>
                  <a:pt x="4113" y="6445"/>
                  <a:pt x="4519" y="6715"/>
                  <a:pt x="4856" y="7023"/>
                </a:cubicBezTo>
                <a:cubicBezTo>
                  <a:pt x="5658" y="7749"/>
                  <a:pt x="6580" y="8337"/>
                  <a:pt x="7573" y="8757"/>
                </a:cubicBezTo>
                <a:cubicBezTo>
                  <a:pt x="7874" y="8885"/>
                  <a:pt x="8233" y="9057"/>
                  <a:pt x="8273" y="9385"/>
                </a:cubicBezTo>
                <a:cubicBezTo>
                  <a:pt x="8300" y="9645"/>
                  <a:pt x="8087" y="9889"/>
                  <a:pt x="7837" y="9963"/>
                </a:cubicBezTo>
                <a:cubicBezTo>
                  <a:pt x="7751" y="9989"/>
                  <a:pt x="7664" y="10000"/>
                  <a:pt x="7576" y="10000"/>
                </a:cubicBezTo>
                <a:cubicBezTo>
                  <a:pt x="7404" y="10000"/>
                  <a:pt x="7230" y="9957"/>
                  <a:pt x="7066" y="9899"/>
                </a:cubicBezTo>
                <a:cubicBezTo>
                  <a:pt x="6422" y="9669"/>
                  <a:pt x="5971" y="9223"/>
                  <a:pt x="5522" y="8730"/>
                </a:cubicBezTo>
                <a:cubicBezTo>
                  <a:pt x="4617" y="7732"/>
                  <a:pt x="2443" y="7100"/>
                  <a:pt x="2443" y="7100"/>
                </a:cubicBezTo>
                <a:cubicBezTo>
                  <a:pt x="2443" y="7100"/>
                  <a:pt x="1322" y="8050"/>
                  <a:pt x="1521" y="10453"/>
                </a:cubicBezTo>
                <a:cubicBezTo>
                  <a:pt x="1521" y="10453"/>
                  <a:pt x="3234" y="10990"/>
                  <a:pt x="4901" y="12261"/>
                </a:cubicBezTo>
                <a:cubicBezTo>
                  <a:pt x="5550" y="12757"/>
                  <a:pt x="6327" y="13272"/>
                  <a:pt x="6807" y="13950"/>
                </a:cubicBezTo>
                <a:cubicBezTo>
                  <a:pt x="6932" y="14130"/>
                  <a:pt x="7091" y="14420"/>
                  <a:pt x="6958" y="14643"/>
                </a:cubicBezTo>
                <a:cubicBezTo>
                  <a:pt x="6887" y="14763"/>
                  <a:pt x="6767" y="14808"/>
                  <a:pt x="6631" y="14808"/>
                </a:cubicBezTo>
                <a:cubicBezTo>
                  <a:pt x="6363" y="14808"/>
                  <a:pt x="6031" y="14636"/>
                  <a:pt x="5870" y="14521"/>
                </a:cubicBezTo>
                <a:cubicBezTo>
                  <a:pt x="5559" y="14302"/>
                  <a:pt x="5319" y="13997"/>
                  <a:pt x="5063" y="13714"/>
                </a:cubicBezTo>
                <a:cubicBezTo>
                  <a:pt x="4435" y="13032"/>
                  <a:pt x="3809" y="12450"/>
                  <a:pt x="2967" y="12058"/>
                </a:cubicBezTo>
                <a:cubicBezTo>
                  <a:pt x="2491" y="11835"/>
                  <a:pt x="1997" y="11645"/>
                  <a:pt x="1498" y="11494"/>
                </a:cubicBezTo>
                <a:cubicBezTo>
                  <a:pt x="1498" y="11494"/>
                  <a:pt x="1" y="14474"/>
                  <a:pt x="1812" y="17107"/>
                </a:cubicBezTo>
                <a:cubicBezTo>
                  <a:pt x="2362" y="17907"/>
                  <a:pt x="3238" y="18611"/>
                  <a:pt x="4276" y="19121"/>
                </a:cubicBezTo>
                <a:lnTo>
                  <a:pt x="11051" y="19121"/>
                </a:lnTo>
                <a:cubicBezTo>
                  <a:pt x="11288" y="18972"/>
                  <a:pt x="11517" y="18807"/>
                  <a:pt x="11737" y="18614"/>
                </a:cubicBezTo>
                <a:cubicBezTo>
                  <a:pt x="11727" y="17874"/>
                  <a:pt x="11700" y="17137"/>
                  <a:pt x="11649" y="16401"/>
                </a:cubicBezTo>
                <a:cubicBezTo>
                  <a:pt x="10765" y="16939"/>
                  <a:pt x="9535" y="17259"/>
                  <a:pt x="8334" y="17259"/>
                </a:cubicBezTo>
                <a:cubicBezTo>
                  <a:pt x="6990" y="17259"/>
                  <a:pt x="5682" y="16859"/>
                  <a:pt x="4934" y="15920"/>
                </a:cubicBezTo>
                <a:cubicBezTo>
                  <a:pt x="4917" y="15898"/>
                  <a:pt x="4927" y="15832"/>
                  <a:pt x="4954" y="15832"/>
                </a:cubicBezTo>
                <a:cubicBezTo>
                  <a:pt x="4959" y="15832"/>
                  <a:pt x="4965" y="15834"/>
                  <a:pt x="4971" y="15839"/>
                </a:cubicBezTo>
                <a:cubicBezTo>
                  <a:pt x="5817" y="16547"/>
                  <a:pt x="7042" y="16889"/>
                  <a:pt x="8275" y="16889"/>
                </a:cubicBezTo>
                <a:cubicBezTo>
                  <a:pt x="9498" y="16889"/>
                  <a:pt x="10728" y="16553"/>
                  <a:pt x="11605" y="15903"/>
                </a:cubicBezTo>
                <a:cubicBezTo>
                  <a:pt x="11544" y="15225"/>
                  <a:pt x="11473" y="14545"/>
                  <a:pt x="11375" y="13869"/>
                </a:cubicBezTo>
                <a:cubicBezTo>
                  <a:pt x="11369" y="13822"/>
                  <a:pt x="11358" y="13774"/>
                  <a:pt x="11349" y="13727"/>
                </a:cubicBezTo>
                <a:cubicBezTo>
                  <a:pt x="11343" y="13727"/>
                  <a:pt x="11337" y="13727"/>
                  <a:pt x="11332" y="13727"/>
                </a:cubicBezTo>
                <a:cubicBezTo>
                  <a:pt x="10266" y="13727"/>
                  <a:pt x="9201" y="13421"/>
                  <a:pt x="8250" y="12947"/>
                </a:cubicBezTo>
                <a:cubicBezTo>
                  <a:pt x="7111" y="12383"/>
                  <a:pt x="6364" y="11430"/>
                  <a:pt x="5525" y="10510"/>
                </a:cubicBezTo>
                <a:cubicBezTo>
                  <a:pt x="5506" y="10488"/>
                  <a:pt x="5514" y="10424"/>
                  <a:pt x="5541" y="10424"/>
                </a:cubicBezTo>
                <a:cubicBezTo>
                  <a:pt x="5546" y="10424"/>
                  <a:pt x="5553" y="10427"/>
                  <a:pt x="5559" y="10433"/>
                </a:cubicBezTo>
                <a:cubicBezTo>
                  <a:pt x="6300" y="11071"/>
                  <a:pt x="6962" y="11795"/>
                  <a:pt x="7796" y="12315"/>
                </a:cubicBezTo>
                <a:cubicBezTo>
                  <a:pt x="8772" y="12925"/>
                  <a:pt x="10064" y="13336"/>
                  <a:pt x="11253" y="13336"/>
                </a:cubicBezTo>
                <a:cubicBezTo>
                  <a:pt x="11262" y="13336"/>
                  <a:pt x="11271" y="13336"/>
                  <a:pt x="11280" y="13336"/>
                </a:cubicBezTo>
                <a:cubicBezTo>
                  <a:pt x="11004" y="11632"/>
                  <a:pt x="10591" y="9946"/>
                  <a:pt x="10044" y="8304"/>
                </a:cubicBezTo>
                <a:cubicBezTo>
                  <a:pt x="9013" y="6678"/>
                  <a:pt x="7529" y="5448"/>
                  <a:pt x="5955" y="4319"/>
                </a:cubicBezTo>
                <a:cubicBezTo>
                  <a:pt x="5924" y="4298"/>
                  <a:pt x="5916" y="4188"/>
                  <a:pt x="5960" y="4188"/>
                </a:cubicBezTo>
                <a:cubicBezTo>
                  <a:pt x="5965" y="4188"/>
                  <a:pt x="5970" y="4189"/>
                  <a:pt x="5976" y="4191"/>
                </a:cubicBezTo>
                <a:cubicBezTo>
                  <a:pt x="7219" y="4742"/>
                  <a:pt x="8259" y="5712"/>
                  <a:pt x="9223" y="6651"/>
                </a:cubicBezTo>
                <a:cubicBezTo>
                  <a:pt x="9317" y="6743"/>
                  <a:pt x="9439" y="6854"/>
                  <a:pt x="9571" y="6979"/>
                </a:cubicBezTo>
                <a:cubicBezTo>
                  <a:pt x="8824" y="5043"/>
                  <a:pt x="7891" y="3184"/>
                  <a:pt x="6749" y="1457"/>
                </a:cubicBezTo>
                <a:cubicBezTo>
                  <a:pt x="6728" y="1425"/>
                  <a:pt x="6746" y="1356"/>
                  <a:pt x="6775" y="1356"/>
                </a:cubicBezTo>
                <a:cubicBezTo>
                  <a:pt x="6782" y="1356"/>
                  <a:pt x="6791" y="1361"/>
                  <a:pt x="6800" y="1373"/>
                </a:cubicBezTo>
                <a:cubicBezTo>
                  <a:pt x="7969" y="2927"/>
                  <a:pt x="8949" y="4573"/>
                  <a:pt x="9750" y="6300"/>
                </a:cubicBezTo>
                <a:cubicBezTo>
                  <a:pt x="9821" y="5049"/>
                  <a:pt x="9770" y="3809"/>
                  <a:pt x="9635" y="2555"/>
                </a:cubicBezTo>
                <a:cubicBezTo>
                  <a:pt x="9633" y="2530"/>
                  <a:pt x="9654" y="2498"/>
                  <a:pt x="9673" y="2498"/>
                </a:cubicBezTo>
                <a:cubicBezTo>
                  <a:pt x="9682" y="2498"/>
                  <a:pt x="9690" y="2505"/>
                  <a:pt x="9696" y="2521"/>
                </a:cubicBezTo>
                <a:cubicBezTo>
                  <a:pt x="10078" y="3989"/>
                  <a:pt x="10189" y="5448"/>
                  <a:pt x="10054" y="6952"/>
                </a:cubicBezTo>
                <a:cubicBezTo>
                  <a:pt x="10740" y="8543"/>
                  <a:pt x="11263" y="10203"/>
                  <a:pt x="11636" y="11920"/>
                </a:cubicBezTo>
                <a:cubicBezTo>
                  <a:pt x="13180" y="11233"/>
                  <a:pt x="14616" y="9581"/>
                  <a:pt x="15028" y="7980"/>
                </a:cubicBezTo>
                <a:cubicBezTo>
                  <a:pt x="15035" y="7949"/>
                  <a:pt x="15052" y="7937"/>
                  <a:pt x="15070" y="7937"/>
                </a:cubicBezTo>
                <a:cubicBezTo>
                  <a:pt x="15096" y="7937"/>
                  <a:pt x="15124" y="7964"/>
                  <a:pt x="15126" y="8000"/>
                </a:cubicBezTo>
                <a:cubicBezTo>
                  <a:pt x="15258" y="9703"/>
                  <a:pt x="13203" y="11662"/>
                  <a:pt x="11706" y="12261"/>
                </a:cubicBezTo>
                <a:cubicBezTo>
                  <a:pt x="11754" y="12504"/>
                  <a:pt x="11811" y="12748"/>
                  <a:pt x="11855" y="12991"/>
                </a:cubicBezTo>
                <a:cubicBezTo>
                  <a:pt x="11987" y="13744"/>
                  <a:pt x="12085" y="14501"/>
                  <a:pt x="12163" y="15262"/>
                </a:cubicBezTo>
                <a:cubicBezTo>
                  <a:pt x="12762" y="15733"/>
                  <a:pt x="13558" y="15934"/>
                  <a:pt x="14397" y="15934"/>
                </a:cubicBezTo>
                <a:cubicBezTo>
                  <a:pt x="15909" y="15934"/>
                  <a:pt x="17558" y="15282"/>
                  <a:pt x="18438" y="14393"/>
                </a:cubicBezTo>
                <a:cubicBezTo>
                  <a:pt x="18443" y="14388"/>
                  <a:pt x="18448" y="14386"/>
                  <a:pt x="18452" y="14386"/>
                </a:cubicBezTo>
                <a:cubicBezTo>
                  <a:pt x="18476" y="14386"/>
                  <a:pt x="18483" y="14451"/>
                  <a:pt x="18472" y="14471"/>
                </a:cubicBezTo>
                <a:cubicBezTo>
                  <a:pt x="17614" y="15674"/>
                  <a:pt x="16032" y="16204"/>
                  <a:pt x="14589" y="16262"/>
                </a:cubicBezTo>
                <a:cubicBezTo>
                  <a:pt x="14517" y="16265"/>
                  <a:pt x="14426" y="16267"/>
                  <a:pt x="14321" y="16267"/>
                </a:cubicBezTo>
                <a:cubicBezTo>
                  <a:pt x="13764" y="16267"/>
                  <a:pt x="12809" y="16206"/>
                  <a:pt x="12227" y="15911"/>
                </a:cubicBezTo>
                <a:cubicBezTo>
                  <a:pt x="12305" y="16820"/>
                  <a:pt x="12352" y="17735"/>
                  <a:pt x="12362" y="18648"/>
                </a:cubicBezTo>
                <a:lnTo>
                  <a:pt x="12362" y="18681"/>
                </a:lnTo>
                <a:cubicBezTo>
                  <a:pt x="12683" y="18820"/>
                  <a:pt x="13153" y="18993"/>
                  <a:pt x="13707" y="19121"/>
                </a:cubicBezTo>
                <a:lnTo>
                  <a:pt x="16471" y="19121"/>
                </a:lnTo>
                <a:cubicBezTo>
                  <a:pt x="16830" y="19019"/>
                  <a:pt x="17184" y="18871"/>
                  <a:pt x="17525" y="18658"/>
                </a:cubicBezTo>
                <a:cubicBezTo>
                  <a:pt x="20618" y="16701"/>
                  <a:pt x="21652" y="12261"/>
                  <a:pt x="18519" y="9504"/>
                </a:cubicBezTo>
                <a:cubicBezTo>
                  <a:pt x="18431" y="11051"/>
                  <a:pt x="16542" y="13258"/>
                  <a:pt x="15758" y="13440"/>
                </a:cubicBezTo>
                <a:cubicBezTo>
                  <a:pt x="15564" y="13486"/>
                  <a:pt x="15392" y="13507"/>
                  <a:pt x="15246" y="13507"/>
                </a:cubicBezTo>
                <a:cubicBezTo>
                  <a:pt x="14540" y="13507"/>
                  <a:pt x="14413" y="13008"/>
                  <a:pt x="15126" y="12261"/>
                </a:cubicBezTo>
                <a:cubicBezTo>
                  <a:pt x="15988" y="11358"/>
                  <a:pt x="16319" y="11166"/>
                  <a:pt x="17194" y="9993"/>
                </a:cubicBezTo>
                <a:cubicBezTo>
                  <a:pt x="17971" y="8956"/>
                  <a:pt x="17999" y="8006"/>
                  <a:pt x="17999" y="8006"/>
                </a:cubicBezTo>
                <a:lnTo>
                  <a:pt x="14312" y="5019"/>
                </a:lnTo>
                <a:cubicBezTo>
                  <a:pt x="14311" y="5019"/>
                  <a:pt x="14310" y="5018"/>
                  <a:pt x="14309" y="5018"/>
                </a:cubicBezTo>
                <a:cubicBezTo>
                  <a:pt x="14234" y="5018"/>
                  <a:pt x="13615" y="6061"/>
                  <a:pt x="13589" y="6138"/>
                </a:cubicBezTo>
                <a:cubicBezTo>
                  <a:pt x="13392" y="6776"/>
                  <a:pt x="13339" y="7412"/>
                  <a:pt x="12893" y="7949"/>
                </a:cubicBezTo>
                <a:cubicBezTo>
                  <a:pt x="12781" y="8087"/>
                  <a:pt x="12639" y="8216"/>
                  <a:pt x="12467" y="8259"/>
                </a:cubicBezTo>
                <a:cubicBezTo>
                  <a:pt x="12428" y="8270"/>
                  <a:pt x="12386" y="8276"/>
                  <a:pt x="12345" y="8276"/>
                </a:cubicBezTo>
                <a:cubicBezTo>
                  <a:pt x="12204" y="8276"/>
                  <a:pt x="12063" y="8213"/>
                  <a:pt x="11997" y="8091"/>
                </a:cubicBezTo>
                <a:cubicBezTo>
                  <a:pt x="11943" y="7989"/>
                  <a:pt x="11950" y="7868"/>
                  <a:pt x="11963" y="7753"/>
                </a:cubicBezTo>
                <a:cubicBezTo>
                  <a:pt x="12038" y="7135"/>
                  <a:pt x="12328" y="6567"/>
                  <a:pt x="12619" y="6016"/>
                </a:cubicBezTo>
                <a:cubicBezTo>
                  <a:pt x="12683" y="5898"/>
                  <a:pt x="13606" y="4452"/>
                  <a:pt x="13585" y="4431"/>
                </a:cubicBezTo>
                <a:cubicBezTo>
                  <a:pt x="13573" y="4418"/>
                  <a:pt x="8900" y="0"/>
                  <a:pt x="640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76" name="Google Shape;448;p8">
            <a:extLst>
              <a:ext uri="{FF2B5EF4-FFF2-40B4-BE49-F238E27FC236}">
                <a16:creationId xmlns:a16="http://schemas.microsoft.com/office/drawing/2014/main" xmlns="" id="{84B39366-F76E-4E9A-B2A4-E61A2DA096E1}"/>
              </a:ext>
            </a:extLst>
          </p:cNvPr>
          <p:cNvSpPr>
            <a:spLocks/>
          </p:cNvSpPr>
          <p:nvPr/>
        </p:nvSpPr>
        <p:spPr bwMode="auto">
          <a:xfrm>
            <a:off x="6575836" y="207185"/>
            <a:ext cx="271463" cy="394097"/>
          </a:xfrm>
          <a:custGeom>
            <a:avLst/>
            <a:gdLst>
              <a:gd name="T0" fmla="*/ 8067303 w 3973"/>
              <a:gd name="T1" fmla="*/ 0 h 5922"/>
              <a:gd name="T2" fmla="*/ 8067303 w 3973"/>
              <a:gd name="T3" fmla="*/ 0 h 5922"/>
              <a:gd name="T4" fmla="*/ 8290 w 3973"/>
              <a:gd name="T5" fmla="*/ 28862932 h 5922"/>
              <a:gd name="T6" fmla="*/ 5129159 w 3973"/>
              <a:gd name="T7" fmla="*/ 28020434 h 5922"/>
              <a:gd name="T8" fmla="*/ 24807650 w 3973"/>
              <a:gd name="T9" fmla="*/ 46624682 h 5922"/>
              <a:gd name="T10" fmla="*/ 32966238 w 3973"/>
              <a:gd name="T11" fmla="*/ 18982151 h 5922"/>
              <a:gd name="T12" fmla="*/ 32966238 w 3973"/>
              <a:gd name="T13" fmla="*/ 18982151 h 5922"/>
              <a:gd name="T14" fmla="*/ 28177347 w 3973"/>
              <a:gd name="T15" fmla="*/ 19667063 h 5922"/>
              <a:gd name="T16" fmla="*/ 8067303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77" name="Google Shape;449;p8">
            <a:extLst>
              <a:ext uri="{FF2B5EF4-FFF2-40B4-BE49-F238E27FC236}">
                <a16:creationId xmlns:a16="http://schemas.microsoft.com/office/drawing/2014/main" xmlns="" id="{10242712-3289-44E5-8C55-6DB1F32A1F3D}"/>
              </a:ext>
            </a:extLst>
          </p:cNvPr>
          <p:cNvSpPr>
            <a:spLocks/>
          </p:cNvSpPr>
          <p:nvPr/>
        </p:nvSpPr>
        <p:spPr bwMode="auto">
          <a:xfrm>
            <a:off x="5631670" y="4570812"/>
            <a:ext cx="317897" cy="273844"/>
          </a:xfrm>
          <a:custGeom>
            <a:avLst/>
            <a:gdLst>
              <a:gd name="T0" fmla="*/ 13955841 w 5734"/>
              <a:gd name="T1" fmla="*/ 0 h 5078"/>
              <a:gd name="T2" fmla="*/ 2021813 w 5734"/>
              <a:gd name="T3" fmla="*/ 13204395 h 5078"/>
              <a:gd name="T4" fmla="*/ 2229457 w 5734"/>
              <a:gd name="T5" fmla="*/ 13406012 h 5078"/>
              <a:gd name="T6" fmla="*/ 2442572 w 5734"/>
              <a:gd name="T7" fmla="*/ 13111353 h 5078"/>
              <a:gd name="T8" fmla="*/ 14469518 w 5734"/>
              <a:gd name="T9" fmla="*/ 1669954 h 5078"/>
              <a:gd name="T10" fmla="*/ 24933700 w 5734"/>
              <a:gd name="T11" fmla="*/ 6374732 h 5078"/>
              <a:gd name="T12" fmla="*/ 18474853 w 5734"/>
              <a:gd name="T13" fmla="*/ 23994350 h 5078"/>
              <a:gd name="T14" fmla="*/ 16748133 w 5734"/>
              <a:gd name="T15" fmla="*/ 24159799 h 5078"/>
              <a:gd name="T16" fmla="*/ 9065302 w 5734"/>
              <a:gd name="T17" fmla="*/ 18203904 h 5078"/>
              <a:gd name="T18" fmla="*/ 9731921 w 5734"/>
              <a:gd name="T19" fmla="*/ 13473242 h 5078"/>
              <a:gd name="T20" fmla="*/ 14212716 w 5734"/>
              <a:gd name="T21" fmla="*/ 11219073 h 5078"/>
              <a:gd name="T22" fmla="*/ 16442100 w 5734"/>
              <a:gd name="T23" fmla="*/ 11513805 h 5078"/>
              <a:gd name="T24" fmla="*/ 16086909 w 5734"/>
              <a:gd name="T25" fmla="*/ 17019945 h 5078"/>
              <a:gd name="T26" fmla="*/ 12633468 w 5734"/>
              <a:gd name="T27" fmla="*/ 16704577 h 5078"/>
              <a:gd name="T28" fmla="*/ 12393077 w 5734"/>
              <a:gd name="T29" fmla="*/ 16611462 h 5078"/>
              <a:gd name="T30" fmla="*/ 12278278 w 5734"/>
              <a:gd name="T31" fmla="*/ 17521398 h 5078"/>
              <a:gd name="T32" fmla="*/ 16114260 w 5734"/>
              <a:gd name="T33" fmla="*/ 19387792 h 5078"/>
              <a:gd name="T34" fmla="*/ 17163421 w 5734"/>
              <a:gd name="T35" fmla="*/ 9895549 h 5078"/>
              <a:gd name="T36" fmla="*/ 13644412 w 5734"/>
              <a:gd name="T37" fmla="*/ 9166593 h 5078"/>
              <a:gd name="T38" fmla="*/ 9294826 w 5734"/>
              <a:gd name="T39" fmla="*/ 23161997 h 5078"/>
              <a:gd name="T40" fmla="*/ 16655214 w 5734"/>
              <a:gd name="T41" fmla="*/ 26248518 h 5078"/>
              <a:gd name="T42" fmla="*/ 29261405 w 5734"/>
              <a:gd name="T43" fmla="*/ 16549409 h 5078"/>
              <a:gd name="T44" fmla="*/ 16961247 w 5734"/>
              <a:gd name="T45" fmla="*/ 248138 h 5078"/>
              <a:gd name="T46" fmla="*/ 13955841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78" name="Google Shape;450;p8">
            <a:extLst>
              <a:ext uri="{FF2B5EF4-FFF2-40B4-BE49-F238E27FC236}">
                <a16:creationId xmlns:a16="http://schemas.microsoft.com/office/drawing/2014/main" xmlns="" id="{29B6FFB3-6AD3-457B-9BDD-D266B4EB4171}"/>
              </a:ext>
            </a:extLst>
          </p:cNvPr>
          <p:cNvSpPr/>
          <p:nvPr/>
        </p:nvSpPr>
        <p:spPr>
          <a:xfrm>
            <a:off x="3595701" y="4395791"/>
            <a:ext cx="309563" cy="276225"/>
          </a:xfrm>
          <a:custGeom>
            <a:avLst/>
            <a:gdLst/>
            <a:ahLst/>
            <a:cxnLst/>
            <a:rect l="l" t="t" r="r" b="b"/>
            <a:pathLst>
              <a:path w="4533" h="4162" extrusionOk="0">
                <a:moveTo>
                  <a:pt x="1237" y="0"/>
                </a:moveTo>
                <a:cubicBezTo>
                  <a:pt x="1232" y="0"/>
                  <a:pt x="1227" y="1"/>
                  <a:pt x="1224" y="3"/>
                </a:cubicBezTo>
                <a:cubicBezTo>
                  <a:pt x="1124" y="59"/>
                  <a:pt x="1224" y="1681"/>
                  <a:pt x="1224" y="1681"/>
                </a:cubicBezTo>
                <a:cubicBezTo>
                  <a:pt x="1224" y="1681"/>
                  <a:pt x="0" y="2243"/>
                  <a:pt x="0" y="2375"/>
                </a:cubicBezTo>
                <a:cubicBezTo>
                  <a:pt x="0" y="2508"/>
                  <a:pt x="1819" y="2673"/>
                  <a:pt x="1819" y="2673"/>
                </a:cubicBezTo>
                <a:cubicBezTo>
                  <a:pt x="1819" y="2673"/>
                  <a:pt x="1919" y="4161"/>
                  <a:pt x="2085" y="4161"/>
                </a:cubicBezTo>
                <a:cubicBezTo>
                  <a:pt x="2250" y="4161"/>
                  <a:pt x="2891" y="2408"/>
                  <a:pt x="2891" y="2408"/>
                </a:cubicBezTo>
                <a:cubicBezTo>
                  <a:pt x="2891" y="2408"/>
                  <a:pt x="3857" y="2705"/>
                  <a:pt x="4277" y="2705"/>
                </a:cubicBezTo>
                <a:cubicBezTo>
                  <a:pt x="4382" y="2705"/>
                  <a:pt x="4453" y="2686"/>
                  <a:pt x="4467" y="2640"/>
                </a:cubicBezTo>
                <a:cubicBezTo>
                  <a:pt x="4532" y="2408"/>
                  <a:pt x="3441" y="1382"/>
                  <a:pt x="3441" y="1382"/>
                </a:cubicBezTo>
                <a:cubicBezTo>
                  <a:pt x="3441" y="1382"/>
                  <a:pt x="4168" y="291"/>
                  <a:pt x="4036" y="191"/>
                </a:cubicBezTo>
                <a:cubicBezTo>
                  <a:pt x="4028" y="185"/>
                  <a:pt x="4014" y="182"/>
                  <a:pt x="3996" y="182"/>
                </a:cubicBezTo>
                <a:cubicBezTo>
                  <a:pt x="3729" y="182"/>
                  <a:pt x="2481" y="820"/>
                  <a:pt x="2481" y="820"/>
                </a:cubicBezTo>
                <a:cubicBezTo>
                  <a:pt x="2481" y="820"/>
                  <a:pt x="1394" y="0"/>
                  <a:pt x="1237" y="0"/>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79" name="Google Shape;451;p8">
            <a:extLst>
              <a:ext uri="{FF2B5EF4-FFF2-40B4-BE49-F238E27FC236}">
                <a16:creationId xmlns:a16="http://schemas.microsoft.com/office/drawing/2014/main" xmlns="" id="{E9C6B5A3-9583-45D0-B668-A1A97BDD598C}"/>
              </a:ext>
            </a:extLst>
          </p:cNvPr>
          <p:cNvSpPr>
            <a:spLocks/>
          </p:cNvSpPr>
          <p:nvPr/>
        </p:nvSpPr>
        <p:spPr bwMode="auto">
          <a:xfrm>
            <a:off x="2303877" y="128589"/>
            <a:ext cx="391715" cy="551260"/>
          </a:xfrm>
          <a:custGeom>
            <a:avLst/>
            <a:gdLst>
              <a:gd name="T0" fmla="*/ 11634358 w 12328"/>
              <a:gd name="T1" fmla="*/ 5651502 h 17372"/>
              <a:gd name="T2" fmla="*/ 9541524 w 12328"/>
              <a:gd name="T3" fmla="*/ 9758131 h 17372"/>
              <a:gd name="T4" fmla="*/ 5786676 w 12328"/>
              <a:gd name="T5" fmla="*/ 9486034 h 17372"/>
              <a:gd name="T6" fmla="*/ 10306144 w 12328"/>
              <a:gd name="T7" fmla="*/ 5263052 h 17372"/>
              <a:gd name="T8" fmla="*/ 14969233 w 12328"/>
              <a:gd name="T9" fmla="*/ 13623084 h 17372"/>
              <a:gd name="T10" fmla="*/ 11079746 w 12328"/>
              <a:gd name="T11" fmla="*/ 16788057 h 17372"/>
              <a:gd name="T12" fmla="*/ 10973831 w 12328"/>
              <a:gd name="T13" fmla="*/ 14265734 h 17372"/>
              <a:gd name="T14" fmla="*/ 17690227 w 12328"/>
              <a:gd name="T15" fmla="*/ 22457499 h 17372"/>
              <a:gd name="T16" fmla="*/ 15432293 w 12328"/>
              <a:gd name="T17" fmla="*/ 25801486 h 17372"/>
              <a:gd name="T18" fmla="*/ 15218726 w 12328"/>
              <a:gd name="T19" fmla="*/ 25788963 h 17372"/>
              <a:gd name="T20" fmla="*/ 16934588 w 12328"/>
              <a:gd name="T21" fmla="*/ 22631140 h 17372"/>
              <a:gd name="T22" fmla="*/ 5608951 w 12328"/>
              <a:gd name="T23" fmla="*/ 0 h 17372"/>
              <a:gd name="T24" fmla="*/ 2178964 w 12328"/>
              <a:gd name="T25" fmla="*/ 8130880 h 17372"/>
              <a:gd name="T26" fmla="*/ 5470753 w 12328"/>
              <a:gd name="T27" fmla="*/ 14688202 h 17372"/>
              <a:gd name="T28" fmla="*/ 8376673 w 12328"/>
              <a:gd name="T29" fmla="*/ 22129891 h 17372"/>
              <a:gd name="T30" fmla="*/ 15383826 w 12328"/>
              <a:gd name="T31" fmla="*/ 29297664 h 17372"/>
              <a:gd name="T32" fmla="*/ 21752059 w 12328"/>
              <a:gd name="T33" fmla="*/ 30846133 h 17372"/>
              <a:gd name="T34" fmla="*/ 21594076 w 12328"/>
              <a:gd name="T35" fmla="*/ 30314463 h 17372"/>
              <a:gd name="T36" fmla="*/ 16498431 w 12328"/>
              <a:gd name="T37" fmla="*/ 29508919 h 17372"/>
              <a:gd name="T38" fmla="*/ 15195383 w 12328"/>
              <a:gd name="T39" fmla="*/ 26419089 h 17372"/>
              <a:gd name="T40" fmla="*/ 17851768 w 12328"/>
              <a:gd name="T41" fmla="*/ 25971574 h 17372"/>
              <a:gd name="T42" fmla="*/ 18059996 w 12328"/>
              <a:gd name="T43" fmla="*/ 21653689 h 17372"/>
              <a:gd name="T44" fmla="*/ 14437923 w 12328"/>
              <a:gd name="T45" fmla="*/ 25704808 h 17372"/>
              <a:gd name="T46" fmla="*/ 8837954 w 12328"/>
              <a:gd name="T47" fmla="*/ 17162207 h 17372"/>
              <a:gd name="T48" fmla="*/ 15019479 w 12328"/>
              <a:gd name="T49" fmla="*/ 16455076 h 17372"/>
              <a:gd name="T50" fmla="*/ 13666143 w 12328"/>
              <a:gd name="T51" fmla="*/ 12663531 h 17372"/>
              <a:gd name="T52" fmla="*/ 8401796 w 12328"/>
              <a:gd name="T53" fmla="*/ 16218816 h 17372"/>
              <a:gd name="T54" fmla="*/ 5600011 w 12328"/>
              <a:gd name="T55" fmla="*/ 10182376 h 17372"/>
              <a:gd name="T56" fmla="*/ 8584860 w 12328"/>
              <a:gd name="T57" fmla="*/ 10642457 h 17372"/>
              <a:gd name="T58" fmla="*/ 12774086 w 12328"/>
              <a:gd name="T59" fmla="*/ 5832336 h 17372"/>
              <a:gd name="T60" fmla="*/ 8353330 w 12328"/>
              <a:gd name="T61" fmla="*/ 5014226 h 17372"/>
              <a:gd name="T62" fmla="*/ 2458960 w 12328"/>
              <a:gd name="T63" fmla="*/ 7169550 h 17372"/>
              <a:gd name="T64" fmla="*/ 5608951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80" name="Google Shape;452;p8">
            <a:extLst>
              <a:ext uri="{FF2B5EF4-FFF2-40B4-BE49-F238E27FC236}">
                <a16:creationId xmlns:a16="http://schemas.microsoft.com/office/drawing/2014/main" xmlns="" id="{E522FEA5-2E2D-4930-9102-08113D3EC2B6}"/>
              </a:ext>
            </a:extLst>
          </p:cNvPr>
          <p:cNvSpPr>
            <a:spLocks/>
          </p:cNvSpPr>
          <p:nvPr/>
        </p:nvSpPr>
        <p:spPr bwMode="auto">
          <a:xfrm>
            <a:off x="7996251" y="3738581"/>
            <a:ext cx="317897" cy="313135"/>
          </a:xfrm>
          <a:custGeom>
            <a:avLst/>
            <a:gdLst>
              <a:gd name="T0" fmla="*/ 11460380 w 6432"/>
              <a:gd name="T1" fmla="*/ 1586917 h 6358"/>
              <a:gd name="T2" fmla="*/ 11460380 w 6432"/>
              <a:gd name="T3" fmla="*/ 1586917 h 6358"/>
              <a:gd name="T4" fmla="*/ 17053764 w 6432"/>
              <a:gd name="T5" fmla="*/ 7852502 h 6358"/>
              <a:gd name="T6" fmla="*/ 11399556 w 6432"/>
              <a:gd name="T7" fmla="*/ 9715419 h 6358"/>
              <a:gd name="T8" fmla="*/ 11460380 w 6432"/>
              <a:gd name="T9" fmla="*/ 1586917 h 6358"/>
              <a:gd name="T10" fmla="*/ 24653446 w 6432"/>
              <a:gd name="T11" fmla="*/ 6507109 h 6358"/>
              <a:gd name="T12" fmla="*/ 24653446 w 6432"/>
              <a:gd name="T13" fmla="*/ 6507109 h 6358"/>
              <a:gd name="T14" fmla="*/ 21131534 w 6432"/>
              <a:gd name="T15" fmla="*/ 11263461 h 6358"/>
              <a:gd name="T16" fmla="*/ 18855973 w 6432"/>
              <a:gd name="T17" fmla="*/ 8434643 h 6358"/>
              <a:gd name="T18" fmla="*/ 24653446 w 6432"/>
              <a:gd name="T19" fmla="*/ 6507109 h 6358"/>
              <a:gd name="T20" fmla="*/ 9992544 w 6432"/>
              <a:gd name="T21" fmla="*/ 11392825 h 6358"/>
              <a:gd name="T22" fmla="*/ 9831882 w 6432"/>
              <a:gd name="T23" fmla="*/ 15355718 h 6358"/>
              <a:gd name="T24" fmla="*/ 2831421 w 6432"/>
              <a:gd name="T25" fmla="*/ 13751596 h 6358"/>
              <a:gd name="T26" fmla="*/ 9992544 w 6432"/>
              <a:gd name="T27" fmla="*/ 11392825 h 6358"/>
              <a:gd name="T28" fmla="*/ 17813712 w 6432"/>
              <a:gd name="T29" fmla="*/ 8783927 h 6358"/>
              <a:gd name="T30" fmla="*/ 19485638 w 6432"/>
              <a:gd name="T31" fmla="*/ 10853828 h 6358"/>
              <a:gd name="T32" fmla="*/ 20488820 w 6432"/>
              <a:gd name="T33" fmla="*/ 12134538 h 6358"/>
              <a:gd name="T34" fmla="*/ 16919132 w 6432"/>
              <a:gd name="T35" fmla="*/ 16899492 h 6358"/>
              <a:gd name="T36" fmla="*/ 12958596 w 6432"/>
              <a:gd name="T37" fmla="*/ 16071558 h 6358"/>
              <a:gd name="T38" fmla="*/ 11065183 w 6432"/>
              <a:gd name="T39" fmla="*/ 15631718 h 6358"/>
              <a:gd name="T40" fmla="*/ 11343080 w 6432"/>
              <a:gd name="T41" fmla="*/ 10940049 h 6358"/>
              <a:gd name="T42" fmla="*/ 17813712 w 6432"/>
              <a:gd name="T43" fmla="*/ 8783927 h 6358"/>
              <a:gd name="T44" fmla="*/ 21118486 w 6432"/>
              <a:gd name="T45" fmla="*/ 12936599 h 6358"/>
              <a:gd name="T46" fmla="*/ 26151662 w 6432"/>
              <a:gd name="T47" fmla="*/ 19055614 h 6358"/>
              <a:gd name="T48" fmla="*/ 24961788 w 6432"/>
              <a:gd name="T49" fmla="*/ 18762409 h 6358"/>
              <a:gd name="T50" fmla="*/ 20193527 w 6432"/>
              <a:gd name="T51" fmla="*/ 17615332 h 6358"/>
              <a:gd name="T52" fmla="*/ 17978724 w 6432"/>
              <a:gd name="T53" fmla="*/ 17132348 h 6358"/>
              <a:gd name="T54" fmla="*/ 21118486 w 6432"/>
              <a:gd name="T55" fmla="*/ 12936599 h 6358"/>
              <a:gd name="T56" fmla="*/ 10991376 w 6432"/>
              <a:gd name="T57" fmla="*/ 16576080 h 6358"/>
              <a:gd name="T58" fmla="*/ 16276418 w 6432"/>
              <a:gd name="T59" fmla="*/ 17744697 h 6358"/>
              <a:gd name="T60" fmla="*/ 10300886 w 6432"/>
              <a:gd name="T61" fmla="*/ 25381612 h 6358"/>
              <a:gd name="T62" fmla="*/ 10991376 w 6432"/>
              <a:gd name="T63" fmla="*/ 16576080 h 6358"/>
              <a:gd name="T64" fmla="*/ 11295369 w 6432"/>
              <a:gd name="T65" fmla="*/ 4334 h 6358"/>
              <a:gd name="T66" fmla="*/ 11169370 w 6432"/>
              <a:gd name="T67" fmla="*/ 125031 h 6358"/>
              <a:gd name="T68" fmla="*/ 11138990 w 6432"/>
              <a:gd name="T69" fmla="*/ 332014 h 6358"/>
              <a:gd name="T70" fmla="*/ 11021756 w 6432"/>
              <a:gd name="T71" fmla="*/ 1134141 h 6358"/>
              <a:gd name="T72" fmla="*/ 10066351 w 6432"/>
              <a:gd name="T73" fmla="*/ 10155258 h 6358"/>
              <a:gd name="T74" fmla="*/ 542811 w 6432"/>
              <a:gd name="T75" fmla="*/ 13303154 h 6358"/>
              <a:gd name="T76" fmla="*/ 820773 w 6432"/>
              <a:gd name="T77" fmla="*/ 14338071 h 6358"/>
              <a:gd name="T78" fmla="*/ 9788454 w 6432"/>
              <a:gd name="T79" fmla="*/ 16334622 h 6358"/>
              <a:gd name="T80" fmla="*/ 9319385 w 6432"/>
              <a:gd name="T81" fmla="*/ 26735673 h 6358"/>
              <a:gd name="T82" fmla="*/ 9862261 w 6432"/>
              <a:gd name="T83" fmla="*/ 27416972 h 6358"/>
              <a:gd name="T84" fmla="*/ 10096730 w 6432"/>
              <a:gd name="T85" fmla="*/ 27291941 h 6358"/>
              <a:gd name="T86" fmla="*/ 17331661 w 6432"/>
              <a:gd name="T87" fmla="*/ 17977553 h 6358"/>
              <a:gd name="T88" fmla="*/ 27337252 w 6432"/>
              <a:gd name="T89" fmla="*/ 20353595 h 6358"/>
              <a:gd name="T90" fmla="*/ 27463186 w 6432"/>
              <a:gd name="T91" fmla="*/ 20370865 h 6358"/>
              <a:gd name="T92" fmla="*/ 27689022 w 6432"/>
              <a:gd name="T93" fmla="*/ 19637755 h 6358"/>
              <a:gd name="T94" fmla="*/ 21761200 w 6432"/>
              <a:gd name="T95" fmla="*/ 12061253 h 6358"/>
              <a:gd name="T96" fmla="*/ 26429624 w 6432"/>
              <a:gd name="T97" fmla="*/ 5855951 h 6358"/>
              <a:gd name="T98" fmla="*/ 25977952 w 6432"/>
              <a:gd name="T99" fmla="*/ 4963335 h 6358"/>
              <a:gd name="T100" fmla="*/ 25873765 w 6432"/>
              <a:gd name="T101" fmla="*/ 4980606 h 6358"/>
              <a:gd name="T102" fmla="*/ 18109006 w 6432"/>
              <a:gd name="T103" fmla="*/ 7516153 h 6358"/>
              <a:gd name="T104" fmla="*/ 11534187 w 6432"/>
              <a:gd name="T105" fmla="*/ 491586 h 6358"/>
              <a:gd name="T106" fmla="*/ 11434284 w 6432"/>
              <a:gd name="T107" fmla="*/ 418301 h 6358"/>
              <a:gd name="T108" fmla="*/ 11416953 w 6432"/>
              <a:gd name="T109" fmla="*/ 142301 h 6358"/>
              <a:gd name="T110" fmla="*/ 11295369 w 6432"/>
              <a:gd name="T111" fmla="*/ 4334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81" name="Google Shape;453;p8">
            <a:extLst>
              <a:ext uri="{FF2B5EF4-FFF2-40B4-BE49-F238E27FC236}">
                <a16:creationId xmlns:a16="http://schemas.microsoft.com/office/drawing/2014/main" xmlns="" id="{54AFD731-6505-45BA-99CE-9EF7F70A6A2E}"/>
              </a:ext>
            </a:extLst>
          </p:cNvPr>
          <p:cNvSpPr/>
          <p:nvPr/>
        </p:nvSpPr>
        <p:spPr>
          <a:xfrm>
            <a:off x="3817154" y="4668460"/>
            <a:ext cx="1509713" cy="486965"/>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82" name="Google Shape;454;p8">
            <a:extLst>
              <a:ext uri="{FF2B5EF4-FFF2-40B4-BE49-F238E27FC236}">
                <a16:creationId xmlns:a16="http://schemas.microsoft.com/office/drawing/2014/main" xmlns="" id="{D3B5727A-665C-4092-8309-A1C8A1A506BD}"/>
              </a:ext>
            </a:extLst>
          </p:cNvPr>
          <p:cNvSpPr>
            <a:spLocks/>
          </p:cNvSpPr>
          <p:nvPr/>
        </p:nvSpPr>
        <p:spPr bwMode="auto">
          <a:xfrm>
            <a:off x="5850746" y="402435"/>
            <a:ext cx="317897" cy="273844"/>
          </a:xfrm>
          <a:custGeom>
            <a:avLst/>
            <a:gdLst>
              <a:gd name="T0" fmla="*/ 13955841 w 5734"/>
              <a:gd name="T1" fmla="*/ 0 h 5078"/>
              <a:gd name="T2" fmla="*/ 2021813 w 5734"/>
              <a:gd name="T3" fmla="*/ 13204395 h 5078"/>
              <a:gd name="T4" fmla="*/ 2229457 w 5734"/>
              <a:gd name="T5" fmla="*/ 13406012 h 5078"/>
              <a:gd name="T6" fmla="*/ 2442572 w 5734"/>
              <a:gd name="T7" fmla="*/ 13111353 h 5078"/>
              <a:gd name="T8" fmla="*/ 14469518 w 5734"/>
              <a:gd name="T9" fmla="*/ 1669954 h 5078"/>
              <a:gd name="T10" fmla="*/ 24933700 w 5734"/>
              <a:gd name="T11" fmla="*/ 6374732 h 5078"/>
              <a:gd name="T12" fmla="*/ 18474853 w 5734"/>
              <a:gd name="T13" fmla="*/ 23994350 h 5078"/>
              <a:gd name="T14" fmla="*/ 16748133 w 5734"/>
              <a:gd name="T15" fmla="*/ 24159799 h 5078"/>
              <a:gd name="T16" fmla="*/ 9065302 w 5734"/>
              <a:gd name="T17" fmla="*/ 18203904 h 5078"/>
              <a:gd name="T18" fmla="*/ 9731921 w 5734"/>
              <a:gd name="T19" fmla="*/ 13473242 h 5078"/>
              <a:gd name="T20" fmla="*/ 14212716 w 5734"/>
              <a:gd name="T21" fmla="*/ 11219073 h 5078"/>
              <a:gd name="T22" fmla="*/ 16442100 w 5734"/>
              <a:gd name="T23" fmla="*/ 11513805 h 5078"/>
              <a:gd name="T24" fmla="*/ 16086909 w 5734"/>
              <a:gd name="T25" fmla="*/ 17019945 h 5078"/>
              <a:gd name="T26" fmla="*/ 12633468 w 5734"/>
              <a:gd name="T27" fmla="*/ 16704577 h 5078"/>
              <a:gd name="T28" fmla="*/ 12393077 w 5734"/>
              <a:gd name="T29" fmla="*/ 16611462 h 5078"/>
              <a:gd name="T30" fmla="*/ 12278278 w 5734"/>
              <a:gd name="T31" fmla="*/ 17521398 h 5078"/>
              <a:gd name="T32" fmla="*/ 16114260 w 5734"/>
              <a:gd name="T33" fmla="*/ 19387792 h 5078"/>
              <a:gd name="T34" fmla="*/ 17163421 w 5734"/>
              <a:gd name="T35" fmla="*/ 9895549 h 5078"/>
              <a:gd name="T36" fmla="*/ 13644412 w 5734"/>
              <a:gd name="T37" fmla="*/ 9166593 h 5078"/>
              <a:gd name="T38" fmla="*/ 9294826 w 5734"/>
              <a:gd name="T39" fmla="*/ 23161997 h 5078"/>
              <a:gd name="T40" fmla="*/ 16655214 w 5734"/>
              <a:gd name="T41" fmla="*/ 26248518 h 5078"/>
              <a:gd name="T42" fmla="*/ 29261405 w 5734"/>
              <a:gd name="T43" fmla="*/ 16549409 h 5078"/>
              <a:gd name="T44" fmla="*/ 16961247 w 5734"/>
              <a:gd name="T45" fmla="*/ 248138 h 5078"/>
              <a:gd name="T46" fmla="*/ 13955841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455" name="Google Shape;455;p8"/>
          <p:cNvSpPr txBox="1">
            <a:spLocks noGrp="1"/>
          </p:cNvSpPr>
          <p:nvPr>
            <p:ph type="title"/>
          </p:nvPr>
        </p:nvSpPr>
        <p:spPr>
          <a:xfrm>
            <a:off x="1282875" y="1641000"/>
            <a:ext cx="6578100" cy="1861500"/>
          </a:xfrm>
          <a:prstGeom prst="rect">
            <a:avLst/>
          </a:prstGeom>
        </p:spPr>
        <p:txBody>
          <a:bodyPr spcFirstLastPara="1" anchor="ctr">
            <a:noAutofit/>
          </a:bodyPr>
          <a:lstStyle>
            <a:lvl1pPr lvl="0" algn="ctr">
              <a:spcBef>
                <a:spcPts val="0"/>
              </a:spcBef>
              <a:spcAft>
                <a:spcPts val="0"/>
              </a:spcAft>
              <a:buSzPts val="8000"/>
              <a:buNone/>
              <a:defRPr sz="4500"/>
            </a:lvl1pPr>
            <a:lvl2pPr lvl="1" algn="ctr">
              <a:spcBef>
                <a:spcPts val="0"/>
              </a:spcBef>
              <a:spcAft>
                <a:spcPts val="0"/>
              </a:spcAft>
              <a:buSzPts val="7400"/>
              <a:buNone/>
              <a:defRPr sz="4200"/>
            </a:lvl2pPr>
            <a:lvl3pPr lvl="2" algn="ctr">
              <a:spcBef>
                <a:spcPts val="0"/>
              </a:spcBef>
              <a:spcAft>
                <a:spcPts val="0"/>
              </a:spcAft>
              <a:buSzPts val="7400"/>
              <a:buNone/>
              <a:defRPr sz="4200"/>
            </a:lvl3pPr>
            <a:lvl4pPr lvl="3" algn="ctr">
              <a:spcBef>
                <a:spcPts val="0"/>
              </a:spcBef>
              <a:spcAft>
                <a:spcPts val="0"/>
              </a:spcAft>
              <a:buSzPts val="7400"/>
              <a:buNone/>
              <a:defRPr sz="4200"/>
            </a:lvl4pPr>
            <a:lvl5pPr lvl="4" algn="ctr">
              <a:spcBef>
                <a:spcPts val="0"/>
              </a:spcBef>
              <a:spcAft>
                <a:spcPts val="0"/>
              </a:spcAft>
              <a:buSzPts val="7400"/>
              <a:buNone/>
              <a:defRPr sz="4200"/>
            </a:lvl5pPr>
            <a:lvl6pPr lvl="5" algn="ctr">
              <a:spcBef>
                <a:spcPts val="0"/>
              </a:spcBef>
              <a:spcAft>
                <a:spcPts val="0"/>
              </a:spcAft>
              <a:buSzPts val="7400"/>
              <a:buNone/>
              <a:defRPr sz="4200"/>
            </a:lvl6pPr>
            <a:lvl7pPr lvl="6" algn="ctr">
              <a:spcBef>
                <a:spcPts val="0"/>
              </a:spcBef>
              <a:spcAft>
                <a:spcPts val="0"/>
              </a:spcAft>
              <a:buSzPts val="7400"/>
              <a:buNone/>
              <a:defRPr sz="4200"/>
            </a:lvl7pPr>
            <a:lvl8pPr lvl="7" algn="ctr">
              <a:spcBef>
                <a:spcPts val="0"/>
              </a:spcBef>
              <a:spcAft>
                <a:spcPts val="0"/>
              </a:spcAft>
              <a:buSzPts val="7400"/>
              <a:buNone/>
              <a:defRPr sz="4200"/>
            </a:lvl8pPr>
            <a:lvl9pPr lvl="8" algn="ctr">
              <a:spcBef>
                <a:spcPts val="0"/>
              </a:spcBef>
              <a:spcAft>
                <a:spcPts val="0"/>
              </a:spcAft>
              <a:buSzPts val="7400"/>
              <a:buNone/>
              <a:defRPr sz="4200"/>
            </a:lvl9pPr>
          </a:lstStyle>
          <a:p>
            <a:endParaRPr/>
          </a:p>
        </p:txBody>
      </p:sp>
    </p:spTree>
    <p:extLst>
      <p:ext uri="{BB962C8B-B14F-4D97-AF65-F5344CB8AC3E}">
        <p14:creationId xmlns:p14="http://schemas.microsoft.com/office/powerpoint/2010/main" val="30717787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9"/>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620" indent="0">
              <a:buNone/>
              <a:defRPr sz="1400">
                <a:solidFill>
                  <a:schemeClr val="tx1">
                    <a:tint val="75000"/>
                  </a:schemeClr>
                </a:solidFill>
              </a:defRPr>
            </a:lvl2pPr>
            <a:lvl3pPr marL="685250" indent="0">
              <a:buNone/>
              <a:defRPr sz="1200">
                <a:solidFill>
                  <a:schemeClr val="tx1">
                    <a:tint val="75000"/>
                  </a:schemeClr>
                </a:solidFill>
              </a:defRPr>
            </a:lvl3pPr>
            <a:lvl4pPr marL="1027872" indent="0">
              <a:buNone/>
              <a:defRPr sz="1100">
                <a:solidFill>
                  <a:schemeClr val="tx1">
                    <a:tint val="75000"/>
                  </a:schemeClr>
                </a:solidFill>
              </a:defRPr>
            </a:lvl4pPr>
            <a:lvl5pPr marL="1370502" indent="0">
              <a:buNone/>
              <a:defRPr sz="1100">
                <a:solidFill>
                  <a:schemeClr val="tx1">
                    <a:tint val="75000"/>
                  </a:schemeClr>
                </a:solidFill>
              </a:defRPr>
            </a:lvl5pPr>
            <a:lvl6pPr marL="1713128" indent="0">
              <a:buNone/>
              <a:defRPr sz="1100">
                <a:solidFill>
                  <a:schemeClr val="tx1">
                    <a:tint val="75000"/>
                  </a:schemeClr>
                </a:solidFill>
              </a:defRPr>
            </a:lvl6pPr>
            <a:lvl7pPr marL="2055746" indent="0">
              <a:buNone/>
              <a:defRPr sz="1100">
                <a:solidFill>
                  <a:schemeClr val="tx1">
                    <a:tint val="75000"/>
                  </a:schemeClr>
                </a:solidFill>
              </a:defRPr>
            </a:lvl7pPr>
            <a:lvl8pPr marL="2398368" indent="0">
              <a:buNone/>
              <a:defRPr sz="1100">
                <a:solidFill>
                  <a:schemeClr val="tx1">
                    <a:tint val="75000"/>
                  </a:schemeClr>
                </a:solidFill>
              </a:defRPr>
            </a:lvl8pPr>
            <a:lvl9pPr marL="2740991" indent="0">
              <a:buNone/>
              <a:defRPr sz="1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27E6B0-ED57-402A-A388-6E8DC424B343}" type="datetimeFigureOut">
              <a:rPr lang="en-US" smtClean="0"/>
              <a:t>15/0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BD8959-3217-4D16-A02A-E1FF8EBC6310}" type="slidenum">
              <a:rPr lang="en-US" smtClean="0"/>
              <a:t>‹#›</a:t>
            </a:fld>
            <a:endParaRPr lang="en-US"/>
          </a:p>
        </p:txBody>
      </p:sp>
    </p:spTree>
    <p:extLst>
      <p:ext uri="{BB962C8B-B14F-4D97-AF65-F5344CB8AC3E}">
        <p14:creationId xmlns:p14="http://schemas.microsoft.com/office/powerpoint/2010/main" val="35468102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56"/>
        <p:cNvGrpSpPr/>
        <p:nvPr/>
      </p:nvGrpSpPr>
      <p:grpSpPr>
        <a:xfrm>
          <a:off x="0" y="0"/>
          <a:ext cx="0" cy="0"/>
          <a:chOff x="0" y="0"/>
          <a:chExt cx="0" cy="0"/>
        </a:xfrm>
      </p:grpSpPr>
      <p:sp>
        <p:nvSpPr>
          <p:cNvPr id="4" name="Google Shape;457;p9">
            <a:extLst>
              <a:ext uri="{FF2B5EF4-FFF2-40B4-BE49-F238E27FC236}">
                <a16:creationId xmlns:a16="http://schemas.microsoft.com/office/drawing/2014/main" xmlns="" id="{28EE38DA-5F94-40B5-AFB6-74193A70A57D}"/>
              </a:ext>
            </a:extLst>
          </p:cNvPr>
          <p:cNvSpPr/>
          <p:nvPr/>
        </p:nvSpPr>
        <p:spPr>
          <a:xfrm rot="22">
            <a:off x="2010987" y="1747844"/>
            <a:ext cx="5039915" cy="1334691"/>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5" name="Google Shape;460;p9">
            <a:extLst>
              <a:ext uri="{FF2B5EF4-FFF2-40B4-BE49-F238E27FC236}">
                <a16:creationId xmlns:a16="http://schemas.microsoft.com/office/drawing/2014/main" xmlns="" id="{2F50690B-11C7-49A5-8EC5-846ABBF678E0}"/>
              </a:ext>
            </a:extLst>
          </p:cNvPr>
          <p:cNvSpPr/>
          <p:nvPr/>
        </p:nvSpPr>
        <p:spPr>
          <a:xfrm>
            <a:off x="8579659" y="785813"/>
            <a:ext cx="394097" cy="3429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6" name="Google Shape;461;p9">
            <a:extLst>
              <a:ext uri="{FF2B5EF4-FFF2-40B4-BE49-F238E27FC236}">
                <a16:creationId xmlns:a16="http://schemas.microsoft.com/office/drawing/2014/main" xmlns="" id="{81A0562C-098D-43BC-B043-5E6E1C44143A}"/>
              </a:ext>
            </a:extLst>
          </p:cNvPr>
          <p:cNvGrpSpPr>
            <a:grpSpLocks/>
          </p:cNvGrpSpPr>
          <p:nvPr/>
        </p:nvGrpSpPr>
        <p:grpSpPr bwMode="auto">
          <a:xfrm>
            <a:off x="713185" y="232174"/>
            <a:ext cx="1214438" cy="735806"/>
            <a:chOff x="478326" y="2825649"/>
            <a:chExt cx="1012293" cy="613511"/>
          </a:xfrm>
        </p:grpSpPr>
        <p:sp>
          <p:nvSpPr>
            <p:cNvPr id="7" name="Google Shape;462;p9">
              <a:extLst>
                <a:ext uri="{FF2B5EF4-FFF2-40B4-BE49-F238E27FC236}">
                  <a16:creationId xmlns:a16="http://schemas.microsoft.com/office/drawing/2014/main" xmlns="" id="{C4A4A413-1067-4163-B03D-F220C3DD4244}"/>
                </a:ext>
              </a:extLst>
            </p:cNvPr>
            <p:cNvSpPr>
              <a:spLocks/>
            </p:cNvSpPr>
            <p:nvPr/>
          </p:nvSpPr>
          <p:spPr bwMode="auto">
            <a:xfrm>
              <a:off x="564423" y="2973101"/>
              <a:ext cx="778453" cy="442090"/>
            </a:xfrm>
            <a:custGeom>
              <a:avLst/>
              <a:gdLst>
                <a:gd name="T0" fmla="*/ 16958555 w 19195"/>
                <a:gd name="T1" fmla="*/ 1663 h 10901"/>
                <a:gd name="T2" fmla="*/ 0 w 19195"/>
                <a:gd name="T3" fmla="*/ 9017930 h 10901"/>
                <a:gd name="T4" fmla="*/ 4312415 w 19195"/>
                <a:gd name="T5" fmla="*/ 11598485 h 10901"/>
                <a:gd name="T6" fmla="*/ 5356827 w 19195"/>
                <a:gd name="T7" fmla="*/ 9618266 h 10901"/>
                <a:gd name="T8" fmla="*/ 7052512 w 19195"/>
                <a:gd name="T9" fmla="*/ 7812352 h 10901"/>
                <a:gd name="T10" fmla="*/ 10521181 w 19195"/>
                <a:gd name="T11" fmla="*/ 5740032 h 10901"/>
                <a:gd name="T12" fmla="*/ 16762837 w 19195"/>
                <a:gd name="T13" fmla="*/ 4427551 h 10901"/>
                <a:gd name="T14" fmla="*/ 18580268 w 19195"/>
                <a:gd name="T15" fmla="*/ 4554204 h 10901"/>
                <a:gd name="T16" fmla="*/ 28162317 w 19195"/>
                <a:gd name="T17" fmla="*/ 17521056 h 10901"/>
                <a:gd name="T18" fmla="*/ 31568490 w 19195"/>
                <a:gd name="T19" fmla="*/ 17927295 h 10901"/>
                <a:gd name="T20" fmla="*/ 31196803 w 19195"/>
                <a:gd name="T21" fmla="*/ 11641230 h 10901"/>
                <a:gd name="T22" fmla="*/ 28751134 w 19195"/>
                <a:gd name="T23" fmla="*/ 5988391 h 10901"/>
                <a:gd name="T24" fmla="*/ 19463474 w 19195"/>
                <a:gd name="T25" fmla="*/ 208858 h 10901"/>
                <a:gd name="T26" fmla="*/ 16958555 w 19195"/>
                <a:gd name="T27" fmla="*/ 1663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8" name="Google Shape;463;p9">
              <a:extLst>
                <a:ext uri="{FF2B5EF4-FFF2-40B4-BE49-F238E27FC236}">
                  <a16:creationId xmlns:a16="http://schemas.microsoft.com/office/drawing/2014/main" xmlns="" id="{0B129FBF-7B7A-44AA-950D-C8732F5FA629}"/>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9" name="Google Shape;464;p9">
              <a:extLst>
                <a:ext uri="{FF2B5EF4-FFF2-40B4-BE49-F238E27FC236}">
                  <a16:creationId xmlns:a16="http://schemas.microsoft.com/office/drawing/2014/main" xmlns="" id="{FE241231-24D9-45A5-BE6F-86D249C0F8BE}"/>
                </a:ext>
              </a:extLst>
            </p:cNvPr>
            <p:cNvSpPr>
              <a:spLocks/>
            </p:cNvSpPr>
            <p:nvPr/>
          </p:nvSpPr>
          <p:spPr bwMode="auto">
            <a:xfrm>
              <a:off x="679232" y="3102020"/>
              <a:ext cx="581396" cy="301932"/>
            </a:xfrm>
            <a:custGeom>
              <a:avLst/>
              <a:gdLst>
                <a:gd name="T0" fmla="*/ 11975111 w 14336"/>
                <a:gd name="T1" fmla="*/ 1663 h 7445"/>
                <a:gd name="T2" fmla="*/ 5559113 w 14336"/>
                <a:gd name="T3" fmla="*/ 1483543 h 7445"/>
                <a:gd name="T4" fmla="*/ 2213774 w 14336"/>
                <a:gd name="T5" fmla="*/ 3735116 h 7445"/>
                <a:gd name="T6" fmla="*/ 1663 w 14336"/>
                <a:gd name="T7" fmla="*/ 6562367 h 7445"/>
                <a:gd name="T8" fmla="*/ 3190743 w 14336"/>
                <a:gd name="T9" fmla="*/ 8314019 h 7445"/>
                <a:gd name="T10" fmla="*/ 11425753 w 14336"/>
                <a:gd name="T11" fmla="*/ 3684138 h 7445"/>
                <a:gd name="T12" fmla="*/ 13351709 w 14336"/>
                <a:gd name="T13" fmla="*/ 3935782 h 7445"/>
                <a:gd name="T14" fmla="*/ 18621340 w 14336"/>
                <a:gd name="T15" fmla="*/ 11920859 h 7445"/>
                <a:gd name="T16" fmla="*/ 22966683 w 14336"/>
                <a:gd name="T17" fmla="*/ 12243191 h 7445"/>
                <a:gd name="T18" fmla="*/ 13790838 w 14336"/>
                <a:gd name="T19" fmla="*/ 138171 h 7445"/>
                <a:gd name="T20" fmla="*/ 11975111 w 14336"/>
                <a:gd name="T21" fmla="*/ 1663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 name="Google Shape;465;p9">
              <a:extLst>
                <a:ext uri="{FF2B5EF4-FFF2-40B4-BE49-F238E27FC236}">
                  <a16:creationId xmlns:a16="http://schemas.microsoft.com/office/drawing/2014/main" xmlns="" id="{1EA5DD91-7887-471A-BD5E-EC68B9E53FF5}"/>
                </a:ext>
              </a:extLst>
            </p:cNvPr>
            <p:cNvSpPr>
              <a:spLocks/>
            </p:cNvSpPr>
            <p:nvPr/>
          </p:nvSpPr>
          <p:spPr bwMode="auto">
            <a:xfrm>
              <a:off x="663416" y="3082230"/>
              <a:ext cx="636957" cy="337093"/>
            </a:xfrm>
            <a:custGeom>
              <a:avLst/>
              <a:gdLst>
                <a:gd name="T0" fmla="*/ 12748143 w 15706"/>
                <a:gd name="T1" fmla="*/ 1663 h 8312"/>
                <a:gd name="T2" fmla="*/ 6506484 w 15706"/>
                <a:gd name="T3" fmla="*/ 1314103 h 8312"/>
                <a:gd name="T4" fmla="*/ 3037773 w 15706"/>
                <a:gd name="T5" fmla="*/ 3386463 h 8312"/>
                <a:gd name="T6" fmla="*/ 1342087 w 15706"/>
                <a:gd name="T7" fmla="*/ 5192335 h 8312"/>
                <a:gd name="T8" fmla="*/ 297674 w 15706"/>
                <a:gd name="T9" fmla="*/ 7172554 h 8312"/>
                <a:gd name="T10" fmla="*/ 47693 w 15706"/>
                <a:gd name="T11" fmla="*/ 7598543 h 8312"/>
                <a:gd name="T12" fmla="*/ 152974 w 15706"/>
                <a:gd name="T13" fmla="*/ 7861705 h 8312"/>
                <a:gd name="T14" fmla="*/ 203951 w 15706"/>
                <a:gd name="T15" fmla="*/ 7838669 h 8312"/>
                <a:gd name="T16" fmla="*/ 643081 w 15706"/>
                <a:gd name="T17" fmla="*/ 7364987 h 8312"/>
                <a:gd name="T18" fmla="*/ 2855194 w 15706"/>
                <a:gd name="T19" fmla="*/ 4537737 h 8312"/>
                <a:gd name="T20" fmla="*/ 6200537 w 15706"/>
                <a:gd name="T21" fmla="*/ 2286125 h 8312"/>
                <a:gd name="T22" fmla="*/ 12616542 w 15706"/>
                <a:gd name="T23" fmla="*/ 804246 h 8312"/>
                <a:gd name="T24" fmla="*/ 14432312 w 15706"/>
                <a:gd name="T25" fmla="*/ 940754 h 8312"/>
                <a:gd name="T26" fmla="*/ 23608167 w 15706"/>
                <a:gd name="T27" fmla="*/ 13045807 h 8312"/>
                <a:gd name="T28" fmla="*/ 23580184 w 15706"/>
                <a:gd name="T29" fmla="*/ 13351714 h 8312"/>
                <a:gd name="T30" fmla="*/ 23881183 w 15706"/>
                <a:gd name="T31" fmla="*/ 13670800 h 8312"/>
                <a:gd name="T32" fmla="*/ 24002889 w 15706"/>
                <a:gd name="T33" fmla="*/ 13575415 h 8312"/>
                <a:gd name="T34" fmla="*/ 24147630 w 15706"/>
                <a:gd name="T35" fmla="*/ 13095163 h 8312"/>
                <a:gd name="T36" fmla="*/ 14565535 w 15706"/>
                <a:gd name="T37" fmla="*/ 128275 h 8312"/>
                <a:gd name="T38" fmla="*/ 12748143 w 15706"/>
                <a:gd name="T39" fmla="*/ 1663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1" name="Google Shape;466;p9">
              <a:extLst>
                <a:ext uri="{FF2B5EF4-FFF2-40B4-BE49-F238E27FC236}">
                  <a16:creationId xmlns:a16="http://schemas.microsoft.com/office/drawing/2014/main" xmlns="" id="{DD5CB53B-6AD3-44D3-940E-694F2E0547B7}"/>
                </a:ext>
              </a:extLst>
            </p:cNvPr>
            <p:cNvSpPr>
              <a:spLocks/>
            </p:cNvSpPr>
            <p:nvPr/>
          </p:nvSpPr>
          <p:spPr bwMode="auto">
            <a:xfrm>
              <a:off x="547390" y="2947350"/>
              <a:ext cx="830810" cy="491810"/>
            </a:xfrm>
            <a:custGeom>
              <a:avLst/>
              <a:gdLst>
                <a:gd name="T0" fmla="*/ 17749713 w 20486"/>
                <a:gd name="T1" fmla="*/ 0 h 12127"/>
                <a:gd name="T2" fmla="*/ 8661050 w 20486"/>
                <a:gd name="T3" fmla="*/ 2371654 h 12127"/>
                <a:gd name="T4" fmla="*/ 3575614 w 20486"/>
                <a:gd name="T5" fmla="*/ 5888053 h 12127"/>
                <a:gd name="T6" fmla="*/ 429275 w 20486"/>
                <a:gd name="T7" fmla="*/ 9346864 h 12127"/>
                <a:gd name="T8" fmla="*/ 50978 w 20486"/>
                <a:gd name="T9" fmla="*/ 10174144 h 12127"/>
                <a:gd name="T10" fmla="*/ 299337 w 20486"/>
                <a:gd name="T11" fmla="*/ 10478428 h 12127"/>
                <a:gd name="T12" fmla="*/ 424327 w 20486"/>
                <a:gd name="T13" fmla="*/ 10412608 h 12127"/>
                <a:gd name="T14" fmla="*/ 690774 w 20486"/>
                <a:gd name="T15" fmla="*/ 10062294 h 12127"/>
                <a:gd name="T16" fmla="*/ 17649380 w 20486"/>
                <a:gd name="T17" fmla="*/ 1046034 h 12127"/>
                <a:gd name="T18" fmla="*/ 20154260 w 20486"/>
                <a:gd name="T19" fmla="*/ 1253270 h 12127"/>
                <a:gd name="T20" fmla="*/ 29441926 w 20486"/>
                <a:gd name="T21" fmla="*/ 7032757 h 12127"/>
                <a:gd name="T22" fmla="*/ 31887636 w 20486"/>
                <a:gd name="T23" fmla="*/ 12685591 h 12127"/>
                <a:gd name="T24" fmla="*/ 32259323 w 20486"/>
                <a:gd name="T25" fmla="*/ 18971651 h 12127"/>
                <a:gd name="T26" fmla="*/ 32343191 w 20486"/>
                <a:gd name="T27" fmla="*/ 19733151 h 12127"/>
                <a:gd name="T28" fmla="*/ 32575125 w 20486"/>
                <a:gd name="T29" fmla="*/ 19943672 h 12127"/>
                <a:gd name="T30" fmla="*/ 32677080 w 20486"/>
                <a:gd name="T31" fmla="*/ 19851572 h 12127"/>
                <a:gd name="T32" fmla="*/ 32871136 w 20486"/>
                <a:gd name="T33" fmla="*/ 18978261 h 12127"/>
                <a:gd name="T34" fmla="*/ 30936986 w 20486"/>
                <a:gd name="T35" fmla="*/ 7345233 h 12127"/>
                <a:gd name="T36" fmla="*/ 21238133 w 20486"/>
                <a:gd name="T37" fmla="*/ 381582 h 12127"/>
                <a:gd name="T38" fmla="*/ 17749713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2" name="Google Shape;467;p9">
            <a:extLst>
              <a:ext uri="{FF2B5EF4-FFF2-40B4-BE49-F238E27FC236}">
                <a16:creationId xmlns:a16="http://schemas.microsoft.com/office/drawing/2014/main" xmlns="" id="{BB9856C3-F3B2-4FAE-952F-98E288360DE7}"/>
              </a:ext>
            </a:extLst>
          </p:cNvPr>
          <p:cNvSpPr/>
          <p:nvPr/>
        </p:nvSpPr>
        <p:spPr>
          <a:xfrm>
            <a:off x="478648" y="967978"/>
            <a:ext cx="250031" cy="242888"/>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3" name="Google Shape;468;p9">
            <a:extLst>
              <a:ext uri="{FF2B5EF4-FFF2-40B4-BE49-F238E27FC236}">
                <a16:creationId xmlns:a16="http://schemas.microsoft.com/office/drawing/2014/main" xmlns="" id="{902104F6-ED6F-4E48-9890-A36094B834CE}"/>
              </a:ext>
            </a:extLst>
          </p:cNvPr>
          <p:cNvSpPr/>
          <p:nvPr/>
        </p:nvSpPr>
        <p:spPr>
          <a:xfrm>
            <a:off x="84546" y="4658916"/>
            <a:ext cx="394097" cy="3429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4" name="Google Shape;469;p9">
            <a:extLst>
              <a:ext uri="{FF2B5EF4-FFF2-40B4-BE49-F238E27FC236}">
                <a16:creationId xmlns:a16="http://schemas.microsoft.com/office/drawing/2014/main" xmlns="" id="{DB7B9D47-BB4D-4C38-86BE-D70E9554E448}"/>
              </a:ext>
            </a:extLst>
          </p:cNvPr>
          <p:cNvSpPr/>
          <p:nvPr/>
        </p:nvSpPr>
        <p:spPr>
          <a:xfrm>
            <a:off x="13" y="383383"/>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5" name="Google Shape;470;p9">
            <a:extLst>
              <a:ext uri="{FF2B5EF4-FFF2-40B4-BE49-F238E27FC236}">
                <a16:creationId xmlns:a16="http://schemas.microsoft.com/office/drawing/2014/main" xmlns="" id="{0A7D9C8E-BB41-44B3-AB96-CFAB5C17FE9A}"/>
              </a:ext>
            </a:extLst>
          </p:cNvPr>
          <p:cNvSpPr/>
          <p:nvPr/>
        </p:nvSpPr>
        <p:spPr>
          <a:xfrm>
            <a:off x="781071" y="4777979"/>
            <a:ext cx="250031" cy="180975"/>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6" name="Google Shape;471;p9">
            <a:extLst>
              <a:ext uri="{FF2B5EF4-FFF2-40B4-BE49-F238E27FC236}">
                <a16:creationId xmlns:a16="http://schemas.microsoft.com/office/drawing/2014/main" xmlns="" id="{3B4A72A9-9D74-4166-8425-1DCC95A105A3}"/>
              </a:ext>
            </a:extLst>
          </p:cNvPr>
          <p:cNvSpPr/>
          <p:nvPr/>
        </p:nvSpPr>
        <p:spPr>
          <a:xfrm rot="10800000">
            <a:off x="8665389" y="3393283"/>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7" name="Google Shape;472;p9">
            <a:extLst>
              <a:ext uri="{FF2B5EF4-FFF2-40B4-BE49-F238E27FC236}">
                <a16:creationId xmlns:a16="http://schemas.microsoft.com/office/drawing/2014/main" xmlns="" id="{9E3430BE-DB3C-4CD9-8AA6-EFCD8A5C5E38}"/>
              </a:ext>
            </a:extLst>
          </p:cNvPr>
          <p:cNvSpPr>
            <a:spLocks/>
          </p:cNvSpPr>
          <p:nvPr/>
        </p:nvSpPr>
        <p:spPr bwMode="auto">
          <a:xfrm>
            <a:off x="359589" y="4129088"/>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8" name="Google Shape;473;p9">
            <a:extLst>
              <a:ext uri="{FF2B5EF4-FFF2-40B4-BE49-F238E27FC236}">
                <a16:creationId xmlns:a16="http://schemas.microsoft.com/office/drawing/2014/main" xmlns="" id="{5ADF85AA-9A06-4138-8011-65657E2F644C}"/>
              </a:ext>
            </a:extLst>
          </p:cNvPr>
          <p:cNvSpPr>
            <a:spLocks/>
          </p:cNvSpPr>
          <p:nvPr/>
        </p:nvSpPr>
        <p:spPr bwMode="auto">
          <a:xfrm>
            <a:off x="8579658" y="3352804"/>
            <a:ext cx="134541" cy="155972"/>
          </a:xfrm>
          <a:custGeom>
            <a:avLst/>
            <a:gdLst>
              <a:gd name="T0" fmla="*/ 3675468 w 3884"/>
              <a:gd name="T1" fmla="*/ 2128 h 4495"/>
              <a:gd name="T2" fmla="*/ 3513354 w 3884"/>
              <a:gd name="T3" fmla="*/ 27806 h 4495"/>
              <a:gd name="T4" fmla="*/ 2553415 w 3884"/>
              <a:gd name="T5" fmla="*/ 3274943 h 4495"/>
              <a:gd name="T6" fmla="*/ 74683 w 3884"/>
              <a:gd name="T7" fmla="*/ 5539588 h 4495"/>
              <a:gd name="T8" fmla="*/ 3253093 w 3884"/>
              <a:gd name="T9" fmla="*/ 6798192 h 4495"/>
              <a:gd name="T10" fmla="*/ 4554349 w 3884"/>
              <a:gd name="T11" fmla="*/ 9621493 h 4495"/>
              <a:gd name="T12" fmla="*/ 4586356 w 3884"/>
              <a:gd name="T13" fmla="*/ 9619364 h 4495"/>
              <a:gd name="T14" fmla="*/ 5992132 w 3884"/>
              <a:gd name="T15" fmla="*/ 5907768 h 4495"/>
              <a:gd name="T16" fmla="*/ 8212774 w 3884"/>
              <a:gd name="T17" fmla="*/ 4569958 h 4495"/>
              <a:gd name="T18" fmla="*/ 5234813 w 3884"/>
              <a:gd name="T19" fmla="*/ 2941046 h 4495"/>
              <a:gd name="T20" fmla="*/ 3675468 w 3884"/>
              <a:gd name="T21" fmla="*/ 2128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19" name="Google Shape;474;p9">
            <a:extLst>
              <a:ext uri="{FF2B5EF4-FFF2-40B4-BE49-F238E27FC236}">
                <a16:creationId xmlns:a16="http://schemas.microsoft.com/office/drawing/2014/main" xmlns="" id="{D176655C-FDB8-4751-8C84-A6F6819D586F}"/>
              </a:ext>
            </a:extLst>
          </p:cNvPr>
          <p:cNvGrpSpPr>
            <a:grpSpLocks/>
          </p:cNvGrpSpPr>
          <p:nvPr/>
        </p:nvGrpSpPr>
        <p:grpSpPr bwMode="auto">
          <a:xfrm>
            <a:off x="7770022" y="4326750"/>
            <a:ext cx="1165622" cy="732235"/>
            <a:chOff x="6925510" y="205316"/>
            <a:chExt cx="905688" cy="530354"/>
          </a:xfrm>
        </p:grpSpPr>
        <p:sp>
          <p:nvSpPr>
            <p:cNvPr id="20" name="Google Shape;475;p9">
              <a:extLst>
                <a:ext uri="{FF2B5EF4-FFF2-40B4-BE49-F238E27FC236}">
                  <a16:creationId xmlns:a16="http://schemas.microsoft.com/office/drawing/2014/main" xmlns="" id="{FDC3EC9C-DDF4-444A-B1C9-C768E19E5965}"/>
                </a:ext>
              </a:extLst>
            </p:cNvPr>
            <p:cNvSpPr/>
            <p:nvPr/>
          </p:nvSpPr>
          <p:spPr>
            <a:xfrm>
              <a:off x="7093881" y="213078"/>
              <a:ext cx="568021" cy="51569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1" name="Google Shape;476;p9">
              <a:extLst>
                <a:ext uri="{FF2B5EF4-FFF2-40B4-BE49-F238E27FC236}">
                  <a16:creationId xmlns:a16="http://schemas.microsoft.com/office/drawing/2014/main" xmlns="" id="{1E882B91-321B-470D-98C4-FE996A4A6BC4}"/>
                </a:ext>
              </a:extLst>
            </p:cNvPr>
            <p:cNvSpPr>
              <a:spLocks/>
            </p:cNvSpPr>
            <p:nvPr/>
          </p:nvSpPr>
          <p:spPr bwMode="auto">
            <a:xfrm>
              <a:off x="7077360" y="205316"/>
              <a:ext cx="624386" cy="530354"/>
            </a:xfrm>
            <a:custGeom>
              <a:avLst/>
              <a:gdLst>
                <a:gd name="T0" fmla="*/ 13741715 w 13866"/>
                <a:gd name="T1" fmla="*/ 1927 h 12112"/>
                <a:gd name="T2" fmla="*/ 12289903 w 13866"/>
                <a:gd name="T3" fmla="*/ 76672 h 12112"/>
                <a:gd name="T4" fmla="*/ 12395318 w 13866"/>
                <a:gd name="T5" fmla="*/ 598225 h 12112"/>
                <a:gd name="T6" fmla="*/ 25589604 w 13866"/>
                <a:gd name="T7" fmla="*/ 9333609 h 12112"/>
                <a:gd name="T8" fmla="*/ 15696423 w 13866"/>
                <a:gd name="T9" fmla="*/ 22312131 h 12112"/>
                <a:gd name="T10" fmla="*/ 13394984 w 13866"/>
                <a:gd name="T11" fmla="*/ 22515349 h 12112"/>
                <a:gd name="T12" fmla="*/ 1591766 w 13866"/>
                <a:gd name="T13" fmla="*/ 13103142 h 12112"/>
                <a:gd name="T14" fmla="*/ 11618731 w 13866"/>
                <a:gd name="T15" fmla="*/ 910736 h 12112"/>
                <a:gd name="T16" fmla="*/ 11474770 w 13866"/>
                <a:gd name="T17" fmla="*/ 467825 h 12112"/>
                <a:gd name="T18" fmla="*/ 11276053 w 13866"/>
                <a:gd name="T19" fmla="*/ 465899 h 12112"/>
                <a:gd name="T20" fmla="*/ 766456 w 13866"/>
                <a:gd name="T21" fmla="*/ 10154274 h 12112"/>
                <a:gd name="T22" fmla="*/ 6928676 w 13866"/>
                <a:gd name="T23" fmla="*/ 21744602 h 12112"/>
                <a:gd name="T24" fmla="*/ 13324017 w 13866"/>
                <a:gd name="T25" fmla="*/ 23222867 h 12112"/>
                <a:gd name="T26" fmla="*/ 21830229 w 13866"/>
                <a:gd name="T27" fmla="*/ 20498322 h 12112"/>
                <a:gd name="T28" fmla="*/ 25999197 w 13866"/>
                <a:gd name="T29" fmla="*/ 7422022 h 12112"/>
                <a:gd name="T30" fmla="*/ 13741715 w 13866"/>
                <a:gd name="T31" fmla="*/ 1927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2" name="Google Shape;477;p9">
              <a:extLst>
                <a:ext uri="{FF2B5EF4-FFF2-40B4-BE49-F238E27FC236}">
                  <a16:creationId xmlns:a16="http://schemas.microsoft.com/office/drawing/2014/main" xmlns="" id="{ED655987-639B-40A8-85C6-1D52F6C2E3F2}"/>
                </a:ext>
              </a:extLst>
            </p:cNvPr>
            <p:cNvSpPr>
              <a:spLocks/>
            </p:cNvSpPr>
            <p:nvPr/>
          </p:nvSpPr>
          <p:spPr bwMode="auto">
            <a:xfrm>
              <a:off x="6925510" y="360379"/>
              <a:ext cx="905688" cy="259660"/>
            </a:xfrm>
            <a:custGeom>
              <a:avLst/>
              <a:gdLst>
                <a:gd name="T0" fmla="*/ 33775367 w 20113"/>
                <a:gd name="T1" fmla="*/ 1927 h 5930"/>
                <a:gd name="T2" fmla="*/ 32579056 w 20113"/>
                <a:gd name="T3" fmla="*/ 115030 h 5930"/>
                <a:gd name="T4" fmla="*/ 32808168 w 20113"/>
                <a:gd name="T5" fmla="*/ 623140 h 5930"/>
                <a:gd name="T6" fmla="*/ 37640201 w 20113"/>
                <a:gd name="T7" fmla="*/ 3121437 h 5930"/>
                <a:gd name="T8" fmla="*/ 34229585 w 20113"/>
                <a:gd name="T9" fmla="*/ 5389675 h 5930"/>
                <a:gd name="T10" fmla="*/ 21659871 w 20113"/>
                <a:gd name="T11" fmla="*/ 9034548 h 5930"/>
                <a:gd name="T12" fmla="*/ 10150658 w 20113"/>
                <a:gd name="T13" fmla="*/ 10624035 h 5930"/>
                <a:gd name="T14" fmla="*/ 9278743 w 20113"/>
                <a:gd name="T15" fmla="*/ 10647023 h 5930"/>
                <a:gd name="T16" fmla="*/ 3947913 w 20113"/>
                <a:gd name="T17" fmla="*/ 7857277 h 5930"/>
                <a:gd name="T18" fmla="*/ 7699181 w 20113"/>
                <a:gd name="T19" fmla="*/ 5339801 h 5930"/>
                <a:gd name="T20" fmla="*/ 7502490 w 20113"/>
                <a:gd name="T21" fmla="*/ 4895007 h 5930"/>
                <a:gd name="T22" fmla="*/ 7476148 w 20113"/>
                <a:gd name="T23" fmla="*/ 4896890 h 5930"/>
                <a:gd name="T24" fmla="*/ 4391999 w 20113"/>
                <a:gd name="T25" fmla="*/ 10731402 h 5930"/>
                <a:gd name="T26" fmla="*/ 8575149 w 20113"/>
                <a:gd name="T27" fmla="*/ 11367941 h 5930"/>
                <a:gd name="T28" fmla="*/ 12472359 w 20113"/>
                <a:gd name="T29" fmla="*/ 11093787 h 5930"/>
                <a:gd name="T30" fmla="*/ 22988030 w 20113"/>
                <a:gd name="T31" fmla="*/ 9511963 h 5930"/>
                <a:gd name="T32" fmla="*/ 31524634 w 20113"/>
                <a:gd name="T33" fmla="*/ 7236063 h 5930"/>
                <a:gd name="T34" fmla="*/ 37812530 w 20113"/>
                <a:gd name="T35" fmla="*/ 4227729 h 5930"/>
                <a:gd name="T36" fmla="*/ 33775367 w 20113"/>
                <a:gd name="T37" fmla="*/ 1927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3" name="Google Shape;478;p9">
              <a:extLst>
                <a:ext uri="{FF2B5EF4-FFF2-40B4-BE49-F238E27FC236}">
                  <a16:creationId xmlns:a16="http://schemas.microsoft.com/office/drawing/2014/main" xmlns="" id="{A5D04CD4-5BD6-43A9-AC05-339027DA0B3B}"/>
                </a:ext>
              </a:extLst>
            </p:cNvPr>
            <p:cNvSpPr>
              <a:spLocks/>
            </p:cNvSpPr>
            <p:nvPr/>
          </p:nvSpPr>
          <p:spPr bwMode="auto">
            <a:xfrm>
              <a:off x="7368361" y="296401"/>
              <a:ext cx="63222" cy="55523"/>
            </a:xfrm>
            <a:custGeom>
              <a:avLst/>
              <a:gdLst>
                <a:gd name="T0" fmla="*/ 1729644 w 1404"/>
                <a:gd name="T1" fmla="*/ 818702 h 1268"/>
                <a:gd name="T2" fmla="*/ 1729644 w 1404"/>
                <a:gd name="T3" fmla="*/ 818702 h 1268"/>
                <a:gd name="T4" fmla="*/ 1770171 w 1404"/>
                <a:gd name="T5" fmla="*/ 835998 h 1268"/>
                <a:gd name="T6" fmla="*/ 1764092 w 1404"/>
                <a:gd name="T7" fmla="*/ 832144 h 1268"/>
                <a:gd name="T8" fmla="*/ 1764092 w 1404"/>
                <a:gd name="T9" fmla="*/ 832144 h 1268"/>
                <a:gd name="T10" fmla="*/ 1729644 w 1404"/>
                <a:gd name="T11" fmla="*/ 818702 h 1268"/>
                <a:gd name="T12" fmla="*/ 985480 w 1404"/>
                <a:gd name="T13" fmla="*/ 0 h 1268"/>
                <a:gd name="T14" fmla="*/ 50704 w 1404"/>
                <a:gd name="T15" fmla="*/ 1219448 h 1268"/>
                <a:gd name="T16" fmla="*/ 1583612 w 1404"/>
                <a:gd name="T17" fmla="*/ 2427380 h 1268"/>
                <a:gd name="T18" fmla="*/ 1676914 w 1404"/>
                <a:gd name="T19" fmla="*/ 2429306 h 1268"/>
                <a:gd name="T20" fmla="*/ 2757677 w 1404"/>
                <a:gd name="T21" fmla="*/ 1601015 h 1268"/>
                <a:gd name="T22" fmla="*/ 1766118 w 1404"/>
                <a:gd name="T23" fmla="*/ 402629 h 1268"/>
                <a:gd name="T24" fmla="*/ 1717441 w 1404"/>
                <a:gd name="T25" fmla="*/ 396893 h 1268"/>
                <a:gd name="T26" fmla="*/ 1764092 w 1404"/>
                <a:gd name="T27" fmla="*/ 832144 h 1268"/>
                <a:gd name="T28" fmla="*/ 1764092 w 1404"/>
                <a:gd name="T29" fmla="*/ 832144 h 1268"/>
                <a:gd name="T30" fmla="*/ 1918184 w 1404"/>
                <a:gd name="T31" fmla="*/ 899271 h 1268"/>
                <a:gd name="T32" fmla="*/ 2151394 w 1404"/>
                <a:gd name="T33" fmla="*/ 1173427 h 1268"/>
                <a:gd name="T34" fmla="*/ 2110822 w 1404"/>
                <a:gd name="T35" fmla="*/ 1545405 h 1268"/>
                <a:gd name="T36" fmla="*/ 1526874 w 1404"/>
                <a:gd name="T37" fmla="*/ 1863699 h 1268"/>
                <a:gd name="T38" fmla="*/ 1263269 w 1404"/>
                <a:gd name="T39" fmla="*/ 1827267 h 1268"/>
                <a:gd name="T40" fmla="*/ 673197 w 1404"/>
                <a:gd name="T41" fmla="*/ 989387 h 1268"/>
                <a:gd name="T42" fmla="*/ 1253092 w 1404"/>
                <a:gd name="T43" fmla="*/ 189820 h 1268"/>
                <a:gd name="T44" fmla="*/ 1163888 w 1404"/>
                <a:gd name="T45" fmla="*/ 26842 h 1268"/>
                <a:gd name="T46" fmla="*/ 985480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4" name="Google Shape;479;p9">
              <a:extLst>
                <a:ext uri="{FF2B5EF4-FFF2-40B4-BE49-F238E27FC236}">
                  <a16:creationId xmlns:a16="http://schemas.microsoft.com/office/drawing/2014/main" xmlns="" id="{A6B033F7-02FF-4BA3-A9B1-6D921688B30C}"/>
                </a:ext>
              </a:extLst>
            </p:cNvPr>
            <p:cNvSpPr>
              <a:spLocks/>
            </p:cNvSpPr>
            <p:nvPr/>
          </p:nvSpPr>
          <p:spPr bwMode="auto">
            <a:xfrm>
              <a:off x="7477926" y="310939"/>
              <a:ext cx="82855" cy="61609"/>
            </a:xfrm>
            <a:custGeom>
              <a:avLst/>
              <a:gdLst>
                <a:gd name="T0" fmla="*/ 999664 w 1840"/>
                <a:gd name="T1" fmla="*/ 1927 h 1407"/>
                <a:gd name="T2" fmla="*/ 56783 w 1840"/>
                <a:gd name="T3" fmla="*/ 1110144 h 1407"/>
                <a:gd name="T4" fmla="*/ 1176046 w 1840"/>
                <a:gd name="T5" fmla="*/ 2519401 h 1407"/>
                <a:gd name="T6" fmla="*/ 2033775 w 1840"/>
                <a:gd name="T7" fmla="*/ 2695777 h 1407"/>
                <a:gd name="T8" fmla="*/ 3217926 w 1840"/>
                <a:gd name="T9" fmla="*/ 2218362 h 1407"/>
                <a:gd name="T10" fmla="*/ 2477860 w 1840"/>
                <a:gd name="T11" fmla="*/ 556014 h 1407"/>
                <a:gd name="T12" fmla="*/ 2445393 w 1840"/>
                <a:gd name="T13" fmla="*/ 550277 h 1407"/>
                <a:gd name="T14" fmla="*/ 2421077 w 1840"/>
                <a:gd name="T15" fmla="*/ 832137 h 1407"/>
                <a:gd name="T16" fmla="*/ 2822564 w 1840"/>
                <a:gd name="T17" fmla="*/ 1620137 h 1407"/>
                <a:gd name="T18" fmla="*/ 2419051 w 1840"/>
                <a:gd name="T19" fmla="*/ 2020880 h 1407"/>
                <a:gd name="T20" fmla="*/ 1863427 w 1840"/>
                <a:gd name="T21" fmla="*/ 2141690 h 1407"/>
                <a:gd name="T22" fmla="*/ 1005743 w 1840"/>
                <a:gd name="T23" fmla="*/ 1852167 h 1407"/>
                <a:gd name="T24" fmla="*/ 638704 w 1840"/>
                <a:gd name="T25" fmla="*/ 941431 h 1407"/>
                <a:gd name="T26" fmla="*/ 1317980 w 1840"/>
                <a:gd name="T27" fmla="*/ 318291 h 1407"/>
                <a:gd name="T28" fmla="*/ 1222697 w 1840"/>
                <a:gd name="T29" fmla="*/ 30695 h 1407"/>
                <a:gd name="T30" fmla="*/ 999664 w 1840"/>
                <a:gd name="T31" fmla="*/ 1927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5" name="Google Shape;480;p9">
              <a:extLst>
                <a:ext uri="{FF2B5EF4-FFF2-40B4-BE49-F238E27FC236}">
                  <a16:creationId xmlns:a16="http://schemas.microsoft.com/office/drawing/2014/main" xmlns="" id="{72D54EA0-839D-4304-A5F6-E4E5AF927D6B}"/>
                </a:ext>
              </a:extLst>
            </p:cNvPr>
            <p:cNvSpPr>
              <a:spLocks/>
            </p:cNvSpPr>
            <p:nvPr/>
          </p:nvSpPr>
          <p:spPr bwMode="auto">
            <a:xfrm>
              <a:off x="7504540" y="416781"/>
              <a:ext cx="57999" cy="46590"/>
            </a:xfrm>
            <a:custGeom>
              <a:avLst/>
              <a:gdLst>
                <a:gd name="T0" fmla="*/ 752276 w 1288"/>
                <a:gd name="T1" fmla="*/ 0 h 1064"/>
                <a:gd name="T2" fmla="*/ 22290 w 1288"/>
                <a:gd name="T3" fmla="*/ 734362 h 1064"/>
                <a:gd name="T4" fmla="*/ 693466 w 1288"/>
                <a:gd name="T5" fmla="*/ 1886676 h 1064"/>
                <a:gd name="T6" fmla="*/ 1350458 w 1288"/>
                <a:gd name="T7" fmla="*/ 2040064 h 1064"/>
                <a:gd name="T8" fmla="*/ 2224406 w 1288"/>
                <a:gd name="T9" fmla="*/ 1729435 h 1064"/>
                <a:gd name="T10" fmla="*/ 1922298 w 1288"/>
                <a:gd name="T11" fmla="*/ 617405 h 1064"/>
                <a:gd name="T12" fmla="*/ 1891857 w 1288"/>
                <a:gd name="T13" fmla="*/ 609698 h 1064"/>
                <a:gd name="T14" fmla="*/ 1849304 w 1288"/>
                <a:gd name="T15" fmla="*/ 822550 h 1064"/>
                <a:gd name="T16" fmla="*/ 1557282 w 1288"/>
                <a:gd name="T17" fmla="*/ 1507038 h 1064"/>
                <a:gd name="T18" fmla="*/ 1186233 w 1288"/>
                <a:gd name="T19" fmla="*/ 1562648 h 1064"/>
                <a:gd name="T20" fmla="*/ 667124 w 1288"/>
                <a:gd name="T21" fmla="*/ 1397744 h 1064"/>
                <a:gd name="T22" fmla="*/ 993593 w 1288"/>
                <a:gd name="T23" fmla="*/ 256946 h 1064"/>
                <a:gd name="T24" fmla="*/ 985488 w 1288"/>
                <a:gd name="T25" fmla="*/ 30695 h 1064"/>
                <a:gd name="T26" fmla="*/ 75227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26" name="Google Shape;481;p9">
            <a:extLst>
              <a:ext uri="{FF2B5EF4-FFF2-40B4-BE49-F238E27FC236}">
                <a16:creationId xmlns:a16="http://schemas.microsoft.com/office/drawing/2014/main" xmlns="" id="{5CBF4984-244E-4270-9AAB-9A47E6E0E4C0}"/>
              </a:ext>
            </a:extLst>
          </p:cNvPr>
          <p:cNvSpPr/>
          <p:nvPr/>
        </p:nvSpPr>
        <p:spPr>
          <a:xfrm>
            <a:off x="8017689" y="660799"/>
            <a:ext cx="250031" cy="180975"/>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27" name="Google Shape;482;p9">
            <a:extLst>
              <a:ext uri="{FF2B5EF4-FFF2-40B4-BE49-F238E27FC236}">
                <a16:creationId xmlns:a16="http://schemas.microsoft.com/office/drawing/2014/main" xmlns="" id="{ABF1BE89-564C-4503-8D43-F99D5E1813BD}"/>
              </a:ext>
            </a:extLst>
          </p:cNvPr>
          <p:cNvSpPr>
            <a:spLocks/>
          </p:cNvSpPr>
          <p:nvPr/>
        </p:nvSpPr>
        <p:spPr bwMode="auto">
          <a:xfrm>
            <a:off x="7149724" y="4475560"/>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8" name="Google Shape;483;p9">
            <a:extLst>
              <a:ext uri="{FF2B5EF4-FFF2-40B4-BE49-F238E27FC236}">
                <a16:creationId xmlns:a16="http://schemas.microsoft.com/office/drawing/2014/main" xmlns="" id="{2AF92222-567A-415B-803A-E7795E571CF8}"/>
              </a:ext>
            </a:extLst>
          </p:cNvPr>
          <p:cNvSpPr>
            <a:spLocks/>
          </p:cNvSpPr>
          <p:nvPr/>
        </p:nvSpPr>
        <p:spPr bwMode="auto">
          <a:xfrm>
            <a:off x="8462965" y="232172"/>
            <a:ext cx="251222" cy="247650"/>
          </a:xfrm>
          <a:custGeom>
            <a:avLst/>
            <a:gdLst>
              <a:gd name="T0" fmla="*/ 7159886 w 6432"/>
              <a:gd name="T1" fmla="*/ 979071 h 6358"/>
              <a:gd name="T2" fmla="*/ 10650334 w 6432"/>
              <a:gd name="T3" fmla="*/ 4908908 h 6358"/>
              <a:gd name="T4" fmla="*/ 7121922 w 6432"/>
              <a:gd name="T5" fmla="*/ 6066010 h 6358"/>
              <a:gd name="T6" fmla="*/ 7159886 w 6432"/>
              <a:gd name="T7" fmla="*/ 979071 h 6358"/>
              <a:gd name="T8" fmla="*/ 15399184 w 6432"/>
              <a:gd name="T9" fmla="*/ 4059310 h 6358"/>
              <a:gd name="T10" fmla="*/ 13199688 w 6432"/>
              <a:gd name="T11" fmla="*/ 7042380 h 6358"/>
              <a:gd name="T12" fmla="*/ 11778543 w 6432"/>
              <a:gd name="T13" fmla="*/ 5273021 h 6358"/>
              <a:gd name="T14" fmla="*/ 15399184 w 6432"/>
              <a:gd name="T15" fmla="*/ 4059310 h 6358"/>
              <a:gd name="T16" fmla="*/ 6243217 w 6432"/>
              <a:gd name="T17" fmla="*/ 7115192 h 6358"/>
              <a:gd name="T18" fmla="*/ 6140155 w 6432"/>
              <a:gd name="T19" fmla="*/ 9591225 h 6358"/>
              <a:gd name="T20" fmla="*/ 1771002 w 6432"/>
              <a:gd name="T21" fmla="*/ 8598651 h 6358"/>
              <a:gd name="T22" fmla="*/ 6243217 w 6432"/>
              <a:gd name="T23" fmla="*/ 7115192 h 6358"/>
              <a:gd name="T24" fmla="*/ 11127625 w 6432"/>
              <a:gd name="T25" fmla="*/ 5491510 h 6358"/>
              <a:gd name="T26" fmla="*/ 12171781 w 6432"/>
              <a:gd name="T27" fmla="*/ 6778085 h 6358"/>
              <a:gd name="T28" fmla="*/ 12795566 w 6432"/>
              <a:gd name="T29" fmla="*/ 7589926 h 6358"/>
              <a:gd name="T30" fmla="*/ 10568937 w 6432"/>
              <a:gd name="T31" fmla="*/ 10567646 h 6358"/>
              <a:gd name="T32" fmla="*/ 8095564 w 6432"/>
              <a:gd name="T33" fmla="*/ 10041653 h 6358"/>
              <a:gd name="T34" fmla="*/ 6910383 w 6432"/>
              <a:gd name="T35" fmla="*/ 9777358 h 6358"/>
              <a:gd name="T36" fmla="*/ 7083957 w 6432"/>
              <a:gd name="T37" fmla="*/ 6840095 h 6358"/>
              <a:gd name="T38" fmla="*/ 11127625 w 6432"/>
              <a:gd name="T39" fmla="*/ 5491510 h 6358"/>
              <a:gd name="T40" fmla="*/ 13188804 w 6432"/>
              <a:gd name="T41" fmla="*/ 8088913 h 6358"/>
              <a:gd name="T42" fmla="*/ 16334810 w 6432"/>
              <a:gd name="T43" fmla="*/ 11908130 h 6358"/>
              <a:gd name="T44" fmla="*/ 15591715 w 6432"/>
              <a:gd name="T45" fmla="*/ 11735499 h 6358"/>
              <a:gd name="T46" fmla="*/ 12621991 w 6432"/>
              <a:gd name="T47" fmla="*/ 11015374 h 6358"/>
              <a:gd name="T48" fmla="*/ 11227979 w 6432"/>
              <a:gd name="T49" fmla="*/ 10715972 h 6358"/>
              <a:gd name="T50" fmla="*/ 13188804 w 6432"/>
              <a:gd name="T51" fmla="*/ 8088913 h 6358"/>
              <a:gd name="T52" fmla="*/ 6864242 w 6432"/>
              <a:gd name="T53" fmla="*/ 10368010 h 6358"/>
              <a:gd name="T54" fmla="*/ 10164867 w 6432"/>
              <a:gd name="T55" fmla="*/ 11096288 h 6358"/>
              <a:gd name="T56" fmla="*/ 6435747 w 6432"/>
              <a:gd name="T57" fmla="*/ 15864921 h 6358"/>
              <a:gd name="T58" fmla="*/ 6864242 w 6432"/>
              <a:gd name="T59" fmla="*/ 10368010 h 6358"/>
              <a:gd name="T60" fmla="*/ 7054117 w 6432"/>
              <a:gd name="T61" fmla="*/ 0 h 6358"/>
              <a:gd name="T62" fmla="*/ 6975479 w 6432"/>
              <a:gd name="T63" fmla="*/ 78213 h 6358"/>
              <a:gd name="T64" fmla="*/ 6956471 w 6432"/>
              <a:gd name="T65" fmla="*/ 204986 h 6358"/>
              <a:gd name="T66" fmla="*/ 6883250 w 6432"/>
              <a:gd name="T67" fmla="*/ 698572 h 6358"/>
              <a:gd name="T68" fmla="*/ 6289305 w 6432"/>
              <a:gd name="T69" fmla="*/ 6349209 h 6358"/>
              <a:gd name="T70" fmla="*/ 341733 w 6432"/>
              <a:gd name="T71" fmla="*/ 8307350 h 6358"/>
              <a:gd name="T72" fmla="*/ 515308 w 6432"/>
              <a:gd name="T73" fmla="*/ 8965517 h 6358"/>
              <a:gd name="T74" fmla="*/ 6115731 w 6432"/>
              <a:gd name="T75" fmla="*/ 10206182 h 6358"/>
              <a:gd name="T76" fmla="*/ 5820086 w 6432"/>
              <a:gd name="T77" fmla="*/ 16711870 h 6358"/>
              <a:gd name="T78" fmla="*/ 6159111 w 6432"/>
              <a:gd name="T79" fmla="*/ 17146095 h 6358"/>
              <a:gd name="T80" fmla="*/ 6305553 w 6432"/>
              <a:gd name="T81" fmla="*/ 17067881 h 6358"/>
              <a:gd name="T82" fmla="*/ 10823909 w 6432"/>
              <a:gd name="T83" fmla="*/ 11244614 h 6358"/>
              <a:gd name="T84" fmla="*/ 17075197 w 6432"/>
              <a:gd name="T85" fmla="*/ 12719971 h 6358"/>
              <a:gd name="T86" fmla="*/ 17153886 w 6432"/>
              <a:gd name="T87" fmla="*/ 12730773 h 6358"/>
              <a:gd name="T88" fmla="*/ 17294913 w 6432"/>
              <a:gd name="T89" fmla="*/ 12283045 h 6358"/>
              <a:gd name="T90" fmla="*/ 13592926 w 6432"/>
              <a:gd name="T91" fmla="*/ 7544068 h 6358"/>
              <a:gd name="T92" fmla="*/ 16508385 w 6432"/>
              <a:gd name="T93" fmla="*/ 3660089 h 6358"/>
              <a:gd name="T94" fmla="*/ 16223625 w 6432"/>
              <a:gd name="T95" fmla="*/ 3093690 h 6358"/>
              <a:gd name="T96" fmla="*/ 16158528 w 6432"/>
              <a:gd name="T97" fmla="*/ 3104493 h 6358"/>
              <a:gd name="T98" fmla="*/ 11309376 w 6432"/>
              <a:gd name="T99" fmla="*/ 4690419 h 6358"/>
              <a:gd name="T100" fmla="*/ 7205975 w 6432"/>
              <a:gd name="T101" fmla="*/ 296702 h 6358"/>
              <a:gd name="T102" fmla="*/ 7140878 w 6432"/>
              <a:gd name="T103" fmla="*/ 250844 h 6358"/>
              <a:gd name="T104" fmla="*/ 7130046 w 6432"/>
              <a:gd name="T105" fmla="*/ 89016 h 6358"/>
              <a:gd name="T106" fmla="*/ 7054117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9" name="Google Shape;484;p9">
            <a:extLst>
              <a:ext uri="{FF2B5EF4-FFF2-40B4-BE49-F238E27FC236}">
                <a16:creationId xmlns:a16="http://schemas.microsoft.com/office/drawing/2014/main" xmlns="" id="{0CACFA04-1F1C-4E07-AF9C-EF9D7AE5CBC3}"/>
              </a:ext>
            </a:extLst>
          </p:cNvPr>
          <p:cNvSpPr>
            <a:spLocks/>
          </p:cNvSpPr>
          <p:nvPr/>
        </p:nvSpPr>
        <p:spPr bwMode="auto">
          <a:xfrm>
            <a:off x="1097776" y="1119188"/>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458" name="Google Shape;458;p9"/>
          <p:cNvSpPr txBox="1">
            <a:spLocks noGrp="1"/>
          </p:cNvSpPr>
          <p:nvPr>
            <p:ph type="title"/>
          </p:nvPr>
        </p:nvSpPr>
        <p:spPr>
          <a:xfrm>
            <a:off x="2773200" y="1233175"/>
            <a:ext cx="3597600" cy="1482300"/>
          </a:xfrm>
          <a:prstGeom prst="rect">
            <a:avLst/>
          </a:prstGeom>
        </p:spPr>
        <p:txBody>
          <a:bodyPr spcFirstLastPara="1" anchor="b">
            <a:noAutofit/>
          </a:bodyPr>
          <a:lstStyle>
            <a:lvl1pPr lvl="0" algn="ctr">
              <a:spcBef>
                <a:spcPts val="0"/>
              </a:spcBef>
              <a:spcAft>
                <a:spcPts val="0"/>
              </a:spcAft>
              <a:buSzPts val="4200"/>
              <a:buNone/>
              <a:defRPr sz="2400"/>
            </a:lvl1pPr>
            <a:lvl2pPr lvl="1" algn="ctr">
              <a:spcBef>
                <a:spcPts val="0"/>
              </a:spcBef>
              <a:spcAft>
                <a:spcPts val="0"/>
              </a:spcAft>
              <a:buSzPts val="4200"/>
              <a:buNone/>
              <a:defRPr sz="2400"/>
            </a:lvl2pPr>
            <a:lvl3pPr lvl="2" algn="ctr">
              <a:spcBef>
                <a:spcPts val="0"/>
              </a:spcBef>
              <a:spcAft>
                <a:spcPts val="0"/>
              </a:spcAft>
              <a:buSzPts val="4200"/>
              <a:buNone/>
              <a:defRPr sz="2400"/>
            </a:lvl3pPr>
            <a:lvl4pPr lvl="3" algn="ctr">
              <a:spcBef>
                <a:spcPts val="0"/>
              </a:spcBef>
              <a:spcAft>
                <a:spcPts val="0"/>
              </a:spcAft>
              <a:buSzPts val="4200"/>
              <a:buNone/>
              <a:defRPr sz="2400"/>
            </a:lvl4pPr>
            <a:lvl5pPr lvl="4" algn="ctr">
              <a:spcBef>
                <a:spcPts val="0"/>
              </a:spcBef>
              <a:spcAft>
                <a:spcPts val="0"/>
              </a:spcAft>
              <a:buSzPts val="4200"/>
              <a:buNone/>
              <a:defRPr sz="2400"/>
            </a:lvl5pPr>
            <a:lvl6pPr lvl="5" algn="ctr">
              <a:spcBef>
                <a:spcPts val="0"/>
              </a:spcBef>
              <a:spcAft>
                <a:spcPts val="0"/>
              </a:spcAft>
              <a:buSzPts val="4200"/>
              <a:buNone/>
              <a:defRPr sz="2400"/>
            </a:lvl6pPr>
            <a:lvl7pPr lvl="6" algn="ctr">
              <a:spcBef>
                <a:spcPts val="0"/>
              </a:spcBef>
              <a:spcAft>
                <a:spcPts val="0"/>
              </a:spcAft>
              <a:buSzPts val="4200"/>
              <a:buNone/>
              <a:defRPr sz="2400"/>
            </a:lvl7pPr>
            <a:lvl8pPr lvl="7" algn="ctr">
              <a:spcBef>
                <a:spcPts val="0"/>
              </a:spcBef>
              <a:spcAft>
                <a:spcPts val="0"/>
              </a:spcAft>
              <a:buSzPts val="4200"/>
              <a:buNone/>
              <a:defRPr sz="2400"/>
            </a:lvl8pPr>
            <a:lvl9pPr lvl="8" algn="ctr">
              <a:spcBef>
                <a:spcPts val="0"/>
              </a:spcBef>
              <a:spcAft>
                <a:spcPts val="0"/>
              </a:spcAft>
              <a:buSzPts val="4200"/>
              <a:buNone/>
              <a:defRPr sz="2400"/>
            </a:lvl9pPr>
          </a:lstStyle>
          <a:p>
            <a:endParaRPr/>
          </a:p>
        </p:txBody>
      </p:sp>
      <p:sp>
        <p:nvSpPr>
          <p:cNvPr id="459" name="Google Shape;459;p9"/>
          <p:cNvSpPr txBox="1">
            <a:spLocks noGrp="1"/>
          </p:cNvSpPr>
          <p:nvPr>
            <p:ph type="subTitle" idx="1"/>
          </p:nvPr>
        </p:nvSpPr>
        <p:spPr>
          <a:xfrm>
            <a:off x="1567550" y="3529584"/>
            <a:ext cx="6025200" cy="493800"/>
          </a:xfrm>
          <a:prstGeom prst="rect">
            <a:avLst/>
          </a:prstGeom>
        </p:spPr>
        <p:txBody>
          <a:bodyPr spcFirstLastPara="1">
            <a:noAutofit/>
          </a:bodyPr>
          <a:lstStyle>
            <a:lvl1pPr lvl="0" algn="ctr" rtl="0">
              <a:spcBef>
                <a:spcPts val="0"/>
              </a:spcBef>
              <a:spcAft>
                <a:spcPts val="0"/>
              </a:spcAft>
              <a:buSzPts val="1400"/>
              <a:buNone/>
              <a:defRPr sz="9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1518480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85"/>
        <p:cNvGrpSpPr/>
        <p:nvPr/>
      </p:nvGrpSpPr>
      <p:grpSpPr>
        <a:xfrm>
          <a:off x="0" y="0"/>
          <a:ext cx="0" cy="0"/>
          <a:chOff x="0" y="0"/>
          <a:chExt cx="0" cy="0"/>
        </a:xfrm>
      </p:grpSpPr>
      <p:sp>
        <p:nvSpPr>
          <p:cNvPr id="3" name="Google Shape;486;p10">
            <a:extLst>
              <a:ext uri="{FF2B5EF4-FFF2-40B4-BE49-F238E27FC236}">
                <a16:creationId xmlns:a16="http://schemas.microsoft.com/office/drawing/2014/main" xmlns="" id="{A1A097BF-00EA-4967-8739-B8E882A04251}"/>
              </a:ext>
            </a:extLst>
          </p:cNvPr>
          <p:cNvSpPr>
            <a:spLocks/>
          </p:cNvSpPr>
          <p:nvPr/>
        </p:nvSpPr>
        <p:spPr bwMode="auto">
          <a:xfrm>
            <a:off x="7879571" y="241698"/>
            <a:ext cx="260747" cy="225028"/>
          </a:xfrm>
          <a:custGeom>
            <a:avLst/>
            <a:gdLst>
              <a:gd name="T0" fmla="*/ 9388660 w 5733"/>
              <a:gd name="T1" fmla="*/ 0 h 5077"/>
              <a:gd name="T2" fmla="*/ 1360695 w 5733"/>
              <a:gd name="T3" fmla="*/ 8916305 h 5077"/>
              <a:gd name="T4" fmla="*/ 1500415 w 5733"/>
              <a:gd name="T5" fmla="*/ 9056011 h 5077"/>
              <a:gd name="T6" fmla="*/ 1643834 w 5733"/>
              <a:gd name="T7" fmla="*/ 8856972 h 5077"/>
              <a:gd name="T8" fmla="*/ 9738021 w 5733"/>
              <a:gd name="T9" fmla="*/ 1128049 h 5077"/>
              <a:gd name="T10" fmla="*/ 16780425 w 5733"/>
              <a:gd name="T11" fmla="*/ 4306243 h 5077"/>
              <a:gd name="T12" fmla="*/ 12429938 w 5733"/>
              <a:gd name="T13" fmla="*/ 16205130 h 5077"/>
              <a:gd name="T14" fmla="*/ 11267847 w 5733"/>
              <a:gd name="T15" fmla="*/ 16320429 h 5077"/>
              <a:gd name="T16" fmla="*/ 6097292 w 5733"/>
              <a:gd name="T17" fmla="*/ 12290052 h 5077"/>
              <a:gd name="T18" fmla="*/ 6549624 w 5733"/>
              <a:gd name="T19" fmla="*/ 9101457 h 5077"/>
              <a:gd name="T20" fmla="*/ 9561491 w 5733"/>
              <a:gd name="T21" fmla="*/ 7578697 h 5077"/>
              <a:gd name="T22" fmla="*/ 11061905 w 5733"/>
              <a:gd name="T23" fmla="*/ 7777796 h 5077"/>
              <a:gd name="T24" fmla="*/ 10819214 w 5733"/>
              <a:gd name="T25" fmla="*/ 11497262 h 5077"/>
              <a:gd name="T26" fmla="*/ 8498732 w 5733"/>
              <a:gd name="T27" fmla="*/ 11284216 h 5077"/>
              <a:gd name="T28" fmla="*/ 8336877 w 5733"/>
              <a:gd name="T29" fmla="*/ 11221396 h 5077"/>
              <a:gd name="T30" fmla="*/ 8267017 w 5733"/>
              <a:gd name="T31" fmla="*/ 11832580 h 5077"/>
              <a:gd name="T32" fmla="*/ 10844927 w 5733"/>
              <a:gd name="T33" fmla="*/ 13096848 h 5077"/>
              <a:gd name="T34" fmla="*/ 11551047 w 5733"/>
              <a:gd name="T35" fmla="*/ 6684614 h 5077"/>
              <a:gd name="T36" fmla="*/ 9182718 w 5733"/>
              <a:gd name="T37" fmla="*/ 6192215 h 5077"/>
              <a:gd name="T38" fmla="*/ 6255448 w 5733"/>
              <a:gd name="T39" fmla="*/ 15642878 h 5077"/>
              <a:gd name="T40" fmla="*/ 11209024 w 5733"/>
              <a:gd name="T41" fmla="*/ 17731377 h 5077"/>
              <a:gd name="T42" fmla="*/ 19693020 w 5733"/>
              <a:gd name="T43" fmla="*/ 11179437 h 5077"/>
              <a:gd name="T44" fmla="*/ 11411266 w 5733"/>
              <a:gd name="T45" fmla="*/ 164172 h 5077"/>
              <a:gd name="T46" fmla="*/ 9388660 w 5733"/>
              <a:gd name="T47" fmla="*/ 0 h 50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3" h="5077" extrusionOk="0">
                <a:moveTo>
                  <a:pt x="2553" y="0"/>
                </a:moveTo>
                <a:cubicBezTo>
                  <a:pt x="1127" y="0"/>
                  <a:pt x="0" y="982"/>
                  <a:pt x="370" y="2553"/>
                </a:cubicBezTo>
                <a:cubicBezTo>
                  <a:pt x="376" y="2581"/>
                  <a:pt x="392" y="2593"/>
                  <a:pt x="408" y="2593"/>
                </a:cubicBezTo>
                <a:cubicBezTo>
                  <a:pt x="429" y="2593"/>
                  <a:pt x="450" y="2571"/>
                  <a:pt x="447" y="2536"/>
                </a:cubicBezTo>
                <a:cubicBezTo>
                  <a:pt x="308" y="1118"/>
                  <a:pt x="1460" y="323"/>
                  <a:pt x="2648" y="323"/>
                </a:cubicBezTo>
                <a:cubicBezTo>
                  <a:pt x="3366" y="323"/>
                  <a:pt x="4097" y="613"/>
                  <a:pt x="4563" y="1233"/>
                </a:cubicBezTo>
                <a:cubicBezTo>
                  <a:pt x="5440" y="2399"/>
                  <a:pt x="4880" y="4332"/>
                  <a:pt x="3380" y="4640"/>
                </a:cubicBezTo>
                <a:cubicBezTo>
                  <a:pt x="3273" y="4662"/>
                  <a:pt x="3167" y="4673"/>
                  <a:pt x="3064" y="4673"/>
                </a:cubicBezTo>
                <a:cubicBezTo>
                  <a:pt x="2388" y="4673"/>
                  <a:pt x="1816" y="4217"/>
                  <a:pt x="1658" y="3519"/>
                </a:cubicBezTo>
                <a:cubicBezTo>
                  <a:pt x="1587" y="3201"/>
                  <a:pt x="1594" y="2893"/>
                  <a:pt x="1781" y="2606"/>
                </a:cubicBezTo>
                <a:cubicBezTo>
                  <a:pt x="1979" y="2315"/>
                  <a:pt x="2252" y="2170"/>
                  <a:pt x="2600" y="2170"/>
                </a:cubicBezTo>
                <a:cubicBezTo>
                  <a:pt x="2726" y="2170"/>
                  <a:pt x="2862" y="2189"/>
                  <a:pt x="3008" y="2227"/>
                </a:cubicBezTo>
                <a:cubicBezTo>
                  <a:pt x="3681" y="2937"/>
                  <a:pt x="3659" y="3292"/>
                  <a:pt x="2942" y="3292"/>
                </a:cubicBezTo>
                <a:cubicBezTo>
                  <a:pt x="2771" y="3292"/>
                  <a:pt x="2561" y="3272"/>
                  <a:pt x="2311" y="3231"/>
                </a:cubicBezTo>
                <a:cubicBezTo>
                  <a:pt x="2294" y="3218"/>
                  <a:pt x="2279" y="3213"/>
                  <a:pt x="2267" y="3213"/>
                </a:cubicBezTo>
                <a:cubicBezTo>
                  <a:pt x="2209" y="3213"/>
                  <a:pt x="2208" y="3343"/>
                  <a:pt x="2248" y="3388"/>
                </a:cubicBezTo>
                <a:cubicBezTo>
                  <a:pt x="2466" y="3645"/>
                  <a:pt x="2714" y="3750"/>
                  <a:pt x="2949" y="3750"/>
                </a:cubicBezTo>
                <a:cubicBezTo>
                  <a:pt x="3774" y="3750"/>
                  <a:pt x="4445" y="2459"/>
                  <a:pt x="3141" y="1914"/>
                </a:cubicBezTo>
                <a:cubicBezTo>
                  <a:pt x="2909" y="1817"/>
                  <a:pt x="2694" y="1773"/>
                  <a:pt x="2497" y="1773"/>
                </a:cubicBezTo>
                <a:cubicBezTo>
                  <a:pt x="1261" y="1773"/>
                  <a:pt x="782" y="3501"/>
                  <a:pt x="1701" y="4479"/>
                </a:cubicBezTo>
                <a:cubicBezTo>
                  <a:pt x="2094" y="4897"/>
                  <a:pt x="2569" y="5077"/>
                  <a:pt x="3048" y="5077"/>
                </a:cubicBezTo>
                <a:cubicBezTo>
                  <a:pt x="4068" y="5077"/>
                  <a:pt x="5100" y="4259"/>
                  <a:pt x="5355" y="3201"/>
                </a:cubicBezTo>
                <a:cubicBezTo>
                  <a:pt x="5732" y="1640"/>
                  <a:pt x="4610" y="303"/>
                  <a:pt x="3103" y="47"/>
                </a:cubicBezTo>
                <a:cubicBezTo>
                  <a:pt x="2917" y="16"/>
                  <a:pt x="2733" y="0"/>
                  <a:pt x="2553" y="0"/>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4" name="Google Shape;487;p10">
            <a:extLst>
              <a:ext uri="{FF2B5EF4-FFF2-40B4-BE49-F238E27FC236}">
                <a16:creationId xmlns:a16="http://schemas.microsoft.com/office/drawing/2014/main" xmlns="" id="{99E211C6-7336-4EEE-B0E0-DBD099CEA97A}"/>
              </a:ext>
            </a:extLst>
          </p:cNvPr>
          <p:cNvSpPr>
            <a:spLocks/>
          </p:cNvSpPr>
          <p:nvPr/>
        </p:nvSpPr>
        <p:spPr bwMode="auto">
          <a:xfrm>
            <a:off x="1023947" y="4510100"/>
            <a:ext cx="271463" cy="394097"/>
          </a:xfrm>
          <a:custGeom>
            <a:avLst/>
            <a:gdLst>
              <a:gd name="T0" fmla="*/ 8067303 w 3973"/>
              <a:gd name="T1" fmla="*/ 0 h 5922"/>
              <a:gd name="T2" fmla="*/ 8067303 w 3973"/>
              <a:gd name="T3" fmla="*/ 0 h 5922"/>
              <a:gd name="T4" fmla="*/ 8290 w 3973"/>
              <a:gd name="T5" fmla="*/ 28862932 h 5922"/>
              <a:gd name="T6" fmla="*/ 5129159 w 3973"/>
              <a:gd name="T7" fmla="*/ 28020434 h 5922"/>
              <a:gd name="T8" fmla="*/ 24807650 w 3973"/>
              <a:gd name="T9" fmla="*/ 46624682 h 5922"/>
              <a:gd name="T10" fmla="*/ 32966238 w 3973"/>
              <a:gd name="T11" fmla="*/ 18982151 h 5922"/>
              <a:gd name="T12" fmla="*/ 32966238 w 3973"/>
              <a:gd name="T13" fmla="*/ 18982151 h 5922"/>
              <a:gd name="T14" fmla="*/ 28177347 w 3973"/>
              <a:gd name="T15" fmla="*/ 19667063 h 5922"/>
              <a:gd name="T16" fmla="*/ 8067303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5" name="Google Shape;488;p10">
            <a:extLst>
              <a:ext uri="{FF2B5EF4-FFF2-40B4-BE49-F238E27FC236}">
                <a16:creationId xmlns:a16="http://schemas.microsoft.com/office/drawing/2014/main" xmlns="" id="{0A543EF9-7377-43F2-AC49-8B2CA74B9485}"/>
              </a:ext>
            </a:extLst>
          </p:cNvPr>
          <p:cNvSpPr>
            <a:spLocks/>
          </p:cNvSpPr>
          <p:nvPr/>
        </p:nvSpPr>
        <p:spPr bwMode="auto">
          <a:xfrm>
            <a:off x="311947" y="4292206"/>
            <a:ext cx="509588" cy="439340"/>
          </a:xfrm>
          <a:custGeom>
            <a:avLst/>
            <a:gdLst>
              <a:gd name="T0" fmla="*/ 35860835 w 5734"/>
              <a:gd name="T1" fmla="*/ 0 h 5078"/>
              <a:gd name="T2" fmla="*/ 5195174 w 5734"/>
              <a:gd name="T3" fmla="*/ 33987182 h 5078"/>
              <a:gd name="T4" fmla="*/ 5728756 w 5734"/>
              <a:gd name="T5" fmla="*/ 34506177 h 5078"/>
              <a:gd name="T6" fmla="*/ 6276322 w 5734"/>
              <a:gd name="T7" fmla="*/ 33747584 h 5078"/>
              <a:gd name="T8" fmla="*/ 37180751 w 5734"/>
              <a:gd name="T9" fmla="*/ 4298348 h 5078"/>
              <a:gd name="T10" fmla="*/ 64069267 w 5734"/>
              <a:gd name="T11" fmla="*/ 16408035 h 5078"/>
              <a:gd name="T12" fmla="*/ 47472747 w 5734"/>
              <a:gd name="T13" fmla="*/ 61759807 h 5078"/>
              <a:gd name="T14" fmla="*/ 43035823 w 5734"/>
              <a:gd name="T15" fmla="*/ 62185593 h 5078"/>
              <a:gd name="T16" fmla="*/ 23294091 w 5734"/>
              <a:gd name="T17" fmla="*/ 46855462 h 5078"/>
              <a:gd name="T18" fmla="*/ 25007054 w 5734"/>
              <a:gd name="T19" fmla="*/ 34679098 h 5078"/>
              <a:gd name="T20" fmla="*/ 36520734 w 5734"/>
              <a:gd name="T21" fmla="*/ 28877061 h 5078"/>
              <a:gd name="T22" fmla="*/ 42249490 w 5734"/>
              <a:gd name="T23" fmla="*/ 29635654 h 5078"/>
              <a:gd name="T24" fmla="*/ 41336842 w 5734"/>
              <a:gd name="T25" fmla="*/ 43808054 h 5078"/>
              <a:gd name="T26" fmla="*/ 32462874 w 5734"/>
              <a:gd name="T27" fmla="*/ 42996281 h 5078"/>
              <a:gd name="T28" fmla="*/ 31845160 w 5734"/>
              <a:gd name="T29" fmla="*/ 42756798 h 5078"/>
              <a:gd name="T30" fmla="*/ 31550226 w 5734"/>
              <a:gd name="T31" fmla="*/ 45098908 h 5078"/>
              <a:gd name="T32" fmla="*/ 41407110 w 5734"/>
              <a:gd name="T33" fmla="*/ 49902869 h 5078"/>
              <a:gd name="T34" fmla="*/ 44102988 w 5734"/>
              <a:gd name="T35" fmla="*/ 25470429 h 5078"/>
              <a:gd name="T36" fmla="*/ 35060521 w 5734"/>
              <a:gd name="T37" fmla="*/ 23594019 h 5078"/>
              <a:gd name="T38" fmla="*/ 23883841 w 5734"/>
              <a:gd name="T39" fmla="*/ 59617266 h 5078"/>
              <a:gd name="T40" fmla="*/ 42797174 w 5734"/>
              <a:gd name="T41" fmla="*/ 67561844 h 5078"/>
              <a:gd name="T42" fmla="*/ 75189781 w 5734"/>
              <a:gd name="T43" fmla="*/ 42597028 h 5078"/>
              <a:gd name="T44" fmla="*/ 43583388 w 5734"/>
              <a:gd name="T45" fmla="*/ 638736 h 5078"/>
              <a:gd name="T46" fmla="*/ 35860835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6" name="Google Shape;489;p10">
            <a:extLst>
              <a:ext uri="{FF2B5EF4-FFF2-40B4-BE49-F238E27FC236}">
                <a16:creationId xmlns:a16="http://schemas.microsoft.com/office/drawing/2014/main" xmlns="" id="{3E23209A-D6BC-425D-B130-A8EDB1BEC820}"/>
              </a:ext>
            </a:extLst>
          </p:cNvPr>
          <p:cNvSpPr/>
          <p:nvPr/>
        </p:nvSpPr>
        <p:spPr>
          <a:xfrm>
            <a:off x="281001" y="3743329"/>
            <a:ext cx="309563" cy="276225"/>
          </a:xfrm>
          <a:custGeom>
            <a:avLst/>
            <a:gdLst/>
            <a:ahLst/>
            <a:cxnLst/>
            <a:rect l="l" t="t" r="r" b="b"/>
            <a:pathLst>
              <a:path w="4533" h="4162" extrusionOk="0">
                <a:moveTo>
                  <a:pt x="1237" y="0"/>
                </a:moveTo>
                <a:cubicBezTo>
                  <a:pt x="1232" y="0"/>
                  <a:pt x="1227" y="1"/>
                  <a:pt x="1224" y="3"/>
                </a:cubicBezTo>
                <a:cubicBezTo>
                  <a:pt x="1124" y="59"/>
                  <a:pt x="1224" y="1681"/>
                  <a:pt x="1224" y="1681"/>
                </a:cubicBezTo>
                <a:cubicBezTo>
                  <a:pt x="1224" y="1681"/>
                  <a:pt x="0" y="2243"/>
                  <a:pt x="0" y="2375"/>
                </a:cubicBezTo>
                <a:cubicBezTo>
                  <a:pt x="0" y="2508"/>
                  <a:pt x="1819" y="2673"/>
                  <a:pt x="1819" y="2673"/>
                </a:cubicBezTo>
                <a:cubicBezTo>
                  <a:pt x="1819" y="2673"/>
                  <a:pt x="1919" y="4161"/>
                  <a:pt x="2085" y="4161"/>
                </a:cubicBezTo>
                <a:cubicBezTo>
                  <a:pt x="2250" y="4161"/>
                  <a:pt x="2891" y="2408"/>
                  <a:pt x="2891" y="2408"/>
                </a:cubicBezTo>
                <a:cubicBezTo>
                  <a:pt x="2891" y="2408"/>
                  <a:pt x="3857" y="2705"/>
                  <a:pt x="4277" y="2705"/>
                </a:cubicBezTo>
                <a:cubicBezTo>
                  <a:pt x="4382" y="2705"/>
                  <a:pt x="4453" y="2686"/>
                  <a:pt x="4467" y="2640"/>
                </a:cubicBezTo>
                <a:cubicBezTo>
                  <a:pt x="4532" y="2408"/>
                  <a:pt x="3441" y="1382"/>
                  <a:pt x="3441" y="1382"/>
                </a:cubicBezTo>
                <a:cubicBezTo>
                  <a:pt x="3441" y="1382"/>
                  <a:pt x="4168" y="291"/>
                  <a:pt x="4036" y="191"/>
                </a:cubicBezTo>
                <a:cubicBezTo>
                  <a:pt x="4028" y="185"/>
                  <a:pt x="4014" y="182"/>
                  <a:pt x="3996" y="182"/>
                </a:cubicBezTo>
                <a:cubicBezTo>
                  <a:pt x="3729" y="182"/>
                  <a:pt x="2481" y="820"/>
                  <a:pt x="2481" y="820"/>
                </a:cubicBezTo>
                <a:cubicBezTo>
                  <a:pt x="2481" y="820"/>
                  <a:pt x="1394" y="0"/>
                  <a:pt x="1237" y="0"/>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7" name="Google Shape;490;p10">
            <a:extLst>
              <a:ext uri="{FF2B5EF4-FFF2-40B4-BE49-F238E27FC236}">
                <a16:creationId xmlns:a16="http://schemas.microsoft.com/office/drawing/2014/main" xmlns="" id="{E90A930A-330E-43E1-AB80-680BBAD478B1}"/>
              </a:ext>
            </a:extLst>
          </p:cNvPr>
          <p:cNvSpPr>
            <a:spLocks/>
          </p:cNvSpPr>
          <p:nvPr/>
        </p:nvSpPr>
        <p:spPr bwMode="auto">
          <a:xfrm>
            <a:off x="8206991" y="4306493"/>
            <a:ext cx="317897" cy="314325"/>
          </a:xfrm>
          <a:custGeom>
            <a:avLst/>
            <a:gdLst>
              <a:gd name="T0" fmla="*/ 11460287 w 6432"/>
              <a:gd name="T1" fmla="*/ 1598948 h 6358"/>
              <a:gd name="T2" fmla="*/ 11460287 w 6432"/>
              <a:gd name="T3" fmla="*/ 1598948 h 6358"/>
              <a:gd name="T4" fmla="*/ 17053658 w 6432"/>
              <a:gd name="T5" fmla="*/ 7912342 h 6358"/>
              <a:gd name="T6" fmla="*/ 11399529 w 6432"/>
              <a:gd name="T7" fmla="*/ 9789393 h 6358"/>
              <a:gd name="T8" fmla="*/ 11460287 w 6432"/>
              <a:gd name="T9" fmla="*/ 1598948 h 6358"/>
              <a:gd name="T10" fmla="*/ 24653322 w 6432"/>
              <a:gd name="T11" fmla="*/ 6556694 h 6358"/>
              <a:gd name="T12" fmla="*/ 24653322 w 6432"/>
              <a:gd name="T13" fmla="*/ 6556694 h 6358"/>
              <a:gd name="T14" fmla="*/ 21131419 w 6432"/>
              <a:gd name="T15" fmla="*/ 11349252 h 6358"/>
              <a:gd name="T16" fmla="*/ 18855862 w 6432"/>
              <a:gd name="T17" fmla="*/ 8498937 h 6358"/>
              <a:gd name="T18" fmla="*/ 24653322 w 6432"/>
              <a:gd name="T19" fmla="*/ 6556694 h 6358"/>
              <a:gd name="T20" fmla="*/ 9992454 w 6432"/>
              <a:gd name="T21" fmla="*/ 11479635 h 6358"/>
              <a:gd name="T22" fmla="*/ 9831793 w 6432"/>
              <a:gd name="T23" fmla="*/ 15472687 h 6358"/>
              <a:gd name="T24" fmla="*/ 2831414 w 6432"/>
              <a:gd name="T25" fmla="*/ 13856337 h 6358"/>
              <a:gd name="T26" fmla="*/ 9992454 w 6432"/>
              <a:gd name="T27" fmla="*/ 11479635 h 6358"/>
              <a:gd name="T28" fmla="*/ 17813605 w 6432"/>
              <a:gd name="T29" fmla="*/ 8850867 h 6358"/>
              <a:gd name="T30" fmla="*/ 19485592 w 6432"/>
              <a:gd name="T31" fmla="*/ 10936480 h 6358"/>
              <a:gd name="T32" fmla="*/ 20488706 w 6432"/>
              <a:gd name="T33" fmla="*/ 12226936 h 6358"/>
              <a:gd name="T34" fmla="*/ 16919026 w 6432"/>
              <a:gd name="T35" fmla="*/ 17028261 h 6358"/>
              <a:gd name="T36" fmla="*/ 12958500 w 6432"/>
              <a:gd name="T37" fmla="*/ 16193950 h 6358"/>
              <a:gd name="T38" fmla="*/ 11065157 w 6432"/>
              <a:gd name="T39" fmla="*/ 15750790 h 6358"/>
              <a:gd name="T40" fmla="*/ 11343053 w 6432"/>
              <a:gd name="T41" fmla="*/ 11023358 h 6358"/>
              <a:gd name="T42" fmla="*/ 17813605 w 6432"/>
              <a:gd name="T43" fmla="*/ 8850867 h 6358"/>
              <a:gd name="T44" fmla="*/ 21118436 w 6432"/>
              <a:gd name="T45" fmla="*/ 13035144 h 6358"/>
              <a:gd name="T46" fmla="*/ 26151534 w 6432"/>
              <a:gd name="T47" fmla="*/ 19200752 h 6358"/>
              <a:gd name="T48" fmla="*/ 24961663 w 6432"/>
              <a:gd name="T49" fmla="*/ 18905312 h 6358"/>
              <a:gd name="T50" fmla="*/ 20193413 w 6432"/>
              <a:gd name="T51" fmla="*/ 17749524 h 6358"/>
              <a:gd name="T52" fmla="*/ 17978681 w 6432"/>
              <a:gd name="T53" fmla="*/ 17262860 h 6358"/>
              <a:gd name="T54" fmla="*/ 21118436 w 6432"/>
              <a:gd name="T55" fmla="*/ 13035144 h 6358"/>
              <a:gd name="T56" fmla="*/ 10991285 w 6432"/>
              <a:gd name="T57" fmla="*/ 16702368 h 6358"/>
              <a:gd name="T58" fmla="*/ 16276314 w 6432"/>
              <a:gd name="T59" fmla="*/ 17879842 h 6358"/>
              <a:gd name="T60" fmla="*/ 10300796 w 6432"/>
              <a:gd name="T61" fmla="*/ 25574922 h 6358"/>
              <a:gd name="T62" fmla="*/ 10991285 w 6432"/>
              <a:gd name="T63" fmla="*/ 16702368 h 6358"/>
              <a:gd name="T64" fmla="*/ 11295276 w 6432"/>
              <a:gd name="T65" fmla="*/ 4351 h 6358"/>
              <a:gd name="T66" fmla="*/ 11169344 w 6432"/>
              <a:gd name="T67" fmla="*/ 126033 h 6358"/>
              <a:gd name="T68" fmla="*/ 11138964 w 6432"/>
              <a:gd name="T69" fmla="*/ 334594 h 6358"/>
              <a:gd name="T70" fmla="*/ 11021730 w 6432"/>
              <a:gd name="T71" fmla="*/ 1142736 h 6358"/>
              <a:gd name="T72" fmla="*/ 10066327 w 6432"/>
              <a:gd name="T73" fmla="*/ 10232553 h 6358"/>
              <a:gd name="T74" fmla="*/ 542810 w 6432"/>
              <a:gd name="T75" fmla="*/ 13404476 h 6358"/>
              <a:gd name="T76" fmla="*/ 820771 w 6432"/>
              <a:gd name="T77" fmla="*/ 14447283 h 6358"/>
              <a:gd name="T78" fmla="*/ 9788365 w 6432"/>
              <a:gd name="T79" fmla="*/ 16459002 h 6358"/>
              <a:gd name="T80" fmla="*/ 9319363 w 6432"/>
              <a:gd name="T81" fmla="*/ 26939271 h 6358"/>
              <a:gd name="T82" fmla="*/ 9862172 w 6432"/>
              <a:gd name="T83" fmla="*/ 27625796 h 6358"/>
              <a:gd name="T84" fmla="*/ 10096707 w 6432"/>
              <a:gd name="T85" fmla="*/ 27499763 h 6358"/>
              <a:gd name="T86" fmla="*/ 17331620 w 6432"/>
              <a:gd name="T87" fmla="*/ 18114507 h 6358"/>
              <a:gd name="T88" fmla="*/ 27337122 w 6432"/>
              <a:gd name="T89" fmla="*/ 20508610 h 6358"/>
              <a:gd name="T90" fmla="*/ 27463055 w 6432"/>
              <a:gd name="T91" fmla="*/ 20526012 h 6358"/>
              <a:gd name="T92" fmla="*/ 27688891 w 6432"/>
              <a:gd name="T93" fmla="*/ 19787347 h 6358"/>
              <a:gd name="T94" fmla="*/ 21761149 w 6432"/>
              <a:gd name="T95" fmla="*/ 12153109 h 6358"/>
              <a:gd name="T96" fmla="*/ 26429496 w 6432"/>
              <a:gd name="T97" fmla="*/ 5900556 h 6358"/>
              <a:gd name="T98" fmla="*/ 25977825 w 6432"/>
              <a:gd name="T99" fmla="*/ 5001119 h 6358"/>
              <a:gd name="T100" fmla="*/ 25873638 w 6432"/>
              <a:gd name="T101" fmla="*/ 5018521 h 6358"/>
              <a:gd name="T102" fmla="*/ 18108964 w 6432"/>
              <a:gd name="T103" fmla="*/ 7573397 h 6358"/>
              <a:gd name="T104" fmla="*/ 11534160 w 6432"/>
              <a:gd name="T105" fmla="*/ 495366 h 6358"/>
              <a:gd name="T106" fmla="*/ 11434257 w 6432"/>
              <a:gd name="T107" fmla="*/ 421473 h 6358"/>
              <a:gd name="T108" fmla="*/ 11416860 w 6432"/>
              <a:gd name="T109" fmla="*/ 143369 h 6358"/>
              <a:gd name="T110" fmla="*/ 11295276 w 6432"/>
              <a:gd name="T111" fmla="*/ 4351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8" name="Google Shape;491;p10">
            <a:extLst>
              <a:ext uri="{FF2B5EF4-FFF2-40B4-BE49-F238E27FC236}">
                <a16:creationId xmlns:a16="http://schemas.microsoft.com/office/drawing/2014/main" xmlns="" id="{D6FEE68F-3A81-49CF-8107-781FB14FE5BC}"/>
              </a:ext>
            </a:extLst>
          </p:cNvPr>
          <p:cNvSpPr>
            <a:spLocks/>
          </p:cNvSpPr>
          <p:nvPr/>
        </p:nvSpPr>
        <p:spPr bwMode="auto">
          <a:xfrm>
            <a:off x="8206979" y="528640"/>
            <a:ext cx="628650" cy="621506"/>
          </a:xfrm>
          <a:custGeom>
            <a:avLst/>
            <a:gdLst>
              <a:gd name="T0" fmla="*/ 44816985 w 6432"/>
              <a:gd name="T1" fmla="*/ 6251426 h 6358"/>
              <a:gd name="T2" fmla="*/ 44816985 w 6432"/>
              <a:gd name="T3" fmla="*/ 6251426 h 6358"/>
              <a:gd name="T4" fmla="*/ 66690591 w 6432"/>
              <a:gd name="T5" fmla="*/ 30934028 h 6358"/>
              <a:gd name="T6" fmla="*/ 44579286 w 6432"/>
              <a:gd name="T7" fmla="*/ 38272716 h 6358"/>
              <a:gd name="T8" fmla="*/ 44816985 w 6432"/>
              <a:gd name="T9" fmla="*/ 6251426 h 6358"/>
              <a:gd name="T10" fmla="*/ 96410072 w 6432"/>
              <a:gd name="T11" fmla="*/ 25634054 h 6358"/>
              <a:gd name="T12" fmla="*/ 96410072 w 6432"/>
              <a:gd name="T13" fmla="*/ 25634054 h 6358"/>
              <a:gd name="T14" fmla="*/ 82637111 w 6432"/>
              <a:gd name="T15" fmla="*/ 44371128 h 6358"/>
              <a:gd name="T16" fmla="*/ 73738273 w 6432"/>
              <a:gd name="T17" fmla="*/ 33227417 h 6358"/>
              <a:gd name="T18" fmla="*/ 96410072 w 6432"/>
              <a:gd name="T19" fmla="*/ 25634054 h 6358"/>
              <a:gd name="T20" fmla="*/ 39076905 w 6432"/>
              <a:gd name="T21" fmla="*/ 44880741 h 6358"/>
              <a:gd name="T22" fmla="*/ 38448515 w 6432"/>
              <a:gd name="T23" fmla="*/ 60492232 h 6358"/>
              <a:gd name="T24" fmla="*/ 11072658 w 6432"/>
              <a:gd name="T25" fmla="*/ 54172901 h 6358"/>
              <a:gd name="T26" fmla="*/ 39076905 w 6432"/>
              <a:gd name="T27" fmla="*/ 44880741 h 6358"/>
              <a:gd name="T28" fmla="*/ 69662474 w 6432"/>
              <a:gd name="T29" fmla="*/ 34603372 h 6358"/>
              <a:gd name="T30" fmla="*/ 76200746 w 6432"/>
              <a:gd name="T31" fmla="*/ 42757310 h 6358"/>
              <a:gd name="T32" fmla="*/ 80123684 w 6432"/>
              <a:gd name="T33" fmla="*/ 47802609 h 6358"/>
              <a:gd name="T34" fmla="*/ 66164109 w 6432"/>
              <a:gd name="T35" fmla="*/ 66573701 h 6358"/>
              <a:gd name="T36" fmla="*/ 50675914 w 6432"/>
              <a:gd name="T37" fmla="*/ 63312178 h 6358"/>
              <a:gd name="T38" fmla="*/ 43271554 w 6432"/>
              <a:gd name="T39" fmla="*/ 61579363 h 6358"/>
              <a:gd name="T40" fmla="*/ 44358399 w 6432"/>
              <a:gd name="T41" fmla="*/ 43097095 h 6358"/>
              <a:gd name="T42" fmla="*/ 69662474 w 6432"/>
              <a:gd name="T43" fmla="*/ 34603372 h 6358"/>
              <a:gd name="T44" fmla="*/ 82586157 w 6432"/>
              <a:gd name="T45" fmla="*/ 50962209 h 6358"/>
              <a:gd name="T46" fmla="*/ 102269001 w 6432"/>
              <a:gd name="T47" fmla="*/ 75067424 h 6358"/>
              <a:gd name="T48" fmla="*/ 97615766 w 6432"/>
              <a:gd name="T49" fmla="*/ 73912258 h 6358"/>
              <a:gd name="T50" fmla="*/ 78968944 w 6432"/>
              <a:gd name="T51" fmla="*/ 69393646 h 6358"/>
              <a:gd name="T52" fmla="*/ 70307804 w 6432"/>
              <a:gd name="T53" fmla="*/ 67491004 h 6358"/>
              <a:gd name="T54" fmla="*/ 82586157 w 6432"/>
              <a:gd name="T55" fmla="*/ 50962209 h 6358"/>
              <a:gd name="T56" fmla="*/ 42982901 w 6432"/>
              <a:gd name="T57" fmla="*/ 65299668 h 6358"/>
              <a:gd name="T58" fmla="*/ 63650682 w 6432"/>
              <a:gd name="T59" fmla="*/ 69903259 h 6358"/>
              <a:gd name="T60" fmla="*/ 40282599 w 6432"/>
              <a:gd name="T61" fmla="*/ 99988019 h 6358"/>
              <a:gd name="T62" fmla="*/ 42982901 w 6432"/>
              <a:gd name="T63" fmla="*/ 65299668 h 6358"/>
              <a:gd name="T64" fmla="*/ 44171654 w 6432"/>
              <a:gd name="T65" fmla="*/ 16944 h 6358"/>
              <a:gd name="T66" fmla="*/ 43679186 w 6432"/>
              <a:gd name="T67" fmla="*/ 492669 h 6358"/>
              <a:gd name="T68" fmla="*/ 43560337 w 6432"/>
              <a:gd name="T69" fmla="*/ 1308050 h 6358"/>
              <a:gd name="T70" fmla="*/ 43101750 w 6432"/>
              <a:gd name="T71" fmla="*/ 4467650 h 6358"/>
              <a:gd name="T72" fmla="*/ 39365557 w 6432"/>
              <a:gd name="T73" fmla="*/ 40005400 h 6358"/>
              <a:gd name="T74" fmla="*/ 2122867 w 6432"/>
              <a:gd name="T75" fmla="*/ 52406199 h 6358"/>
              <a:gd name="T76" fmla="*/ 3209712 w 6432"/>
              <a:gd name="T77" fmla="*/ 56483234 h 6358"/>
              <a:gd name="T78" fmla="*/ 38278712 w 6432"/>
              <a:gd name="T79" fmla="*/ 64348347 h 6358"/>
              <a:gd name="T80" fmla="*/ 36444628 w 6432"/>
              <a:gd name="T81" fmla="*/ 105322012 h 6358"/>
              <a:gd name="T82" fmla="*/ 38567365 w 6432"/>
              <a:gd name="T83" fmla="*/ 108006017 h 6358"/>
              <a:gd name="T84" fmla="*/ 39484407 w 6432"/>
              <a:gd name="T85" fmla="*/ 107513348 h 6358"/>
              <a:gd name="T86" fmla="*/ 67777436 w 6432"/>
              <a:gd name="T87" fmla="*/ 70820562 h 6358"/>
              <a:gd name="T88" fmla="*/ 106905295 w 6432"/>
              <a:gd name="T89" fmla="*/ 80180628 h 6358"/>
              <a:gd name="T90" fmla="*/ 107397763 w 6432"/>
              <a:gd name="T91" fmla="*/ 80248532 h 6358"/>
              <a:gd name="T92" fmla="*/ 108280792 w 6432"/>
              <a:gd name="T93" fmla="*/ 77360682 h 6358"/>
              <a:gd name="T94" fmla="*/ 85099584 w 6432"/>
              <a:gd name="T95" fmla="*/ 47513785 h 6358"/>
              <a:gd name="T96" fmla="*/ 103355846 w 6432"/>
              <a:gd name="T97" fmla="*/ 23068915 h 6358"/>
              <a:gd name="T98" fmla="*/ 101589658 w 6432"/>
              <a:gd name="T99" fmla="*/ 19552585 h 6358"/>
              <a:gd name="T100" fmla="*/ 101182156 w 6432"/>
              <a:gd name="T101" fmla="*/ 19620490 h 6358"/>
              <a:gd name="T102" fmla="*/ 70817344 w 6432"/>
              <a:gd name="T103" fmla="*/ 29609035 h 6358"/>
              <a:gd name="T104" fmla="*/ 45105638 w 6432"/>
              <a:gd name="T105" fmla="*/ 1936529 h 6358"/>
              <a:gd name="T106" fmla="*/ 44715077 w 6432"/>
              <a:gd name="T107" fmla="*/ 1647835 h 6358"/>
              <a:gd name="T108" fmla="*/ 44647182 w 6432"/>
              <a:gd name="T109" fmla="*/ 560574 h 6358"/>
              <a:gd name="T110" fmla="*/ 44171654 w 6432"/>
              <a:gd name="T111" fmla="*/ 16944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9" name="Google Shape;492;p10">
            <a:extLst>
              <a:ext uri="{FF2B5EF4-FFF2-40B4-BE49-F238E27FC236}">
                <a16:creationId xmlns:a16="http://schemas.microsoft.com/office/drawing/2014/main" xmlns="" id="{4EC87BB7-9F49-4066-917B-C79A1F4FD909}"/>
              </a:ext>
            </a:extLst>
          </p:cNvPr>
          <p:cNvSpPr>
            <a:spLocks/>
          </p:cNvSpPr>
          <p:nvPr/>
        </p:nvSpPr>
        <p:spPr bwMode="auto">
          <a:xfrm>
            <a:off x="7746219" y="772717"/>
            <a:ext cx="390525" cy="566738"/>
          </a:xfrm>
          <a:custGeom>
            <a:avLst/>
            <a:gdLst>
              <a:gd name="T0" fmla="*/ 16695689 w 3973"/>
              <a:gd name="T1" fmla="*/ 0 h 5922"/>
              <a:gd name="T2" fmla="*/ 16695689 w 3973"/>
              <a:gd name="T3" fmla="*/ 0 h 5922"/>
              <a:gd name="T4" fmla="*/ 17169 w 3973"/>
              <a:gd name="T5" fmla="*/ 59689332 h 5922"/>
              <a:gd name="T6" fmla="*/ 10615177 w 3973"/>
              <a:gd name="T7" fmla="*/ 57947203 h 5922"/>
              <a:gd name="T8" fmla="*/ 51340915 w 3973"/>
              <a:gd name="T9" fmla="*/ 96421297 h 5922"/>
              <a:gd name="T10" fmla="*/ 68225592 w 3973"/>
              <a:gd name="T11" fmla="*/ 39255647 h 5922"/>
              <a:gd name="T12" fmla="*/ 68225592 w 3973"/>
              <a:gd name="T13" fmla="*/ 39255647 h 5922"/>
              <a:gd name="T14" fmla="*/ 58314730 w 3973"/>
              <a:gd name="T15" fmla="*/ 40672140 h 5922"/>
              <a:gd name="T16" fmla="*/ 16695689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493" name="Google Shape;493;p10"/>
          <p:cNvSpPr txBox="1">
            <a:spLocks noGrp="1"/>
          </p:cNvSpPr>
          <p:nvPr>
            <p:ph type="body" idx="1"/>
          </p:nvPr>
        </p:nvSpPr>
        <p:spPr>
          <a:xfrm>
            <a:off x="1072450" y="520400"/>
            <a:ext cx="3042300" cy="3180000"/>
          </a:xfrm>
          <a:prstGeom prst="rect">
            <a:avLst/>
          </a:prstGeom>
        </p:spPr>
        <p:txBody>
          <a:bodyPr spcFirstLastPara="1">
            <a:noAutofit/>
          </a:bodyPr>
          <a:lstStyle>
            <a:lvl1pPr marL="256973" lvl="0" indent="-128487">
              <a:lnSpc>
                <a:spcPct val="100000"/>
              </a:lnSpc>
              <a:spcBef>
                <a:spcPts val="0"/>
              </a:spcBef>
              <a:spcAft>
                <a:spcPts val="0"/>
              </a:spcAft>
              <a:buClr>
                <a:schemeClr val="dk1"/>
              </a:buClr>
              <a:buSzPts val="5000"/>
              <a:buFont typeface="Amatic SC"/>
              <a:buNone/>
              <a:defRPr sz="2800">
                <a:solidFill>
                  <a:schemeClr val="lt1"/>
                </a:solidFill>
                <a:latin typeface="Amatic SC"/>
                <a:ea typeface="Amatic SC"/>
                <a:cs typeface="Amatic SC"/>
                <a:sym typeface="Amatic SC"/>
              </a:defRPr>
            </a:lvl1pPr>
          </a:lstStyle>
          <a:p>
            <a:endParaRPr/>
          </a:p>
        </p:txBody>
      </p:sp>
    </p:spTree>
    <p:extLst>
      <p:ext uri="{BB962C8B-B14F-4D97-AF65-F5344CB8AC3E}">
        <p14:creationId xmlns:p14="http://schemas.microsoft.com/office/powerpoint/2010/main" val="172341378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94"/>
        <p:cNvGrpSpPr/>
        <p:nvPr/>
      </p:nvGrpSpPr>
      <p:grpSpPr>
        <a:xfrm>
          <a:off x="0" y="0"/>
          <a:ext cx="0" cy="0"/>
          <a:chOff x="0" y="0"/>
          <a:chExt cx="0" cy="0"/>
        </a:xfrm>
      </p:grpSpPr>
      <p:sp>
        <p:nvSpPr>
          <p:cNvPr id="4" name="Google Shape;495;p11">
            <a:extLst>
              <a:ext uri="{FF2B5EF4-FFF2-40B4-BE49-F238E27FC236}">
                <a16:creationId xmlns:a16="http://schemas.microsoft.com/office/drawing/2014/main" xmlns="" id="{4510720F-42F3-4C83-A92D-4B3A53F48346}"/>
              </a:ext>
            </a:extLst>
          </p:cNvPr>
          <p:cNvSpPr/>
          <p:nvPr/>
        </p:nvSpPr>
        <p:spPr>
          <a:xfrm rot="17">
            <a:off x="1445437" y="1065612"/>
            <a:ext cx="6307931" cy="2263378"/>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5" name="Google Shape;496;p11">
            <a:extLst>
              <a:ext uri="{FF2B5EF4-FFF2-40B4-BE49-F238E27FC236}">
                <a16:creationId xmlns:a16="http://schemas.microsoft.com/office/drawing/2014/main" xmlns="" id="{5619CA4B-64E3-486C-B2C2-02F852055B2B}"/>
              </a:ext>
            </a:extLst>
          </p:cNvPr>
          <p:cNvSpPr>
            <a:spLocks/>
          </p:cNvSpPr>
          <p:nvPr/>
        </p:nvSpPr>
        <p:spPr bwMode="auto">
          <a:xfrm rot="19198952">
            <a:off x="7614048" y="3132538"/>
            <a:ext cx="330994" cy="191690"/>
          </a:xfrm>
          <a:custGeom>
            <a:avLst/>
            <a:gdLst>
              <a:gd name="T0" fmla="*/ 8642948 w 5732"/>
              <a:gd name="T1" fmla="*/ 1720445 h 3324"/>
              <a:gd name="T2" fmla="*/ 16467844 w 5732"/>
              <a:gd name="T3" fmla="*/ 7975637 h 3324"/>
              <a:gd name="T4" fmla="*/ 16710911 w 5732"/>
              <a:gd name="T5" fmla="*/ 8212155 h 3324"/>
              <a:gd name="T6" fmla="*/ 16787981 w 5732"/>
              <a:gd name="T7" fmla="*/ 8229917 h 3324"/>
              <a:gd name="T8" fmla="*/ 16865052 w 5732"/>
              <a:gd name="T9" fmla="*/ 8212155 h 3324"/>
              <a:gd name="T10" fmla="*/ 16948050 w 5732"/>
              <a:gd name="T11" fmla="*/ 8188549 h 3324"/>
              <a:gd name="T12" fmla="*/ 16965836 w 5732"/>
              <a:gd name="T13" fmla="*/ 8170787 h 3324"/>
              <a:gd name="T14" fmla="*/ 23539900 w 5732"/>
              <a:gd name="T15" fmla="*/ 3919846 h 3324"/>
              <a:gd name="T16" fmla="*/ 26355695 w 5732"/>
              <a:gd name="T17" fmla="*/ 3299025 h 3324"/>
              <a:gd name="T18" fmla="*/ 28827638 w 5732"/>
              <a:gd name="T19" fmla="*/ 7088848 h 3324"/>
              <a:gd name="T20" fmla="*/ 22638848 w 5732"/>
              <a:gd name="T21" fmla="*/ 14284115 h 3324"/>
              <a:gd name="T22" fmla="*/ 15003664 w 5732"/>
              <a:gd name="T23" fmla="*/ 17861025 h 3324"/>
              <a:gd name="T24" fmla="*/ 5352952 w 5732"/>
              <a:gd name="T25" fmla="*/ 8129420 h 3324"/>
              <a:gd name="T26" fmla="*/ 7676684 w 5732"/>
              <a:gd name="T27" fmla="*/ 1815098 h 3324"/>
              <a:gd name="T28" fmla="*/ 8642948 w 5732"/>
              <a:gd name="T29" fmla="*/ 1720445 h 3324"/>
              <a:gd name="T30" fmla="*/ 7848609 w 5732"/>
              <a:gd name="T31" fmla="*/ 0 h 3324"/>
              <a:gd name="T32" fmla="*/ 3088428 w 5732"/>
              <a:gd name="T33" fmla="*/ 2938405 h 3324"/>
              <a:gd name="T34" fmla="*/ 14167826 w 5732"/>
              <a:gd name="T35" fmla="*/ 19398238 h 3324"/>
              <a:gd name="T36" fmla="*/ 14902880 w 5732"/>
              <a:gd name="T37" fmla="*/ 19646521 h 3324"/>
              <a:gd name="T38" fmla="*/ 15543078 w 5732"/>
              <a:gd name="T39" fmla="*/ 19457368 h 3324"/>
              <a:gd name="T40" fmla="*/ 30932017 w 5732"/>
              <a:gd name="T41" fmla="*/ 4038105 h 3324"/>
              <a:gd name="T42" fmla="*/ 26385337 w 5732"/>
              <a:gd name="T43" fmla="*/ 1182436 h 3324"/>
              <a:gd name="T44" fmla="*/ 16912479 w 5732"/>
              <a:gd name="T45" fmla="*/ 6473948 h 3324"/>
              <a:gd name="T46" fmla="*/ 7848609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6" name="Google Shape;497;p11">
            <a:extLst>
              <a:ext uri="{FF2B5EF4-FFF2-40B4-BE49-F238E27FC236}">
                <a16:creationId xmlns:a16="http://schemas.microsoft.com/office/drawing/2014/main" xmlns="" id="{D2112041-C0B2-4E3A-BB53-ACA901904DB7}"/>
              </a:ext>
            </a:extLst>
          </p:cNvPr>
          <p:cNvGrpSpPr>
            <a:grpSpLocks/>
          </p:cNvGrpSpPr>
          <p:nvPr/>
        </p:nvGrpSpPr>
        <p:grpSpPr bwMode="auto">
          <a:xfrm>
            <a:off x="7572389" y="3329007"/>
            <a:ext cx="1156097" cy="1545431"/>
            <a:chOff x="1517975" y="4132611"/>
            <a:chExt cx="698732" cy="933635"/>
          </a:xfrm>
        </p:grpSpPr>
        <p:sp>
          <p:nvSpPr>
            <p:cNvPr id="7" name="Google Shape;498;p11">
              <a:extLst>
                <a:ext uri="{FF2B5EF4-FFF2-40B4-BE49-F238E27FC236}">
                  <a16:creationId xmlns:a16="http://schemas.microsoft.com/office/drawing/2014/main" xmlns="" id="{10F1F7B8-72C0-44C4-970D-2A23556C894B}"/>
                </a:ext>
              </a:extLst>
            </p:cNvPr>
            <p:cNvSpPr/>
            <p:nvPr/>
          </p:nvSpPr>
          <p:spPr>
            <a:xfrm>
              <a:off x="1597851" y="4490097"/>
              <a:ext cx="138163" cy="138103"/>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8" name="Google Shape;499;p11">
              <a:extLst>
                <a:ext uri="{FF2B5EF4-FFF2-40B4-BE49-F238E27FC236}">
                  <a16:creationId xmlns:a16="http://schemas.microsoft.com/office/drawing/2014/main" xmlns="" id="{EF95B012-1AC1-4A8C-AD43-72FBD99F3B94}"/>
                </a:ext>
              </a:extLst>
            </p:cNvPr>
            <p:cNvSpPr/>
            <p:nvPr/>
          </p:nvSpPr>
          <p:spPr>
            <a:xfrm>
              <a:off x="1932465" y="4188715"/>
              <a:ext cx="107221" cy="106455"/>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9" name="Google Shape;500;p11">
              <a:extLst>
                <a:ext uri="{FF2B5EF4-FFF2-40B4-BE49-F238E27FC236}">
                  <a16:creationId xmlns:a16="http://schemas.microsoft.com/office/drawing/2014/main" xmlns="" id="{085F1713-F081-4FE1-A042-D6297A3178E5}"/>
                </a:ext>
              </a:extLst>
            </p:cNvPr>
            <p:cNvSpPr>
              <a:spLocks/>
            </p:cNvSpPr>
            <p:nvPr/>
          </p:nvSpPr>
          <p:spPr bwMode="auto">
            <a:xfrm>
              <a:off x="1539335" y="4751068"/>
              <a:ext cx="151250" cy="63885"/>
            </a:xfrm>
            <a:custGeom>
              <a:avLst/>
              <a:gdLst>
                <a:gd name="T0" fmla="*/ 2910490 w 3137"/>
                <a:gd name="T1" fmla="*/ 0 h 1325"/>
                <a:gd name="T2" fmla="*/ 2522264 w 3137"/>
                <a:gd name="T3" fmla="*/ 25554 h 1325"/>
                <a:gd name="T4" fmla="*/ 3542779 w 3137"/>
                <a:gd name="T5" fmla="*/ 2854719 h 1325"/>
                <a:gd name="T6" fmla="*/ 5539694 w 3137"/>
                <a:gd name="T7" fmla="*/ 3077907 h 1325"/>
                <a:gd name="T8" fmla="*/ 7292497 w 3137"/>
                <a:gd name="T9" fmla="*/ 2785000 h 1325"/>
                <a:gd name="T10" fmla="*/ 2910490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 name="Google Shape;501;p11">
              <a:extLst>
                <a:ext uri="{FF2B5EF4-FFF2-40B4-BE49-F238E27FC236}">
                  <a16:creationId xmlns:a16="http://schemas.microsoft.com/office/drawing/2014/main" xmlns="" id="{258C0BED-97B7-4F5C-9AD7-A2AB42DCAD89}"/>
                </a:ext>
              </a:extLst>
            </p:cNvPr>
            <p:cNvSpPr>
              <a:spLocks/>
            </p:cNvSpPr>
            <p:nvPr/>
          </p:nvSpPr>
          <p:spPr bwMode="auto">
            <a:xfrm>
              <a:off x="1829882" y="4540367"/>
              <a:ext cx="125455" cy="87848"/>
            </a:xfrm>
            <a:custGeom>
              <a:avLst/>
              <a:gdLst>
                <a:gd name="T0" fmla="*/ 1755116 w 2602"/>
                <a:gd name="T1" fmla="*/ 2314 h 1822"/>
                <a:gd name="T2" fmla="*/ 2482726 w 2602"/>
                <a:gd name="T3" fmla="*/ 3075596 h 1822"/>
                <a:gd name="T4" fmla="*/ 5837225 w 2602"/>
                <a:gd name="T5" fmla="*/ 4235604 h 1822"/>
                <a:gd name="T6" fmla="*/ 6046478 w 2602"/>
                <a:gd name="T7" fmla="*/ 4223984 h 1822"/>
                <a:gd name="T8" fmla="*/ 2426942 w 2602"/>
                <a:gd name="T9" fmla="*/ 74396 h 1822"/>
                <a:gd name="T10" fmla="*/ 1755116 w 2602"/>
                <a:gd name="T11" fmla="*/ 2314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1" name="Google Shape;502;p11">
              <a:extLst>
                <a:ext uri="{FF2B5EF4-FFF2-40B4-BE49-F238E27FC236}">
                  <a16:creationId xmlns:a16="http://schemas.microsoft.com/office/drawing/2014/main" xmlns="" id="{B2F6EC34-9D77-41FB-8D56-1155C6CAE7B9}"/>
                </a:ext>
              </a:extLst>
            </p:cNvPr>
            <p:cNvSpPr>
              <a:spLocks/>
            </p:cNvSpPr>
            <p:nvPr/>
          </p:nvSpPr>
          <p:spPr bwMode="auto">
            <a:xfrm>
              <a:off x="1742853" y="4814857"/>
              <a:ext cx="125841" cy="87462"/>
            </a:xfrm>
            <a:custGeom>
              <a:avLst/>
              <a:gdLst>
                <a:gd name="T0" fmla="*/ 4291371 w 2610"/>
                <a:gd name="T1" fmla="*/ 0 h 1814"/>
                <a:gd name="T2" fmla="*/ 3638107 w 2610"/>
                <a:gd name="T3" fmla="*/ 69719 h 1814"/>
                <a:gd name="T4" fmla="*/ 0 w 2610"/>
                <a:gd name="T5" fmla="*/ 4200683 h 1814"/>
                <a:gd name="T6" fmla="*/ 230130 w 2610"/>
                <a:gd name="T7" fmla="*/ 4214666 h 1814"/>
                <a:gd name="T8" fmla="*/ 3568388 w 2610"/>
                <a:gd name="T9" fmla="*/ 3077901 h 1814"/>
                <a:gd name="T10" fmla="*/ 4291371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 name="Google Shape;503;p11">
              <a:extLst>
                <a:ext uri="{FF2B5EF4-FFF2-40B4-BE49-F238E27FC236}">
                  <a16:creationId xmlns:a16="http://schemas.microsoft.com/office/drawing/2014/main" xmlns="" id="{54CE2CDD-E063-4D83-B8CC-2D8B26E41A5E}"/>
                </a:ext>
              </a:extLst>
            </p:cNvPr>
            <p:cNvSpPr>
              <a:spLocks/>
            </p:cNvSpPr>
            <p:nvPr/>
          </p:nvSpPr>
          <p:spPr bwMode="auto">
            <a:xfrm>
              <a:off x="1983641" y="4683036"/>
              <a:ext cx="125841" cy="87462"/>
            </a:xfrm>
            <a:custGeom>
              <a:avLst/>
              <a:gdLst>
                <a:gd name="T0" fmla="*/ 4298314 w 2610"/>
                <a:gd name="T1" fmla="*/ 2314 h 1814"/>
                <a:gd name="T2" fmla="*/ 3640469 w 2610"/>
                <a:gd name="T3" fmla="*/ 69719 h 1814"/>
                <a:gd name="T4" fmla="*/ 0 w 2610"/>
                <a:gd name="T5" fmla="*/ 4200683 h 1814"/>
                <a:gd name="T6" fmla="*/ 227816 w 2610"/>
                <a:gd name="T7" fmla="*/ 4214666 h 1814"/>
                <a:gd name="T8" fmla="*/ 3568388 w 2610"/>
                <a:gd name="T9" fmla="*/ 3070909 h 1814"/>
                <a:gd name="T10" fmla="*/ 4298314 w 2610"/>
                <a:gd name="T11" fmla="*/ 2314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504;p11">
              <a:extLst>
                <a:ext uri="{FF2B5EF4-FFF2-40B4-BE49-F238E27FC236}">
                  <a16:creationId xmlns:a16="http://schemas.microsoft.com/office/drawing/2014/main" xmlns="" id="{35414386-5D76-4BCE-A645-3D6F9A11D8E5}"/>
                </a:ext>
              </a:extLst>
            </p:cNvPr>
            <p:cNvSpPr>
              <a:spLocks/>
            </p:cNvSpPr>
            <p:nvPr/>
          </p:nvSpPr>
          <p:spPr bwMode="auto">
            <a:xfrm>
              <a:off x="1517975" y="4132611"/>
              <a:ext cx="698732" cy="933635"/>
            </a:xfrm>
            <a:custGeom>
              <a:avLst/>
              <a:gdLst>
                <a:gd name="T0" fmla="*/ 23042293 w 14492"/>
                <a:gd name="T1" fmla="*/ 0 h 19364"/>
                <a:gd name="T2" fmla="*/ 17872197 w 14492"/>
                <a:gd name="T3" fmla="*/ 2664071 h 19364"/>
                <a:gd name="T4" fmla="*/ 19529685 w 14492"/>
                <a:gd name="T5" fmla="*/ 9838075 h 19364"/>
                <a:gd name="T6" fmla="*/ 22361160 w 14492"/>
                <a:gd name="T7" fmla="*/ 10444813 h 19364"/>
                <a:gd name="T8" fmla="*/ 22523885 w 14492"/>
                <a:gd name="T9" fmla="*/ 10442498 h 19364"/>
                <a:gd name="T10" fmla="*/ 22523885 w 14492"/>
                <a:gd name="T11" fmla="*/ 10442498 h 19364"/>
                <a:gd name="T12" fmla="*/ 22133344 w 14492"/>
                <a:gd name="T13" fmla="*/ 18155787 h 19364"/>
                <a:gd name="T14" fmla="*/ 21440590 w 14492"/>
                <a:gd name="T15" fmla="*/ 26443268 h 19364"/>
                <a:gd name="T16" fmla="*/ 20301511 w 14492"/>
                <a:gd name="T17" fmla="*/ 42383673 h 19364"/>
                <a:gd name="T18" fmla="*/ 18548702 w 14492"/>
                <a:gd name="T19" fmla="*/ 42372053 h 19364"/>
                <a:gd name="T20" fmla="*/ 17832661 w 14492"/>
                <a:gd name="T21" fmla="*/ 42374368 h 19364"/>
                <a:gd name="T22" fmla="*/ 11056233 w 14492"/>
                <a:gd name="T23" fmla="*/ 42509177 h 19364"/>
                <a:gd name="T24" fmla="*/ 9075561 w 14492"/>
                <a:gd name="T25" fmla="*/ 26657150 h 19364"/>
                <a:gd name="T26" fmla="*/ 13899328 w 14492"/>
                <a:gd name="T27" fmla="*/ 21054665 h 19364"/>
                <a:gd name="T28" fmla="*/ 8145686 w 14492"/>
                <a:gd name="T29" fmla="*/ 14603693 h 19364"/>
                <a:gd name="T30" fmla="*/ 7982960 w 14492"/>
                <a:gd name="T31" fmla="*/ 14606007 h 19364"/>
                <a:gd name="T32" fmla="*/ 8108512 w 14492"/>
                <a:gd name="T33" fmla="*/ 15177885 h 19364"/>
                <a:gd name="T34" fmla="*/ 12932231 w 14492"/>
                <a:gd name="T35" fmla="*/ 20961706 h 19364"/>
                <a:gd name="T36" fmla="*/ 7731904 w 14492"/>
                <a:gd name="T37" fmla="*/ 25838893 h 19364"/>
                <a:gd name="T38" fmla="*/ 7678434 w 14492"/>
                <a:gd name="T39" fmla="*/ 25838893 h 19364"/>
                <a:gd name="T40" fmla="*/ 1524993 w 14492"/>
                <a:gd name="T41" fmla="*/ 21226696 h 19364"/>
                <a:gd name="T42" fmla="*/ 6239457 w 14492"/>
                <a:gd name="T43" fmla="*/ 15124414 h 19364"/>
                <a:gd name="T44" fmla="*/ 6041872 w 14492"/>
                <a:gd name="T45" fmla="*/ 14517677 h 19364"/>
                <a:gd name="T46" fmla="*/ 5693181 w 14492"/>
                <a:gd name="T47" fmla="*/ 14508372 h 19364"/>
                <a:gd name="T48" fmla="*/ 392856 w 14492"/>
                <a:gd name="T49" fmla="*/ 20073635 h 19364"/>
                <a:gd name="T50" fmla="*/ 7008920 w 14492"/>
                <a:gd name="T51" fmla="*/ 26780387 h 19364"/>
                <a:gd name="T52" fmla="*/ 7392519 w 14492"/>
                <a:gd name="T53" fmla="*/ 26787330 h 19364"/>
                <a:gd name="T54" fmla="*/ 8517665 w 14492"/>
                <a:gd name="T55" fmla="*/ 26726917 h 19364"/>
                <a:gd name="T56" fmla="*/ 8517665 w 14492"/>
                <a:gd name="T57" fmla="*/ 26726917 h 19364"/>
                <a:gd name="T58" fmla="*/ 9468465 w 14492"/>
                <a:gd name="T59" fmla="*/ 35707151 h 19364"/>
                <a:gd name="T60" fmla="*/ 10300704 w 14492"/>
                <a:gd name="T61" fmla="*/ 42571953 h 19364"/>
                <a:gd name="T62" fmla="*/ 8666456 w 14492"/>
                <a:gd name="T63" fmla="*/ 42711439 h 19364"/>
                <a:gd name="T64" fmla="*/ 1383192 w 14492"/>
                <a:gd name="T65" fmla="*/ 44057408 h 19364"/>
                <a:gd name="T66" fmla="*/ 1476199 w 14492"/>
                <a:gd name="T67" fmla="*/ 44450312 h 19364"/>
                <a:gd name="T68" fmla="*/ 1494762 w 14492"/>
                <a:gd name="T69" fmla="*/ 44447998 h 19364"/>
                <a:gd name="T70" fmla="*/ 17516515 w 14492"/>
                <a:gd name="T71" fmla="*/ 43101980 h 19364"/>
                <a:gd name="T72" fmla="*/ 33445261 w 14492"/>
                <a:gd name="T73" fmla="*/ 45008208 h 19364"/>
                <a:gd name="T74" fmla="*/ 33494103 w 14492"/>
                <a:gd name="T75" fmla="*/ 45012885 h 19364"/>
                <a:gd name="T76" fmla="*/ 33466187 w 14492"/>
                <a:gd name="T77" fmla="*/ 44589798 h 19364"/>
                <a:gd name="T78" fmla="*/ 21156990 w 14492"/>
                <a:gd name="T79" fmla="*/ 42406913 h 19364"/>
                <a:gd name="T80" fmla="*/ 22303061 w 14492"/>
                <a:gd name="T81" fmla="*/ 26247998 h 19364"/>
                <a:gd name="T82" fmla="*/ 22988823 w 14492"/>
                <a:gd name="T83" fmla="*/ 10409953 h 19364"/>
                <a:gd name="T84" fmla="*/ 27380150 w 14492"/>
                <a:gd name="T85" fmla="*/ 7896940 h 19364"/>
                <a:gd name="T86" fmla="*/ 25155461 w 14492"/>
                <a:gd name="T87" fmla="*/ 1320416 h 19364"/>
                <a:gd name="T88" fmla="*/ 25083379 w 14492"/>
                <a:gd name="T89" fmla="*/ 1311110 h 19364"/>
                <a:gd name="T90" fmla="*/ 25101990 w 14492"/>
                <a:gd name="T91" fmla="*/ 1855120 h 19364"/>
                <a:gd name="T92" fmla="*/ 26106261 w 14492"/>
                <a:gd name="T93" fmla="*/ 7850461 h 19364"/>
                <a:gd name="T94" fmla="*/ 22249590 w 14492"/>
                <a:gd name="T95" fmla="*/ 9519567 h 19364"/>
                <a:gd name="T96" fmla="*/ 19736575 w 14492"/>
                <a:gd name="T97" fmla="*/ 8854730 h 19364"/>
                <a:gd name="T98" fmla="*/ 18822997 w 14492"/>
                <a:gd name="T99" fmla="*/ 3126694 h 19364"/>
                <a:gd name="T100" fmla="*/ 23704864 w 14492"/>
                <a:gd name="T101" fmla="*/ 774140 h 19364"/>
                <a:gd name="T102" fmla="*/ 25178701 w 14492"/>
                <a:gd name="T103" fmla="*/ 936865 h 19364"/>
                <a:gd name="T104" fmla="*/ 25222866 w 14492"/>
                <a:gd name="T105" fmla="*/ 941494 h 19364"/>
                <a:gd name="T106" fmla="*/ 25204255 w 14492"/>
                <a:gd name="T107" fmla="*/ 471928 h 19364"/>
                <a:gd name="T108" fmla="*/ 23042293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4" name="Google Shape;505;p11">
            <a:extLst>
              <a:ext uri="{FF2B5EF4-FFF2-40B4-BE49-F238E27FC236}">
                <a16:creationId xmlns:a16="http://schemas.microsoft.com/office/drawing/2014/main" xmlns="" id="{D729607D-25DC-4317-90F7-60690629B992}"/>
              </a:ext>
            </a:extLst>
          </p:cNvPr>
          <p:cNvSpPr>
            <a:spLocks/>
          </p:cNvSpPr>
          <p:nvPr/>
        </p:nvSpPr>
        <p:spPr bwMode="auto">
          <a:xfrm>
            <a:off x="8380823" y="2953950"/>
            <a:ext cx="215503" cy="250031"/>
          </a:xfrm>
          <a:custGeom>
            <a:avLst/>
            <a:gdLst>
              <a:gd name="T0" fmla="*/ 5973590 w 6128"/>
              <a:gd name="T1" fmla="*/ 2209 h 7092"/>
              <a:gd name="T2" fmla="*/ 5707541 w 6128"/>
              <a:gd name="T3" fmla="*/ 44187 h 7092"/>
              <a:gd name="T4" fmla="*/ 4146552 w 6128"/>
              <a:gd name="T5" fmla="*/ 5331932 h 7092"/>
              <a:gd name="T6" fmla="*/ 118723 w 6128"/>
              <a:gd name="T7" fmla="*/ 9019881 h 7092"/>
              <a:gd name="T8" fmla="*/ 5289805 w 6128"/>
              <a:gd name="T9" fmla="*/ 11079313 h 7092"/>
              <a:gd name="T10" fmla="*/ 7396068 w 6128"/>
              <a:gd name="T11" fmla="*/ 15671022 h 7092"/>
              <a:gd name="T12" fmla="*/ 7453225 w 6128"/>
              <a:gd name="T13" fmla="*/ 15666604 h 7092"/>
              <a:gd name="T14" fmla="*/ 9733166 w 6128"/>
              <a:gd name="T15" fmla="*/ 9625333 h 7092"/>
              <a:gd name="T16" fmla="*/ 13345463 w 6128"/>
              <a:gd name="T17" fmla="*/ 7437760 h 7092"/>
              <a:gd name="T18" fmla="*/ 8508561 w 6128"/>
              <a:gd name="T19" fmla="*/ 4792806 h 7092"/>
              <a:gd name="T20" fmla="*/ 5973590 w 6128"/>
              <a:gd name="T21" fmla="*/ 2209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5" name="Google Shape;506;p11">
            <a:extLst>
              <a:ext uri="{FF2B5EF4-FFF2-40B4-BE49-F238E27FC236}">
                <a16:creationId xmlns:a16="http://schemas.microsoft.com/office/drawing/2014/main" xmlns="" id="{78D1B757-F260-448F-A904-F03491D68578}"/>
              </a:ext>
            </a:extLst>
          </p:cNvPr>
          <p:cNvSpPr>
            <a:spLocks/>
          </p:cNvSpPr>
          <p:nvPr/>
        </p:nvSpPr>
        <p:spPr bwMode="auto">
          <a:xfrm>
            <a:off x="8601096" y="3205162"/>
            <a:ext cx="135731" cy="158354"/>
          </a:xfrm>
          <a:custGeom>
            <a:avLst/>
            <a:gdLst>
              <a:gd name="T0" fmla="*/ 3740787 w 3884"/>
              <a:gd name="T1" fmla="*/ 2208 h 4495"/>
              <a:gd name="T2" fmla="*/ 3575794 w 3884"/>
              <a:gd name="T3" fmla="*/ 28700 h 4495"/>
              <a:gd name="T4" fmla="*/ 2598790 w 3884"/>
              <a:gd name="T5" fmla="*/ 3375718 h 4495"/>
              <a:gd name="T6" fmla="*/ 75996 w 3884"/>
              <a:gd name="T7" fmla="*/ 5710026 h 4495"/>
              <a:gd name="T8" fmla="*/ 3310901 w 3884"/>
              <a:gd name="T9" fmla="*/ 7007339 h 4495"/>
              <a:gd name="T10" fmla="*/ 4635271 w 3884"/>
              <a:gd name="T11" fmla="*/ 9917521 h 4495"/>
              <a:gd name="T12" fmla="*/ 4667841 w 3884"/>
              <a:gd name="T13" fmla="*/ 9915313 h 4495"/>
              <a:gd name="T14" fmla="*/ 6098587 w 3884"/>
              <a:gd name="T15" fmla="*/ 6089511 h 4495"/>
              <a:gd name="T16" fmla="*/ 8358725 w 3884"/>
              <a:gd name="T17" fmla="*/ 4710562 h 4495"/>
              <a:gd name="T18" fmla="*/ 5327859 w 3884"/>
              <a:gd name="T19" fmla="*/ 3031510 h 4495"/>
              <a:gd name="T20" fmla="*/ 3740787 w 3884"/>
              <a:gd name="T21" fmla="*/ 2208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6" name="Google Shape;507;p11">
            <a:extLst>
              <a:ext uri="{FF2B5EF4-FFF2-40B4-BE49-F238E27FC236}">
                <a16:creationId xmlns:a16="http://schemas.microsoft.com/office/drawing/2014/main" xmlns="" id="{CBD31604-15B8-4B10-9041-85C98CB6EBAA}"/>
              </a:ext>
            </a:extLst>
          </p:cNvPr>
          <p:cNvSpPr/>
          <p:nvPr/>
        </p:nvSpPr>
        <p:spPr>
          <a:xfrm>
            <a:off x="-4763" y="1171594"/>
            <a:ext cx="723900" cy="111323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7" name="Google Shape;508;p11">
            <a:extLst>
              <a:ext uri="{FF2B5EF4-FFF2-40B4-BE49-F238E27FC236}">
                <a16:creationId xmlns:a16="http://schemas.microsoft.com/office/drawing/2014/main" xmlns="" id="{AE205CE9-ECD1-49FF-94B3-7F8D087082C3}"/>
              </a:ext>
            </a:extLst>
          </p:cNvPr>
          <p:cNvSpPr>
            <a:spLocks/>
          </p:cNvSpPr>
          <p:nvPr/>
        </p:nvSpPr>
        <p:spPr bwMode="auto">
          <a:xfrm>
            <a:off x="216712" y="192883"/>
            <a:ext cx="282179" cy="278606"/>
          </a:xfrm>
          <a:custGeom>
            <a:avLst/>
            <a:gdLst>
              <a:gd name="T0" fmla="*/ 9033105 w 6432"/>
              <a:gd name="T1" fmla="*/ 1239165 h 6358"/>
              <a:gd name="T2" fmla="*/ 13436762 w 6432"/>
              <a:gd name="T3" fmla="*/ 6212829 h 6358"/>
              <a:gd name="T4" fmla="*/ 8985198 w 6432"/>
              <a:gd name="T5" fmla="*/ 7677286 h 6358"/>
              <a:gd name="T6" fmla="*/ 9033105 w 6432"/>
              <a:gd name="T7" fmla="*/ 1239165 h 6358"/>
              <a:gd name="T8" fmla="*/ 19428025 w 6432"/>
              <a:gd name="T9" fmla="*/ 5137549 h 6358"/>
              <a:gd name="T10" fmla="*/ 16653094 w 6432"/>
              <a:gd name="T11" fmla="*/ 8913005 h 6358"/>
              <a:gd name="T12" fmla="*/ 14860173 w 6432"/>
              <a:gd name="T13" fmla="*/ 6673696 h 6358"/>
              <a:gd name="T14" fmla="*/ 19428025 w 6432"/>
              <a:gd name="T15" fmla="*/ 5137549 h 6358"/>
              <a:gd name="T16" fmla="*/ 7876606 w 6432"/>
              <a:gd name="T17" fmla="*/ 9005201 h 6358"/>
              <a:gd name="T18" fmla="*/ 7746572 w 6432"/>
              <a:gd name="T19" fmla="*/ 12138901 h 6358"/>
              <a:gd name="T20" fmla="*/ 2234323 w 6432"/>
              <a:gd name="T21" fmla="*/ 10882675 h 6358"/>
              <a:gd name="T22" fmla="*/ 7876606 w 6432"/>
              <a:gd name="T23" fmla="*/ 9005201 h 6358"/>
              <a:gd name="T24" fmla="*/ 14038965 w 6432"/>
              <a:gd name="T25" fmla="*/ 6950170 h 6358"/>
              <a:gd name="T26" fmla="*/ 15356266 w 6432"/>
              <a:gd name="T27" fmla="*/ 8578513 h 6358"/>
              <a:gd name="T28" fmla="*/ 16143254 w 6432"/>
              <a:gd name="T29" fmla="*/ 9606000 h 6358"/>
              <a:gd name="T30" fmla="*/ 13334104 w 6432"/>
              <a:gd name="T31" fmla="*/ 13374678 h 6358"/>
              <a:gd name="T32" fmla="*/ 10213587 w 6432"/>
              <a:gd name="T33" fmla="*/ 12708967 h 6358"/>
              <a:gd name="T34" fmla="*/ 8718345 w 6432"/>
              <a:gd name="T35" fmla="*/ 12374476 h 6358"/>
              <a:gd name="T36" fmla="*/ 8937290 w 6432"/>
              <a:gd name="T37" fmla="*/ 8656980 h 6358"/>
              <a:gd name="T38" fmla="*/ 14038965 w 6432"/>
              <a:gd name="T39" fmla="*/ 6950170 h 6358"/>
              <a:gd name="T40" fmla="*/ 16639406 w 6432"/>
              <a:gd name="T41" fmla="*/ 10237531 h 6358"/>
              <a:gd name="T42" fmla="*/ 20608507 w 6432"/>
              <a:gd name="T43" fmla="*/ 15071263 h 6358"/>
              <a:gd name="T44" fmla="*/ 19670953 w 6432"/>
              <a:gd name="T45" fmla="*/ 14852748 h 6358"/>
              <a:gd name="T46" fmla="*/ 15924250 w 6432"/>
              <a:gd name="T47" fmla="*/ 13941297 h 6358"/>
              <a:gd name="T48" fmla="*/ 14165548 w 6432"/>
              <a:gd name="T49" fmla="*/ 13562402 h 6358"/>
              <a:gd name="T50" fmla="*/ 16639406 w 6432"/>
              <a:gd name="T51" fmla="*/ 10237531 h 6358"/>
              <a:gd name="T52" fmla="*/ 8660142 w 6432"/>
              <a:gd name="T53" fmla="*/ 13122042 h 6358"/>
              <a:gd name="T54" fmla="*/ 12824264 w 6432"/>
              <a:gd name="T55" fmla="*/ 14043718 h 6358"/>
              <a:gd name="T56" fmla="*/ 8119534 w 6432"/>
              <a:gd name="T57" fmla="*/ 20079048 h 6358"/>
              <a:gd name="T58" fmla="*/ 8660142 w 6432"/>
              <a:gd name="T59" fmla="*/ 13122042 h 6358"/>
              <a:gd name="T60" fmla="*/ 8899678 w 6432"/>
              <a:gd name="T61" fmla="*/ 0 h 6358"/>
              <a:gd name="T62" fmla="*/ 8800413 w 6432"/>
              <a:gd name="T63" fmla="*/ 98974 h 6358"/>
              <a:gd name="T64" fmla="*/ 8776488 w 6432"/>
              <a:gd name="T65" fmla="*/ 259413 h 6358"/>
              <a:gd name="T66" fmla="*/ 8684125 w 6432"/>
              <a:gd name="T67" fmla="*/ 884108 h 6358"/>
              <a:gd name="T68" fmla="*/ 7934749 w 6432"/>
              <a:gd name="T69" fmla="*/ 8035732 h 6358"/>
              <a:gd name="T70" fmla="*/ 431106 w 6432"/>
              <a:gd name="T71" fmla="*/ 10514005 h 6358"/>
              <a:gd name="T72" fmla="*/ 650110 w 6432"/>
              <a:gd name="T73" fmla="*/ 11346931 h 6358"/>
              <a:gd name="T74" fmla="*/ 7715804 w 6432"/>
              <a:gd name="T75" fmla="*/ 12917199 h 6358"/>
              <a:gd name="T76" fmla="*/ 7342841 w 6432"/>
              <a:gd name="T77" fmla="*/ 21150938 h 6358"/>
              <a:gd name="T78" fmla="*/ 7770496 w 6432"/>
              <a:gd name="T79" fmla="*/ 21700555 h 6358"/>
              <a:gd name="T80" fmla="*/ 7955281 w 6432"/>
              <a:gd name="T81" fmla="*/ 21601522 h 6358"/>
              <a:gd name="T82" fmla="*/ 13655708 w 6432"/>
              <a:gd name="T83" fmla="*/ 14231501 h 6358"/>
              <a:gd name="T84" fmla="*/ 21542609 w 6432"/>
              <a:gd name="T85" fmla="*/ 16098750 h 6358"/>
              <a:gd name="T86" fmla="*/ 21641816 w 6432"/>
              <a:gd name="T87" fmla="*/ 16112421 h 6358"/>
              <a:gd name="T88" fmla="*/ 21819757 w 6432"/>
              <a:gd name="T89" fmla="*/ 15545744 h 6358"/>
              <a:gd name="T90" fmla="*/ 17149246 w 6432"/>
              <a:gd name="T91" fmla="*/ 9547983 h 6358"/>
              <a:gd name="T92" fmla="*/ 20827452 w 6432"/>
              <a:gd name="T93" fmla="*/ 4632336 h 6358"/>
              <a:gd name="T94" fmla="*/ 20468178 w 6432"/>
              <a:gd name="T95" fmla="*/ 3915445 h 6358"/>
              <a:gd name="T96" fmla="*/ 20386110 w 6432"/>
              <a:gd name="T97" fmla="*/ 3929116 h 6358"/>
              <a:gd name="T98" fmla="*/ 14268206 w 6432"/>
              <a:gd name="T99" fmla="*/ 5936297 h 6358"/>
              <a:gd name="T100" fmla="*/ 9091248 w 6432"/>
              <a:gd name="T101" fmla="*/ 375506 h 6358"/>
              <a:gd name="T102" fmla="*/ 9009180 w 6432"/>
              <a:gd name="T103" fmla="*/ 317489 h 6358"/>
              <a:gd name="T104" fmla="*/ 8995493 w 6432"/>
              <a:gd name="T105" fmla="*/ 112646 h 6358"/>
              <a:gd name="T106" fmla="*/ 8899678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18" name="Google Shape;509;p11">
            <a:extLst>
              <a:ext uri="{FF2B5EF4-FFF2-40B4-BE49-F238E27FC236}">
                <a16:creationId xmlns:a16="http://schemas.microsoft.com/office/drawing/2014/main" xmlns="" id="{F2155A4D-FCFC-4D4E-A9B3-F47274482E5D}"/>
              </a:ext>
            </a:extLst>
          </p:cNvPr>
          <p:cNvGrpSpPr>
            <a:grpSpLocks/>
          </p:cNvGrpSpPr>
          <p:nvPr/>
        </p:nvGrpSpPr>
        <p:grpSpPr bwMode="auto">
          <a:xfrm>
            <a:off x="429825" y="329804"/>
            <a:ext cx="1098947" cy="1113234"/>
            <a:chOff x="918850" y="1629150"/>
            <a:chExt cx="442250" cy="453124"/>
          </a:xfrm>
        </p:grpSpPr>
        <p:sp>
          <p:nvSpPr>
            <p:cNvPr id="19" name="Google Shape;510;p11">
              <a:extLst>
                <a:ext uri="{FF2B5EF4-FFF2-40B4-BE49-F238E27FC236}">
                  <a16:creationId xmlns:a16="http://schemas.microsoft.com/office/drawing/2014/main" xmlns="" id="{9CDBDF1C-40E5-4065-AB6F-7A40D4332A9E}"/>
                </a:ext>
              </a:extLst>
            </p:cNvPr>
            <p:cNvSpPr/>
            <p:nvPr/>
          </p:nvSpPr>
          <p:spPr>
            <a:xfrm>
              <a:off x="1015637" y="1742067"/>
              <a:ext cx="267841" cy="245220"/>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0" name="Google Shape;511;p11">
              <a:extLst>
                <a:ext uri="{FF2B5EF4-FFF2-40B4-BE49-F238E27FC236}">
                  <a16:creationId xmlns:a16="http://schemas.microsoft.com/office/drawing/2014/main" xmlns="" id="{BF916ABA-4F1E-4E1C-B97D-7DC2D3D34391}"/>
                </a:ext>
              </a:extLst>
            </p:cNvPr>
            <p:cNvSpPr>
              <a:spLocks/>
            </p:cNvSpPr>
            <p:nvPr/>
          </p:nvSpPr>
          <p:spPr bwMode="auto">
            <a:xfrm>
              <a:off x="1016680" y="1729347"/>
              <a:ext cx="282406" cy="275153"/>
            </a:xfrm>
            <a:custGeom>
              <a:avLst/>
              <a:gdLst>
                <a:gd name="T0" fmla="*/ 4018894 w 8839"/>
                <a:gd name="T1" fmla="*/ 1022 h 8612"/>
                <a:gd name="T2" fmla="*/ 652291 w 8839"/>
                <a:gd name="T3" fmla="*/ 1790475 h 8612"/>
                <a:gd name="T4" fmla="*/ 673730 w 8839"/>
                <a:gd name="T5" fmla="*/ 1890511 h 8612"/>
                <a:gd name="T6" fmla="*/ 716606 w 8839"/>
                <a:gd name="T7" fmla="*/ 1925240 h 8612"/>
                <a:gd name="T8" fmla="*/ 748237 w 8839"/>
                <a:gd name="T9" fmla="*/ 1903802 h 8612"/>
                <a:gd name="T10" fmla="*/ 3653450 w 8839"/>
                <a:gd name="T11" fmla="*/ 400141 h 8612"/>
                <a:gd name="T12" fmla="*/ 7592724 w 8839"/>
                <a:gd name="T13" fmla="*/ 2998088 h 8612"/>
                <a:gd name="T14" fmla="*/ 4163851 w 8839"/>
                <a:gd name="T15" fmla="*/ 8233759 h 8612"/>
                <a:gd name="T16" fmla="*/ 3800452 w 8839"/>
                <a:gd name="T17" fmla="*/ 8247050 h 8612"/>
                <a:gd name="T18" fmla="*/ 1228030 w 8839"/>
                <a:gd name="T19" fmla="*/ 7331396 h 8612"/>
                <a:gd name="T20" fmla="*/ 1197390 w 8839"/>
                <a:gd name="T21" fmla="*/ 3528904 h 8612"/>
                <a:gd name="T22" fmla="*/ 3555459 w 8839"/>
                <a:gd name="T23" fmla="*/ 2329471 h 8612"/>
                <a:gd name="T24" fmla="*/ 5426579 w 8839"/>
                <a:gd name="T25" fmla="*/ 3470723 h 8612"/>
                <a:gd name="T26" fmla="*/ 4456833 w 8839"/>
                <a:gd name="T27" fmla="*/ 5505169 h 8612"/>
                <a:gd name="T28" fmla="*/ 4098513 w 8839"/>
                <a:gd name="T29" fmla="*/ 5546001 h 8612"/>
                <a:gd name="T30" fmla="*/ 3745338 w 8839"/>
                <a:gd name="T31" fmla="*/ 4087294 h 8612"/>
                <a:gd name="T32" fmla="*/ 4001545 w 8839"/>
                <a:gd name="T33" fmla="*/ 4139340 h 8612"/>
                <a:gd name="T34" fmla="*/ 4040332 w 8839"/>
                <a:gd name="T35" fmla="*/ 4147519 h 8612"/>
                <a:gd name="T36" fmla="*/ 4053592 w 8839"/>
                <a:gd name="T37" fmla="*/ 3949462 h 8612"/>
                <a:gd name="T38" fmla="*/ 3521752 w 8839"/>
                <a:gd name="T39" fmla="*/ 3770829 h 8612"/>
                <a:gd name="T40" fmla="*/ 2738817 w 8839"/>
                <a:gd name="T41" fmla="*/ 5112152 h 8612"/>
                <a:gd name="T42" fmla="*/ 4186312 w 8839"/>
                <a:gd name="T43" fmla="*/ 6067648 h 8612"/>
                <a:gd name="T44" fmla="*/ 5484760 w 8839"/>
                <a:gd name="T45" fmla="*/ 5587855 h 8612"/>
                <a:gd name="T46" fmla="*/ 4808985 w 8839"/>
                <a:gd name="T47" fmla="*/ 2190649 h 8612"/>
                <a:gd name="T48" fmla="*/ 3418681 w 8839"/>
                <a:gd name="T49" fmla="*/ 1870095 h 8612"/>
                <a:gd name="T50" fmla="*/ 901373 w 8839"/>
                <a:gd name="T51" fmla="*/ 3073617 h 8612"/>
                <a:gd name="T52" fmla="*/ 34698 w 8839"/>
                <a:gd name="T53" fmla="*/ 5448010 h 8612"/>
                <a:gd name="T54" fmla="*/ 337871 w 8839"/>
                <a:gd name="T55" fmla="*/ 7072090 h 8612"/>
                <a:gd name="T56" fmla="*/ 3483987 w 8839"/>
                <a:gd name="T57" fmla="*/ 8782946 h 8612"/>
                <a:gd name="T58" fmla="*/ 3763709 w 8839"/>
                <a:gd name="T59" fmla="*/ 8790103 h 8612"/>
                <a:gd name="T60" fmla="*/ 8289937 w 8839"/>
                <a:gd name="T61" fmla="*/ 3349250 h 8612"/>
                <a:gd name="T62" fmla="*/ 4468047 w 8839"/>
                <a:gd name="T63" fmla="*/ 24506 h 8612"/>
                <a:gd name="T64" fmla="*/ 4018894 w 8839"/>
                <a:gd name="T65" fmla="*/ 1022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1" name="Google Shape;512;p11">
              <a:extLst>
                <a:ext uri="{FF2B5EF4-FFF2-40B4-BE49-F238E27FC236}">
                  <a16:creationId xmlns:a16="http://schemas.microsoft.com/office/drawing/2014/main" xmlns="" id="{76D24BD6-B5AE-4C80-8FC7-539B0D834319}"/>
                </a:ext>
              </a:extLst>
            </p:cNvPr>
            <p:cNvSpPr>
              <a:spLocks/>
            </p:cNvSpPr>
            <p:nvPr/>
          </p:nvSpPr>
          <p:spPr bwMode="auto">
            <a:xfrm>
              <a:off x="1150678" y="1629150"/>
              <a:ext cx="11694" cy="53037"/>
            </a:xfrm>
            <a:custGeom>
              <a:avLst/>
              <a:gdLst>
                <a:gd name="T0" fmla="*/ 125567 w 366"/>
                <a:gd name="T1" fmla="*/ 0 h 1660"/>
                <a:gd name="T2" fmla="*/ 30641 w 366"/>
                <a:gd name="T3" fmla="*/ 104125 h 1660"/>
                <a:gd name="T4" fmla="*/ 107195 w 366"/>
                <a:gd name="T5" fmla="*/ 1594497 h 1660"/>
                <a:gd name="T6" fmla="*/ 214390 w 366"/>
                <a:gd name="T7" fmla="*/ 1694532 h 1660"/>
                <a:gd name="T8" fmla="*/ 262348 w 366"/>
                <a:gd name="T9" fmla="*/ 1642486 h 1660"/>
                <a:gd name="T10" fmla="*/ 337912 w 366"/>
                <a:gd name="T11" fmla="*/ 186812 h 1660"/>
                <a:gd name="T12" fmla="*/ 125567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2" name="Google Shape;513;p11">
              <a:extLst>
                <a:ext uri="{FF2B5EF4-FFF2-40B4-BE49-F238E27FC236}">
                  <a16:creationId xmlns:a16="http://schemas.microsoft.com/office/drawing/2014/main" xmlns="" id="{1D62BBF2-3178-4750-A542-EB2F54A9603C}"/>
                </a:ext>
              </a:extLst>
            </p:cNvPr>
            <p:cNvSpPr>
              <a:spLocks/>
            </p:cNvSpPr>
            <p:nvPr/>
          </p:nvSpPr>
          <p:spPr bwMode="auto">
            <a:xfrm>
              <a:off x="1248317" y="1682188"/>
              <a:ext cx="31151" cy="46296"/>
            </a:xfrm>
            <a:custGeom>
              <a:avLst/>
              <a:gdLst>
                <a:gd name="T0" fmla="*/ 770692 w 975"/>
                <a:gd name="T1" fmla="*/ 0 h 1449"/>
                <a:gd name="T2" fmla="*/ 695163 w 975"/>
                <a:gd name="T3" fmla="*/ 40832 h 1449"/>
                <a:gd name="T4" fmla="*/ 6134 w 975"/>
                <a:gd name="T5" fmla="*/ 1368911 h 1449"/>
                <a:gd name="T6" fmla="*/ 67382 w 975"/>
                <a:gd name="T7" fmla="*/ 1478149 h 1449"/>
                <a:gd name="T8" fmla="*/ 103102 w 975"/>
                <a:gd name="T9" fmla="*/ 1461823 h 1449"/>
                <a:gd name="T10" fmla="*/ 502218 w 975"/>
                <a:gd name="T11" fmla="*/ 896270 h 1449"/>
                <a:gd name="T12" fmla="*/ 926862 w 975"/>
                <a:gd name="T13" fmla="*/ 258254 h 1449"/>
                <a:gd name="T14" fmla="*/ 770692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3" name="Google Shape;514;p11">
              <a:extLst>
                <a:ext uri="{FF2B5EF4-FFF2-40B4-BE49-F238E27FC236}">
                  <a16:creationId xmlns:a16="http://schemas.microsoft.com/office/drawing/2014/main" xmlns="" id="{746A57B6-4056-456C-AC1C-34E5C0F26DAB}"/>
                </a:ext>
              </a:extLst>
            </p:cNvPr>
            <p:cNvSpPr>
              <a:spLocks/>
            </p:cNvSpPr>
            <p:nvPr/>
          </p:nvSpPr>
          <p:spPr bwMode="auto">
            <a:xfrm>
              <a:off x="1308638" y="1782322"/>
              <a:ext cx="52462" cy="28084"/>
            </a:xfrm>
            <a:custGeom>
              <a:avLst/>
              <a:gdLst>
                <a:gd name="T0" fmla="*/ 1450565 w 1642"/>
                <a:gd name="T1" fmla="*/ 0 h 879"/>
                <a:gd name="T2" fmla="*/ 1393406 w 1642"/>
                <a:gd name="T3" fmla="*/ 18371 h 879"/>
                <a:gd name="T4" fmla="*/ 572673 w 1642"/>
                <a:gd name="T5" fmla="*/ 418512 h 879"/>
                <a:gd name="T6" fmla="*/ 0 w 1642"/>
                <a:gd name="T7" fmla="*/ 846258 h 879"/>
                <a:gd name="T8" fmla="*/ 30640 w 1642"/>
                <a:gd name="T9" fmla="*/ 894215 h 879"/>
                <a:gd name="T10" fmla="*/ 65338 w 1642"/>
                <a:gd name="T11" fmla="*/ 897282 h 879"/>
                <a:gd name="T12" fmla="*/ 320523 w 1642"/>
                <a:gd name="T13" fmla="*/ 815618 h 879"/>
                <a:gd name="T14" fmla="*/ 772744 w 1642"/>
                <a:gd name="T15" fmla="*/ 663504 h 879"/>
                <a:gd name="T16" fmla="*/ 1597567 w 1642"/>
                <a:gd name="T17" fmla="*/ 257229 h 879"/>
                <a:gd name="T18" fmla="*/ 1450565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4" name="Google Shape;515;p11">
              <a:extLst>
                <a:ext uri="{FF2B5EF4-FFF2-40B4-BE49-F238E27FC236}">
                  <a16:creationId xmlns:a16="http://schemas.microsoft.com/office/drawing/2014/main" xmlns="" id="{BA7B6091-BD2B-499C-9DA8-F2FD7C365800}"/>
                </a:ext>
              </a:extLst>
            </p:cNvPr>
            <p:cNvSpPr>
              <a:spLocks/>
            </p:cNvSpPr>
            <p:nvPr/>
          </p:nvSpPr>
          <p:spPr bwMode="auto">
            <a:xfrm>
              <a:off x="1297711" y="1901817"/>
              <a:ext cx="51056" cy="23004"/>
            </a:xfrm>
            <a:custGeom>
              <a:avLst/>
              <a:gdLst>
                <a:gd name="T0" fmla="*/ 85754 w 1598"/>
                <a:gd name="T1" fmla="*/ 1022 h 720"/>
                <a:gd name="T2" fmla="*/ 21438 w 1598"/>
                <a:gd name="T3" fmla="*/ 139845 h 720"/>
                <a:gd name="T4" fmla="*/ 14282 w 1598"/>
                <a:gd name="T5" fmla="*/ 148024 h 720"/>
                <a:gd name="T6" fmla="*/ 31630 w 1598"/>
                <a:gd name="T7" fmla="*/ 168440 h 720"/>
                <a:gd name="T8" fmla="*/ 97990 w 1598"/>
                <a:gd name="T9" fmla="*/ 243970 h 720"/>
                <a:gd name="T10" fmla="*/ 104125 w 1598"/>
                <a:gd name="T11" fmla="*/ 248060 h 720"/>
                <a:gd name="T12" fmla="*/ 494074 w 1598"/>
                <a:gd name="T13" fmla="*/ 413433 h 720"/>
                <a:gd name="T14" fmla="*/ 1397458 w 1598"/>
                <a:gd name="T15" fmla="*/ 716607 h 720"/>
                <a:gd name="T16" fmla="*/ 1476087 w 1598"/>
                <a:gd name="T17" fmla="*/ 734978 h 720"/>
                <a:gd name="T18" fmla="*/ 1466886 w 1598"/>
                <a:gd name="T19" fmla="*/ 433849 h 720"/>
                <a:gd name="T20" fmla="*/ 121474 w 1598"/>
                <a:gd name="T21" fmla="*/ 6134 h 720"/>
                <a:gd name="T22" fmla="*/ 85754 w 1598"/>
                <a:gd name="T23" fmla="*/ 1022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5" name="Google Shape;516;p11">
              <a:extLst>
                <a:ext uri="{FF2B5EF4-FFF2-40B4-BE49-F238E27FC236}">
                  <a16:creationId xmlns:a16="http://schemas.microsoft.com/office/drawing/2014/main" xmlns="" id="{E279E78A-FDF0-41F9-83A1-0C5529F859AE}"/>
                </a:ext>
              </a:extLst>
            </p:cNvPr>
            <p:cNvSpPr>
              <a:spLocks/>
            </p:cNvSpPr>
            <p:nvPr/>
          </p:nvSpPr>
          <p:spPr bwMode="auto">
            <a:xfrm>
              <a:off x="1208444" y="2023454"/>
              <a:ext cx="40321" cy="45401"/>
            </a:xfrm>
            <a:custGeom>
              <a:avLst/>
              <a:gdLst>
                <a:gd name="T0" fmla="*/ 145980 w 1262"/>
                <a:gd name="T1" fmla="*/ 0 h 1421"/>
                <a:gd name="T2" fmla="*/ 27573 w 1262"/>
                <a:gd name="T3" fmla="*/ 138823 h 1421"/>
                <a:gd name="T4" fmla="*/ 445065 w 1262"/>
                <a:gd name="T5" fmla="*/ 952399 h 1421"/>
                <a:gd name="T6" fmla="*/ 1017738 w 1262"/>
                <a:gd name="T7" fmla="*/ 1445452 h 1421"/>
                <a:gd name="T8" fmla="*/ 1060615 w 1262"/>
                <a:gd name="T9" fmla="*/ 1449541 h 1421"/>
                <a:gd name="T10" fmla="*/ 1149436 w 1262"/>
                <a:gd name="T11" fmla="*/ 1169851 h 1421"/>
                <a:gd name="T12" fmla="*/ 689035 w 1262"/>
                <a:gd name="T13" fmla="*/ 669641 h 1421"/>
                <a:gd name="T14" fmla="*/ 259275 w 1262"/>
                <a:gd name="T15" fmla="*/ 41855 h 1421"/>
                <a:gd name="T16" fmla="*/ 145980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6" name="Google Shape;517;p11">
              <a:extLst>
                <a:ext uri="{FF2B5EF4-FFF2-40B4-BE49-F238E27FC236}">
                  <a16:creationId xmlns:a16="http://schemas.microsoft.com/office/drawing/2014/main" xmlns="" id="{A11E395E-BD3B-4DB5-BCAF-4EAC173F4C18}"/>
                </a:ext>
              </a:extLst>
            </p:cNvPr>
            <p:cNvSpPr>
              <a:spLocks/>
            </p:cNvSpPr>
            <p:nvPr/>
          </p:nvSpPr>
          <p:spPr bwMode="auto">
            <a:xfrm>
              <a:off x="1102721" y="2034636"/>
              <a:ext cx="14282" cy="47637"/>
            </a:xfrm>
            <a:custGeom>
              <a:avLst/>
              <a:gdLst>
                <a:gd name="T0" fmla="*/ 173557 w 447"/>
                <a:gd name="T1" fmla="*/ 1022 h 1491"/>
                <a:gd name="T2" fmla="*/ 104128 w 447"/>
                <a:gd name="T3" fmla="*/ 64315 h 1491"/>
                <a:gd name="T4" fmla="*/ 49013 w 447"/>
                <a:gd name="T5" fmla="*/ 898298 h 1491"/>
                <a:gd name="T6" fmla="*/ 180682 w 447"/>
                <a:gd name="T7" fmla="*/ 1492370 h 1491"/>
                <a:gd name="T8" fmla="*/ 233784 w 447"/>
                <a:gd name="T9" fmla="*/ 1520965 h 1491"/>
                <a:gd name="T10" fmla="*/ 266438 w 447"/>
                <a:gd name="T11" fmla="*/ 1509751 h 1491"/>
                <a:gd name="T12" fmla="*/ 386892 w 447"/>
                <a:gd name="T13" fmla="*/ 957501 h 1491"/>
                <a:gd name="T14" fmla="*/ 331777 w 447"/>
                <a:gd name="T15" fmla="*/ 129652 h 1491"/>
                <a:gd name="T16" fmla="*/ 173557 w 447"/>
                <a:gd name="T17" fmla="*/ 1022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7" name="Google Shape;518;p11">
              <a:extLst>
                <a:ext uri="{FF2B5EF4-FFF2-40B4-BE49-F238E27FC236}">
                  <a16:creationId xmlns:a16="http://schemas.microsoft.com/office/drawing/2014/main" xmlns="" id="{C4AF5385-7432-47FE-ACEE-8E1F3013CD3C}"/>
                </a:ext>
              </a:extLst>
            </p:cNvPr>
            <p:cNvSpPr>
              <a:spLocks/>
            </p:cNvSpPr>
            <p:nvPr/>
          </p:nvSpPr>
          <p:spPr bwMode="auto">
            <a:xfrm>
              <a:off x="950896" y="2001408"/>
              <a:ext cx="62271" cy="34059"/>
            </a:xfrm>
            <a:custGeom>
              <a:avLst/>
              <a:gdLst>
                <a:gd name="T0" fmla="*/ 1697612 w 1949"/>
                <a:gd name="T1" fmla="*/ 1022 h 1066"/>
                <a:gd name="T2" fmla="*/ 933043 w 1949"/>
                <a:gd name="T3" fmla="*/ 308288 h 1066"/>
                <a:gd name="T4" fmla="*/ 142913 w 1949"/>
                <a:gd name="T5" fmla="*/ 815627 h 1066"/>
                <a:gd name="T6" fmla="*/ 324614 w 1949"/>
                <a:gd name="T7" fmla="*/ 1088195 h 1066"/>
                <a:gd name="T8" fmla="*/ 405257 w 1949"/>
                <a:gd name="T9" fmla="*/ 1066756 h 1066"/>
                <a:gd name="T10" fmla="*/ 1829310 w 1949"/>
                <a:gd name="T11" fmla="*/ 263366 h 1066"/>
                <a:gd name="T12" fmla="*/ 1705791 w 1949"/>
                <a:gd name="T13" fmla="*/ 1022 h 1066"/>
                <a:gd name="T14" fmla="*/ 1697612 w 1949"/>
                <a:gd name="T15" fmla="*/ 1022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8" name="Google Shape;519;p11">
              <a:extLst>
                <a:ext uri="{FF2B5EF4-FFF2-40B4-BE49-F238E27FC236}">
                  <a16:creationId xmlns:a16="http://schemas.microsoft.com/office/drawing/2014/main" xmlns="" id="{2B6849E5-7724-4F73-ABC9-D9286DC22D63}"/>
                </a:ext>
              </a:extLst>
            </p:cNvPr>
            <p:cNvSpPr>
              <a:spLocks/>
            </p:cNvSpPr>
            <p:nvPr/>
          </p:nvSpPr>
          <p:spPr bwMode="auto">
            <a:xfrm>
              <a:off x="923483" y="1883030"/>
              <a:ext cx="68724" cy="14026"/>
            </a:xfrm>
            <a:custGeom>
              <a:avLst/>
              <a:gdLst>
                <a:gd name="T0" fmla="*/ 1791489 w 2151"/>
                <a:gd name="T1" fmla="*/ 1022 h 439"/>
                <a:gd name="T2" fmla="*/ 204159 w 2151"/>
                <a:gd name="T3" fmla="*/ 126585 h 439"/>
                <a:gd name="T4" fmla="*/ 252148 w 2151"/>
                <a:gd name="T5" fmla="*/ 423624 h 439"/>
                <a:gd name="T6" fmla="*/ 648197 w 2151"/>
                <a:gd name="T7" fmla="*/ 448129 h 439"/>
                <a:gd name="T8" fmla="*/ 1949704 w 2151"/>
                <a:gd name="T9" fmla="*/ 354228 h 439"/>
                <a:gd name="T10" fmla="*/ 1901715 w 2151"/>
                <a:gd name="T11" fmla="*/ 3067 h 439"/>
                <a:gd name="T12" fmla="*/ 1791489 w 2151"/>
                <a:gd name="T13" fmla="*/ 1022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9" name="Google Shape;520;p11">
              <a:extLst>
                <a:ext uri="{FF2B5EF4-FFF2-40B4-BE49-F238E27FC236}">
                  <a16:creationId xmlns:a16="http://schemas.microsoft.com/office/drawing/2014/main" xmlns="" id="{283FF50C-9320-4A05-BE84-17034824297F}"/>
                </a:ext>
              </a:extLst>
            </p:cNvPr>
            <p:cNvSpPr>
              <a:spLocks/>
            </p:cNvSpPr>
            <p:nvPr/>
          </p:nvSpPr>
          <p:spPr bwMode="auto">
            <a:xfrm>
              <a:off x="918850" y="1768104"/>
              <a:ext cx="74507" cy="19170"/>
            </a:xfrm>
            <a:custGeom>
              <a:avLst/>
              <a:gdLst>
                <a:gd name="T0" fmla="*/ 484871 w 2332"/>
                <a:gd name="T1" fmla="*/ 1022 h 600"/>
                <a:gd name="T2" fmla="*/ 138822 w 2332"/>
                <a:gd name="T3" fmla="*/ 28595 h 600"/>
                <a:gd name="T4" fmla="*/ 228665 w 2332"/>
                <a:gd name="T5" fmla="*/ 276623 h 600"/>
                <a:gd name="T6" fmla="*/ 2126293 w 2332"/>
                <a:gd name="T7" fmla="*/ 608392 h 600"/>
                <a:gd name="T8" fmla="*/ 2171214 w 2332"/>
                <a:gd name="T9" fmla="*/ 612482 h 600"/>
                <a:gd name="T10" fmla="*/ 2167125 w 2332"/>
                <a:gd name="T11" fmla="*/ 292982 h 600"/>
                <a:gd name="T12" fmla="*/ 484871 w 2332"/>
                <a:gd name="T13" fmla="*/ 1022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0" name="Google Shape;521;p11">
              <a:extLst>
                <a:ext uri="{FF2B5EF4-FFF2-40B4-BE49-F238E27FC236}">
                  <a16:creationId xmlns:a16="http://schemas.microsoft.com/office/drawing/2014/main" xmlns="" id="{9816EBDD-FF0D-4AC2-A370-AEC9F9601D6B}"/>
                </a:ext>
              </a:extLst>
            </p:cNvPr>
            <p:cNvSpPr>
              <a:spLocks/>
            </p:cNvSpPr>
            <p:nvPr/>
          </p:nvSpPr>
          <p:spPr bwMode="auto">
            <a:xfrm>
              <a:off x="1011505" y="1660877"/>
              <a:ext cx="34921" cy="38691"/>
            </a:xfrm>
            <a:custGeom>
              <a:avLst/>
              <a:gdLst>
                <a:gd name="T0" fmla="*/ 139844 w 1093"/>
                <a:gd name="T1" fmla="*/ 1022 h 1211"/>
                <a:gd name="T2" fmla="*/ 120450 w 1093"/>
                <a:gd name="T3" fmla="*/ 4090 h 1211"/>
                <a:gd name="T4" fmla="*/ 59203 w 1093"/>
                <a:gd name="T5" fmla="*/ 25528 h 1211"/>
                <a:gd name="T6" fmla="*/ 11214 w 1093"/>
                <a:gd name="T7" fmla="*/ 138821 h 1211"/>
                <a:gd name="T8" fmla="*/ 685960 w 1093"/>
                <a:gd name="T9" fmla="*/ 1128972 h 1211"/>
                <a:gd name="T10" fmla="*/ 900342 w 1093"/>
                <a:gd name="T11" fmla="*/ 1235141 h 1211"/>
                <a:gd name="T12" fmla="*/ 1038141 w 1093"/>
                <a:gd name="T13" fmla="*/ 1046286 h 1211"/>
                <a:gd name="T14" fmla="*/ 549183 w 1093"/>
                <a:gd name="T15" fmla="*/ 466497 h 1211"/>
                <a:gd name="T16" fmla="*/ 321542 w 1093"/>
                <a:gd name="T17" fmla="*/ 197001 h 1211"/>
                <a:gd name="T18" fmla="*/ 139844 w 1093"/>
                <a:gd name="T19" fmla="*/ 1022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31" name="Google Shape;522;p11">
            <a:extLst>
              <a:ext uri="{FF2B5EF4-FFF2-40B4-BE49-F238E27FC236}">
                <a16:creationId xmlns:a16="http://schemas.microsoft.com/office/drawing/2014/main" xmlns="" id="{C1E380A6-3B3D-468F-B745-66397BA230AB}"/>
              </a:ext>
            </a:extLst>
          </p:cNvPr>
          <p:cNvSpPr>
            <a:spLocks/>
          </p:cNvSpPr>
          <p:nvPr/>
        </p:nvSpPr>
        <p:spPr bwMode="auto">
          <a:xfrm>
            <a:off x="8190310" y="1065613"/>
            <a:ext cx="136922" cy="134540"/>
          </a:xfrm>
          <a:custGeom>
            <a:avLst/>
            <a:gdLst>
              <a:gd name="T0" fmla="*/ 2126825 w 6432"/>
              <a:gd name="T1" fmla="*/ 288972 h 6358"/>
              <a:gd name="T2" fmla="*/ 3163670 w 6432"/>
              <a:gd name="T3" fmla="*/ 1448808 h 6358"/>
              <a:gd name="T4" fmla="*/ 2115556 w 6432"/>
              <a:gd name="T5" fmla="*/ 1790315 h 6358"/>
              <a:gd name="T6" fmla="*/ 2126825 w 6432"/>
              <a:gd name="T7" fmla="*/ 288972 h 6358"/>
              <a:gd name="T8" fmla="*/ 4574296 w 6432"/>
              <a:gd name="T9" fmla="*/ 1198067 h 6358"/>
              <a:gd name="T10" fmla="*/ 3920939 w 6432"/>
              <a:gd name="T11" fmla="*/ 2078497 h 6358"/>
              <a:gd name="T12" fmla="*/ 3498793 w 6432"/>
              <a:gd name="T13" fmla="*/ 1556277 h 6358"/>
              <a:gd name="T14" fmla="*/ 4574296 w 6432"/>
              <a:gd name="T15" fmla="*/ 1198067 h 6358"/>
              <a:gd name="T16" fmla="*/ 1854543 w 6432"/>
              <a:gd name="T17" fmla="*/ 2099996 h 6358"/>
              <a:gd name="T18" fmla="*/ 1823917 w 6432"/>
              <a:gd name="T19" fmla="*/ 2830748 h 6358"/>
              <a:gd name="T20" fmla="*/ 526058 w 6432"/>
              <a:gd name="T21" fmla="*/ 2537798 h 6358"/>
              <a:gd name="T22" fmla="*/ 1854543 w 6432"/>
              <a:gd name="T23" fmla="*/ 2099996 h 6358"/>
              <a:gd name="T24" fmla="*/ 3305445 w 6432"/>
              <a:gd name="T25" fmla="*/ 1620747 h 6358"/>
              <a:gd name="T26" fmla="*/ 3615619 w 6432"/>
              <a:gd name="T27" fmla="*/ 2000484 h 6358"/>
              <a:gd name="T28" fmla="*/ 3800906 w 6432"/>
              <a:gd name="T29" fmla="*/ 2240080 h 6358"/>
              <a:gd name="T30" fmla="*/ 3139487 w 6432"/>
              <a:gd name="T31" fmla="*/ 3118930 h 6358"/>
              <a:gd name="T32" fmla="*/ 2404755 w 6432"/>
              <a:gd name="T33" fmla="*/ 2963694 h 6358"/>
              <a:gd name="T34" fmla="*/ 2052716 w 6432"/>
              <a:gd name="T35" fmla="*/ 2885682 h 6358"/>
              <a:gd name="T36" fmla="*/ 2104260 w 6432"/>
              <a:gd name="T37" fmla="*/ 2018795 h 6358"/>
              <a:gd name="T38" fmla="*/ 3305445 w 6432"/>
              <a:gd name="T39" fmla="*/ 1620747 h 6358"/>
              <a:gd name="T40" fmla="*/ 3917703 w 6432"/>
              <a:gd name="T41" fmla="*/ 2387359 h 6358"/>
              <a:gd name="T42" fmla="*/ 4852227 w 6432"/>
              <a:gd name="T43" fmla="*/ 3514552 h 6358"/>
              <a:gd name="T44" fmla="*/ 4631489 w 6432"/>
              <a:gd name="T45" fmla="*/ 3463625 h 6358"/>
              <a:gd name="T46" fmla="*/ 3749333 w 6432"/>
              <a:gd name="T47" fmla="*/ 3251086 h 6358"/>
              <a:gd name="T48" fmla="*/ 3335248 w 6432"/>
              <a:gd name="T49" fmla="*/ 3162719 h 6358"/>
              <a:gd name="T50" fmla="*/ 3917703 w 6432"/>
              <a:gd name="T51" fmla="*/ 2387359 h 6358"/>
              <a:gd name="T52" fmla="*/ 2039006 w 6432"/>
              <a:gd name="T53" fmla="*/ 3060018 h 6358"/>
              <a:gd name="T54" fmla="*/ 3019454 w 6432"/>
              <a:gd name="T55" fmla="*/ 3274955 h 6358"/>
              <a:gd name="T56" fmla="*/ 1911735 w 6432"/>
              <a:gd name="T57" fmla="*/ 4682373 h 6358"/>
              <a:gd name="T58" fmla="*/ 2039006 w 6432"/>
              <a:gd name="T59" fmla="*/ 3060018 h 6358"/>
              <a:gd name="T60" fmla="*/ 2095404 w 6432"/>
              <a:gd name="T61" fmla="*/ 0 h 6358"/>
              <a:gd name="T62" fmla="*/ 2072045 w 6432"/>
              <a:gd name="T63" fmla="*/ 23079 h 6358"/>
              <a:gd name="T64" fmla="*/ 2066396 w 6432"/>
              <a:gd name="T65" fmla="*/ 60492 h 6358"/>
              <a:gd name="T66" fmla="*/ 2044655 w 6432"/>
              <a:gd name="T67" fmla="*/ 206191 h 6358"/>
              <a:gd name="T68" fmla="*/ 1868223 w 6432"/>
              <a:gd name="T69" fmla="*/ 1873914 h 6358"/>
              <a:gd name="T70" fmla="*/ 101499 w 6432"/>
              <a:gd name="T71" fmla="*/ 2451829 h 6358"/>
              <a:gd name="T72" fmla="*/ 153072 w 6432"/>
              <a:gd name="T73" fmla="*/ 2646085 h 6358"/>
              <a:gd name="T74" fmla="*/ 1816679 w 6432"/>
              <a:gd name="T75" fmla="*/ 3012251 h 6358"/>
              <a:gd name="T76" fmla="*/ 1728861 w 6432"/>
              <a:gd name="T77" fmla="*/ 4932324 h 6358"/>
              <a:gd name="T78" fmla="*/ 1829565 w 6432"/>
              <a:gd name="T79" fmla="*/ 5060502 h 6358"/>
              <a:gd name="T80" fmla="*/ 1873049 w 6432"/>
              <a:gd name="T81" fmla="*/ 5037423 h 6358"/>
              <a:gd name="T82" fmla="*/ 3215214 w 6432"/>
              <a:gd name="T83" fmla="*/ 3318744 h 6358"/>
              <a:gd name="T84" fmla="*/ 5072170 w 6432"/>
              <a:gd name="T85" fmla="*/ 3754177 h 6358"/>
              <a:gd name="T86" fmla="*/ 5095529 w 6432"/>
              <a:gd name="T87" fmla="*/ 3757365 h 6358"/>
              <a:gd name="T88" fmla="*/ 5137423 w 6432"/>
              <a:gd name="T89" fmla="*/ 3625209 h 6358"/>
              <a:gd name="T90" fmla="*/ 4037765 w 6432"/>
              <a:gd name="T91" fmla="*/ 2226566 h 6358"/>
              <a:gd name="T92" fmla="*/ 4903799 w 6432"/>
              <a:gd name="T93" fmla="*/ 1080244 h 6358"/>
              <a:gd name="T94" fmla="*/ 4819188 w 6432"/>
              <a:gd name="T95" fmla="*/ 913074 h 6358"/>
              <a:gd name="T96" fmla="*/ 4799859 w 6432"/>
              <a:gd name="T97" fmla="*/ 916262 h 6358"/>
              <a:gd name="T98" fmla="*/ 3359430 w 6432"/>
              <a:gd name="T99" fmla="*/ 1384338 h 6358"/>
              <a:gd name="T100" fmla="*/ 2140534 w 6432"/>
              <a:gd name="T101" fmla="*/ 87577 h 6358"/>
              <a:gd name="T102" fmla="*/ 2121176 w 6432"/>
              <a:gd name="T103" fmla="*/ 74035 h 6358"/>
              <a:gd name="T104" fmla="*/ 2117969 w 6432"/>
              <a:gd name="T105" fmla="*/ 26268 h 6358"/>
              <a:gd name="T106" fmla="*/ 209540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2" name="Google Shape;523;p11">
            <a:extLst>
              <a:ext uri="{FF2B5EF4-FFF2-40B4-BE49-F238E27FC236}">
                <a16:creationId xmlns:a16="http://schemas.microsoft.com/office/drawing/2014/main" xmlns="" id="{25951DE3-68AE-4356-B1B9-C0C9886D0096}"/>
              </a:ext>
            </a:extLst>
          </p:cNvPr>
          <p:cNvSpPr/>
          <p:nvPr/>
        </p:nvSpPr>
        <p:spPr>
          <a:xfrm rot="19510945">
            <a:off x="8023636" y="596505"/>
            <a:ext cx="298847" cy="273844"/>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33" name="Google Shape;524;p11">
            <a:extLst>
              <a:ext uri="{FF2B5EF4-FFF2-40B4-BE49-F238E27FC236}">
                <a16:creationId xmlns:a16="http://schemas.microsoft.com/office/drawing/2014/main" xmlns="" id="{28D390AA-1B79-4B14-B7D6-E015B796ED7C}"/>
              </a:ext>
            </a:extLst>
          </p:cNvPr>
          <p:cNvSpPr>
            <a:spLocks/>
          </p:cNvSpPr>
          <p:nvPr/>
        </p:nvSpPr>
        <p:spPr bwMode="auto">
          <a:xfrm>
            <a:off x="7631908" y="542928"/>
            <a:ext cx="215504" cy="213122"/>
          </a:xfrm>
          <a:custGeom>
            <a:avLst/>
            <a:gdLst>
              <a:gd name="T0" fmla="*/ 5268623 w 6432"/>
              <a:gd name="T1" fmla="*/ 725112 h 6358"/>
              <a:gd name="T2" fmla="*/ 7837108 w 6432"/>
              <a:gd name="T3" fmla="*/ 3635525 h 6358"/>
              <a:gd name="T4" fmla="*/ 5240702 w 6432"/>
              <a:gd name="T5" fmla="*/ 4492439 h 6358"/>
              <a:gd name="T6" fmla="*/ 5268623 w 6432"/>
              <a:gd name="T7" fmla="*/ 725112 h 6358"/>
              <a:gd name="T8" fmla="*/ 11331535 w 6432"/>
              <a:gd name="T9" fmla="*/ 3006282 h 6358"/>
              <a:gd name="T10" fmla="*/ 9713025 w 6432"/>
              <a:gd name="T11" fmla="*/ 5215540 h 6358"/>
              <a:gd name="T12" fmla="*/ 8667315 w 6432"/>
              <a:gd name="T13" fmla="*/ 3905163 h 6358"/>
              <a:gd name="T14" fmla="*/ 11331535 w 6432"/>
              <a:gd name="T15" fmla="*/ 3006282 h 6358"/>
              <a:gd name="T16" fmla="*/ 4594102 w 6432"/>
              <a:gd name="T17" fmla="*/ 5269485 h 6358"/>
              <a:gd name="T18" fmla="*/ 4518247 w 6432"/>
              <a:gd name="T19" fmla="*/ 7103226 h 6358"/>
              <a:gd name="T20" fmla="*/ 1303206 w 6432"/>
              <a:gd name="T21" fmla="*/ 6368147 h 6358"/>
              <a:gd name="T22" fmla="*/ 4594102 w 6432"/>
              <a:gd name="T23" fmla="*/ 5269485 h 6358"/>
              <a:gd name="T24" fmla="*/ 8188329 w 6432"/>
              <a:gd name="T25" fmla="*/ 4066999 h 6358"/>
              <a:gd name="T26" fmla="*/ 8956663 w 6432"/>
              <a:gd name="T27" fmla="*/ 5019781 h 6358"/>
              <a:gd name="T28" fmla="*/ 9415680 w 6432"/>
              <a:gd name="T29" fmla="*/ 5621046 h 6358"/>
              <a:gd name="T30" fmla="*/ 7777201 w 6432"/>
              <a:gd name="T31" fmla="*/ 7826326 h 6358"/>
              <a:gd name="T32" fmla="*/ 5957126 w 6432"/>
              <a:gd name="T33" fmla="*/ 7436820 h 6358"/>
              <a:gd name="T34" fmla="*/ 5085016 w 6432"/>
              <a:gd name="T35" fmla="*/ 7241061 h 6358"/>
              <a:gd name="T36" fmla="*/ 5212737 w 6432"/>
              <a:gd name="T37" fmla="*/ 5065726 h 6358"/>
              <a:gd name="T38" fmla="*/ 8188329 w 6432"/>
              <a:gd name="T39" fmla="*/ 4066999 h 6358"/>
              <a:gd name="T40" fmla="*/ 9705073 w 6432"/>
              <a:gd name="T41" fmla="*/ 5990619 h 6358"/>
              <a:gd name="T42" fmla="*/ 12020083 w 6432"/>
              <a:gd name="T43" fmla="*/ 8819109 h 6358"/>
              <a:gd name="T44" fmla="*/ 11473238 w 6432"/>
              <a:gd name="T45" fmla="*/ 8691285 h 6358"/>
              <a:gd name="T46" fmla="*/ 9287960 w 6432"/>
              <a:gd name="T47" fmla="*/ 8157909 h 6358"/>
              <a:gd name="T48" fmla="*/ 8262174 w 6432"/>
              <a:gd name="T49" fmla="*/ 7936184 h 6358"/>
              <a:gd name="T50" fmla="*/ 9705073 w 6432"/>
              <a:gd name="T51" fmla="*/ 5990619 h 6358"/>
              <a:gd name="T52" fmla="*/ 5051109 w 6432"/>
              <a:gd name="T53" fmla="*/ 7678524 h 6358"/>
              <a:gd name="T54" fmla="*/ 7479857 w 6432"/>
              <a:gd name="T55" fmla="*/ 8217844 h 6358"/>
              <a:gd name="T56" fmla="*/ 4735761 w 6432"/>
              <a:gd name="T57" fmla="*/ 11749501 h 6358"/>
              <a:gd name="T58" fmla="*/ 5051109 w 6432"/>
              <a:gd name="T59" fmla="*/ 7678524 h 6358"/>
              <a:gd name="T60" fmla="*/ 5190802 w 6432"/>
              <a:gd name="T61" fmla="*/ 0 h 6358"/>
              <a:gd name="T62" fmla="*/ 5132906 w 6432"/>
              <a:gd name="T63" fmla="*/ 57923 h 6358"/>
              <a:gd name="T64" fmla="*/ 5118968 w 6432"/>
              <a:gd name="T65" fmla="*/ 151825 h 6358"/>
              <a:gd name="T66" fmla="*/ 5065092 w 6432"/>
              <a:gd name="T67" fmla="*/ 517375 h 6358"/>
              <a:gd name="T68" fmla="*/ 4628009 w 6432"/>
              <a:gd name="T69" fmla="*/ 4702187 h 6358"/>
              <a:gd name="T70" fmla="*/ 251465 w 6432"/>
              <a:gd name="T71" fmla="*/ 6152411 h 6358"/>
              <a:gd name="T72" fmla="*/ 379186 w 6432"/>
              <a:gd name="T73" fmla="*/ 6639796 h 6358"/>
              <a:gd name="T74" fmla="*/ 4500288 w 6432"/>
              <a:gd name="T75" fmla="*/ 7558655 h 6358"/>
              <a:gd name="T76" fmla="*/ 4282775 w 6432"/>
              <a:gd name="T77" fmla="*/ 12376733 h 6358"/>
              <a:gd name="T78" fmla="*/ 4532230 w 6432"/>
              <a:gd name="T79" fmla="*/ 12698305 h 6358"/>
              <a:gd name="T80" fmla="*/ 4639982 w 6432"/>
              <a:gd name="T81" fmla="*/ 12640382 h 6358"/>
              <a:gd name="T82" fmla="*/ 7964829 w 6432"/>
              <a:gd name="T83" fmla="*/ 8327701 h 6358"/>
              <a:gd name="T84" fmla="*/ 12564873 w 6432"/>
              <a:gd name="T85" fmla="*/ 9420374 h 6358"/>
              <a:gd name="T86" fmla="*/ 12622769 w 6432"/>
              <a:gd name="T87" fmla="*/ 9428375 h 6358"/>
              <a:gd name="T88" fmla="*/ 12726545 w 6432"/>
              <a:gd name="T89" fmla="*/ 9096747 h 6358"/>
              <a:gd name="T90" fmla="*/ 10002418 w 6432"/>
              <a:gd name="T91" fmla="*/ 5587079 h 6358"/>
              <a:gd name="T92" fmla="*/ 12147804 w 6432"/>
              <a:gd name="T93" fmla="*/ 2710633 h 6358"/>
              <a:gd name="T94" fmla="*/ 11938242 w 6432"/>
              <a:gd name="T95" fmla="*/ 2291182 h 6358"/>
              <a:gd name="T96" fmla="*/ 11890352 w 6432"/>
              <a:gd name="T97" fmla="*/ 2299182 h 6358"/>
              <a:gd name="T98" fmla="*/ 8322036 w 6432"/>
              <a:gd name="T99" fmla="*/ 3473689 h 6358"/>
              <a:gd name="T100" fmla="*/ 5302574 w 6432"/>
              <a:gd name="T101" fmla="*/ 219715 h 6358"/>
              <a:gd name="T102" fmla="*/ 5254685 w 6432"/>
              <a:gd name="T103" fmla="*/ 185792 h 6358"/>
              <a:gd name="T104" fmla="*/ 5246688 w 6432"/>
              <a:gd name="T105" fmla="*/ 65923 h 6358"/>
              <a:gd name="T106" fmla="*/ 5190802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4" name="Google Shape;525;p11">
            <a:extLst>
              <a:ext uri="{FF2B5EF4-FFF2-40B4-BE49-F238E27FC236}">
                <a16:creationId xmlns:a16="http://schemas.microsoft.com/office/drawing/2014/main" xmlns="" id="{CD38DCF1-EC0B-4A9E-B4B1-94E01E047623}"/>
              </a:ext>
            </a:extLst>
          </p:cNvPr>
          <p:cNvSpPr/>
          <p:nvPr/>
        </p:nvSpPr>
        <p:spPr>
          <a:xfrm>
            <a:off x="498889" y="4182680"/>
            <a:ext cx="321469" cy="317897"/>
          </a:xfrm>
          <a:custGeom>
            <a:avLst/>
            <a:gdLst/>
            <a:ahLst/>
            <a:cxnLst/>
            <a:rect l="l" t="t" r="r" b="b"/>
            <a:pathLst>
              <a:path w="7151" h="6469" extrusionOk="0">
                <a:moveTo>
                  <a:pt x="5487" y="0"/>
                </a:moveTo>
                <a:cubicBezTo>
                  <a:pt x="5187" y="0"/>
                  <a:pt x="4865" y="147"/>
                  <a:pt x="4607" y="332"/>
                </a:cubicBezTo>
                <a:cubicBezTo>
                  <a:pt x="4060" y="729"/>
                  <a:pt x="3856" y="1441"/>
                  <a:pt x="3757" y="2097"/>
                </a:cubicBezTo>
                <a:lnTo>
                  <a:pt x="3757" y="2097"/>
                </a:lnTo>
                <a:cubicBezTo>
                  <a:pt x="3783" y="1858"/>
                  <a:pt x="3368" y="1109"/>
                  <a:pt x="3265" y="897"/>
                </a:cubicBezTo>
                <a:cubicBezTo>
                  <a:pt x="3100" y="566"/>
                  <a:pt x="2863" y="346"/>
                  <a:pt x="2518" y="177"/>
                </a:cubicBezTo>
                <a:cubicBezTo>
                  <a:pt x="2324" y="80"/>
                  <a:pt x="2100" y="15"/>
                  <a:pt x="1884" y="15"/>
                </a:cubicBezTo>
                <a:cubicBezTo>
                  <a:pt x="1710" y="15"/>
                  <a:pt x="1542" y="57"/>
                  <a:pt x="1400" y="160"/>
                </a:cubicBezTo>
                <a:cubicBezTo>
                  <a:pt x="1133" y="352"/>
                  <a:pt x="1032" y="714"/>
                  <a:pt x="1048" y="1042"/>
                </a:cubicBezTo>
                <a:cubicBezTo>
                  <a:pt x="1082" y="1745"/>
                  <a:pt x="1616" y="2391"/>
                  <a:pt x="2298" y="2559"/>
                </a:cubicBezTo>
                <a:cubicBezTo>
                  <a:pt x="1589" y="2583"/>
                  <a:pt x="917" y="2718"/>
                  <a:pt x="376" y="3178"/>
                </a:cubicBezTo>
                <a:cubicBezTo>
                  <a:pt x="264" y="3269"/>
                  <a:pt x="102" y="3482"/>
                  <a:pt x="68" y="3634"/>
                </a:cubicBezTo>
                <a:cubicBezTo>
                  <a:pt x="1" y="3949"/>
                  <a:pt x="68" y="4289"/>
                  <a:pt x="318" y="4492"/>
                </a:cubicBezTo>
                <a:cubicBezTo>
                  <a:pt x="565" y="4699"/>
                  <a:pt x="899" y="4766"/>
                  <a:pt x="1221" y="4773"/>
                </a:cubicBezTo>
                <a:cubicBezTo>
                  <a:pt x="1232" y="4773"/>
                  <a:pt x="1243" y="4773"/>
                  <a:pt x="1254" y="4773"/>
                </a:cubicBezTo>
                <a:cubicBezTo>
                  <a:pt x="1544" y="4773"/>
                  <a:pt x="1829" y="4732"/>
                  <a:pt x="2106" y="4651"/>
                </a:cubicBezTo>
                <a:cubicBezTo>
                  <a:pt x="2380" y="4567"/>
                  <a:pt x="2616" y="4387"/>
                  <a:pt x="2880" y="4300"/>
                </a:cubicBezTo>
                <a:lnTo>
                  <a:pt x="2880" y="4300"/>
                </a:lnTo>
                <a:cubicBezTo>
                  <a:pt x="2751" y="4648"/>
                  <a:pt x="2643" y="4972"/>
                  <a:pt x="2633" y="5340"/>
                </a:cubicBezTo>
                <a:cubicBezTo>
                  <a:pt x="2623" y="5658"/>
                  <a:pt x="2728" y="5992"/>
                  <a:pt x="2968" y="6209"/>
                </a:cubicBezTo>
                <a:cubicBezTo>
                  <a:pt x="3161" y="6382"/>
                  <a:pt x="3419" y="6468"/>
                  <a:pt x="3677" y="6468"/>
                </a:cubicBezTo>
                <a:cubicBezTo>
                  <a:pt x="3798" y="6468"/>
                  <a:pt x="3918" y="6449"/>
                  <a:pt x="4032" y="6412"/>
                </a:cubicBezTo>
                <a:cubicBezTo>
                  <a:pt x="4154" y="6374"/>
                  <a:pt x="4268" y="6317"/>
                  <a:pt x="4370" y="6240"/>
                </a:cubicBezTo>
                <a:cubicBezTo>
                  <a:pt x="4607" y="6053"/>
                  <a:pt x="4745" y="5760"/>
                  <a:pt x="4779" y="5462"/>
                </a:cubicBezTo>
                <a:cubicBezTo>
                  <a:pt x="4809" y="5212"/>
                  <a:pt x="4772" y="4958"/>
                  <a:pt x="4698" y="4722"/>
                </a:cubicBezTo>
                <a:cubicBezTo>
                  <a:pt x="4633" y="4502"/>
                  <a:pt x="4573" y="4296"/>
                  <a:pt x="4454" y="4094"/>
                </a:cubicBezTo>
                <a:lnTo>
                  <a:pt x="4454" y="4094"/>
                </a:lnTo>
                <a:cubicBezTo>
                  <a:pt x="4917" y="4391"/>
                  <a:pt x="5256" y="4786"/>
                  <a:pt x="5837" y="4830"/>
                </a:cubicBezTo>
                <a:cubicBezTo>
                  <a:pt x="5871" y="4833"/>
                  <a:pt x="5906" y="4834"/>
                  <a:pt x="5940" y="4834"/>
                </a:cubicBezTo>
                <a:cubicBezTo>
                  <a:pt x="6370" y="4834"/>
                  <a:pt x="6779" y="4635"/>
                  <a:pt x="6952" y="4219"/>
                </a:cubicBezTo>
                <a:cubicBezTo>
                  <a:pt x="7151" y="3735"/>
                  <a:pt x="6912" y="3117"/>
                  <a:pt x="6441" y="2894"/>
                </a:cubicBezTo>
                <a:cubicBezTo>
                  <a:pt x="6276" y="2816"/>
                  <a:pt x="6093" y="2782"/>
                  <a:pt x="5914" y="2748"/>
                </a:cubicBezTo>
                <a:cubicBezTo>
                  <a:pt x="5715" y="2715"/>
                  <a:pt x="5516" y="2678"/>
                  <a:pt x="5316" y="2640"/>
                </a:cubicBezTo>
                <a:cubicBezTo>
                  <a:pt x="5861" y="2330"/>
                  <a:pt x="6238" y="1742"/>
                  <a:pt x="6293" y="1116"/>
                </a:cubicBezTo>
                <a:cubicBezTo>
                  <a:pt x="6316" y="883"/>
                  <a:pt x="6293" y="636"/>
                  <a:pt x="6178" y="434"/>
                </a:cubicBezTo>
                <a:cubicBezTo>
                  <a:pt x="6007" y="119"/>
                  <a:pt x="5756" y="0"/>
                  <a:pt x="5487" y="0"/>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35" name="Google Shape;526;p11">
            <a:extLst>
              <a:ext uri="{FF2B5EF4-FFF2-40B4-BE49-F238E27FC236}">
                <a16:creationId xmlns:a16="http://schemas.microsoft.com/office/drawing/2014/main" xmlns="" id="{DDC9C7FE-7C5C-454B-8B48-B1C137EF7996}"/>
              </a:ext>
            </a:extLst>
          </p:cNvPr>
          <p:cNvSpPr>
            <a:spLocks/>
          </p:cNvSpPr>
          <p:nvPr/>
        </p:nvSpPr>
        <p:spPr bwMode="auto">
          <a:xfrm>
            <a:off x="927499" y="4182682"/>
            <a:ext cx="183356" cy="158353"/>
          </a:xfrm>
          <a:custGeom>
            <a:avLst/>
            <a:gdLst>
              <a:gd name="T0" fmla="*/ 4642723 w 5734"/>
              <a:gd name="T1" fmla="*/ 0 h 5078"/>
              <a:gd name="T2" fmla="*/ 672583 w 5734"/>
              <a:gd name="T3" fmla="*/ 4415333 h 5078"/>
              <a:gd name="T4" fmla="*/ 741696 w 5734"/>
              <a:gd name="T5" fmla="*/ 4482774 h 5078"/>
              <a:gd name="T6" fmla="*/ 812557 w 5734"/>
              <a:gd name="T7" fmla="*/ 4384232 h 5078"/>
              <a:gd name="T8" fmla="*/ 4813608 w 5734"/>
              <a:gd name="T9" fmla="*/ 558403 h 5078"/>
              <a:gd name="T10" fmla="*/ 8294754 w 5734"/>
              <a:gd name="T11" fmla="*/ 2131619 h 5078"/>
              <a:gd name="T12" fmla="*/ 6146069 w 5734"/>
              <a:gd name="T13" fmla="*/ 8023331 h 5078"/>
              <a:gd name="T14" fmla="*/ 5571634 w 5734"/>
              <a:gd name="T15" fmla="*/ 8078672 h 5078"/>
              <a:gd name="T16" fmla="*/ 3015774 w 5734"/>
              <a:gd name="T17" fmla="*/ 6087091 h 5078"/>
              <a:gd name="T18" fmla="*/ 3237567 w 5734"/>
              <a:gd name="T19" fmla="*/ 4505226 h 5078"/>
              <a:gd name="T20" fmla="*/ 4728165 w 5734"/>
              <a:gd name="T21" fmla="*/ 3751486 h 5078"/>
              <a:gd name="T22" fmla="*/ 5469862 w 5734"/>
              <a:gd name="T23" fmla="*/ 3850028 h 5078"/>
              <a:gd name="T24" fmla="*/ 5351675 w 5734"/>
              <a:gd name="T25" fmla="*/ 5691177 h 5078"/>
              <a:gd name="T26" fmla="*/ 4202847 w 5734"/>
              <a:gd name="T27" fmla="*/ 5585734 h 5078"/>
              <a:gd name="T28" fmla="*/ 4122862 w 5734"/>
              <a:gd name="T29" fmla="*/ 5554633 h 5078"/>
              <a:gd name="T30" fmla="*/ 4084660 w 5734"/>
              <a:gd name="T31" fmla="*/ 5858865 h 5078"/>
              <a:gd name="T32" fmla="*/ 5360799 w 5734"/>
              <a:gd name="T33" fmla="*/ 6482962 h 5078"/>
              <a:gd name="T34" fmla="*/ 5709817 w 5734"/>
              <a:gd name="T35" fmla="*/ 3308922 h 5078"/>
              <a:gd name="T36" fmla="*/ 4539117 w 5734"/>
              <a:gd name="T37" fmla="*/ 3065145 h 5078"/>
              <a:gd name="T38" fmla="*/ 3092135 w 5734"/>
              <a:gd name="T39" fmla="*/ 7745002 h 5078"/>
              <a:gd name="T40" fmla="*/ 5540765 w 5734"/>
              <a:gd name="T41" fmla="*/ 8777071 h 5078"/>
              <a:gd name="T42" fmla="*/ 9734488 w 5734"/>
              <a:gd name="T43" fmla="*/ 5533885 h 5078"/>
              <a:gd name="T44" fmla="*/ 5642538 w 5734"/>
              <a:gd name="T45" fmla="*/ 82991 h 5078"/>
              <a:gd name="T46" fmla="*/ 4642723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6" name="Google Shape;529;p11">
            <a:extLst>
              <a:ext uri="{FF2B5EF4-FFF2-40B4-BE49-F238E27FC236}">
                <a16:creationId xmlns:a16="http://schemas.microsoft.com/office/drawing/2014/main" xmlns="" id="{4FD6994E-88DE-4D2B-BE59-DD9A08CCEB08}"/>
              </a:ext>
            </a:extLst>
          </p:cNvPr>
          <p:cNvSpPr>
            <a:spLocks/>
          </p:cNvSpPr>
          <p:nvPr/>
        </p:nvSpPr>
        <p:spPr bwMode="auto">
          <a:xfrm>
            <a:off x="7159231" y="4464844"/>
            <a:ext cx="221456" cy="190500"/>
          </a:xfrm>
          <a:custGeom>
            <a:avLst/>
            <a:gdLst>
              <a:gd name="T0" fmla="*/ 6772632 w 5734"/>
              <a:gd name="T1" fmla="*/ 0 h 5078"/>
              <a:gd name="T2" fmla="*/ 981143 w 5734"/>
              <a:gd name="T3" fmla="*/ 6390016 h 5078"/>
              <a:gd name="T4" fmla="*/ 1081920 w 5734"/>
              <a:gd name="T5" fmla="*/ 6487604 h 5078"/>
              <a:gd name="T6" fmla="*/ 1185323 w 5734"/>
              <a:gd name="T7" fmla="*/ 6344998 h 5078"/>
              <a:gd name="T8" fmla="*/ 7021922 w 5734"/>
              <a:gd name="T9" fmla="*/ 808118 h 5078"/>
              <a:gd name="T10" fmla="*/ 12100096 w 5734"/>
              <a:gd name="T11" fmla="*/ 3084915 h 5078"/>
              <a:gd name="T12" fmla="*/ 8965670 w 5734"/>
              <a:gd name="T13" fmla="*/ 11611622 h 5078"/>
              <a:gd name="T14" fmla="*/ 8127735 w 5734"/>
              <a:gd name="T15" fmla="*/ 11691703 h 5078"/>
              <a:gd name="T16" fmla="*/ 4399309 w 5734"/>
              <a:gd name="T17" fmla="*/ 8809418 h 5078"/>
              <a:gd name="T18" fmla="*/ 4722804 w 5734"/>
              <a:gd name="T19" fmla="*/ 6520117 h 5078"/>
              <a:gd name="T20" fmla="*/ 6897303 w 5734"/>
              <a:gd name="T21" fmla="*/ 5429288 h 5078"/>
              <a:gd name="T22" fmla="*/ 7979222 w 5734"/>
              <a:gd name="T23" fmla="*/ 5571894 h 5078"/>
              <a:gd name="T24" fmla="*/ 7806867 w 5734"/>
              <a:gd name="T25" fmla="*/ 8236493 h 5078"/>
              <a:gd name="T26" fmla="*/ 6130947 w 5734"/>
              <a:gd name="T27" fmla="*/ 8083883 h 5078"/>
              <a:gd name="T28" fmla="*/ 6014258 w 5734"/>
              <a:gd name="T29" fmla="*/ 8038815 h 5078"/>
              <a:gd name="T30" fmla="*/ 5958540 w 5734"/>
              <a:gd name="T31" fmla="*/ 8479188 h 5078"/>
              <a:gd name="T32" fmla="*/ 7820101 w 5734"/>
              <a:gd name="T33" fmla="*/ 9382394 h 5078"/>
              <a:gd name="T34" fmla="*/ 8329237 w 5734"/>
              <a:gd name="T35" fmla="*/ 4788785 h 5078"/>
              <a:gd name="T36" fmla="*/ 6621493 w 5734"/>
              <a:gd name="T37" fmla="*/ 4435996 h 5078"/>
              <a:gd name="T38" fmla="*/ 4510694 w 5734"/>
              <a:gd name="T39" fmla="*/ 11208813 h 5078"/>
              <a:gd name="T40" fmla="*/ 8082625 w 5734"/>
              <a:gd name="T41" fmla="*/ 12702501 h 5078"/>
              <a:gd name="T42" fmla="*/ 14200287 w 5734"/>
              <a:gd name="T43" fmla="*/ 8008803 h 5078"/>
              <a:gd name="T44" fmla="*/ 8231138 w 5734"/>
              <a:gd name="T45" fmla="*/ 120097 h 5078"/>
              <a:gd name="T46" fmla="*/ 6772632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527" name="Google Shape;527;p11"/>
          <p:cNvSpPr txBox="1">
            <a:spLocks noGrp="1"/>
          </p:cNvSpPr>
          <p:nvPr>
            <p:ph type="subTitle" idx="1"/>
          </p:nvPr>
        </p:nvSpPr>
        <p:spPr>
          <a:xfrm>
            <a:off x="1567550" y="3529584"/>
            <a:ext cx="6025200" cy="493800"/>
          </a:xfrm>
          <a:prstGeom prst="rect">
            <a:avLst/>
          </a:prstGeom>
        </p:spPr>
        <p:txBody>
          <a:bodyPr spcFirstLastPara="1">
            <a:noAutofit/>
          </a:bodyPr>
          <a:lstStyle>
            <a:lvl1pPr lvl="0" algn="ctr">
              <a:spcBef>
                <a:spcPts val="0"/>
              </a:spcBef>
              <a:spcAft>
                <a:spcPts val="0"/>
              </a:spcAft>
              <a:buSzPts val="1400"/>
              <a:buNone/>
              <a:defRPr sz="9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28" name="Google Shape;528;p11"/>
          <p:cNvSpPr txBox="1">
            <a:spLocks noGrp="1"/>
          </p:cNvSpPr>
          <p:nvPr>
            <p:ph type="title"/>
          </p:nvPr>
        </p:nvSpPr>
        <p:spPr>
          <a:xfrm>
            <a:off x="1559325" y="1258525"/>
            <a:ext cx="6025200" cy="1963500"/>
          </a:xfrm>
          <a:prstGeom prst="rect">
            <a:avLst/>
          </a:prstGeom>
        </p:spPr>
        <p:txBody>
          <a:bodyPr spcFirstLastPara="1" anchor="b">
            <a:noAutofit/>
          </a:bodyPr>
          <a:lstStyle>
            <a:lvl1pPr lvl="0" algn="ctr">
              <a:spcBef>
                <a:spcPts val="0"/>
              </a:spcBef>
              <a:spcAft>
                <a:spcPts val="0"/>
              </a:spcAft>
              <a:buSzPts val="12000"/>
              <a:buNone/>
              <a:defRPr sz="6800"/>
            </a:lvl1pPr>
            <a:lvl2pPr lvl="1" algn="ctr">
              <a:spcBef>
                <a:spcPts val="0"/>
              </a:spcBef>
              <a:spcAft>
                <a:spcPts val="0"/>
              </a:spcAft>
              <a:buSzPts val="12000"/>
              <a:buNone/>
              <a:defRPr sz="6800"/>
            </a:lvl2pPr>
            <a:lvl3pPr lvl="2" algn="ctr">
              <a:spcBef>
                <a:spcPts val="0"/>
              </a:spcBef>
              <a:spcAft>
                <a:spcPts val="0"/>
              </a:spcAft>
              <a:buSzPts val="12000"/>
              <a:buNone/>
              <a:defRPr sz="6800"/>
            </a:lvl3pPr>
            <a:lvl4pPr lvl="3" algn="ctr">
              <a:spcBef>
                <a:spcPts val="0"/>
              </a:spcBef>
              <a:spcAft>
                <a:spcPts val="0"/>
              </a:spcAft>
              <a:buSzPts val="12000"/>
              <a:buNone/>
              <a:defRPr sz="6800"/>
            </a:lvl4pPr>
            <a:lvl5pPr lvl="4" algn="ctr">
              <a:spcBef>
                <a:spcPts val="0"/>
              </a:spcBef>
              <a:spcAft>
                <a:spcPts val="0"/>
              </a:spcAft>
              <a:buSzPts val="12000"/>
              <a:buNone/>
              <a:defRPr sz="6800"/>
            </a:lvl5pPr>
            <a:lvl6pPr lvl="5" algn="ctr">
              <a:spcBef>
                <a:spcPts val="0"/>
              </a:spcBef>
              <a:spcAft>
                <a:spcPts val="0"/>
              </a:spcAft>
              <a:buSzPts val="12000"/>
              <a:buNone/>
              <a:defRPr sz="6800"/>
            </a:lvl6pPr>
            <a:lvl7pPr lvl="6" algn="ctr">
              <a:spcBef>
                <a:spcPts val="0"/>
              </a:spcBef>
              <a:spcAft>
                <a:spcPts val="0"/>
              </a:spcAft>
              <a:buSzPts val="12000"/>
              <a:buNone/>
              <a:defRPr sz="6800"/>
            </a:lvl7pPr>
            <a:lvl8pPr lvl="7" algn="ctr">
              <a:spcBef>
                <a:spcPts val="0"/>
              </a:spcBef>
              <a:spcAft>
                <a:spcPts val="0"/>
              </a:spcAft>
              <a:buSzPts val="12000"/>
              <a:buNone/>
              <a:defRPr sz="6800"/>
            </a:lvl8pPr>
            <a:lvl9pPr lvl="8" algn="ctr">
              <a:spcBef>
                <a:spcPts val="0"/>
              </a:spcBef>
              <a:spcAft>
                <a:spcPts val="0"/>
              </a:spcAft>
              <a:buSzPts val="12000"/>
              <a:buNone/>
              <a:defRPr sz="6800"/>
            </a:lvl9pPr>
          </a:lstStyle>
          <a:p>
            <a:r>
              <a:rPr lang="en-US"/>
              <a:t>Click to edit Master title style</a:t>
            </a:r>
            <a:endParaRPr/>
          </a:p>
        </p:txBody>
      </p:sp>
    </p:spTree>
    <p:extLst>
      <p:ext uri="{BB962C8B-B14F-4D97-AF65-F5344CB8AC3E}">
        <p14:creationId xmlns:p14="http://schemas.microsoft.com/office/powerpoint/2010/main" val="182616257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30"/>
        <p:cNvGrpSpPr/>
        <p:nvPr/>
      </p:nvGrpSpPr>
      <p:grpSpPr>
        <a:xfrm>
          <a:off x="0" y="0"/>
          <a:ext cx="0" cy="0"/>
          <a:chOff x="0" y="0"/>
          <a:chExt cx="0" cy="0"/>
        </a:xfrm>
      </p:grpSpPr>
    </p:spTree>
    <p:extLst>
      <p:ext uri="{BB962C8B-B14F-4D97-AF65-F5344CB8AC3E}">
        <p14:creationId xmlns:p14="http://schemas.microsoft.com/office/powerpoint/2010/main" val="22270964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able of content">
  <p:cSld name="Table of content">
    <p:spTree>
      <p:nvGrpSpPr>
        <p:cNvPr id="1" name="Shape 531"/>
        <p:cNvGrpSpPr/>
        <p:nvPr/>
      </p:nvGrpSpPr>
      <p:grpSpPr>
        <a:xfrm>
          <a:off x="0" y="0"/>
          <a:ext cx="0" cy="0"/>
          <a:chOff x="0" y="0"/>
          <a:chExt cx="0" cy="0"/>
        </a:xfrm>
      </p:grpSpPr>
      <p:sp>
        <p:nvSpPr>
          <p:cNvPr id="13" name="Google Shape;532;p13">
            <a:extLst>
              <a:ext uri="{FF2B5EF4-FFF2-40B4-BE49-F238E27FC236}">
                <a16:creationId xmlns:a16="http://schemas.microsoft.com/office/drawing/2014/main" xmlns="" id="{43B80C71-D1CD-4C30-A221-2F6EE7361D24}"/>
              </a:ext>
            </a:extLst>
          </p:cNvPr>
          <p:cNvSpPr/>
          <p:nvPr/>
        </p:nvSpPr>
        <p:spPr>
          <a:xfrm rot="20699981">
            <a:off x="1135858" y="1265636"/>
            <a:ext cx="672704" cy="600075"/>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4" name="Google Shape;533;p13">
            <a:extLst>
              <a:ext uri="{FF2B5EF4-FFF2-40B4-BE49-F238E27FC236}">
                <a16:creationId xmlns:a16="http://schemas.microsoft.com/office/drawing/2014/main" xmlns="" id="{7410D221-594E-4CD1-903D-07B8516F6886}"/>
              </a:ext>
            </a:extLst>
          </p:cNvPr>
          <p:cNvSpPr/>
          <p:nvPr/>
        </p:nvSpPr>
        <p:spPr>
          <a:xfrm rot="20699981">
            <a:off x="1135858" y="2458650"/>
            <a:ext cx="672704" cy="601265"/>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5" name="Google Shape;534;p13">
            <a:extLst>
              <a:ext uri="{FF2B5EF4-FFF2-40B4-BE49-F238E27FC236}">
                <a16:creationId xmlns:a16="http://schemas.microsoft.com/office/drawing/2014/main" xmlns="" id="{2ECCEF55-5662-4703-9CB6-CAE062267B97}"/>
              </a:ext>
            </a:extLst>
          </p:cNvPr>
          <p:cNvSpPr/>
          <p:nvPr/>
        </p:nvSpPr>
        <p:spPr>
          <a:xfrm rot="20699981">
            <a:off x="1135858" y="3611168"/>
            <a:ext cx="672704" cy="600075"/>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6" name="Google Shape;535;p13">
            <a:extLst>
              <a:ext uri="{FF2B5EF4-FFF2-40B4-BE49-F238E27FC236}">
                <a16:creationId xmlns:a16="http://schemas.microsoft.com/office/drawing/2014/main" xmlns="" id="{0D03238C-D8D9-44D1-91C7-C197F4F619CB}"/>
              </a:ext>
            </a:extLst>
          </p:cNvPr>
          <p:cNvSpPr/>
          <p:nvPr/>
        </p:nvSpPr>
        <p:spPr>
          <a:xfrm rot="20699981">
            <a:off x="4985156" y="1265636"/>
            <a:ext cx="672703" cy="600075"/>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7" name="Google Shape;536;p13">
            <a:extLst>
              <a:ext uri="{FF2B5EF4-FFF2-40B4-BE49-F238E27FC236}">
                <a16:creationId xmlns:a16="http://schemas.microsoft.com/office/drawing/2014/main" xmlns="" id="{3E1523B2-7F23-48D9-A1F3-319ED13DD61B}"/>
              </a:ext>
            </a:extLst>
          </p:cNvPr>
          <p:cNvSpPr/>
          <p:nvPr/>
        </p:nvSpPr>
        <p:spPr>
          <a:xfrm rot="20670211">
            <a:off x="4995865" y="2459840"/>
            <a:ext cx="651272" cy="598885"/>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8" name="Google Shape;537;p13">
            <a:extLst>
              <a:ext uri="{FF2B5EF4-FFF2-40B4-BE49-F238E27FC236}">
                <a16:creationId xmlns:a16="http://schemas.microsoft.com/office/drawing/2014/main" xmlns="" id="{596CFFDA-4FE4-4F99-B399-94EE970CAFFC}"/>
              </a:ext>
            </a:extLst>
          </p:cNvPr>
          <p:cNvSpPr/>
          <p:nvPr/>
        </p:nvSpPr>
        <p:spPr>
          <a:xfrm>
            <a:off x="-4762" y="329803"/>
            <a:ext cx="640556" cy="985838"/>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9" name="Google Shape;538;p13">
            <a:extLst>
              <a:ext uri="{FF2B5EF4-FFF2-40B4-BE49-F238E27FC236}">
                <a16:creationId xmlns:a16="http://schemas.microsoft.com/office/drawing/2014/main" xmlns="" id="{4E821C42-303E-4ADE-8B1A-29FBDDF21E76}"/>
              </a:ext>
            </a:extLst>
          </p:cNvPr>
          <p:cNvSpPr/>
          <p:nvPr/>
        </p:nvSpPr>
        <p:spPr>
          <a:xfrm rot="10800000">
            <a:off x="8503444" y="4062425"/>
            <a:ext cx="640556" cy="984647"/>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20" name="Google Shape;539;p13">
            <a:extLst>
              <a:ext uri="{FF2B5EF4-FFF2-40B4-BE49-F238E27FC236}">
                <a16:creationId xmlns:a16="http://schemas.microsoft.com/office/drawing/2014/main" xmlns="" id="{F680D9E5-63A7-4796-A14A-0D9DC227D533}"/>
              </a:ext>
            </a:extLst>
          </p:cNvPr>
          <p:cNvSpPr>
            <a:spLocks/>
          </p:cNvSpPr>
          <p:nvPr/>
        </p:nvSpPr>
        <p:spPr bwMode="auto">
          <a:xfrm>
            <a:off x="129797" y="185739"/>
            <a:ext cx="250031" cy="246460"/>
          </a:xfrm>
          <a:custGeom>
            <a:avLst/>
            <a:gdLst>
              <a:gd name="T0" fmla="*/ 7092149 w 6432"/>
              <a:gd name="T1" fmla="*/ 969713 h 6358"/>
              <a:gd name="T2" fmla="*/ 10549567 w 6432"/>
              <a:gd name="T3" fmla="*/ 4861849 h 6358"/>
              <a:gd name="T4" fmla="*/ 7054520 w 6432"/>
              <a:gd name="T5" fmla="*/ 6007809 h 6358"/>
              <a:gd name="T6" fmla="*/ 7092149 w 6432"/>
              <a:gd name="T7" fmla="*/ 969713 h 6358"/>
              <a:gd name="T8" fmla="*/ 15253513 w 6432"/>
              <a:gd name="T9" fmla="*/ 4020367 h 6358"/>
              <a:gd name="T10" fmla="*/ 13074810 w 6432"/>
              <a:gd name="T11" fmla="*/ 6974834 h 6358"/>
              <a:gd name="T12" fmla="*/ 11667140 w 6432"/>
              <a:gd name="T13" fmla="*/ 5222455 h 6358"/>
              <a:gd name="T14" fmla="*/ 15253513 w 6432"/>
              <a:gd name="T15" fmla="*/ 4020367 h 6358"/>
              <a:gd name="T16" fmla="*/ 6184127 w 6432"/>
              <a:gd name="T17" fmla="*/ 7046986 h 6358"/>
              <a:gd name="T18" fmla="*/ 6082072 w 6432"/>
              <a:gd name="T19" fmla="*/ 9499283 h 6358"/>
              <a:gd name="T20" fmla="*/ 1754210 w 6432"/>
              <a:gd name="T21" fmla="*/ 8516235 h 6358"/>
              <a:gd name="T22" fmla="*/ 6184127 w 6432"/>
              <a:gd name="T23" fmla="*/ 7046986 h 6358"/>
              <a:gd name="T24" fmla="*/ 11022366 w 6432"/>
              <a:gd name="T25" fmla="*/ 5438860 h 6358"/>
              <a:gd name="T26" fmla="*/ 12056648 w 6432"/>
              <a:gd name="T27" fmla="*/ 6713050 h 6358"/>
              <a:gd name="T28" fmla="*/ 12674522 w 6432"/>
              <a:gd name="T29" fmla="*/ 7517113 h 6358"/>
              <a:gd name="T30" fmla="*/ 10468970 w 6432"/>
              <a:gd name="T31" fmla="*/ 10466309 h 6358"/>
              <a:gd name="T32" fmla="*/ 8018985 w 6432"/>
              <a:gd name="T33" fmla="*/ 9945376 h 6358"/>
              <a:gd name="T34" fmla="*/ 6845020 w 6432"/>
              <a:gd name="T35" fmla="*/ 9683591 h 6358"/>
              <a:gd name="T36" fmla="*/ 7016943 w 6432"/>
              <a:gd name="T37" fmla="*/ 6774503 h 6358"/>
              <a:gd name="T38" fmla="*/ 11022366 w 6432"/>
              <a:gd name="T39" fmla="*/ 5438860 h 6358"/>
              <a:gd name="T40" fmla="*/ 13064081 w 6432"/>
              <a:gd name="T41" fmla="*/ 8011324 h 6358"/>
              <a:gd name="T42" fmla="*/ 16180298 w 6432"/>
              <a:gd name="T43" fmla="*/ 11793940 h 6358"/>
              <a:gd name="T44" fmla="*/ 15444250 w 6432"/>
              <a:gd name="T45" fmla="*/ 11622966 h 6358"/>
              <a:gd name="T46" fmla="*/ 12502599 w 6432"/>
              <a:gd name="T47" fmla="*/ 10909714 h 6358"/>
              <a:gd name="T48" fmla="*/ 11121778 w 6432"/>
              <a:gd name="T49" fmla="*/ 10613197 h 6358"/>
              <a:gd name="T50" fmla="*/ 13064081 w 6432"/>
              <a:gd name="T51" fmla="*/ 8011324 h 6358"/>
              <a:gd name="T52" fmla="*/ 6799305 w 6432"/>
              <a:gd name="T53" fmla="*/ 10268614 h 6358"/>
              <a:gd name="T54" fmla="*/ 10068682 w 6432"/>
              <a:gd name="T55" fmla="*/ 10989877 h 6358"/>
              <a:gd name="T56" fmla="*/ 6374864 w 6432"/>
              <a:gd name="T57" fmla="*/ 15712798 h 6358"/>
              <a:gd name="T58" fmla="*/ 6799305 w 6432"/>
              <a:gd name="T59" fmla="*/ 10268614 h 6358"/>
              <a:gd name="T60" fmla="*/ 6987399 w 6432"/>
              <a:gd name="T61" fmla="*/ 0 h 6358"/>
              <a:gd name="T62" fmla="*/ 6909497 w 6432"/>
              <a:gd name="T63" fmla="*/ 77476 h 6358"/>
              <a:gd name="T64" fmla="*/ 6890683 w 6432"/>
              <a:gd name="T65" fmla="*/ 203019 h 6358"/>
              <a:gd name="T66" fmla="*/ 6818120 w 6432"/>
              <a:gd name="T67" fmla="*/ 691855 h 6358"/>
              <a:gd name="T68" fmla="*/ 6229790 w 6432"/>
              <a:gd name="T69" fmla="*/ 6288303 h 6358"/>
              <a:gd name="T70" fmla="*/ 338506 w 6432"/>
              <a:gd name="T71" fmla="*/ 8227729 h 6358"/>
              <a:gd name="T72" fmla="*/ 510429 w 6432"/>
              <a:gd name="T73" fmla="*/ 8879528 h 6358"/>
              <a:gd name="T74" fmla="*/ 6057867 w 6432"/>
              <a:gd name="T75" fmla="*/ 10108338 h 6358"/>
              <a:gd name="T76" fmla="*/ 5765076 w 6432"/>
              <a:gd name="T77" fmla="*/ 16551593 h 6358"/>
              <a:gd name="T78" fmla="*/ 6100835 w 6432"/>
              <a:gd name="T79" fmla="*/ 16981663 h 6358"/>
              <a:gd name="T80" fmla="*/ 6245909 w 6432"/>
              <a:gd name="T81" fmla="*/ 16904188 h 6358"/>
              <a:gd name="T82" fmla="*/ 10721489 w 6432"/>
              <a:gd name="T83" fmla="*/ 11136818 h 6358"/>
              <a:gd name="T84" fmla="*/ 16913702 w 6432"/>
              <a:gd name="T85" fmla="*/ 12598003 h 6358"/>
              <a:gd name="T86" fmla="*/ 16991603 w 6432"/>
              <a:gd name="T87" fmla="*/ 12608702 h 6358"/>
              <a:gd name="T88" fmla="*/ 17131287 w 6432"/>
              <a:gd name="T89" fmla="*/ 12165245 h 6358"/>
              <a:gd name="T90" fmla="*/ 13464318 w 6432"/>
              <a:gd name="T91" fmla="*/ 7471733 h 6358"/>
              <a:gd name="T92" fmla="*/ 16352220 w 6432"/>
              <a:gd name="T93" fmla="*/ 3624977 h 6358"/>
              <a:gd name="T94" fmla="*/ 16070157 w 6432"/>
              <a:gd name="T95" fmla="*/ 3064040 h 6358"/>
              <a:gd name="T96" fmla="*/ 16005680 w 6432"/>
              <a:gd name="T97" fmla="*/ 3074687 h 6358"/>
              <a:gd name="T98" fmla="*/ 11202374 w 6432"/>
              <a:gd name="T99" fmla="*/ 4645445 h 6358"/>
              <a:gd name="T100" fmla="*/ 7137812 w 6432"/>
              <a:gd name="T101" fmla="*/ 293829 h 6358"/>
              <a:gd name="T102" fmla="*/ 7073334 w 6432"/>
              <a:gd name="T103" fmla="*/ 248450 h 6358"/>
              <a:gd name="T104" fmla="*/ 7062605 w 6432"/>
              <a:gd name="T105" fmla="*/ 88175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21" name="Google Shape;540;p13">
            <a:extLst>
              <a:ext uri="{FF2B5EF4-FFF2-40B4-BE49-F238E27FC236}">
                <a16:creationId xmlns:a16="http://schemas.microsoft.com/office/drawing/2014/main" xmlns="" id="{B022D7B8-4E8B-44E0-9BF6-4D8C75F6EFCD}"/>
              </a:ext>
            </a:extLst>
          </p:cNvPr>
          <p:cNvGrpSpPr>
            <a:grpSpLocks/>
          </p:cNvGrpSpPr>
          <p:nvPr/>
        </p:nvGrpSpPr>
        <p:grpSpPr bwMode="auto">
          <a:xfrm>
            <a:off x="244090" y="492921"/>
            <a:ext cx="939403" cy="589360"/>
            <a:chOff x="6925510" y="205316"/>
            <a:chExt cx="905688" cy="530354"/>
          </a:xfrm>
        </p:grpSpPr>
        <p:sp>
          <p:nvSpPr>
            <p:cNvPr id="22" name="Google Shape;541;p13">
              <a:extLst>
                <a:ext uri="{FF2B5EF4-FFF2-40B4-BE49-F238E27FC236}">
                  <a16:creationId xmlns:a16="http://schemas.microsoft.com/office/drawing/2014/main" xmlns="" id="{0B914532-BDE0-4DA3-8AA3-701B0F1F19AB}"/>
                </a:ext>
              </a:extLst>
            </p:cNvPr>
            <p:cNvSpPr/>
            <p:nvPr/>
          </p:nvSpPr>
          <p:spPr>
            <a:xfrm>
              <a:off x="7093103" y="213887"/>
              <a:ext cx="569355" cy="51535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3" name="Google Shape;542;p13">
              <a:extLst>
                <a:ext uri="{FF2B5EF4-FFF2-40B4-BE49-F238E27FC236}">
                  <a16:creationId xmlns:a16="http://schemas.microsoft.com/office/drawing/2014/main" xmlns="" id="{F020BB46-657D-470A-8EA0-3C3459FF43DB}"/>
                </a:ext>
              </a:extLst>
            </p:cNvPr>
            <p:cNvSpPr>
              <a:spLocks/>
            </p:cNvSpPr>
            <p:nvPr/>
          </p:nvSpPr>
          <p:spPr bwMode="auto">
            <a:xfrm>
              <a:off x="7077360" y="205316"/>
              <a:ext cx="624386" cy="530354"/>
            </a:xfrm>
            <a:custGeom>
              <a:avLst/>
              <a:gdLst>
                <a:gd name="T0" fmla="*/ 13741715 w 13866"/>
                <a:gd name="T1" fmla="*/ 1927 h 12112"/>
                <a:gd name="T2" fmla="*/ 12289903 w 13866"/>
                <a:gd name="T3" fmla="*/ 76672 h 12112"/>
                <a:gd name="T4" fmla="*/ 12395318 w 13866"/>
                <a:gd name="T5" fmla="*/ 598225 h 12112"/>
                <a:gd name="T6" fmla="*/ 25589604 w 13866"/>
                <a:gd name="T7" fmla="*/ 9333609 h 12112"/>
                <a:gd name="T8" fmla="*/ 15696423 w 13866"/>
                <a:gd name="T9" fmla="*/ 22312131 h 12112"/>
                <a:gd name="T10" fmla="*/ 13394984 w 13866"/>
                <a:gd name="T11" fmla="*/ 22515349 h 12112"/>
                <a:gd name="T12" fmla="*/ 1591766 w 13866"/>
                <a:gd name="T13" fmla="*/ 13103142 h 12112"/>
                <a:gd name="T14" fmla="*/ 11618731 w 13866"/>
                <a:gd name="T15" fmla="*/ 910736 h 12112"/>
                <a:gd name="T16" fmla="*/ 11474770 w 13866"/>
                <a:gd name="T17" fmla="*/ 467825 h 12112"/>
                <a:gd name="T18" fmla="*/ 11276053 w 13866"/>
                <a:gd name="T19" fmla="*/ 465899 h 12112"/>
                <a:gd name="T20" fmla="*/ 766456 w 13866"/>
                <a:gd name="T21" fmla="*/ 10154274 h 12112"/>
                <a:gd name="T22" fmla="*/ 6928676 w 13866"/>
                <a:gd name="T23" fmla="*/ 21744602 h 12112"/>
                <a:gd name="T24" fmla="*/ 13324017 w 13866"/>
                <a:gd name="T25" fmla="*/ 23222867 h 12112"/>
                <a:gd name="T26" fmla="*/ 21830229 w 13866"/>
                <a:gd name="T27" fmla="*/ 20498322 h 12112"/>
                <a:gd name="T28" fmla="*/ 25999197 w 13866"/>
                <a:gd name="T29" fmla="*/ 7422022 h 12112"/>
                <a:gd name="T30" fmla="*/ 13741715 w 13866"/>
                <a:gd name="T31" fmla="*/ 1927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4" name="Google Shape;543;p13">
              <a:extLst>
                <a:ext uri="{FF2B5EF4-FFF2-40B4-BE49-F238E27FC236}">
                  <a16:creationId xmlns:a16="http://schemas.microsoft.com/office/drawing/2014/main" xmlns="" id="{9B64EF6B-7E67-4F82-BCAA-433C77241D2A}"/>
                </a:ext>
              </a:extLst>
            </p:cNvPr>
            <p:cNvSpPr>
              <a:spLocks/>
            </p:cNvSpPr>
            <p:nvPr/>
          </p:nvSpPr>
          <p:spPr bwMode="auto">
            <a:xfrm>
              <a:off x="6925510" y="360379"/>
              <a:ext cx="905688" cy="259660"/>
            </a:xfrm>
            <a:custGeom>
              <a:avLst/>
              <a:gdLst>
                <a:gd name="T0" fmla="*/ 33775367 w 20113"/>
                <a:gd name="T1" fmla="*/ 1927 h 5930"/>
                <a:gd name="T2" fmla="*/ 32579056 w 20113"/>
                <a:gd name="T3" fmla="*/ 115030 h 5930"/>
                <a:gd name="T4" fmla="*/ 32808168 w 20113"/>
                <a:gd name="T5" fmla="*/ 623140 h 5930"/>
                <a:gd name="T6" fmla="*/ 37640201 w 20113"/>
                <a:gd name="T7" fmla="*/ 3121437 h 5930"/>
                <a:gd name="T8" fmla="*/ 34229585 w 20113"/>
                <a:gd name="T9" fmla="*/ 5389675 h 5930"/>
                <a:gd name="T10" fmla="*/ 21659871 w 20113"/>
                <a:gd name="T11" fmla="*/ 9034548 h 5930"/>
                <a:gd name="T12" fmla="*/ 10150658 w 20113"/>
                <a:gd name="T13" fmla="*/ 10624035 h 5930"/>
                <a:gd name="T14" fmla="*/ 9278743 w 20113"/>
                <a:gd name="T15" fmla="*/ 10647023 h 5930"/>
                <a:gd name="T16" fmla="*/ 3947913 w 20113"/>
                <a:gd name="T17" fmla="*/ 7857277 h 5930"/>
                <a:gd name="T18" fmla="*/ 7699181 w 20113"/>
                <a:gd name="T19" fmla="*/ 5339801 h 5930"/>
                <a:gd name="T20" fmla="*/ 7502490 w 20113"/>
                <a:gd name="T21" fmla="*/ 4895007 h 5930"/>
                <a:gd name="T22" fmla="*/ 7476148 w 20113"/>
                <a:gd name="T23" fmla="*/ 4896890 h 5930"/>
                <a:gd name="T24" fmla="*/ 4391999 w 20113"/>
                <a:gd name="T25" fmla="*/ 10731402 h 5930"/>
                <a:gd name="T26" fmla="*/ 8575149 w 20113"/>
                <a:gd name="T27" fmla="*/ 11367941 h 5930"/>
                <a:gd name="T28" fmla="*/ 12472359 w 20113"/>
                <a:gd name="T29" fmla="*/ 11093787 h 5930"/>
                <a:gd name="T30" fmla="*/ 22988030 w 20113"/>
                <a:gd name="T31" fmla="*/ 9511963 h 5930"/>
                <a:gd name="T32" fmla="*/ 31524634 w 20113"/>
                <a:gd name="T33" fmla="*/ 7236063 h 5930"/>
                <a:gd name="T34" fmla="*/ 37812530 w 20113"/>
                <a:gd name="T35" fmla="*/ 4227729 h 5930"/>
                <a:gd name="T36" fmla="*/ 33775367 w 20113"/>
                <a:gd name="T37" fmla="*/ 1927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5" name="Google Shape;544;p13">
              <a:extLst>
                <a:ext uri="{FF2B5EF4-FFF2-40B4-BE49-F238E27FC236}">
                  <a16:creationId xmlns:a16="http://schemas.microsoft.com/office/drawing/2014/main" xmlns="" id="{287A1C05-8CDB-4114-BB6E-AF6BE034684D}"/>
                </a:ext>
              </a:extLst>
            </p:cNvPr>
            <p:cNvSpPr>
              <a:spLocks/>
            </p:cNvSpPr>
            <p:nvPr/>
          </p:nvSpPr>
          <p:spPr bwMode="auto">
            <a:xfrm>
              <a:off x="7368361" y="296401"/>
              <a:ext cx="63222" cy="55523"/>
            </a:xfrm>
            <a:custGeom>
              <a:avLst/>
              <a:gdLst>
                <a:gd name="T0" fmla="*/ 1729644 w 1404"/>
                <a:gd name="T1" fmla="*/ 818702 h 1268"/>
                <a:gd name="T2" fmla="*/ 1729644 w 1404"/>
                <a:gd name="T3" fmla="*/ 818702 h 1268"/>
                <a:gd name="T4" fmla="*/ 1770171 w 1404"/>
                <a:gd name="T5" fmla="*/ 835998 h 1268"/>
                <a:gd name="T6" fmla="*/ 1764092 w 1404"/>
                <a:gd name="T7" fmla="*/ 832144 h 1268"/>
                <a:gd name="T8" fmla="*/ 1764092 w 1404"/>
                <a:gd name="T9" fmla="*/ 832144 h 1268"/>
                <a:gd name="T10" fmla="*/ 1729644 w 1404"/>
                <a:gd name="T11" fmla="*/ 818702 h 1268"/>
                <a:gd name="T12" fmla="*/ 985480 w 1404"/>
                <a:gd name="T13" fmla="*/ 0 h 1268"/>
                <a:gd name="T14" fmla="*/ 50704 w 1404"/>
                <a:gd name="T15" fmla="*/ 1219448 h 1268"/>
                <a:gd name="T16" fmla="*/ 1583612 w 1404"/>
                <a:gd name="T17" fmla="*/ 2427380 h 1268"/>
                <a:gd name="T18" fmla="*/ 1676914 w 1404"/>
                <a:gd name="T19" fmla="*/ 2429306 h 1268"/>
                <a:gd name="T20" fmla="*/ 2757677 w 1404"/>
                <a:gd name="T21" fmla="*/ 1601015 h 1268"/>
                <a:gd name="T22" fmla="*/ 1766118 w 1404"/>
                <a:gd name="T23" fmla="*/ 402629 h 1268"/>
                <a:gd name="T24" fmla="*/ 1717441 w 1404"/>
                <a:gd name="T25" fmla="*/ 396893 h 1268"/>
                <a:gd name="T26" fmla="*/ 1764092 w 1404"/>
                <a:gd name="T27" fmla="*/ 832144 h 1268"/>
                <a:gd name="T28" fmla="*/ 1764092 w 1404"/>
                <a:gd name="T29" fmla="*/ 832144 h 1268"/>
                <a:gd name="T30" fmla="*/ 1918184 w 1404"/>
                <a:gd name="T31" fmla="*/ 899271 h 1268"/>
                <a:gd name="T32" fmla="*/ 2151394 w 1404"/>
                <a:gd name="T33" fmla="*/ 1173427 h 1268"/>
                <a:gd name="T34" fmla="*/ 2110822 w 1404"/>
                <a:gd name="T35" fmla="*/ 1545405 h 1268"/>
                <a:gd name="T36" fmla="*/ 1526874 w 1404"/>
                <a:gd name="T37" fmla="*/ 1863699 h 1268"/>
                <a:gd name="T38" fmla="*/ 1263269 w 1404"/>
                <a:gd name="T39" fmla="*/ 1827267 h 1268"/>
                <a:gd name="T40" fmla="*/ 673197 w 1404"/>
                <a:gd name="T41" fmla="*/ 989387 h 1268"/>
                <a:gd name="T42" fmla="*/ 1253092 w 1404"/>
                <a:gd name="T43" fmla="*/ 189820 h 1268"/>
                <a:gd name="T44" fmla="*/ 1163888 w 1404"/>
                <a:gd name="T45" fmla="*/ 26842 h 1268"/>
                <a:gd name="T46" fmla="*/ 985480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6" name="Google Shape;545;p13">
              <a:extLst>
                <a:ext uri="{FF2B5EF4-FFF2-40B4-BE49-F238E27FC236}">
                  <a16:creationId xmlns:a16="http://schemas.microsoft.com/office/drawing/2014/main" xmlns="" id="{F86D1197-E229-42D9-B777-A63124096A3B}"/>
                </a:ext>
              </a:extLst>
            </p:cNvPr>
            <p:cNvSpPr>
              <a:spLocks/>
            </p:cNvSpPr>
            <p:nvPr/>
          </p:nvSpPr>
          <p:spPr bwMode="auto">
            <a:xfrm>
              <a:off x="7477926" y="310939"/>
              <a:ext cx="82855" cy="61609"/>
            </a:xfrm>
            <a:custGeom>
              <a:avLst/>
              <a:gdLst>
                <a:gd name="T0" fmla="*/ 999664 w 1840"/>
                <a:gd name="T1" fmla="*/ 1927 h 1407"/>
                <a:gd name="T2" fmla="*/ 56783 w 1840"/>
                <a:gd name="T3" fmla="*/ 1110144 h 1407"/>
                <a:gd name="T4" fmla="*/ 1176046 w 1840"/>
                <a:gd name="T5" fmla="*/ 2519401 h 1407"/>
                <a:gd name="T6" fmla="*/ 2033775 w 1840"/>
                <a:gd name="T7" fmla="*/ 2695777 h 1407"/>
                <a:gd name="T8" fmla="*/ 3217926 w 1840"/>
                <a:gd name="T9" fmla="*/ 2218362 h 1407"/>
                <a:gd name="T10" fmla="*/ 2477860 w 1840"/>
                <a:gd name="T11" fmla="*/ 556014 h 1407"/>
                <a:gd name="T12" fmla="*/ 2445393 w 1840"/>
                <a:gd name="T13" fmla="*/ 550277 h 1407"/>
                <a:gd name="T14" fmla="*/ 2421077 w 1840"/>
                <a:gd name="T15" fmla="*/ 832137 h 1407"/>
                <a:gd name="T16" fmla="*/ 2822564 w 1840"/>
                <a:gd name="T17" fmla="*/ 1620137 h 1407"/>
                <a:gd name="T18" fmla="*/ 2419051 w 1840"/>
                <a:gd name="T19" fmla="*/ 2020880 h 1407"/>
                <a:gd name="T20" fmla="*/ 1863427 w 1840"/>
                <a:gd name="T21" fmla="*/ 2141690 h 1407"/>
                <a:gd name="T22" fmla="*/ 1005743 w 1840"/>
                <a:gd name="T23" fmla="*/ 1852167 h 1407"/>
                <a:gd name="T24" fmla="*/ 638704 w 1840"/>
                <a:gd name="T25" fmla="*/ 941431 h 1407"/>
                <a:gd name="T26" fmla="*/ 1317980 w 1840"/>
                <a:gd name="T27" fmla="*/ 318291 h 1407"/>
                <a:gd name="T28" fmla="*/ 1222697 w 1840"/>
                <a:gd name="T29" fmla="*/ 30695 h 1407"/>
                <a:gd name="T30" fmla="*/ 999664 w 1840"/>
                <a:gd name="T31" fmla="*/ 1927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7" name="Google Shape;546;p13">
              <a:extLst>
                <a:ext uri="{FF2B5EF4-FFF2-40B4-BE49-F238E27FC236}">
                  <a16:creationId xmlns:a16="http://schemas.microsoft.com/office/drawing/2014/main" xmlns="" id="{57D28309-090F-4BFE-97D3-B1621F4206AE}"/>
                </a:ext>
              </a:extLst>
            </p:cNvPr>
            <p:cNvSpPr>
              <a:spLocks/>
            </p:cNvSpPr>
            <p:nvPr/>
          </p:nvSpPr>
          <p:spPr bwMode="auto">
            <a:xfrm>
              <a:off x="7504540" y="416781"/>
              <a:ext cx="57999" cy="46590"/>
            </a:xfrm>
            <a:custGeom>
              <a:avLst/>
              <a:gdLst>
                <a:gd name="T0" fmla="*/ 752276 w 1288"/>
                <a:gd name="T1" fmla="*/ 0 h 1064"/>
                <a:gd name="T2" fmla="*/ 22290 w 1288"/>
                <a:gd name="T3" fmla="*/ 734362 h 1064"/>
                <a:gd name="T4" fmla="*/ 693466 w 1288"/>
                <a:gd name="T5" fmla="*/ 1886676 h 1064"/>
                <a:gd name="T6" fmla="*/ 1350458 w 1288"/>
                <a:gd name="T7" fmla="*/ 2040064 h 1064"/>
                <a:gd name="T8" fmla="*/ 2224406 w 1288"/>
                <a:gd name="T9" fmla="*/ 1729435 h 1064"/>
                <a:gd name="T10" fmla="*/ 1922298 w 1288"/>
                <a:gd name="T11" fmla="*/ 617405 h 1064"/>
                <a:gd name="T12" fmla="*/ 1891857 w 1288"/>
                <a:gd name="T13" fmla="*/ 609698 h 1064"/>
                <a:gd name="T14" fmla="*/ 1849304 w 1288"/>
                <a:gd name="T15" fmla="*/ 822550 h 1064"/>
                <a:gd name="T16" fmla="*/ 1557282 w 1288"/>
                <a:gd name="T17" fmla="*/ 1507038 h 1064"/>
                <a:gd name="T18" fmla="*/ 1186233 w 1288"/>
                <a:gd name="T19" fmla="*/ 1562648 h 1064"/>
                <a:gd name="T20" fmla="*/ 667124 w 1288"/>
                <a:gd name="T21" fmla="*/ 1397744 h 1064"/>
                <a:gd name="T22" fmla="*/ 993593 w 1288"/>
                <a:gd name="T23" fmla="*/ 256946 h 1064"/>
                <a:gd name="T24" fmla="*/ 985488 w 1288"/>
                <a:gd name="T25" fmla="*/ 30695 h 1064"/>
                <a:gd name="T26" fmla="*/ 75227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28" name="Google Shape;547;p13">
            <a:extLst>
              <a:ext uri="{FF2B5EF4-FFF2-40B4-BE49-F238E27FC236}">
                <a16:creationId xmlns:a16="http://schemas.microsoft.com/office/drawing/2014/main" xmlns="" id="{C24C0A58-67C7-4D91-B11C-91C37B2C0655}"/>
              </a:ext>
            </a:extLst>
          </p:cNvPr>
          <p:cNvSpPr>
            <a:spLocks/>
          </p:cNvSpPr>
          <p:nvPr/>
        </p:nvSpPr>
        <p:spPr bwMode="auto">
          <a:xfrm>
            <a:off x="1070372" y="273843"/>
            <a:ext cx="160734" cy="158354"/>
          </a:xfrm>
          <a:custGeom>
            <a:avLst/>
            <a:gdLst>
              <a:gd name="T0" fmla="*/ 2930930 w 6432"/>
              <a:gd name="T1" fmla="*/ 400325 h 6358"/>
              <a:gd name="T2" fmla="*/ 4359743 w 6432"/>
              <a:gd name="T3" fmla="*/ 2007073 h 6358"/>
              <a:gd name="T4" fmla="*/ 2915370 w 6432"/>
              <a:gd name="T5" fmla="*/ 2480158 h 6358"/>
              <a:gd name="T6" fmla="*/ 2930930 w 6432"/>
              <a:gd name="T7" fmla="*/ 400325 h 6358"/>
              <a:gd name="T8" fmla="*/ 6303712 w 6432"/>
              <a:gd name="T9" fmla="*/ 1659681 h 6358"/>
              <a:gd name="T10" fmla="*/ 5403348 w 6432"/>
              <a:gd name="T11" fmla="*/ 2879387 h 6358"/>
              <a:gd name="T12" fmla="*/ 4821587 w 6432"/>
              <a:gd name="T13" fmla="*/ 2155945 h 6358"/>
              <a:gd name="T14" fmla="*/ 6303712 w 6432"/>
              <a:gd name="T15" fmla="*/ 1659681 h 6358"/>
              <a:gd name="T16" fmla="*/ 2555684 w 6432"/>
              <a:gd name="T17" fmla="*/ 2909142 h 6358"/>
              <a:gd name="T18" fmla="*/ 2513501 w 6432"/>
              <a:gd name="T19" fmla="*/ 3921528 h 6358"/>
              <a:gd name="T20" fmla="*/ 724969 w 6432"/>
              <a:gd name="T21" fmla="*/ 3515690 h 6358"/>
              <a:gd name="T22" fmla="*/ 2555684 w 6432"/>
              <a:gd name="T23" fmla="*/ 2909142 h 6358"/>
              <a:gd name="T24" fmla="*/ 4555163 w 6432"/>
              <a:gd name="T25" fmla="*/ 2245276 h 6358"/>
              <a:gd name="T26" fmla="*/ 4982587 w 6432"/>
              <a:gd name="T27" fmla="*/ 2771294 h 6358"/>
              <a:gd name="T28" fmla="*/ 5237916 w 6432"/>
              <a:gd name="T29" fmla="*/ 3103244 h 6358"/>
              <a:gd name="T30" fmla="*/ 4326457 w 6432"/>
              <a:gd name="T31" fmla="*/ 4320724 h 6358"/>
              <a:gd name="T32" fmla="*/ 3313939 w 6432"/>
              <a:gd name="T33" fmla="*/ 4105668 h 6358"/>
              <a:gd name="T34" fmla="*/ 2828772 w 6432"/>
              <a:gd name="T35" fmla="*/ 3997608 h 6358"/>
              <a:gd name="T36" fmla="*/ 2899843 w 6432"/>
              <a:gd name="T37" fmla="*/ 2796665 h 6358"/>
              <a:gd name="T38" fmla="*/ 4555163 w 6432"/>
              <a:gd name="T39" fmla="*/ 2245276 h 6358"/>
              <a:gd name="T40" fmla="*/ 5398883 w 6432"/>
              <a:gd name="T41" fmla="*/ 3307275 h 6358"/>
              <a:gd name="T42" fmla="*/ 6686721 w 6432"/>
              <a:gd name="T43" fmla="*/ 4868793 h 6358"/>
              <a:gd name="T44" fmla="*/ 6382546 w 6432"/>
              <a:gd name="T45" fmla="*/ 4798226 h 6358"/>
              <a:gd name="T46" fmla="*/ 5166878 w 6432"/>
              <a:gd name="T47" fmla="*/ 4503768 h 6358"/>
              <a:gd name="T48" fmla="*/ 4596213 w 6432"/>
              <a:gd name="T49" fmla="*/ 4381363 h 6358"/>
              <a:gd name="T50" fmla="*/ 5398883 w 6432"/>
              <a:gd name="T51" fmla="*/ 3307275 h 6358"/>
              <a:gd name="T52" fmla="*/ 2809913 w 6432"/>
              <a:gd name="T53" fmla="*/ 4239098 h 6358"/>
              <a:gd name="T54" fmla="*/ 4161025 w 6432"/>
              <a:gd name="T55" fmla="*/ 4536877 h 6358"/>
              <a:gd name="T56" fmla="*/ 2634518 w 6432"/>
              <a:gd name="T57" fmla="*/ 6486599 h 6358"/>
              <a:gd name="T58" fmla="*/ 2809913 w 6432"/>
              <a:gd name="T59" fmla="*/ 4239098 h 6358"/>
              <a:gd name="T60" fmla="*/ 2887614 w 6432"/>
              <a:gd name="T61" fmla="*/ 0 h 6358"/>
              <a:gd name="T62" fmla="*/ 2855428 w 6432"/>
              <a:gd name="T63" fmla="*/ 31980 h 6358"/>
              <a:gd name="T64" fmla="*/ 2847664 w 6432"/>
              <a:gd name="T65" fmla="*/ 83818 h 6358"/>
              <a:gd name="T66" fmla="*/ 2817676 w 6432"/>
              <a:gd name="T67" fmla="*/ 285624 h 6358"/>
              <a:gd name="T68" fmla="*/ 2574543 w 6432"/>
              <a:gd name="T69" fmla="*/ 2595955 h 6358"/>
              <a:gd name="T70" fmla="*/ 139876 w 6432"/>
              <a:gd name="T71" fmla="*/ 3396572 h 6358"/>
              <a:gd name="T72" fmla="*/ 210947 w 6432"/>
              <a:gd name="T73" fmla="*/ 3665659 h 6358"/>
              <a:gd name="T74" fmla="*/ 2503505 w 6432"/>
              <a:gd name="T75" fmla="*/ 4172948 h 6358"/>
              <a:gd name="T76" fmla="*/ 2382488 w 6432"/>
              <a:gd name="T77" fmla="*/ 6832861 h 6358"/>
              <a:gd name="T78" fmla="*/ 2521265 w 6432"/>
              <a:gd name="T79" fmla="*/ 7010426 h 6358"/>
              <a:gd name="T80" fmla="*/ 2581207 w 6432"/>
              <a:gd name="T81" fmla="*/ 6978446 h 6358"/>
              <a:gd name="T82" fmla="*/ 4430814 w 6432"/>
              <a:gd name="T83" fmla="*/ 4597515 h 6358"/>
              <a:gd name="T84" fmla="*/ 6989830 w 6432"/>
              <a:gd name="T85" fmla="*/ 5200743 h 6358"/>
              <a:gd name="T86" fmla="*/ 7022017 w 6432"/>
              <a:gd name="T87" fmla="*/ 5205159 h 6358"/>
              <a:gd name="T88" fmla="*/ 7079726 w 6432"/>
              <a:gd name="T89" fmla="*/ 5022082 h 6358"/>
              <a:gd name="T90" fmla="*/ 5564315 w 6432"/>
              <a:gd name="T91" fmla="*/ 3084481 h 6358"/>
              <a:gd name="T92" fmla="*/ 6757792 w 6432"/>
              <a:gd name="T93" fmla="*/ 1496496 h 6358"/>
              <a:gd name="T94" fmla="*/ 6641206 w 6432"/>
              <a:gd name="T95" fmla="*/ 1264902 h 6358"/>
              <a:gd name="T96" fmla="*/ 6614551 w 6432"/>
              <a:gd name="T97" fmla="*/ 1269319 h 6358"/>
              <a:gd name="T98" fmla="*/ 4629532 w 6432"/>
              <a:gd name="T99" fmla="*/ 1917743 h 6358"/>
              <a:gd name="T100" fmla="*/ 2949789 w 6432"/>
              <a:gd name="T101" fmla="*/ 121310 h 6358"/>
              <a:gd name="T102" fmla="*/ 2923166 w 6432"/>
              <a:gd name="T103" fmla="*/ 102547 h 6358"/>
              <a:gd name="T104" fmla="*/ 2918702 w 6432"/>
              <a:gd name="T105" fmla="*/ 36396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9" name="Google Shape;548;p13">
            <a:extLst>
              <a:ext uri="{FF2B5EF4-FFF2-40B4-BE49-F238E27FC236}">
                <a16:creationId xmlns:a16="http://schemas.microsoft.com/office/drawing/2014/main" xmlns="" id="{BEE93FB2-5A49-4E66-AEE6-B7D8B74D5E2A}"/>
              </a:ext>
            </a:extLst>
          </p:cNvPr>
          <p:cNvSpPr>
            <a:spLocks/>
          </p:cNvSpPr>
          <p:nvPr/>
        </p:nvSpPr>
        <p:spPr bwMode="auto">
          <a:xfrm>
            <a:off x="244079" y="1207296"/>
            <a:ext cx="160734" cy="159544"/>
          </a:xfrm>
          <a:custGeom>
            <a:avLst/>
            <a:gdLst>
              <a:gd name="T0" fmla="*/ 2930930 w 6432"/>
              <a:gd name="T1" fmla="*/ 406346 h 6358"/>
              <a:gd name="T2" fmla="*/ 4359743 w 6432"/>
              <a:gd name="T3" fmla="*/ 2037349 h 6358"/>
              <a:gd name="T4" fmla="*/ 2915370 w 6432"/>
              <a:gd name="T5" fmla="*/ 2517603 h 6358"/>
              <a:gd name="T6" fmla="*/ 2930930 w 6432"/>
              <a:gd name="T7" fmla="*/ 406346 h 6358"/>
              <a:gd name="T8" fmla="*/ 6303712 w 6432"/>
              <a:gd name="T9" fmla="*/ 1684736 h 6358"/>
              <a:gd name="T10" fmla="*/ 5403348 w 6432"/>
              <a:gd name="T11" fmla="*/ 2922811 h 6358"/>
              <a:gd name="T12" fmla="*/ 4821587 w 6432"/>
              <a:gd name="T13" fmla="*/ 2188478 h 6358"/>
              <a:gd name="T14" fmla="*/ 6303712 w 6432"/>
              <a:gd name="T15" fmla="*/ 1684736 h 6358"/>
              <a:gd name="T16" fmla="*/ 2555684 w 6432"/>
              <a:gd name="T17" fmla="*/ 2953057 h 6358"/>
              <a:gd name="T18" fmla="*/ 2513501 w 6432"/>
              <a:gd name="T19" fmla="*/ 3980681 h 6358"/>
              <a:gd name="T20" fmla="*/ 724969 w 6432"/>
              <a:gd name="T21" fmla="*/ 3568748 h 6358"/>
              <a:gd name="T22" fmla="*/ 2555684 w 6432"/>
              <a:gd name="T23" fmla="*/ 2953057 h 6358"/>
              <a:gd name="T24" fmla="*/ 4555163 w 6432"/>
              <a:gd name="T25" fmla="*/ 2279149 h 6358"/>
              <a:gd name="T26" fmla="*/ 4982587 w 6432"/>
              <a:gd name="T27" fmla="*/ 2813136 h 6358"/>
              <a:gd name="T28" fmla="*/ 5237916 w 6432"/>
              <a:gd name="T29" fmla="*/ 3150056 h 6358"/>
              <a:gd name="T30" fmla="*/ 4326457 w 6432"/>
              <a:gd name="T31" fmla="*/ 4385922 h 6358"/>
              <a:gd name="T32" fmla="*/ 3313939 w 6432"/>
              <a:gd name="T33" fmla="*/ 4167643 h 6358"/>
              <a:gd name="T34" fmla="*/ 2828772 w 6432"/>
              <a:gd name="T35" fmla="*/ 4057935 h 6358"/>
              <a:gd name="T36" fmla="*/ 2899843 w 6432"/>
              <a:gd name="T37" fmla="*/ 2838865 h 6358"/>
              <a:gd name="T38" fmla="*/ 4555163 w 6432"/>
              <a:gd name="T39" fmla="*/ 2279149 h 6358"/>
              <a:gd name="T40" fmla="*/ 5398883 w 6432"/>
              <a:gd name="T41" fmla="*/ 3357161 h 6358"/>
              <a:gd name="T42" fmla="*/ 6686721 w 6432"/>
              <a:gd name="T43" fmla="*/ 4942260 h 6358"/>
              <a:gd name="T44" fmla="*/ 6382546 w 6432"/>
              <a:gd name="T45" fmla="*/ 4870626 h 6358"/>
              <a:gd name="T46" fmla="*/ 5166878 w 6432"/>
              <a:gd name="T47" fmla="*/ 4571747 h 6358"/>
              <a:gd name="T48" fmla="*/ 4596213 w 6432"/>
              <a:gd name="T49" fmla="*/ 4447485 h 6358"/>
              <a:gd name="T50" fmla="*/ 5398883 w 6432"/>
              <a:gd name="T51" fmla="*/ 3357161 h 6358"/>
              <a:gd name="T52" fmla="*/ 2809913 w 6432"/>
              <a:gd name="T53" fmla="*/ 4303081 h 6358"/>
              <a:gd name="T54" fmla="*/ 4161025 w 6432"/>
              <a:gd name="T55" fmla="*/ 4605339 h 6358"/>
              <a:gd name="T56" fmla="*/ 2634518 w 6432"/>
              <a:gd name="T57" fmla="*/ 6584471 h 6358"/>
              <a:gd name="T58" fmla="*/ 2809913 w 6432"/>
              <a:gd name="T59" fmla="*/ 4303081 h 6358"/>
              <a:gd name="T60" fmla="*/ 2887614 w 6432"/>
              <a:gd name="T61" fmla="*/ 0 h 6358"/>
              <a:gd name="T62" fmla="*/ 2855428 w 6432"/>
              <a:gd name="T63" fmla="*/ 32454 h 6358"/>
              <a:gd name="T64" fmla="*/ 2847664 w 6432"/>
              <a:gd name="T65" fmla="*/ 85083 h 6358"/>
              <a:gd name="T66" fmla="*/ 2817676 w 6432"/>
              <a:gd name="T67" fmla="*/ 289946 h 6358"/>
              <a:gd name="T68" fmla="*/ 2574543 w 6432"/>
              <a:gd name="T69" fmla="*/ 2635140 h 6358"/>
              <a:gd name="T70" fmla="*/ 139876 w 6432"/>
              <a:gd name="T71" fmla="*/ 3447831 h 6358"/>
              <a:gd name="T72" fmla="*/ 210947 w 6432"/>
              <a:gd name="T73" fmla="*/ 3720981 h 6358"/>
              <a:gd name="T74" fmla="*/ 2503505 w 6432"/>
              <a:gd name="T75" fmla="*/ 4235897 h 6358"/>
              <a:gd name="T76" fmla="*/ 2382488 w 6432"/>
              <a:gd name="T77" fmla="*/ 6935979 h 6358"/>
              <a:gd name="T78" fmla="*/ 2521265 w 6432"/>
              <a:gd name="T79" fmla="*/ 7116217 h 6358"/>
              <a:gd name="T80" fmla="*/ 2581207 w 6432"/>
              <a:gd name="T81" fmla="*/ 7083729 h 6358"/>
              <a:gd name="T82" fmla="*/ 4430814 w 6432"/>
              <a:gd name="T83" fmla="*/ 4666901 h 6358"/>
              <a:gd name="T84" fmla="*/ 6989830 w 6432"/>
              <a:gd name="T85" fmla="*/ 5279214 h 6358"/>
              <a:gd name="T86" fmla="*/ 7022017 w 6432"/>
              <a:gd name="T87" fmla="*/ 5283697 h 6358"/>
              <a:gd name="T88" fmla="*/ 7079726 w 6432"/>
              <a:gd name="T89" fmla="*/ 5097872 h 6358"/>
              <a:gd name="T90" fmla="*/ 5564315 w 6432"/>
              <a:gd name="T91" fmla="*/ 3131052 h 6358"/>
              <a:gd name="T92" fmla="*/ 6757792 w 6432"/>
              <a:gd name="T93" fmla="*/ 1519053 h 6358"/>
              <a:gd name="T94" fmla="*/ 6641206 w 6432"/>
              <a:gd name="T95" fmla="*/ 1283978 h 6358"/>
              <a:gd name="T96" fmla="*/ 6614551 w 6432"/>
              <a:gd name="T97" fmla="*/ 1288462 h 6358"/>
              <a:gd name="T98" fmla="*/ 4629532 w 6432"/>
              <a:gd name="T99" fmla="*/ 1946678 h 6358"/>
              <a:gd name="T100" fmla="*/ 2949789 w 6432"/>
              <a:gd name="T101" fmla="*/ 123125 h 6358"/>
              <a:gd name="T102" fmla="*/ 2923166 w 6432"/>
              <a:gd name="T103" fmla="*/ 104121 h 6358"/>
              <a:gd name="T104" fmla="*/ 2918702 w 6432"/>
              <a:gd name="T105" fmla="*/ 36937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0" name="Google Shape;549;p13">
            <a:extLst>
              <a:ext uri="{FF2B5EF4-FFF2-40B4-BE49-F238E27FC236}">
                <a16:creationId xmlns:a16="http://schemas.microsoft.com/office/drawing/2014/main" xmlns="" id="{BC7B1ADB-19D6-47F4-9234-E01FA13799D4}"/>
              </a:ext>
            </a:extLst>
          </p:cNvPr>
          <p:cNvSpPr>
            <a:spLocks/>
          </p:cNvSpPr>
          <p:nvPr/>
        </p:nvSpPr>
        <p:spPr bwMode="auto">
          <a:xfrm>
            <a:off x="8505846" y="3814763"/>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1" name="Google Shape;550;p13">
            <a:extLst>
              <a:ext uri="{FF2B5EF4-FFF2-40B4-BE49-F238E27FC236}">
                <a16:creationId xmlns:a16="http://schemas.microsoft.com/office/drawing/2014/main" xmlns="" id="{17B3EF51-A932-4843-8DA1-24F94C9F6716}"/>
              </a:ext>
            </a:extLst>
          </p:cNvPr>
          <p:cNvSpPr/>
          <p:nvPr/>
        </p:nvSpPr>
        <p:spPr>
          <a:xfrm>
            <a:off x="285766" y="4727985"/>
            <a:ext cx="150019" cy="139303"/>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32" name="Google Shape;551;p13">
            <a:extLst>
              <a:ext uri="{FF2B5EF4-FFF2-40B4-BE49-F238E27FC236}">
                <a16:creationId xmlns:a16="http://schemas.microsoft.com/office/drawing/2014/main" xmlns="" id="{AE666674-DAC9-4D1B-9AC6-3CB469CCB66C}"/>
              </a:ext>
            </a:extLst>
          </p:cNvPr>
          <p:cNvGrpSpPr>
            <a:grpSpLocks/>
          </p:cNvGrpSpPr>
          <p:nvPr/>
        </p:nvGrpSpPr>
        <p:grpSpPr bwMode="auto">
          <a:xfrm rot="-932354">
            <a:off x="7656924" y="4164818"/>
            <a:ext cx="965597" cy="584597"/>
            <a:chOff x="478326" y="2825649"/>
            <a:chExt cx="1012293" cy="613511"/>
          </a:xfrm>
        </p:grpSpPr>
        <p:sp>
          <p:nvSpPr>
            <p:cNvPr id="33" name="Google Shape;552;p13">
              <a:extLst>
                <a:ext uri="{FF2B5EF4-FFF2-40B4-BE49-F238E27FC236}">
                  <a16:creationId xmlns:a16="http://schemas.microsoft.com/office/drawing/2014/main" xmlns="" id="{CD66AC2D-BF49-4A03-BAB1-633FBAA4C28D}"/>
                </a:ext>
              </a:extLst>
            </p:cNvPr>
            <p:cNvSpPr>
              <a:spLocks/>
            </p:cNvSpPr>
            <p:nvPr/>
          </p:nvSpPr>
          <p:spPr bwMode="auto">
            <a:xfrm>
              <a:off x="564423" y="2973101"/>
              <a:ext cx="778453" cy="442090"/>
            </a:xfrm>
            <a:custGeom>
              <a:avLst/>
              <a:gdLst>
                <a:gd name="T0" fmla="*/ 16958555 w 19195"/>
                <a:gd name="T1" fmla="*/ 1663 h 10901"/>
                <a:gd name="T2" fmla="*/ 0 w 19195"/>
                <a:gd name="T3" fmla="*/ 9017930 h 10901"/>
                <a:gd name="T4" fmla="*/ 4312415 w 19195"/>
                <a:gd name="T5" fmla="*/ 11598485 h 10901"/>
                <a:gd name="T6" fmla="*/ 5356827 w 19195"/>
                <a:gd name="T7" fmla="*/ 9618266 h 10901"/>
                <a:gd name="T8" fmla="*/ 7052512 w 19195"/>
                <a:gd name="T9" fmla="*/ 7812352 h 10901"/>
                <a:gd name="T10" fmla="*/ 10521181 w 19195"/>
                <a:gd name="T11" fmla="*/ 5740032 h 10901"/>
                <a:gd name="T12" fmla="*/ 16762837 w 19195"/>
                <a:gd name="T13" fmla="*/ 4427551 h 10901"/>
                <a:gd name="T14" fmla="*/ 18580268 w 19195"/>
                <a:gd name="T15" fmla="*/ 4554204 h 10901"/>
                <a:gd name="T16" fmla="*/ 28162317 w 19195"/>
                <a:gd name="T17" fmla="*/ 17521056 h 10901"/>
                <a:gd name="T18" fmla="*/ 31568490 w 19195"/>
                <a:gd name="T19" fmla="*/ 17927295 h 10901"/>
                <a:gd name="T20" fmla="*/ 31196803 w 19195"/>
                <a:gd name="T21" fmla="*/ 11641230 h 10901"/>
                <a:gd name="T22" fmla="*/ 28751134 w 19195"/>
                <a:gd name="T23" fmla="*/ 5988391 h 10901"/>
                <a:gd name="T24" fmla="*/ 19463474 w 19195"/>
                <a:gd name="T25" fmla="*/ 208858 h 10901"/>
                <a:gd name="T26" fmla="*/ 16958555 w 19195"/>
                <a:gd name="T27" fmla="*/ 1663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4" name="Google Shape;553;p13">
              <a:extLst>
                <a:ext uri="{FF2B5EF4-FFF2-40B4-BE49-F238E27FC236}">
                  <a16:creationId xmlns:a16="http://schemas.microsoft.com/office/drawing/2014/main" xmlns="" id="{72196AD3-F74A-4C05-ACC9-3F32A4422CF3}"/>
                </a:ext>
              </a:extLst>
            </p:cNvPr>
            <p:cNvSpPr/>
            <p:nvPr/>
          </p:nvSpPr>
          <p:spPr>
            <a:xfrm>
              <a:off x="477895" y="2825079"/>
              <a:ext cx="1012294" cy="589770"/>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35" name="Google Shape;554;p13">
              <a:extLst>
                <a:ext uri="{FF2B5EF4-FFF2-40B4-BE49-F238E27FC236}">
                  <a16:creationId xmlns:a16="http://schemas.microsoft.com/office/drawing/2014/main" xmlns="" id="{659495A1-10D4-4AAE-BA4B-3A0429F96CB3}"/>
                </a:ext>
              </a:extLst>
            </p:cNvPr>
            <p:cNvSpPr>
              <a:spLocks/>
            </p:cNvSpPr>
            <p:nvPr/>
          </p:nvSpPr>
          <p:spPr bwMode="auto">
            <a:xfrm>
              <a:off x="679232" y="3102020"/>
              <a:ext cx="581396" cy="301932"/>
            </a:xfrm>
            <a:custGeom>
              <a:avLst/>
              <a:gdLst>
                <a:gd name="T0" fmla="*/ 11975111 w 14336"/>
                <a:gd name="T1" fmla="*/ 1663 h 7445"/>
                <a:gd name="T2" fmla="*/ 5559113 w 14336"/>
                <a:gd name="T3" fmla="*/ 1483543 h 7445"/>
                <a:gd name="T4" fmla="*/ 2213774 w 14336"/>
                <a:gd name="T5" fmla="*/ 3735116 h 7445"/>
                <a:gd name="T6" fmla="*/ 1663 w 14336"/>
                <a:gd name="T7" fmla="*/ 6562367 h 7445"/>
                <a:gd name="T8" fmla="*/ 3190743 w 14336"/>
                <a:gd name="T9" fmla="*/ 8314019 h 7445"/>
                <a:gd name="T10" fmla="*/ 11425753 w 14336"/>
                <a:gd name="T11" fmla="*/ 3684138 h 7445"/>
                <a:gd name="T12" fmla="*/ 13351709 w 14336"/>
                <a:gd name="T13" fmla="*/ 3935782 h 7445"/>
                <a:gd name="T14" fmla="*/ 18621340 w 14336"/>
                <a:gd name="T15" fmla="*/ 11920859 h 7445"/>
                <a:gd name="T16" fmla="*/ 22966683 w 14336"/>
                <a:gd name="T17" fmla="*/ 12243191 h 7445"/>
                <a:gd name="T18" fmla="*/ 13790838 w 14336"/>
                <a:gd name="T19" fmla="*/ 138171 h 7445"/>
                <a:gd name="T20" fmla="*/ 11975111 w 14336"/>
                <a:gd name="T21" fmla="*/ 1663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6" name="Google Shape;555;p13">
              <a:extLst>
                <a:ext uri="{FF2B5EF4-FFF2-40B4-BE49-F238E27FC236}">
                  <a16:creationId xmlns:a16="http://schemas.microsoft.com/office/drawing/2014/main" xmlns="" id="{AFB6D3D7-4A0E-4005-B29E-7A8F728DF520}"/>
                </a:ext>
              </a:extLst>
            </p:cNvPr>
            <p:cNvSpPr>
              <a:spLocks/>
            </p:cNvSpPr>
            <p:nvPr/>
          </p:nvSpPr>
          <p:spPr bwMode="auto">
            <a:xfrm>
              <a:off x="663416" y="3082230"/>
              <a:ext cx="636957" cy="337093"/>
            </a:xfrm>
            <a:custGeom>
              <a:avLst/>
              <a:gdLst>
                <a:gd name="T0" fmla="*/ 12748143 w 15706"/>
                <a:gd name="T1" fmla="*/ 1663 h 8312"/>
                <a:gd name="T2" fmla="*/ 6506484 w 15706"/>
                <a:gd name="T3" fmla="*/ 1314103 h 8312"/>
                <a:gd name="T4" fmla="*/ 3037773 w 15706"/>
                <a:gd name="T5" fmla="*/ 3386463 h 8312"/>
                <a:gd name="T6" fmla="*/ 1342087 w 15706"/>
                <a:gd name="T7" fmla="*/ 5192335 h 8312"/>
                <a:gd name="T8" fmla="*/ 297674 w 15706"/>
                <a:gd name="T9" fmla="*/ 7172554 h 8312"/>
                <a:gd name="T10" fmla="*/ 47693 w 15706"/>
                <a:gd name="T11" fmla="*/ 7598543 h 8312"/>
                <a:gd name="T12" fmla="*/ 152974 w 15706"/>
                <a:gd name="T13" fmla="*/ 7861705 h 8312"/>
                <a:gd name="T14" fmla="*/ 203951 w 15706"/>
                <a:gd name="T15" fmla="*/ 7838669 h 8312"/>
                <a:gd name="T16" fmla="*/ 643081 w 15706"/>
                <a:gd name="T17" fmla="*/ 7364987 h 8312"/>
                <a:gd name="T18" fmla="*/ 2855194 w 15706"/>
                <a:gd name="T19" fmla="*/ 4537737 h 8312"/>
                <a:gd name="T20" fmla="*/ 6200537 w 15706"/>
                <a:gd name="T21" fmla="*/ 2286125 h 8312"/>
                <a:gd name="T22" fmla="*/ 12616542 w 15706"/>
                <a:gd name="T23" fmla="*/ 804246 h 8312"/>
                <a:gd name="T24" fmla="*/ 14432312 w 15706"/>
                <a:gd name="T25" fmla="*/ 940754 h 8312"/>
                <a:gd name="T26" fmla="*/ 23608167 w 15706"/>
                <a:gd name="T27" fmla="*/ 13045807 h 8312"/>
                <a:gd name="T28" fmla="*/ 23580184 w 15706"/>
                <a:gd name="T29" fmla="*/ 13351714 h 8312"/>
                <a:gd name="T30" fmla="*/ 23881183 w 15706"/>
                <a:gd name="T31" fmla="*/ 13670800 h 8312"/>
                <a:gd name="T32" fmla="*/ 24002889 w 15706"/>
                <a:gd name="T33" fmla="*/ 13575415 h 8312"/>
                <a:gd name="T34" fmla="*/ 24147630 w 15706"/>
                <a:gd name="T35" fmla="*/ 13095163 h 8312"/>
                <a:gd name="T36" fmla="*/ 14565535 w 15706"/>
                <a:gd name="T37" fmla="*/ 128275 h 8312"/>
                <a:gd name="T38" fmla="*/ 12748143 w 15706"/>
                <a:gd name="T39" fmla="*/ 1663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7" name="Google Shape;556;p13">
              <a:extLst>
                <a:ext uri="{FF2B5EF4-FFF2-40B4-BE49-F238E27FC236}">
                  <a16:creationId xmlns:a16="http://schemas.microsoft.com/office/drawing/2014/main" xmlns="" id="{FC461F26-64F1-40B5-B525-FB403F84B1D6}"/>
                </a:ext>
              </a:extLst>
            </p:cNvPr>
            <p:cNvSpPr>
              <a:spLocks/>
            </p:cNvSpPr>
            <p:nvPr/>
          </p:nvSpPr>
          <p:spPr bwMode="auto">
            <a:xfrm>
              <a:off x="547390" y="2947350"/>
              <a:ext cx="830810" cy="491810"/>
            </a:xfrm>
            <a:custGeom>
              <a:avLst/>
              <a:gdLst>
                <a:gd name="T0" fmla="*/ 17749713 w 20486"/>
                <a:gd name="T1" fmla="*/ 0 h 12127"/>
                <a:gd name="T2" fmla="*/ 8661050 w 20486"/>
                <a:gd name="T3" fmla="*/ 2371654 h 12127"/>
                <a:gd name="T4" fmla="*/ 3575614 w 20486"/>
                <a:gd name="T5" fmla="*/ 5888053 h 12127"/>
                <a:gd name="T6" fmla="*/ 429275 w 20486"/>
                <a:gd name="T7" fmla="*/ 9346864 h 12127"/>
                <a:gd name="T8" fmla="*/ 50978 w 20486"/>
                <a:gd name="T9" fmla="*/ 10174144 h 12127"/>
                <a:gd name="T10" fmla="*/ 299337 w 20486"/>
                <a:gd name="T11" fmla="*/ 10478428 h 12127"/>
                <a:gd name="T12" fmla="*/ 424327 w 20486"/>
                <a:gd name="T13" fmla="*/ 10412608 h 12127"/>
                <a:gd name="T14" fmla="*/ 690774 w 20486"/>
                <a:gd name="T15" fmla="*/ 10062294 h 12127"/>
                <a:gd name="T16" fmla="*/ 17649380 w 20486"/>
                <a:gd name="T17" fmla="*/ 1046034 h 12127"/>
                <a:gd name="T18" fmla="*/ 20154260 w 20486"/>
                <a:gd name="T19" fmla="*/ 1253270 h 12127"/>
                <a:gd name="T20" fmla="*/ 29441926 w 20486"/>
                <a:gd name="T21" fmla="*/ 7032757 h 12127"/>
                <a:gd name="T22" fmla="*/ 31887636 w 20486"/>
                <a:gd name="T23" fmla="*/ 12685591 h 12127"/>
                <a:gd name="T24" fmla="*/ 32259323 w 20486"/>
                <a:gd name="T25" fmla="*/ 18971651 h 12127"/>
                <a:gd name="T26" fmla="*/ 32343191 w 20486"/>
                <a:gd name="T27" fmla="*/ 19733151 h 12127"/>
                <a:gd name="T28" fmla="*/ 32575125 w 20486"/>
                <a:gd name="T29" fmla="*/ 19943672 h 12127"/>
                <a:gd name="T30" fmla="*/ 32677080 w 20486"/>
                <a:gd name="T31" fmla="*/ 19851572 h 12127"/>
                <a:gd name="T32" fmla="*/ 32871136 w 20486"/>
                <a:gd name="T33" fmla="*/ 18978261 h 12127"/>
                <a:gd name="T34" fmla="*/ 30936986 w 20486"/>
                <a:gd name="T35" fmla="*/ 7345233 h 12127"/>
                <a:gd name="T36" fmla="*/ 21238133 w 20486"/>
                <a:gd name="T37" fmla="*/ 381582 h 12127"/>
                <a:gd name="T38" fmla="*/ 17749713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38" name="Google Shape;557;p13">
            <a:extLst>
              <a:ext uri="{FF2B5EF4-FFF2-40B4-BE49-F238E27FC236}">
                <a16:creationId xmlns:a16="http://schemas.microsoft.com/office/drawing/2014/main" xmlns="" id="{FA05B6BA-B99A-40DF-ACE1-FF324EEE1867}"/>
              </a:ext>
            </a:extLst>
          </p:cNvPr>
          <p:cNvSpPr>
            <a:spLocks/>
          </p:cNvSpPr>
          <p:nvPr/>
        </p:nvSpPr>
        <p:spPr bwMode="auto">
          <a:xfrm>
            <a:off x="8349854" y="4824412"/>
            <a:ext cx="160734" cy="158354"/>
          </a:xfrm>
          <a:custGeom>
            <a:avLst/>
            <a:gdLst>
              <a:gd name="T0" fmla="*/ 2930930 w 6432"/>
              <a:gd name="T1" fmla="*/ 400325 h 6358"/>
              <a:gd name="T2" fmla="*/ 4359743 w 6432"/>
              <a:gd name="T3" fmla="*/ 2007073 h 6358"/>
              <a:gd name="T4" fmla="*/ 2915370 w 6432"/>
              <a:gd name="T5" fmla="*/ 2480158 h 6358"/>
              <a:gd name="T6" fmla="*/ 2930930 w 6432"/>
              <a:gd name="T7" fmla="*/ 400325 h 6358"/>
              <a:gd name="T8" fmla="*/ 6303712 w 6432"/>
              <a:gd name="T9" fmla="*/ 1659681 h 6358"/>
              <a:gd name="T10" fmla="*/ 5403348 w 6432"/>
              <a:gd name="T11" fmla="*/ 2879387 h 6358"/>
              <a:gd name="T12" fmla="*/ 4821587 w 6432"/>
              <a:gd name="T13" fmla="*/ 2155945 h 6358"/>
              <a:gd name="T14" fmla="*/ 6303712 w 6432"/>
              <a:gd name="T15" fmla="*/ 1659681 h 6358"/>
              <a:gd name="T16" fmla="*/ 2555684 w 6432"/>
              <a:gd name="T17" fmla="*/ 2909142 h 6358"/>
              <a:gd name="T18" fmla="*/ 2513501 w 6432"/>
              <a:gd name="T19" fmla="*/ 3921528 h 6358"/>
              <a:gd name="T20" fmla="*/ 724969 w 6432"/>
              <a:gd name="T21" fmla="*/ 3515690 h 6358"/>
              <a:gd name="T22" fmla="*/ 2555684 w 6432"/>
              <a:gd name="T23" fmla="*/ 2909142 h 6358"/>
              <a:gd name="T24" fmla="*/ 4555163 w 6432"/>
              <a:gd name="T25" fmla="*/ 2245276 h 6358"/>
              <a:gd name="T26" fmla="*/ 4982587 w 6432"/>
              <a:gd name="T27" fmla="*/ 2771294 h 6358"/>
              <a:gd name="T28" fmla="*/ 5237916 w 6432"/>
              <a:gd name="T29" fmla="*/ 3103244 h 6358"/>
              <a:gd name="T30" fmla="*/ 4326457 w 6432"/>
              <a:gd name="T31" fmla="*/ 4320724 h 6358"/>
              <a:gd name="T32" fmla="*/ 3313939 w 6432"/>
              <a:gd name="T33" fmla="*/ 4105668 h 6358"/>
              <a:gd name="T34" fmla="*/ 2828772 w 6432"/>
              <a:gd name="T35" fmla="*/ 3997608 h 6358"/>
              <a:gd name="T36" fmla="*/ 2899843 w 6432"/>
              <a:gd name="T37" fmla="*/ 2796665 h 6358"/>
              <a:gd name="T38" fmla="*/ 4555163 w 6432"/>
              <a:gd name="T39" fmla="*/ 2245276 h 6358"/>
              <a:gd name="T40" fmla="*/ 5398883 w 6432"/>
              <a:gd name="T41" fmla="*/ 3307275 h 6358"/>
              <a:gd name="T42" fmla="*/ 6686721 w 6432"/>
              <a:gd name="T43" fmla="*/ 4868793 h 6358"/>
              <a:gd name="T44" fmla="*/ 6382546 w 6432"/>
              <a:gd name="T45" fmla="*/ 4798226 h 6358"/>
              <a:gd name="T46" fmla="*/ 5166878 w 6432"/>
              <a:gd name="T47" fmla="*/ 4503768 h 6358"/>
              <a:gd name="T48" fmla="*/ 4596213 w 6432"/>
              <a:gd name="T49" fmla="*/ 4381363 h 6358"/>
              <a:gd name="T50" fmla="*/ 5398883 w 6432"/>
              <a:gd name="T51" fmla="*/ 3307275 h 6358"/>
              <a:gd name="T52" fmla="*/ 2809913 w 6432"/>
              <a:gd name="T53" fmla="*/ 4239098 h 6358"/>
              <a:gd name="T54" fmla="*/ 4161025 w 6432"/>
              <a:gd name="T55" fmla="*/ 4536877 h 6358"/>
              <a:gd name="T56" fmla="*/ 2634518 w 6432"/>
              <a:gd name="T57" fmla="*/ 6486599 h 6358"/>
              <a:gd name="T58" fmla="*/ 2809913 w 6432"/>
              <a:gd name="T59" fmla="*/ 4239098 h 6358"/>
              <a:gd name="T60" fmla="*/ 2887614 w 6432"/>
              <a:gd name="T61" fmla="*/ 0 h 6358"/>
              <a:gd name="T62" fmla="*/ 2855428 w 6432"/>
              <a:gd name="T63" fmla="*/ 31980 h 6358"/>
              <a:gd name="T64" fmla="*/ 2847664 w 6432"/>
              <a:gd name="T65" fmla="*/ 83818 h 6358"/>
              <a:gd name="T66" fmla="*/ 2817676 w 6432"/>
              <a:gd name="T67" fmla="*/ 285624 h 6358"/>
              <a:gd name="T68" fmla="*/ 2574543 w 6432"/>
              <a:gd name="T69" fmla="*/ 2595955 h 6358"/>
              <a:gd name="T70" fmla="*/ 139876 w 6432"/>
              <a:gd name="T71" fmla="*/ 3396572 h 6358"/>
              <a:gd name="T72" fmla="*/ 210947 w 6432"/>
              <a:gd name="T73" fmla="*/ 3665659 h 6358"/>
              <a:gd name="T74" fmla="*/ 2503505 w 6432"/>
              <a:gd name="T75" fmla="*/ 4172948 h 6358"/>
              <a:gd name="T76" fmla="*/ 2382488 w 6432"/>
              <a:gd name="T77" fmla="*/ 6832861 h 6358"/>
              <a:gd name="T78" fmla="*/ 2521265 w 6432"/>
              <a:gd name="T79" fmla="*/ 7010426 h 6358"/>
              <a:gd name="T80" fmla="*/ 2581207 w 6432"/>
              <a:gd name="T81" fmla="*/ 6978446 h 6358"/>
              <a:gd name="T82" fmla="*/ 4430814 w 6432"/>
              <a:gd name="T83" fmla="*/ 4597515 h 6358"/>
              <a:gd name="T84" fmla="*/ 6989830 w 6432"/>
              <a:gd name="T85" fmla="*/ 5200743 h 6358"/>
              <a:gd name="T86" fmla="*/ 7022017 w 6432"/>
              <a:gd name="T87" fmla="*/ 5205159 h 6358"/>
              <a:gd name="T88" fmla="*/ 7079726 w 6432"/>
              <a:gd name="T89" fmla="*/ 5022082 h 6358"/>
              <a:gd name="T90" fmla="*/ 5564315 w 6432"/>
              <a:gd name="T91" fmla="*/ 3084481 h 6358"/>
              <a:gd name="T92" fmla="*/ 6757792 w 6432"/>
              <a:gd name="T93" fmla="*/ 1496496 h 6358"/>
              <a:gd name="T94" fmla="*/ 6641206 w 6432"/>
              <a:gd name="T95" fmla="*/ 1264902 h 6358"/>
              <a:gd name="T96" fmla="*/ 6614551 w 6432"/>
              <a:gd name="T97" fmla="*/ 1269319 h 6358"/>
              <a:gd name="T98" fmla="*/ 4629532 w 6432"/>
              <a:gd name="T99" fmla="*/ 1917743 h 6358"/>
              <a:gd name="T100" fmla="*/ 2949789 w 6432"/>
              <a:gd name="T101" fmla="*/ 121310 h 6358"/>
              <a:gd name="T102" fmla="*/ 2923166 w 6432"/>
              <a:gd name="T103" fmla="*/ 102547 h 6358"/>
              <a:gd name="T104" fmla="*/ 2918702 w 6432"/>
              <a:gd name="T105" fmla="*/ 36396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9" name="Google Shape;558;p13">
            <a:extLst>
              <a:ext uri="{FF2B5EF4-FFF2-40B4-BE49-F238E27FC236}">
                <a16:creationId xmlns:a16="http://schemas.microsoft.com/office/drawing/2014/main" xmlns="" id="{1D7B3083-D8BD-43EE-9F4D-7336D6977CB4}"/>
              </a:ext>
            </a:extLst>
          </p:cNvPr>
          <p:cNvSpPr>
            <a:spLocks/>
          </p:cNvSpPr>
          <p:nvPr/>
        </p:nvSpPr>
        <p:spPr bwMode="auto">
          <a:xfrm>
            <a:off x="7321154" y="4599387"/>
            <a:ext cx="160734" cy="159544"/>
          </a:xfrm>
          <a:custGeom>
            <a:avLst/>
            <a:gdLst>
              <a:gd name="T0" fmla="*/ 2930930 w 6432"/>
              <a:gd name="T1" fmla="*/ 406346 h 6358"/>
              <a:gd name="T2" fmla="*/ 4359743 w 6432"/>
              <a:gd name="T3" fmla="*/ 2037349 h 6358"/>
              <a:gd name="T4" fmla="*/ 2915370 w 6432"/>
              <a:gd name="T5" fmla="*/ 2517603 h 6358"/>
              <a:gd name="T6" fmla="*/ 2930930 w 6432"/>
              <a:gd name="T7" fmla="*/ 406346 h 6358"/>
              <a:gd name="T8" fmla="*/ 6303712 w 6432"/>
              <a:gd name="T9" fmla="*/ 1684736 h 6358"/>
              <a:gd name="T10" fmla="*/ 5403348 w 6432"/>
              <a:gd name="T11" fmla="*/ 2922811 h 6358"/>
              <a:gd name="T12" fmla="*/ 4821587 w 6432"/>
              <a:gd name="T13" fmla="*/ 2188478 h 6358"/>
              <a:gd name="T14" fmla="*/ 6303712 w 6432"/>
              <a:gd name="T15" fmla="*/ 1684736 h 6358"/>
              <a:gd name="T16" fmla="*/ 2555684 w 6432"/>
              <a:gd name="T17" fmla="*/ 2953057 h 6358"/>
              <a:gd name="T18" fmla="*/ 2513501 w 6432"/>
              <a:gd name="T19" fmla="*/ 3980681 h 6358"/>
              <a:gd name="T20" fmla="*/ 724969 w 6432"/>
              <a:gd name="T21" fmla="*/ 3568748 h 6358"/>
              <a:gd name="T22" fmla="*/ 2555684 w 6432"/>
              <a:gd name="T23" fmla="*/ 2953057 h 6358"/>
              <a:gd name="T24" fmla="*/ 4555163 w 6432"/>
              <a:gd name="T25" fmla="*/ 2279149 h 6358"/>
              <a:gd name="T26" fmla="*/ 4982587 w 6432"/>
              <a:gd name="T27" fmla="*/ 2813136 h 6358"/>
              <a:gd name="T28" fmla="*/ 5237916 w 6432"/>
              <a:gd name="T29" fmla="*/ 3150056 h 6358"/>
              <a:gd name="T30" fmla="*/ 4326457 w 6432"/>
              <a:gd name="T31" fmla="*/ 4385922 h 6358"/>
              <a:gd name="T32" fmla="*/ 3313939 w 6432"/>
              <a:gd name="T33" fmla="*/ 4167643 h 6358"/>
              <a:gd name="T34" fmla="*/ 2828772 w 6432"/>
              <a:gd name="T35" fmla="*/ 4057935 h 6358"/>
              <a:gd name="T36" fmla="*/ 2899843 w 6432"/>
              <a:gd name="T37" fmla="*/ 2838865 h 6358"/>
              <a:gd name="T38" fmla="*/ 4555163 w 6432"/>
              <a:gd name="T39" fmla="*/ 2279149 h 6358"/>
              <a:gd name="T40" fmla="*/ 5398883 w 6432"/>
              <a:gd name="T41" fmla="*/ 3357161 h 6358"/>
              <a:gd name="T42" fmla="*/ 6686721 w 6432"/>
              <a:gd name="T43" fmla="*/ 4942260 h 6358"/>
              <a:gd name="T44" fmla="*/ 6382546 w 6432"/>
              <a:gd name="T45" fmla="*/ 4870626 h 6358"/>
              <a:gd name="T46" fmla="*/ 5166878 w 6432"/>
              <a:gd name="T47" fmla="*/ 4571747 h 6358"/>
              <a:gd name="T48" fmla="*/ 4596213 w 6432"/>
              <a:gd name="T49" fmla="*/ 4447485 h 6358"/>
              <a:gd name="T50" fmla="*/ 5398883 w 6432"/>
              <a:gd name="T51" fmla="*/ 3357161 h 6358"/>
              <a:gd name="T52" fmla="*/ 2809913 w 6432"/>
              <a:gd name="T53" fmla="*/ 4303081 h 6358"/>
              <a:gd name="T54" fmla="*/ 4161025 w 6432"/>
              <a:gd name="T55" fmla="*/ 4605339 h 6358"/>
              <a:gd name="T56" fmla="*/ 2634518 w 6432"/>
              <a:gd name="T57" fmla="*/ 6584471 h 6358"/>
              <a:gd name="T58" fmla="*/ 2809913 w 6432"/>
              <a:gd name="T59" fmla="*/ 4303081 h 6358"/>
              <a:gd name="T60" fmla="*/ 2887614 w 6432"/>
              <a:gd name="T61" fmla="*/ 0 h 6358"/>
              <a:gd name="T62" fmla="*/ 2855428 w 6432"/>
              <a:gd name="T63" fmla="*/ 32454 h 6358"/>
              <a:gd name="T64" fmla="*/ 2847664 w 6432"/>
              <a:gd name="T65" fmla="*/ 85083 h 6358"/>
              <a:gd name="T66" fmla="*/ 2817676 w 6432"/>
              <a:gd name="T67" fmla="*/ 289946 h 6358"/>
              <a:gd name="T68" fmla="*/ 2574543 w 6432"/>
              <a:gd name="T69" fmla="*/ 2635140 h 6358"/>
              <a:gd name="T70" fmla="*/ 139876 w 6432"/>
              <a:gd name="T71" fmla="*/ 3447831 h 6358"/>
              <a:gd name="T72" fmla="*/ 210947 w 6432"/>
              <a:gd name="T73" fmla="*/ 3720981 h 6358"/>
              <a:gd name="T74" fmla="*/ 2503505 w 6432"/>
              <a:gd name="T75" fmla="*/ 4235897 h 6358"/>
              <a:gd name="T76" fmla="*/ 2382488 w 6432"/>
              <a:gd name="T77" fmla="*/ 6935979 h 6358"/>
              <a:gd name="T78" fmla="*/ 2521265 w 6432"/>
              <a:gd name="T79" fmla="*/ 7116217 h 6358"/>
              <a:gd name="T80" fmla="*/ 2581207 w 6432"/>
              <a:gd name="T81" fmla="*/ 7083729 h 6358"/>
              <a:gd name="T82" fmla="*/ 4430814 w 6432"/>
              <a:gd name="T83" fmla="*/ 4666901 h 6358"/>
              <a:gd name="T84" fmla="*/ 6989830 w 6432"/>
              <a:gd name="T85" fmla="*/ 5279214 h 6358"/>
              <a:gd name="T86" fmla="*/ 7022017 w 6432"/>
              <a:gd name="T87" fmla="*/ 5283697 h 6358"/>
              <a:gd name="T88" fmla="*/ 7079726 w 6432"/>
              <a:gd name="T89" fmla="*/ 5097872 h 6358"/>
              <a:gd name="T90" fmla="*/ 5564315 w 6432"/>
              <a:gd name="T91" fmla="*/ 3131052 h 6358"/>
              <a:gd name="T92" fmla="*/ 6757792 w 6432"/>
              <a:gd name="T93" fmla="*/ 1519053 h 6358"/>
              <a:gd name="T94" fmla="*/ 6641206 w 6432"/>
              <a:gd name="T95" fmla="*/ 1283978 h 6358"/>
              <a:gd name="T96" fmla="*/ 6614551 w 6432"/>
              <a:gd name="T97" fmla="*/ 1288462 h 6358"/>
              <a:gd name="T98" fmla="*/ 4629532 w 6432"/>
              <a:gd name="T99" fmla="*/ 1946678 h 6358"/>
              <a:gd name="T100" fmla="*/ 2949789 w 6432"/>
              <a:gd name="T101" fmla="*/ 123125 h 6358"/>
              <a:gd name="T102" fmla="*/ 2923166 w 6432"/>
              <a:gd name="T103" fmla="*/ 104121 h 6358"/>
              <a:gd name="T104" fmla="*/ 2918702 w 6432"/>
              <a:gd name="T105" fmla="*/ 36937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40" name="Google Shape;559;p13">
            <a:extLst>
              <a:ext uri="{FF2B5EF4-FFF2-40B4-BE49-F238E27FC236}">
                <a16:creationId xmlns:a16="http://schemas.microsoft.com/office/drawing/2014/main" xmlns="" id="{788D1E57-601B-45FC-A16D-B99F3DDF57A7}"/>
              </a:ext>
            </a:extLst>
          </p:cNvPr>
          <p:cNvSpPr>
            <a:spLocks/>
          </p:cNvSpPr>
          <p:nvPr/>
        </p:nvSpPr>
        <p:spPr bwMode="auto">
          <a:xfrm>
            <a:off x="8195072" y="229807"/>
            <a:ext cx="160734" cy="158353"/>
          </a:xfrm>
          <a:custGeom>
            <a:avLst/>
            <a:gdLst>
              <a:gd name="T0" fmla="*/ 2930930 w 6432"/>
              <a:gd name="T1" fmla="*/ 400323 h 6358"/>
              <a:gd name="T2" fmla="*/ 4359743 w 6432"/>
              <a:gd name="T3" fmla="*/ 2007063 h 6358"/>
              <a:gd name="T4" fmla="*/ 2915370 w 6432"/>
              <a:gd name="T5" fmla="*/ 2480146 h 6358"/>
              <a:gd name="T6" fmla="*/ 2930930 w 6432"/>
              <a:gd name="T7" fmla="*/ 400323 h 6358"/>
              <a:gd name="T8" fmla="*/ 6303712 w 6432"/>
              <a:gd name="T9" fmla="*/ 1659674 h 6358"/>
              <a:gd name="T10" fmla="*/ 5403348 w 6432"/>
              <a:gd name="T11" fmla="*/ 2879340 h 6358"/>
              <a:gd name="T12" fmla="*/ 4821587 w 6432"/>
              <a:gd name="T13" fmla="*/ 2155935 h 6358"/>
              <a:gd name="T14" fmla="*/ 6303712 w 6432"/>
              <a:gd name="T15" fmla="*/ 1659674 h 6358"/>
              <a:gd name="T16" fmla="*/ 2555684 w 6432"/>
              <a:gd name="T17" fmla="*/ 2909128 h 6358"/>
              <a:gd name="T18" fmla="*/ 2513501 w 6432"/>
              <a:gd name="T19" fmla="*/ 3921476 h 6358"/>
              <a:gd name="T20" fmla="*/ 724969 w 6432"/>
              <a:gd name="T21" fmla="*/ 3515640 h 6358"/>
              <a:gd name="T22" fmla="*/ 2555684 w 6432"/>
              <a:gd name="T23" fmla="*/ 2909128 h 6358"/>
              <a:gd name="T24" fmla="*/ 4555163 w 6432"/>
              <a:gd name="T25" fmla="*/ 2245265 h 6358"/>
              <a:gd name="T26" fmla="*/ 4982587 w 6432"/>
              <a:gd name="T27" fmla="*/ 2771281 h 6358"/>
              <a:gd name="T28" fmla="*/ 5237916 w 6432"/>
              <a:gd name="T29" fmla="*/ 3103229 h 6358"/>
              <a:gd name="T30" fmla="*/ 4326457 w 6432"/>
              <a:gd name="T31" fmla="*/ 4320671 h 6358"/>
              <a:gd name="T32" fmla="*/ 3313939 w 6432"/>
              <a:gd name="T33" fmla="*/ 4105648 h 6358"/>
              <a:gd name="T34" fmla="*/ 2828772 w 6432"/>
              <a:gd name="T35" fmla="*/ 3997556 h 6358"/>
              <a:gd name="T36" fmla="*/ 2899843 w 6432"/>
              <a:gd name="T37" fmla="*/ 2796652 h 6358"/>
              <a:gd name="T38" fmla="*/ 4555163 w 6432"/>
              <a:gd name="T39" fmla="*/ 2245265 h 6358"/>
              <a:gd name="T40" fmla="*/ 5398883 w 6432"/>
              <a:gd name="T41" fmla="*/ 3307226 h 6358"/>
              <a:gd name="T42" fmla="*/ 6686721 w 6432"/>
              <a:gd name="T43" fmla="*/ 4868770 h 6358"/>
              <a:gd name="T44" fmla="*/ 6382546 w 6432"/>
              <a:gd name="T45" fmla="*/ 4798170 h 6358"/>
              <a:gd name="T46" fmla="*/ 5166878 w 6432"/>
              <a:gd name="T47" fmla="*/ 4503747 h 6358"/>
              <a:gd name="T48" fmla="*/ 4596213 w 6432"/>
              <a:gd name="T49" fmla="*/ 4381342 h 6358"/>
              <a:gd name="T50" fmla="*/ 5398883 w 6432"/>
              <a:gd name="T51" fmla="*/ 3307226 h 6358"/>
              <a:gd name="T52" fmla="*/ 2809913 w 6432"/>
              <a:gd name="T53" fmla="*/ 4239078 h 6358"/>
              <a:gd name="T54" fmla="*/ 4161025 w 6432"/>
              <a:gd name="T55" fmla="*/ 4536822 h 6358"/>
              <a:gd name="T56" fmla="*/ 2634518 w 6432"/>
              <a:gd name="T57" fmla="*/ 6486535 h 6358"/>
              <a:gd name="T58" fmla="*/ 2809913 w 6432"/>
              <a:gd name="T59" fmla="*/ 4239078 h 6358"/>
              <a:gd name="T60" fmla="*/ 2887614 w 6432"/>
              <a:gd name="T61" fmla="*/ 0 h 6358"/>
              <a:gd name="T62" fmla="*/ 2855428 w 6432"/>
              <a:gd name="T63" fmla="*/ 31979 h 6358"/>
              <a:gd name="T64" fmla="*/ 2847664 w 6432"/>
              <a:gd name="T65" fmla="*/ 83817 h 6358"/>
              <a:gd name="T66" fmla="*/ 2817676 w 6432"/>
              <a:gd name="T67" fmla="*/ 285623 h 6358"/>
              <a:gd name="T68" fmla="*/ 2574543 w 6432"/>
              <a:gd name="T69" fmla="*/ 2595942 h 6358"/>
              <a:gd name="T70" fmla="*/ 139876 w 6432"/>
              <a:gd name="T71" fmla="*/ 3396556 h 6358"/>
              <a:gd name="T72" fmla="*/ 210947 w 6432"/>
              <a:gd name="T73" fmla="*/ 3665641 h 6358"/>
              <a:gd name="T74" fmla="*/ 2503505 w 6432"/>
              <a:gd name="T75" fmla="*/ 4172895 h 6358"/>
              <a:gd name="T76" fmla="*/ 2382488 w 6432"/>
              <a:gd name="T77" fmla="*/ 6832796 h 6358"/>
              <a:gd name="T78" fmla="*/ 2521265 w 6432"/>
              <a:gd name="T79" fmla="*/ 7010359 h 6358"/>
              <a:gd name="T80" fmla="*/ 2581207 w 6432"/>
              <a:gd name="T81" fmla="*/ 6978380 h 6358"/>
              <a:gd name="T82" fmla="*/ 4430814 w 6432"/>
              <a:gd name="T83" fmla="*/ 4597493 h 6358"/>
              <a:gd name="T84" fmla="*/ 6989830 w 6432"/>
              <a:gd name="T85" fmla="*/ 5200685 h 6358"/>
              <a:gd name="T86" fmla="*/ 7022017 w 6432"/>
              <a:gd name="T87" fmla="*/ 5205102 h 6358"/>
              <a:gd name="T88" fmla="*/ 7079726 w 6432"/>
              <a:gd name="T89" fmla="*/ 5022059 h 6358"/>
              <a:gd name="T90" fmla="*/ 5564315 w 6432"/>
              <a:gd name="T91" fmla="*/ 3084466 h 6358"/>
              <a:gd name="T92" fmla="*/ 6757792 w 6432"/>
              <a:gd name="T93" fmla="*/ 1496456 h 6358"/>
              <a:gd name="T94" fmla="*/ 6641206 w 6432"/>
              <a:gd name="T95" fmla="*/ 1264896 h 6358"/>
              <a:gd name="T96" fmla="*/ 6614551 w 6432"/>
              <a:gd name="T97" fmla="*/ 1269313 h 6358"/>
              <a:gd name="T98" fmla="*/ 4629532 w 6432"/>
              <a:gd name="T99" fmla="*/ 1917734 h 6358"/>
              <a:gd name="T100" fmla="*/ 2949789 w 6432"/>
              <a:gd name="T101" fmla="*/ 121309 h 6358"/>
              <a:gd name="T102" fmla="*/ 2923166 w 6432"/>
              <a:gd name="T103" fmla="*/ 102547 h 6358"/>
              <a:gd name="T104" fmla="*/ 2918702 w 6432"/>
              <a:gd name="T105" fmla="*/ 36396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41" name="Google Shape;560;p13">
            <a:extLst>
              <a:ext uri="{FF2B5EF4-FFF2-40B4-BE49-F238E27FC236}">
                <a16:creationId xmlns:a16="http://schemas.microsoft.com/office/drawing/2014/main" xmlns="" id="{5212C237-906D-4D53-8869-ED3B24CC1141}"/>
              </a:ext>
            </a:extLst>
          </p:cNvPr>
          <p:cNvSpPr>
            <a:spLocks/>
          </p:cNvSpPr>
          <p:nvPr/>
        </p:nvSpPr>
        <p:spPr bwMode="auto">
          <a:xfrm rot="2209237">
            <a:off x="8772537" y="571503"/>
            <a:ext cx="161925" cy="159544"/>
          </a:xfrm>
          <a:custGeom>
            <a:avLst/>
            <a:gdLst>
              <a:gd name="T0" fmla="*/ 2974533 w 6432"/>
              <a:gd name="T1" fmla="*/ 406346 h 6358"/>
              <a:gd name="T2" fmla="*/ 4424607 w 6432"/>
              <a:gd name="T3" fmla="*/ 2037349 h 6358"/>
              <a:gd name="T4" fmla="*/ 2958756 w 6432"/>
              <a:gd name="T5" fmla="*/ 2517603 h 6358"/>
              <a:gd name="T6" fmla="*/ 2974533 w 6432"/>
              <a:gd name="T7" fmla="*/ 406346 h 6358"/>
              <a:gd name="T8" fmla="*/ 6397481 w 6432"/>
              <a:gd name="T9" fmla="*/ 1684736 h 6358"/>
              <a:gd name="T10" fmla="*/ 5483699 w 6432"/>
              <a:gd name="T11" fmla="*/ 2922811 h 6358"/>
              <a:gd name="T12" fmla="*/ 4893297 w 6432"/>
              <a:gd name="T13" fmla="*/ 2188478 h 6358"/>
              <a:gd name="T14" fmla="*/ 6397481 w 6432"/>
              <a:gd name="T15" fmla="*/ 1684736 h 6358"/>
              <a:gd name="T16" fmla="*/ 2593687 w 6432"/>
              <a:gd name="T17" fmla="*/ 2953057 h 6358"/>
              <a:gd name="T18" fmla="*/ 2550889 w 6432"/>
              <a:gd name="T19" fmla="*/ 3980681 h 6358"/>
              <a:gd name="T20" fmla="*/ 735745 w 6432"/>
              <a:gd name="T21" fmla="*/ 3568748 h 6358"/>
              <a:gd name="T22" fmla="*/ 2593687 w 6432"/>
              <a:gd name="T23" fmla="*/ 2953057 h 6358"/>
              <a:gd name="T24" fmla="*/ 4622918 w 6432"/>
              <a:gd name="T25" fmla="*/ 2279149 h 6358"/>
              <a:gd name="T26" fmla="*/ 5056699 w 6432"/>
              <a:gd name="T27" fmla="*/ 2813136 h 6358"/>
              <a:gd name="T28" fmla="*/ 5315833 w 6432"/>
              <a:gd name="T29" fmla="*/ 3150056 h 6358"/>
              <a:gd name="T30" fmla="*/ 4390806 w 6432"/>
              <a:gd name="T31" fmla="*/ 4385922 h 6358"/>
              <a:gd name="T32" fmla="*/ 3363233 w 6432"/>
              <a:gd name="T33" fmla="*/ 4167643 h 6358"/>
              <a:gd name="T34" fmla="*/ 2870879 w 6432"/>
              <a:gd name="T35" fmla="*/ 4057935 h 6358"/>
              <a:gd name="T36" fmla="*/ 2942980 w 6432"/>
              <a:gd name="T37" fmla="*/ 2838865 h 6358"/>
              <a:gd name="T38" fmla="*/ 4622918 w 6432"/>
              <a:gd name="T39" fmla="*/ 2279149 h 6358"/>
              <a:gd name="T40" fmla="*/ 5479201 w 6432"/>
              <a:gd name="T41" fmla="*/ 3357161 h 6358"/>
              <a:gd name="T42" fmla="*/ 6786181 w 6432"/>
              <a:gd name="T43" fmla="*/ 4942260 h 6358"/>
              <a:gd name="T44" fmla="*/ 6477470 w 6432"/>
              <a:gd name="T45" fmla="*/ 4870626 h 6358"/>
              <a:gd name="T46" fmla="*/ 5243732 w 6432"/>
              <a:gd name="T47" fmla="*/ 4571747 h 6358"/>
              <a:gd name="T48" fmla="*/ 4664575 w 6432"/>
              <a:gd name="T49" fmla="*/ 4447485 h 6358"/>
              <a:gd name="T50" fmla="*/ 5479201 w 6432"/>
              <a:gd name="T51" fmla="*/ 3357161 h 6358"/>
              <a:gd name="T52" fmla="*/ 2851713 w 6432"/>
              <a:gd name="T53" fmla="*/ 4303081 h 6358"/>
              <a:gd name="T54" fmla="*/ 4222906 w 6432"/>
              <a:gd name="T55" fmla="*/ 4605339 h 6358"/>
              <a:gd name="T56" fmla="*/ 2673676 w 6432"/>
              <a:gd name="T57" fmla="*/ 6584471 h 6358"/>
              <a:gd name="T58" fmla="*/ 2851713 w 6432"/>
              <a:gd name="T59" fmla="*/ 4303081 h 6358"/>
              <a:gd name="T60" fmla="*/ 2930594 w 6432"/>
              <a:gd name="T61" fmla="*/ 0 h 6358"/>
              <a:gd name="T62" fmla="*/ 2897900 w 6432"/>
              <a:gd name="T63" fmla="*/ 32454 h 6358"/>
              <a:gd name="T64" fmla="*/ 2890012 w 6432"/>
              <a:gd name="T65" fmla="*/ 85083 h 6358"/>
              <a:gd name="T66" fmla="*/ 2859601 w 6432"/>
              <a:gd name="T67" fmla="*/ 289946 h 6358"/>
              <a:gd name="T68" fmla="*/ 2612853 w 6432"/>
              <a:gd name="T69" fmla="*/ 2635140 h 6358"/>
              <a:gd name="T70" fmla="*/ 141953 w 6432"/>
              <a:gd name="T71" fmla="*/ 3447831 h 6358"/>
              <a:gd name="T72" fmla="*/ 214087 w 6432"/>
              <a:gd name="T73" fmla="*/ 3720981 h 6358"/>
              <a:gd name="T74" fmla="*/ 2540752 w 6432"/>
              <a:gd name="T75" fmla="*/ 4235897 h 6358"/>
              <a:gd name="T76" fmla="*/ 2417932 w 6432"/>
              <a:gd name="T77" fmla="*/ 6935979 h 6358"/>
              <a:gd name="T78" fmla="*/ 2558778 w 6432"/>
              <a:gd name="T79" fmla="*/ 7116217 h 6358"/>
              <a:gd name="T80" fmla="*/ 2619600 w 6432"/>
              <a:gd name="T81" fmla="*/ 7083729 h 6358"/>
              <a:gd name="T82" fmla="*/ 4496708 w 6432"/>
              <a:gd name="T83" fmla="*/ 4666901 h 6358"/>
              <a:gd name="T84" fmla="*/ 7093785 w 6432"/>
              <a:gd name="T85" fmla="*/ 5279214 h 6358"/>
              <a:gd name="T86" fmla="*/ 7126445 w 6432"/>
              <a:gd name="T87" fmla="*/ 5283697 h 6358"/>
              <a:gd name="T88" fmla="*/ 7185053 w 6432"/>
              <a:gd name="T89" fmla="*/ 5097872 h 6358"/>
              <a:gd name="T90" fmla="*/ 5647101 w 6432"/>
              <a:gd name="T91" fmla="*/ 3131052 h 6358"/>
              <a:gd name="T92" fmla="*/ 6858316 w 6432"/>
              <a:gd name="T93" fmla="*/ 1519053 h 6358"/>
              <a:gd name="T94" fmla="*/ 6739994 w 6432"/>
              <a:gd name="T95" fmla="*/ 1283978 h 6358"/>
              <a:gd name="T96" fmla="*/ 6712939 w 6432"/>
              <a:gd name="T97" fmla="*/ 1288462 h 6358"/>
              <a:gd name="T98" fmla="*/ 4698376 w 6432"/>
              <a:gd name="T99" fmla="*/ 1946678 h 6358"/>
              <a:gd name="T100" fmla="*/ 2993666 w 6432"/>
              <a:gd name="T101" fmla="*/ 123125 h 6358"/>
              <a:gd name="T102" fmla="*/ 2966645 w 6432"/>
              <a:gd name="T103" fmla="*/ 104121 h 6358"/>
              <a:gd name="T104" fmla="*/ 2962113 w 6432"/>
              <a:gd name="T105" fmla="*/ 36937 h 6358"/>
              <a:gd name="T106" fmla="*/ 293059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561" name="Google Shape;561;p13"/>
          <p:cNvSpPr txBox="1">
            <a:spLocks noGrp="1"/>
          </p:cNvSpPr>
          <p:nvPr>
            <p:ph type="subTitle" idx="1"/>
          </p:nvPr>
        </p:nvSpPr>
        <p:spPr>
          <a:xfrm>
            <a:off x="5221925" y="2969762"/>
            <a:ext cx="2713800" cy="5622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2" name="Google Shape;562;p13"/>
          <p:cNvSpPr txBox="1">
            <a:spLocks noGrp="1"/>
          </p:cNvSpPr>
          <p:nvPr>
            <p:ph type="subTitle" idx="2"/>
          </p:nvPr>
        </p:nvSpPr>
        <p:spPr>
          <a:xfrm>
            <a:off x="5221924" y="1794475"/>
            <a:ext cx="2713800" cy="5622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3" name="Google Shape;563;p13"/>
          <p:cNvSpPr txBox="1">
            <a:spLocks noGrp="1"/>
          </p:cNvSpPr>
          <p:nvPr>
            <p:ph type="subTitle" idx="3"/>
          </p:nvPr>
        </p:nvSpPr>
        <p:spPr>
          <a:xfrm>
            <a:off x="5133898" y="1289304"/>
            <a:ext cx="2808000" cy="3654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9pPr>
          </a:lstStyle>
          <a:p>
            <a:endParaRPr/>
          </a:p>
        </p:txBody>
      </p:sp>
      <p:sp>
        <p:nvSpPr>
          <p:cNvPr id="564" name="Google Shape;564;p13"/>
          <p:cNvSpPr txBox="1">
            <a:spLocks noGrp="1"/>
          </p:cNvSpPr>
          <p:nvPr>
            <p:ph type="subTitle" idx="4"/>
          </p:nvPr>
        </p:nvSpPr>
        <p:spPr>
          <a:xfrm>
            <a:off x="5133898" y="2463172"/>
            <a:ext cx="2808000" cy="3654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9pPr>
          </a:lstStyle>
          <a:p>
            <a:endParaRPr/>
          </a:p>
        </p:txBody>
      </p:sp>
      <p:sp>
        <p:nvSpPr>
          <p:cNvPr id="565" name="Google Shape;565;p13"/>
          <p:cNvSpPr txBox="1">
            <a:spLocks noGrp="1"/>
          </p:cNvSpPr>
          <p:nvPr>
            <p:ph type="subTitle" idx="5"/>
          </p:nvPr>
        </p:nvSpPr>
        <p:spPr>
          <a:xfrm>
            <a:off x="1361999" y="2463172"/>
            <a:ext cx="2808000" cy="3654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9pPr>
          </a:lstStyle>
          <a:p>
            <a:endParaRPr/>
          </a:p>
        </p:txBody>
      </p:sp>
      <p:sp>
        <p:nvSpPr>
          <p:cNvPr id="566" name="Google Shape;566;p13"/>
          <p:cNvSpPr txBox="1">
            <a:spLocks noGrp="1"/>
          </p:cNvSpPr>
          <p:nvPr>
            <p:ph type="subTitle" idx="6"/>
          </p:nvPr>
        </p:nvSpPr>
        <p:spPr>
          <a:xfrm>
            <a:off x="1475000" y="1794475"/>
            <a:ext cx="2713800" cy="5622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7" name="Google Shape;567;p13"/>
          <p:cNvSpPr txBox="1">
            <a:spLocks noGrp="1"/>
          </p:cNvSpPr>
          <p:nvPr>
            <p:ph type="title"/>
          </p:nvPr>
        </p:nvSpPr>
        <p:spPr>
          <a:xfrm>
            <a:off x="713225" y="348491"/>
            <a:ext cx="7360800" cy="7557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3200"/>
              <a:buNone/>
              <a:defRPr sz="1800"/>
            </a:lvl2pPr>
            <a:lvl3pPr lvl="2" rtl="0">
              <a:spcBef>
                <a:spcPts val="0"/>
              </a:spcBef>
              <a:spcAft>
                <a:spcPts val="0"/>
              </a:spcAft>
              <a:buSzPts val="3200"/>
              <a:buNone/>
              <a:defRPr sz="1800"/>
            </a:lvl3pPr>
            <a:lvl4pPr lvl="3" rtl="0">
              <a:spcBef>
                <a:spcPts val="0"/>
              </a:spcBef>
              <a:spcAft>
                <a:spcPts val="0"/>
              </a:spcAft>
              <a:buSzPts val="3200"/>
              <a:buNone/>
              <a:defRPr sz="1800"/>
            </a:lvl4pPr>
            <a:lvl5pPr lvl="4" rtl="0">
              <a:spcBef>
                <a:spcPts val="0"/>
              </a:spcBef>
              <a:spcAft>
                <a:spcPts val="0"/>
              </a:spcAft>
              <a:buSzPts val="3200"/>
              <a:buNone/>
              <a:defRPr sz="1800"/>
            </a:lvl5pPr>
            <a:lvl6pPr lvl="5" rtl="0">
              <a:spcBef>
                <a:spcPts val="0"/>
              </a:spcBef>
              <a:spcAft>
                <a:spcPts val="0"/>
              </a:spcAft>
              <a:buSzPts val="3200"/>
              <a:buNone/>
              <a:defRPr sz="1800"/>
            </a:lvl6pPr>
            <a:lvl7pPr lvl="6" rtl="0">
              <a:spcBef>
                <a:spcPts val="0"/>
              </a:spcBef>
              <a:spcAft>
                <a:spcPts val="0"/>
              </a:spcAft>
              <a:buSzPts val="3200"/>
              <a:buNone/>
              <a:defRPr sz="1800"/>
            </a:lvl7pPr>
            <a:lvl8pPr lvl="7" rtl="0">
              <a:spcBef>
                <a:spcPts val="0"/>
              </a:spcBef>
              <a:spcAft>
                <a:spcPts val="0"/>
              </a:spcAft>
              <a:buSzPts val="3200"/>
              <a:buNone/>
              <a:defRPr sz="1800"/>
            </a:lvl8pPr>
            <a:lvl9pPr lvl="8" rtl="0">
              <a:spcBef>
                <a:spcPts val="0"/>
              </a:spcBef>
              <a:spcAft>
                <a:spcPts val="0"/>
              </a:spcAft>
              <a:buSzPts val="3200"/>
              <a:buNone/>
              <a:defRPr sz="1800"/>
            </a:lvl9pPr>
          </a:lstStyle>
          <a:p>
            <a:endParaRPr/>
          </a:p>
        </p:txBody>
      </p:sp>
      <p:sp>
        <p:nvSpPr>
          <p:cNvPr id="568" name="Google Shape;568;p13"/>
          <p:cNvSpPr txBox="1">
            <a:spLocks noGrp="1"/>
          </p:cNvSpPr>
          <p:nvPr>
            <p:ph type="subTitle" idx="7"/>
          </p:nvPr>
        </p:nvSpPr>
        <p:spPr>
          <a:xfrm>
            <a:off x="1302562" y="1289304"/>
            <a:ext cx="2808000" cy="365400"/>
          </a:xfrm>
          <a:prstGeom prst="rect">
            <a:avLst/>
          </a:prstGeom>
        </p:spPr>
        <p:txBody>
          <a:bodyPr spcFirstLastPara="1">
            <a:noAutofit/>
          </a:bodyPr>
          <a:lstStyle>
            <a:lvl1pPr lv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1pPr>
            <a:lvl2pPr lvl="1">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2pPr>
            <a:lvl3pPr lvl="2">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3pPr>
            <a:lvl4pPr lvl="3">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4pPr>
            <a:lvl5pPr lvl="4">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5pPr>
            <a:lvl6pPr lvl="5">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6pPr>
            <a:lvl7pPr lvl="6">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7pPr>
            <a:lvl8pPr lvl="7">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8pPr>
            <a:lvl9pPr lvl="8">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9pPr>
          </a:lstStyle>
          <a:p>
            <a:endParaRPr/>
          </a:p>
        </p:txBody>
      </p:sp>
      <p:sp>
        <p:nvSpPr>
          <p:cNvPr id="569" name="Google Shape;569;p13"/>
          <p:cNvSpPr txBox="1">
            <a:spLocks noGrp="1"/>
          </p:cNvSpPr>
          <p:nvPr>
            <p:ph type="subTitle" idx="8"/>
          </p:nvPr>
        </p:nvSpPr>
        <p:spPr>
          <a:xfrm>
            <a:off x="1302562" y="3639312"/>
            <a:ext cx="2808000" cy="3654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1700" b="1">
                <a:solidFill>
                  <a:schemeClr val="dk2"/>
                </a:solidFill>
                <a:latin typeface="Amatic SC"/>
                <a:ea typeface="Amatic SC"/>
                <a:cs typeface="Amatic SC"/>
                <a:sym typeface="Amatic SC"/>
              </a:defRPr>
            </a:lvl9pPr>
          </a:lstStyle>
          <a:p>
            <a:endParaRPr/>
          </a:p>
        </p:txBody>
      </p:sp>
      <p:sp>
        <p:nvSpPr>
          <p:cNvPr id="570" name="Google Shape;570;p13"/>
          <p:cNvSpPr txBox="1">
            <a:spLocks noGrp="1"/>
          </p:cNvSpPr>
          <p:nvPr>
            <p:ph type="subTitle" idx="9"/>
          </p:nvPr>
        </p:nvSpPr>
        <p:spPr>
          <a:xfrm>
            <a:off x="1475000" y="2967074"/>
            <a:ext cx="2713800" cy="5619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71" name="Google Shape;571;p13"/>
          <p:cNvSpPr txBox="1">
            <a:spLocks noGrp="1"/>
          </p:cNvSpPr>
          <p:nvPr>
            <p:ph type="subTitle" idx="13"/>
          </p:nvPr>
        </p:nvSpPr>
        <p:spPr>
          <a:xfrm>
            <a:off x="1475000" y="4160599"/>
            <a:ext cx="2713800" cy="5619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5270955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572"/>
        <p:cNvGrpSpPr/>
        <p:nvPr/>
      </p:nvGrpSpPr>
      <p:grpSpPr>
        <a:xfrm>
          <a:off x="0" y="0"/>
          <a:ext cx="0" cy="0"/>
          <a:chOff x="0" y="0"/>
          <a:chExt cx="0" cy="0"/>
        </a:xfrm>
      </p:grpSpPr>
      <p:sp>
        <p:nvSpPr>
          <p:cNvPr id="9" name="Google Shape;580;p14">
            <a:extLst>
              <a:ext uri="{FF2B5EF4-FFF2-40B4-BE49-F238E27FC236}">
                <a16:creationId xmlns:a16="http://schemas.microsoft.com/office/drawing/2014/main" xmlns="" id="{63FAFEDD-96EB-4996-8830-81DEDA68B9CC}"/>
              </a:ext>
            </a:extLst>
          </p:cNvPr>
          <p:cNvSpPr/>
          <p:nvPr/>
        </p:nvSpPr>
        <p:spPr>
          <a:xfrm>
            <a:off x="478648" y="4669643"/>
            <a:ext cx="250031" cy="241697"/>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0" name="Google Shape;581;p14">
            <a:extLst>
              <a:ext uri="{FF2B5EF4-FFF2-40B4-BE49-F238E27FC236}">
                <a16:creationId xmlns:a16="http://schemas.microsoft.com/office/drawing/2014/main" xmlns="" id="{375BCC6A-1586-4386-9446-2B6DB77CF2BB}"/>
              </a:ext>
            </a:extLst>
          </p:cNvPr>
          <p:cNvSpPr/>
          <p:nvPr/>
        </p:nvSpPr>
        <p:spPr>
          <a:xfrm>
            <a:off x="13" y="4085038"/>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1" name="Google Shape;582;p14">
            <a:extLst>
              <a:ext uri="{FF2B5EF4-FFF2-40B4-BE49-F238E27FC236}">
                <a16:creationId xmlns:a16="http://schemas.microsoft.com/office/drawing/2014/main" xmlns="" id="{6DF823F9-708F-4947-A077-B9F59FEBEB88}"/>
              </a:ext>
            </a:extLst>
          </p:cNvPr>
          <p:cNvSpPr/>
          <p:nvPr/>
        </p:nvSpPr>
        <p:spPr>
          <a:xfrm rot="10800000">
            <a:off x="8665389" y="190504"/>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2" name="Google Shape;583;p14">
            <a:extLst>
              <a:ext uri="{FF2B5EF4-FFF2-40B4-BE49-F238E27FC236}">
                <a16:creationId xmlns:a16="http://schemas.microsoft.com/office/drawing/2014/main" xmlns="" id="{4E9518DA-F92A-462C-89F4-A9363158FF94}"/>
              </a:ext>
            </a:extLst>
          </p:cNvPr>
          <p:cNvSpPr>
            <a:spLocks/>
          </p:cNvSpPr>
          <p:nvPr/>
        </p:nvSpPr>
        <p:spPr bwMode="auto">
          <a:xfrm>
            <a:off x="8579658" y="150022"/>
            <a:ext cx="134541" cy="155972"/>
          </a:xfrm>
          <a:custGeom>
            <a:avLst/>
            <a:gdLst>
              <a:gd name="T0" fmla="*/ 3675468 w 3884"/>
              <a:gd name="T1" fmla="*/ 2128 h 4495"/>
              <a:gd name="T2" fmla="*/ 3513354 w 3884"/>
              <a:gd name="T3" fmla="*/ 27806 h 4495"/>
              <a:gd name="T4" fmla="*/ 2553415 w 3884"/>
              <a:gd name="T5" fmla="*/ 3274943 h 4495"/>
              <a:gd name="T6" fmla="*/ 74683 w 3884"/>
              <a:gd name="T7" fmla="*/ 5539588 h 4495"/>
              <a:gd name="T8" fmla="*/ 3253093 w 3884"/>
              <a:gd name="T9" fmla="*/ 6798192 h 4495"/>
              <a:gd name="T10" fmla="*/ 4554349 w 3884"/>
              <a:gd name="T11" fmla="*/ 9621493 h 4495"/>
              <a:gd name="T12" fmla="*/ 4586356 w 3884"/>
              <a:gd name="T13" fmla="*/ 9619364 h 4495"/>
              <a:gd name="T14" fmla="*/ 5992132 w 3884"/>
              <a:gd name="T15" fmla="*/ 5907768 h 4495"/>
              <a:gd name="T16" fmla="*/ 8212774 w 3884"/>
              <a:gd name="T17" fmla="*/ 4569958 h 4495"/>
              <a:gd name="T18" fmla="*/ 5234813 w 3884"/>
              <a:gd name="T19" fmla="*/ 2941046 h 4495"/>
              <a:gd name="T20" fmla="*/ 3675468 w 3884"/>
              <a:gd name="T21" fmla="*/ 2128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3" name="Google Shape;584;p14">
            <a:extLst>
              <a:ext uri="{FF2B5EF4-FFF2-40B4-BE49-F238E27FC236}">
                <a16:creationId xmlns:a16="http://schemas.microsoft.com/office/drawing/2014/main" xmlns="" id="{A165FB82-4478-4FE6-970D-1F9CFDDFB27D}"/>
              </a:ext>
            </a:extLst>
          </p:cNvPr>
          <p:cNvSpPr>
            <a:spLocks/>
          </p:cNvSpPr>
          <p:nvPr/>
        </p:nvSpPr>
        <p:spPr bwMode="auto">
          <a:xfrm>
            <a:off x="369114" y="305999"/>
            <a:ext cx="250031" cy="246459"/>
          </a:xfrm>
          <a:custGeom>
            <a:avLst/>
            <a:gdLst>
              <a:gd name="T0" fmla="*/ 7092149 w 6432"/>
              <a:gd name="T1" fmla="*/ 969710 h 6358"/>
              <a:gd name="T2" fmla="*/ 10549567 w 6432"/>
              <a:gd name="T3" fmla="*/ 4861783 h 6358"/>
              <a:gd name="T4" fmla="*/ 7054520 w 6432"/>
              <a:gd name="T5" fmla="*/ 6007790 h 6358"/>
              <a:gd name="T6" fmla="*/ 7092149 w 6432"/>
              <a:gd name="T7" fmla="*/ 969710 h 6358"/>
              <a:gd name="T8" fmla="*/ 15253513 w 6432"/>
              <a:gd name="T9" fmla="*/ 4020354 h 6358"/>
              <a:gd name="T10" fmla="*/ 13074810 w 6432"/>
              <a:gd name="T11" fmla="*/ 6974813 h 6358"/>
              <a:gd name="T12" fmla="*/ 11667140 w 6432"/>
              <a:gd name="T13" fmla="*/ 5222440 h 6358"/>
              <a:gd name="T14" fmla="*/ 15253513 w 6432"/>
              <a:gd name="T15" fmla="*/ 4020354 h 6358"/>
              <a:gd name="T16" fmla="*/ 6184127 w 6432"/>
              <a:gd name="T17" fmla="*/ 7046965 h 6358"/>
              <a:gd name="T18" fmla="*/ 6082072 w 6432"/>
              <a:gd name="T19" fmla="*/ 9499202 h 6358"/>
              <a:gd name="T20" fmla="*/ 1754210 w 6432"/>
              <a:gd name="T21" fmla="*/ 8516157 h 6358"/>
              <a:gd name="T22" fmla="*/ 6184127 w 6432"/>
              <a:gd name="T23" fmla="*/ 7046965 h 6358"/>
              <a:gd name="T24" fmla="*/ 11022366 w 6432"/>
              <a:gd name="T25" fmla="*/ 5438792 h 6358"/>
              <a:gd name="T26" fmla="*/ 12056648 w 6432"/>
              <a:gd name="T27" fmla="*/ 6713029 h 6358"/>
              <a:gd name="T28" fmla="*/ 12674522 w 6432"/>
              <a:gd name="T29" fmla="*/ 7517090 h 6358"/>
              <a:gd name="T30" fmla="*/ 10468970 w 6432"/>
              <a:gd name="T31" fmla="*/ 10466225 h 6358"/>
              <a:gd name="T32" fmla="*/ 8018985 w 6432"/>
              <a:gd name="T33" fmla="*/ 9945346 h 6358"/>
              <a:gd name="T34" fmla="*/ 6845020 w 6432"/>
              <a:gd name="T35" fmla="*/ 9683510 h 6358"/>
              <a:gd name="T36" fmla="*/ 7016943 w 6432"/>
              <a:gd name="T37" fmla="*/ 6774483 h 6358"/>
              <a:gd name="T38" fmla="*/ 11022366 w 6432"/>
              <a:gd name="T39" fmla="*/ 5438792 h 6358"/>
              <a:gd name="T40" fmla="*/ 13064081 w 6432"/>
              <a:gd name="T41" fmla="*/ 8011300 h 6358"/>
              <a:gd name="T42" fmla="*/ 16180298 w 6432"/>
              <a:gd name="T43" fmla="*/ 11793853 h 6358"/>
              <a:gd name="T44" fmla="*/ 15444250 w 6432"/>
              <a:gd name="T45" fmla="*/ 11622931 h 6358"/>
              <a:gd name="T46" fmla="*/ 12502599 w 6432"/>
              <a:gd name="T47" fmla="*/ 10909681 h 6358"/>
              <a:gd name="T48" fmla="*/ 11121778 w 6432"/>
              <a:gd name="T49" fmla="*/ 10613165 h 6358"/>
              <a:gd name="T50" fmla="*/ 13064081 w 6432"/>
              <a:gd name="T51" fmla="*/ 8011300 h 6358"/>
              <a:gd name="T52" fmla="*/ 6799305 w 6432"/>
              <a:gd name="T53" fmla="*/ 10268531 h 6358"/>
              <a:gd name="T54" fmla="*/ 10068682 w 6432"/>
              <a:gd name="T55" fmla="*/ 10989792 h 6358"/>
              <a:gd name="T56" fmla="*/ 6374864 w 6432"/>
              <a:gd name="T57" fmla="*/ 15712698 h 6358"/>
              <a:gd name="T58" fmla="*/ 6799305 w 6432"/>
              <a:gd name="T59" fmla="*/ 10268531 h 6358"/>
              <a:gd name="T60" fmla="*/ 6987399 w 6432"/>
              <a:gd name="T61" fmla="*/ 0 h 6358"/>
              <a:gd name="T62" fmla="*/ 6909497 w 6432"/>
              <a:gd name="T63" fmla="*/ 77476 h 6358"/>
              <a:gd name="T64" fmla="*/ 6890683 w 6432"/>
              <a:gd name="T65" fmla="*/ 203018 h 6358"/>
              <a:gd name="T66" fmla="*/ 6818120 w 6432"/>
              <a:gd name="T67" fmla="*/ 691853 h 6358"/>
              <a:gd name="T68" fmla="*/ 6229790 w 6432"/>
              <a:gd name="T69" fmla="*/ 6288284 h 6358"/>
              <a:gd name="T70" fmla="*/ 338506 w 6432"/>
              <a:gd name="T71" fmla="*/ 8227653 h 6358"/>
              <a:gd name="T72" fmla="*/ 510429 w 6432"/>
              <a:gd name="T73" fmla="*/ 8879450 h 6358"/>
              <a:gd name="T74" fmla="*/ 6057867 w 6432"/>
              <a:gd name="T75" fmla="*/ 10108256 h 6358"/>
              <a:gd name="T76" fmla="*/ 5765076 w 6432"/>
              <a:gd name="T77" fmla="*/ 16551491 h 6358"/>
              <a:gd name="T78" fmla="*/ 6100835 w 6432"/>
              <a:gd name="T79" fmla="*/ 16981560 h 6358"/>
              <a:gd name="T80" fmla="*/ 6245909 w 6432"/>
              <a:gd name="T81" fmla="*/ 16904085 h 6358"/>
              <a:gd name="T82" fmla="*/ 10721489 w 6432"/>
              <a:gd name="T83" fmla="*/ 11136732 h 6358"/>
              <a:gd name="T84" fmla="*/ 16913702 w 6432"/>
              <a:gd name="T85" fmla="*/ 12597965 h 6358"/>
              <a:gd name="T86" fmla="*/ 16991603 w 6432"/>
              <a:gd name="T87" fmla="*/ 12608612 h 6358"/>
              <a:gd name="T88" fmla="*/ 17131287 w 6432"/>
              <a:gd name="T89" fmla="*/ 12165208 h 6358"/>
              <a:gd name="T90" fmla="*/ 13464318 w 6432"/>
              <a:gd name="T91" fmla="*/ 7471659 h 6358"/>
              <a:gd name="T92" fmla="*/ 16352220 w 6432"/>
              <a:gd name="T93" fmla="*/ 3624966 h 6358"/>
              <a:gd name="T94" fmla="*/ 16070157 w 6432"/>
              <a:gd name="T95" fmla="*/ 3063979 h 6358"/>
              <a:gd name="T96" fmla="*/ 16005680 w 6432"/>
              <a:gd name="T97" fmla="*/ 3074677 h 6358"/>
              <a:gd name="T98" fmla="*/ 11202374 w 6432"/>
              <a:gd name="T99" fmla="*/ 4645430 h 6358"/>
              <a:gd name="T100" fmla="*/ 7137812 w 6432"/>
              <a:gd name="T101" fmla="*/ 293828 h 6358"/>
              <a:gd name="T102" fmla="*/ 7073334 w 6432"/>
              <a:gd name="T103" fmla="*/ 248449 h 6358"/>
              <a:gd name="T104" fmla="*/ 7062605 w 6432"/>
              <a:gd name="T105" fmla="*/ 88174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14" name="Google Shape;585;p14">
            <a:extLst>
              <a:ext uri="{FF2B5EF4-FFF2-40B4-BE49-F238E27FC236}">
                <a16:creationId xmlns:a16="http://schemas.microsoft.com/office/drawing/2014/main" xmlns="" id="{F49411E0-79D9-486B-84B2-85044C6AACF2}"/>
              </a:ext>
            </a:extLst>
          </p:cNvPr>
          <p:cNvGrpSpPr>
            <a:grpSpLocks/>
          </p:cNvGrpSpPr>
          <p:nvPr/>
        </p:nvGrpSpPr>
        <p:grpSpPr bwMode="auto">
          <a:xfrm>
            <a:off x="8310576" y="851310"/>
            <a:ext cx="671513" cy="406003"/>
            <a:chOff x="478326" y="2825649"/>
            <a:chExt cx="1012293" cy="613511"/>
          </a:xfrm>
        </p:grpSpPr>
        <p:sp>
          <p:nvSpPr>
            <p:cNvPr id="15" name="Google Shape;586;p14">
              <a:extLst>
                <a:ext uri="{FF2B5EF4-FFF2-40B4-BE49-F238E27FC236}">
                  <a16:creationId xmlns:a16="http://schemas.microsoft.com/office/drawing/2014/main" xmlns="" id="{889132C8-3769-4924-8F3A-47AC7228A8B2}"/>
                </a:ext>
              </a:extLst>
            </p:cNvPr>
            <p:cNvSpPr>
              <a:spLocks/>
            </p:cNvSpPr>
            <p:nvPr/>
          </p:nvSpPr>
          <p:spPr bwMode="auto">
            <a:xfrm>
              <a:off x="564423" y="2973101"/>
              <a:ext cx="778453" cy="442090"/>
            </a:xfrm>
            <a:custGeom>
              <a:avLst/>
              <a:gdLst>
                <a:gd name="T0" fmla="*/ 16958555 w 19195"/>
                <a:gd name="T1" fmla="*/ 1663 h 10901"/>
                <a:gd name="T2" fmla="*/ 0 w 19195"/>
                <a:gd name="T3" fmla="*/ 9017930 h 10901"/>
                <a:gd name="T4" fmla="*/ 4312415 w 19195"/>
                <a:gd name="T5" fmla="*/ 11598485 h 10901"/>
                <a:gd name="T6" fmla="*/ 5356827 w 19195"/>
                <a:gd name="T7" fmla="*/ 9618266 h 10901"/>
                <a:gd name="T8" fmla="*/ 7052512 w 19195"/>
                <a:gd name="T9" fmla="*/ 7812352 h 10901"/>
                <a:gd name="T10" fmla="*/ 10521181 w 19195"/>
                <a:gd name="T11" fmla="*/ 5740032 h 10901"/>
                <a:gd name="T12" fmla="*/ 16762837 w 19195"/>
                <a:gd name="T13" fmla="*/ 4427551 h 10901"/>
                <a:gd name="T14" fmla="*/ 18580268 w 19195"/>
                <a:gd name="T15" fmla="*/ 4554204 h 10901"/>
                <a:gd name="T16" fmla="*/ 28162317 w 19195"/>
                <a:gd name="T17" fmla="*/ 17521056 h 10901"/>
                <a:gd name="T18" fmla="*/ 31568490 w 19195"/>
                <a:gd name="T19" fmla="*/ 17927295 h 10901"/>
                <a:gd name="T20" fmla="*/ 31196803 w 19195"/>
                <a:gd name="T21" fmla="*/ 11641230 h 10901"/>
                <a:gd name="T22" fmla="*/ 28751134 w 19195"/>
                <a:gd name="T23" fmla="*/ 5988391 h 10901"/>
                <a:gd name="T24" fmla="*/ 19463474 w 19195"/>
                <a:gd name="T25" fmla="*/ 208858 h 10901"/>
                <a:gd name="T26" fmla="*/ 16958555 w 19195"/>
                <a:gd name="T27" fmla="*/ 1663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6" name="Google Shape;587;p14">
              <a:extLst>
                <a:ext uri="{FF2B5EF4-FFF2-40B4-BE49-F238E27FC236}">
                  <a16:creationId xmlns:a16="http://schemas.microsoft.com/office/drawing/2014/main" xmlns="" id="{2C24D1B4-7F45-4C87-BA3F-8407DED463CB}"/>
                </a:ext>
              </a:extLst>
            </p:cNvPr>
            <p:cNvSpPr/>
            <p:nvPr/>
          </p:nvSpPr>
          <p:spPr>
            <a:xfrm>
              <a:off x="478326" y="2825649"/>
              <a:ext cx="1012293" cy="590123"/>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7" name="Google Shape;588;p14">
              <a:extLst>
                <a:ext uri="{FF2B5EF4-FFF2-40B4-BE49-F238E27FC236}">
                  <a16:creationId xmlns:a16="http://schemas.microsoft.com/office/drawing/2014/main" xmlns="" id="{C04A6411-4D25-4EE7-86AE-42F705F0D351}"/>
                </a:ext>
              </a:extLst>
            </p:cNvPr>
            <p:cNvSpPr>
              <a:spLocks/>
            </p:cNvSpPr>
            <p:nvPr/>
          </p:nvSpPr>
          <p:spPr bwMode="auto">
            <a:xfrm>
              <a:off x="679232" y="3102020"/>
              <a:ext cx="581396" cy="301932"/>
            </a:xfrm>
            <a:custGeom>
              <a:avLst/>
              <a:gdLst>
                <a:gd name="T0" fmla="*/ 11975111 w 14336"/>
                <a:gd name="T1" fmla="*/ 1663 h 7445"/>
                <a:gd name="T2" fmla="*/ 5559113 w 14336"/>
                <a:gd name="T3" fmla="*/ 1483543 h 7445"/>
                <a:gd name="T4" fmla="*/ 2213774 w 14336"/>
                <a:gd name="T5" fmla="*/ 3735116 h 7445"/>
                <a:gd name="T6" fmla="*/ 1663 w 14336"/>
                <a:gd name="T7" fmla="*/ 6562367 h 7445"/>
                <a:gd name="T8" fmla="*/ 3190743 w 14336"/>
                <a:gd name="T9" fmla="*/ 8314019 h 7445"/>
                <a:gd name="T10" fmla="*/ 11425753 w 14336"/>
                <a:gd name="T11" fmla="*/ 3684138 h 7445"/>
                <a:gd name="T12" fmla="*/ 13351709 w 14336"/>
                <a:gd name="T13" fmla="*/ 3935782 h 7445"/>
                <a:gd name="T14" fmla="*/ 18621340 w 14336"/>
                <a:gd name="T15" fmla="*/ 11920859 h 7445"/>
                <a:gd name="T16" fmla="*/ 22966683 w 14336"/>
                <a:gd name="T17" fmla="*/ 12243191 h 7445"/>
                <a:gd name="T18" fmla="*/ 13790838 w 14336"/>
                <a:gd name="T19" fmla="*/ 138171 h 7445"/>
                <a:gd name="T20" fmla="*/ 11975111 w 14336"/>
                <a:gd name="T21" fmla="*/ 1663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8" name="Google Shape;589;p14">
              <a:extLst>
                <a:ext uri="{FF2B5EF4-FFF2-40B4-BE49-F238E27FC236}">
                  <a16:creationId xmlns:a16="http://schemas.microsoft.com/office/drawing/2014/main" xmlns="" id="{81096397-BACE-44AF-9E62-A762CB96B8BC}"/>
                </a:ext>
              </a:extLst>
            </p:cNvPr>
            <p:cNvSpPr>
              <a:spLocks/>
            </p:cNvSpPr>
            <p:nvPr/>
          </p:nvSpPr>
          <p:spPr bwMode="auto">
            <a:xfrm>
              <a:off x="663416" y="3082230"/>
              <a:ext cx="636957" cy="337093"/>
            </a:xfrm>
            <a:custGeom>
              <a:avLst/>
              <a:gdLst>
                <a:gd name="T0" fmla="*/ 12748143 w 15706"/>
                <a:gd name="T1" fmla="*/ 1663 h 8312"/>
                <a:gd name="T2" fmla="*/ 6506484 w 15706"/>
                <a:gd name="T3" fmla="*/ 1314103 h 8312"/>
                <a:gd name="T4" fmla="*/ 3037773 w 15706"/>
                <a:gd name="T5" fmla="*/ 3386463 h 8312"/>
                <a:gd name="T6" fmla="*/ 1342087 w 15706"/>
                <a:gd name="T7" fmla="*/ 5192335 h 8312"/>
                <a:gd name="T8" fmla="*/ 297674 w 15706"/>
                <a:gd name="T9" fmla="*/ 7172554 h 8312"/>
                <a:gd name="T10" fmla="*/ 47693 w 15706"/>
                <a:gd name="T11" fmla="*/ 7598543 h 8312"/>
                <a:gd name="T12" fmla="*/ 152974 w 15706"/>
                <a:gd name="T13" fmla="*/ 7861705 h 8312"/>
                <a:gd name="T14" fmla="*/ 203951 w 15706"/>
                <a:gd name="T15" fmla="*/ 7838669 h 8312"/>
                <a:gd name="T16" fmla="*/ 643081 w 15706"/>
                <a:gd name="T17" fmla="*/ 7364987 h 8312"/>
                <a:gd name="T18" fmla="*/ 2855194 w 15706"/>
                <a:gd name="T19" fmla="*/ 4537737 h 8312"/>
                <a:gd name="T20" fmla="*/ 6200537 w 15706"/>
                <a:gd name="T21" fmla="*/ 2286125 h 8312"/>
                <a:gd name="T22" fmla="*/ 12616542 w 15706"/>
                <a:gd name="T23" fmla="*/ 804246 h 8312"/>
                <a:gd name="T24" fmla="*/ 14432312 w 15706"/>
                <a:gd name="T25" fmla="*/ 940754 h 8312"/>
                <a:gd name="T26" fmla="*/ 23608167 w 15706"/>
                <a:gd name="T27" fmla="*/ 13045807 h 8312"/>
                <a:gd name="T28" fmla="*/ 23580184 w 15706"/>
                <a:gd name="T29" fmla="*/ 13351714 h 8312"/>
                <a:gd name="T30" fmla="*/ 23881183 w 15706"/>
                <a:gd name="T31" fmla="*/ 13670800 h 8312"/>
                <a:gd name="T32" fmla="*/ 24002889 w 15706"/>
                <a:gd name="T33" fmla="*/ 13575415 h 8312"/>
                <a:gd name="T34" fmla="*/ 24147630 w 15706"/>
                <a:gd name="T35" fmla="*/ 13095163 h 8312"/>
                <a:gd name="T36" fmla="*/ 14565535 w 15706"/>
                <a:gd name="T37" fmla="*/ 128275 h 8312"/>
                <a:gd name="T38" fmla="*/ 12748143 w 15706"/>
                <a:gd name="T39" fmla="*/ 1663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9" name="Google Shape;590;p14">
              <a:extLst>
                <a:ext uri="{FF2B5EF4-FFF2-40B4-BE49-F238E27FC236}">
                  <a16:creationId xmlns:a16="http://schemas.microsoft.com/office/drawing/2014/main" xmlns="" id="{4AF5FC08-31AA-4ECF-BFF6-D98A9A7F8915}"/>
                </a:ext>
              </a:extLst>
            </p:cNvPr>
            <p:cNvSpPr>
              <a:spLocks/>
            </p:cNvSpPr>
            <p:nvPr/>
          </p:nvSpPr>
          <p:spPr bwMode="auto">
            <a:xfrm>
              <a:off x="547390" y="2947350"/>
              <a:ext cx="830810" cy="491810"/>
            </a:xfrm>
            <a:custGeom>
              <a:avLst/>
              <a:gdLst>
                <a:gd name="T0" fmla="*/ 17749713 w 20486"/>
                <a:gd name="T1" fmla="*/ 0 h 12127"/>
                <a:gd name="T2" fmla="*/ 8661050 w 20486"/>
                <a:gd name="T3" fmla="*/ 2371654 h 12127"/>
                <a:gd name="T4" fmla="*/ 3575614 w 20486"/>
                <a:gd name="T5" fmla="*/ 5888053 h 12127"/>
                <a:gd name="T6" fmla="*/ 429275 w 20486"/>
                <a:gd name="T7" fmla="*/ 9346864 h 12127"/>
                <a:gd name="T8" fmla="*/ 50978 w 20486"/>
                <a:gd name="T9" fmla="*/ 10174144 h 12127"/>
                <a:gd name="T10" fmla="*/ 299337 w 20486"/>
                <a:gd name="T11" fmla="*/ 10478428 h 12127"/>
                <a:gd name="T12" fmla="*/ 424327 w 20486"/>
                <a:gd name="T13" fmla="*/ 10412608 h 12127"/>
                <a:gd name="T14" fmla="*/ 690774 w 20486"/>
                <a:gd name="T15" fmla="*/ 10062294 h 12127"/>
                <a:gd name="T16" fmla="*/ 17649380 w 20486"/>
                <a:gd name="T17" fmla="*/ 1046034 h 12127"/>
                <a:gd name="T18" fmla="*/ 20154260 w 20486"/>
                <a:gd name="T19" fmla="*/ 1253270 h 12127"/>
                <a:gd name="T20" fmla="*/ 29441926 w 20486"/>
                <a:gd name="T21" fmla="*/ 7032757 h 12127"/>
                <a:gd name="T22" fmla="*/ 31887636 w 20486"/>
                <a:gd name="T23" fmla="*/ 12685591 h 12127"/>
                <a:gd name="T24" fmla="*/ 32259323 w 20486"/>
                <a:gd name="T25" fmla="*/ 18971651 h 12127"/>
                <a:gd name="T26" fmla="*/ 32343191 w 20486"/>
                <a:gd name="T27" fmla="*/ 19733151 h 12127"/>
                <a:gd name="T28" fmla="*/ 32575125 w 20486"/>
                <a:gd name="T29" fmla="*/ 19943672 h 12127"/>
                <a:gd name="T30" fmla="*/ 32677080 w 20486"/>
                <a:gd name="T31" fmla="*/ 19851572 h 12127"/>
                <a:gd name="T32" fmla="*/ 32871136 w 20486"/>
                <a:gd name="T33" fmla="*/ 18978261 h 12127"/>
                <a:gd name="T34" fmla="*/ 30936986 w 20486"/>
                <a:gd name="T35" fmla="*/ 7345233 h 12127"/>
                <a:gd name="T36" fmla="*/ 21238133 w 20486"/>
                <a:gd name="T37" fmla="*/ 381582 h 12127"/>
                <a:gd name="T38" fmla="*/ 17749713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20" name="Google Shape;591;p14">
            <a:extLst>
              <a:ext uri="{FF2B5EF4-FFF2-40B4-BE49-F238E27FC236}">
                <a16:creationId xmlns:a16="http://schemas.microsoft.com/office/drawing/2014/main" xmlns="" id="{21284D43-83A4-4913-96FF-BF282A624F44}"/>
              </a:ext>
            </a:extLst>
          </p:cNvPr>
          <p:cNvSpPr/>
          <p:nvPr/>
        </p:nvSpPr>
        <p:spPr>
          <a:xfrm>
            <a:off x="8851127" y="1314450"/>
            <a:ext cx="250031" cy="182166"/>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21" name="Google Shape;592;p14">
            <a:extLst>
              <a:ext uri="{FF2B5EF4-FFF2-40B4-BE49-F238E27FC236}">
                <a16:creationId xmlns:a16="http://schemas.microsoft.com/office/drawing/2014/main" xmlns="" id="{8F72D80B-EA94-4811-A1AA-BA091C45088A}"/>
              </a:ext>
            </a:extLst>
          </p:cNvPr>
          <p:cNvSpPr>
            <a:spLocks/>
          </p:cNvSpPr>
          <p:nvPr/>
        </p:nvSpPr>
        <p:spPr bwMode="auto">
          <a:xfrm>
            <a:off x="8714205" y="4713692"/>
            <a:ext cx="250031" cy="246459"/>
          </a:xfrm>
          <a:custGeom>
            <a:avLst/>
            <a:gdLst>
              <a:gd name="T0" fmla="*/ 7092149 w 6432"/>
              <a:gd name="T1" fmla="*/ 969710 h 6358"/>
              <a:gd name="T2" fmla="*/ 10549567 w 6432"/>
              <a:gd name="T3" fmla="*/ 4861783 h 6358"/>
              <a:gd name="T4" fmla="*/ 7054520 w 6432"/>
              <a:gd name="T5" fmla="*/ 6007790 h 6358"/>
              <a:gd name="T6" fmla="*/ 7092149 w 6432"/>
              <a:gd name="T7" fmla="*/ 969710 h 6358"/>
              <a:gd name="T8" fmla="*/ 15253513 w 6432"/>
              <a:gd name="T9" fmla="*/ 4020354 h 6358"/>
              <a:gd name="T10" fmla="*/ 13074810 w 6432"/>
              <a:gd name="T11" fmla="*/ 6974813 h 6358"/>
              <a:gd name="T12" fmla="*/ 11667140 w 6432"/>
              <a:gd name="T13" fmla="*/ 5222440 h 6358"/>
              <a:gd name="T14" fmla="*/ 15253513 w 6432"/>
              <a:gd name="T15" fmla="*/ 4020354 h 6358"/>
              <a:gd name="T16" fmla="*/ 6184127 w 6432"/>
              <a:gd name="T17" fmla="*/ 7046965 h 6358"/>
              <a:gd name="T18" fmla="*/ 6082072 w 6432"/>
              <a:gd name="T19" fmla="*/ 9499202 h 6358"/>
              <a:gd name="T20" fmla="*/ 1754210 w 6432"/>
              <a:gd name="T21" fmla="*/ 8516157 h 6358"/>
              <a:gd name="T22" fmla="*/ 6184127 w 6432"/>
              <a:gd name="T23" fmla="*/ 7046965 h 6358"/>
              <a:gd name="T24" fmla="*/ 11022366 w 6432"/>
              <a:gd name="T25" fmla="*/ 5438792 h 6358"/>
              <a:gd name="T26" fmla="*/ 12056648 w 6432"/>
              <a:gd name="T27" fmla="*/ 6713029 h 6358"/>
              <a:gd name="T28" fmla="*/ 12674522 w 6432"/>
              <a:gd name="T29" fmla="*/ 7517090 h 6358"/>
              <a:gd name="T30" fmla="*/ 10468970 w 6432"/>
              <a:gd name="T31" fmla="*/ 10466225 h 6358"/>
              <a:gd name="T32" fmla="*/ 8018985 w 6432"/>
              <a:gd name="T33" fmla="*/ 9945346 h 6358"/>
              <a:gd name="T34" fmla="*/ 6845020 w 6432"/>
              <a:gd name="T35" fmla="*/ 9683510 h 6358"/>
              <a:gd name="T36" fmla="*/ 7016943 w 6432"/>
              <a:gd name="T37" fmla="*/ 6774483 h 6358"/>
              <a:gd name="T38" fmla="*/ 11022366 w 6432"/>
              <a:gd name="T39" fmla="*/ 5438792 h 6358"/>
              <a:gd name="T40" fmla="*/ 13064081 w 6432"/>
              <a:gd name="T41" fmla="*/ 8011300 h 6358"/>
              <a:gd name="T42" fmla="*/ 16180298 w 6432"/>
              <a:gd name="T43" fmla="*/ 11793853 h 6358"/>
              <a:gd name="T44" fmla="*/ 15444250 w 6432"/>
              <a:gd name="T45" fmla="*/ 11622931 h 6358"/>
              <a:gd name="T46" fmla="*/ 12502599 w 6432"/>
              <a:gd name="T47" fmla="*/ 10909681 h 6358"/>
              <a:gd name="T48" fmla="*/ 11121778 w 6432"/>
              <a:gd name="T49" fmla="*/ 10613165 h 6358"/>
              <a:gd name="T50" fmla="*/ 13064081 w 6432"/>
              <a:gd name="T51" fmla="*/ 8011300 h 6358"/>
              <a:gd name="T52" fmla="*/ 6799305 w 6432"/>
              <a:gd name="T53" fmla="*/ 10268531 h 6358"/>
              <a:gd name="T54" fmla="*/ 10068682 w 6432"/>
              <a:gd name="T55" fmla="*/ 10989792 h 6358"/>
              <a:gd name="T56" fmla="*/ 6374864 w 6432"/>
              <a:gd name="T57" fmla="*/ 15712698 h 6358"/>
              <a:gd name="T58" fmla="*/ 6799305 w 6432"/>
              <a:gd name="T59" fmla="*/ 10268531 h 6358"/>
              <a:gd name="T60" fmla="*/ 6987399 w 6432"/>
              <a:gd name="T61" fmla="*/ 0 h 6358"/>
              <a:gd name="T62" fmla="*/ 6909497 w 6432"/>
              <a:gd name="T63" fmla="*/ 77476 h 6358"/>
              <a:gd name="T64" fmla="*/ 6890683 w 6432"/>
              <a:gd name="T65" fmla="*/ 203018 h 6358"/>
              <a:gd name="T66" fmla="*/ 6818120 w 6432"/>
              <a:gd name="T67" fmla="*/ 691853 h 6358"/>
              <a:gd name="T68" fmla="*/ 6229790 w 6432"/>
              <a:gd name="T69" fmla="*/ 6288284 h 6358"/>
              <a:gd name="T70" fmla="*/ 338506 w 6432"/>
              <a:gd name="T71" fmla="*/ 8227653 h 6358"/>
              <a:gd name="T72" fmla="*/ 510429 w 6432"/>
              <a:gd name="T73" fmla="*/ 8879450 h 6358"/>
              <a:gd name="T74" fmla="*/ 6057867 w 6432"/>
              <a:gd name="T75" fmla="*/ 10108256 h 6358"/>
              <a:gd name="T76" fmla="*/ 5765076 w 6432"/>
              <a:gd name="T77" fmla="*/ 16551491 h 6358"/>
              <a:gd name="T78" fmla="*/ 6100835 w 6432"/>
              <a:gd name="T79" fmla="*/ 16981560 h 6358"/>
              <a:gd name="T80" fmla="*/ 6245909 w 6432"/>
              <a:gd name="T81" fmla="*/ 16904085 h 6358"/>
              <a:gd name="T82" fmla="*/ 10721489 w 6432"/>
              <a:gd name="T83" fmla="*/ 11136732 h 6358"/>
              <a:gd name="T84" fmla="*/ 16913702 w 6432"/>
              <a:gd name="T85" fmla="*/ 12597965 h 6358"/>
              <a:gd name="T86" fmla="*/ 16991603 w 6432"/>
              <a:gd name="T87" fmla="*/ 12608612 h 6358"/>
              <a:gd name="T88" fmla="*/ 17131287 w 6432"/>
              <a:gd name="T89" fmla="*/ 12165208 h 6358"/>
              <a:gd name="T90" fmla="*/ 13464318 w 6432"/>
              <a:gd name="T91" fmla="*/ 7471659 h 6358"/>
              <a:gd name="T92" fmla="*/ 16352220 w 6432"/>
              <a:gd name="T93" fmla="*/ 3624966 h 6358"/>
              <a:gd name="T94" fmla="*/ 16070157 w 6432"/>
              <a:gd name="T95" fmla="*/ 3063979 h 6358"/>
              <a:gd name="T96" fmla="*/ 16005680 w 6432"/>
              <a:gd name="T97" fmla="*/ 3074677 h 6358"/>
              <a:gd name="T98" fmla="*/ 11202374 w 6432"/>
              <a:gd name="T99" fmla="*/ 4645430 h 6358"/>
              <a:gd name="T100" fmla="*/ 7137812 w 6432"/>
              <a:gd name="T101" fmla="*/ 293828 h 6358"/>
              <a:gd name="T102" fmla="*/ 7073334 w 6432"/>
              <a:gd name="T103" fmla="*/ 248449 h 6358"/>
              <a:gd name="T104" fmla="*/ 7062605 w 6432"/>
              <a:gd name="T105" fmla="*/ 88174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573" name="Google Shape;573;p14"/>
          <p:cNvSpPr txBox="1">
            <a:spLocks noGrp="1"/>
          </p:cNvSpPr>
          <p:nvPr>
            <p:ph type="subTitle" idx="1"/>
          </p:nvPr>
        </p:nvSpPr>
        <p:spPr>
          <a:xfrm>
            <a:off x="898075" y="3461650"/>
            <a:ext cx="2044500" cy="869100"/>
          </a:xfrm>
          <a:prstGeom prst="rect">
            <a:avLst/>
          </a:prstGeom>
        </p:spPr>
        <p:txBody>
          <a:bodyPr spcFirstLastPara="1">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574" name="Google Shape;574;p14"/>
          <p:cNvSpPr txBox="1">
            <a:spLocks noGrp="1"/>
          </p:cNvSpPr>
          <p:nvPr>
            <p:ph type="title"/>
          </p:nvPr>
        </p:nvSpPr>
        <p:spPr>
          <a:xfrm>
            <a:off x="713225" y="327000"/>
            <a:ext cx="7360800" cy="7557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3200"/>
              <a:buNone/>
              <a:defRPr sz="1800"/>
            </a:lvl2pPr>
            <a:lvl3pPr lvl="2" rtl="0">
              <a:spcBef>
                <a:spcPts val="0"/>
              </a:spcBef>
              <a:spcAft>
                <a:spcPts val="0"/>
              </a:spcAft>
              <a:buSzPts val="3200"/>
              <a:buNone/>
              <a:defRPr sz="1800"/>
            </a:lvl3pPr>
            <a:lvl4pPr lvl="3" rtl="0">
              <a:spcBef>
                <a:spcPts val="0"/>
              </a:spcBef>
              <a:spcAft>
                <a:spcPts val="0"/>
              </a:spcAft>
              <a:buSzPts val="3200"/>
              <a:buNone/>
              <a:defRPr sz="1800"/>
            </a:lvl4pPr>
            <a:lvl5pPr lvl="4" rtl="0">
              <a:spcBef>
                <a:spcPts val="0"/>
              </a:spcBef>
              <a:spcAft>
                <a:spcPts val="0"/>
              </a:spcAft>
              <a:buSzPts val="3200"/>
              <a:buNone/>
              <a:defRPr sz="1800"/>
            </a:lvl5pPr>
            <a:lvl6pPr lvl="5" rtl="0">
              <a:spcBef>
                <a:spcPts val="0"/>
              </a:spcBef>
              <a:spcAft>
                <a:spcPts val="0"/>
              </a:spcAft>
              <a:buSzPts val="3200"/>
              <a:buNone/>
              <a:defRPr sz="1800"/>
            </a:lvl6pPr>
            <a:lvl7pPr lvl="6" rtl="0">
              <a:spcBef>
                <a:spcPts val="0"/>
              </a:spcBef>
              <a:spcAft>
                <a:spcPts val="0"/>
              </a:spcAft>
              <a:buSzPts val="3200"/>
              <a:buNone/>
              <a:defRPr sz="1800"/>
            </a:lvl7pPr>
            <a:lvl8pPr lvl="7" rtl="0">
              <a:spcBef>
                <a:spcPts val="0"/>
              </a:spcBef>
              <a:spcAft>
                <a:spcPts val="0"/>
              </a:spcAft>
              <a:buSzPts val="3200"/>
              <a:buNone/>
              <a:defRPr sz="1800"/>
            </a:lvl8pPr>
            <a:lvl9pPr lvl="8" rtl="0">
              <a:spcBef>
                <a:spcPts val="0"/>
              </a:spcBef>
              <a:spcAft>
                <a:spcPts val="0"/>
              </a:spcAft>
              <a:buSzPts val="3200"/>
              <a:buNone/>
              <a:defRPr sz="1800"/>
            </a:lvl9pPr>
          </a:lstStyle>
          <a:p>
            <a:endParaRPr/>
          </a:p>
        </p:txBody>
      </p:sp>
      <p:sp>
        <p:nvSpPr>
          <p:cNvPr id="575" name="Google Shape;575;p14"/>
          <p:cNvSpPr txBox="1">
            <a:spLocks noGrp="1"/>
          </p:cNvSpPr>
          <p:nvPr>
            <p:ph type="subTitle" idx="2"/>
          </p:nvPr>
        </p:nvSpPr>
        <p:spPr>
          <a:xfrm>
            <a:off x="902978" y="2901966"/>
            <a:ext cx="2044500" cy="6627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2pPr>
            <a:lvl3pPr lvl="2"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3pPr>
            <a:lvl4pPr lvl="3"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4pPr>
            <a:lvl5pPr lvl="4"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5pPr>
            <a:lvl6pPr lvl="5"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6pPr>
            <a:lvl7pPr lvl="6"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7pPr>
            <a:lvl8pPr lvl="7"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8pPr>
            <a:lvl9pPr lvl="8"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9pPr>
          </a:lstStyle>
          <a:p>
            <a:endParaRPr/>
          </a:p>
        </p:txBody>
      </p:sp>
      <p:sp>
        <p:nvSpPr>
          <p:cNvPr id="576" name="Google Shape;576;p14"/>
          <p:cNvSpPr txBox="1">
            <a:spLocks noGrp="1"/>
          </p:cNvSpPr>
          <p:nvPr>
            <p:ph type="subTitle" idx="3"/>
          </p:nvPr>
        </p:nvSpPr>
        <p:spPr>
          <a:xfrm>
            <a:off x="3551690" y="2901966"/>
            <a:ext cx="2044500" cy="6627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2pPr>
            <a:lvl3pPr lvl="2"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3pPr>
            <a:lvl4pPr lvl="3"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4pPr>
            <a:lvl5pPr lvl="4"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5pPr>
            <a:lvl6pPr lvl="5"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6pPr>
            <a:lvl7pPr lvl="6"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7pPr>
            <a:lvl8pPr lvl="7"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8pPr>
            <a:lvl9pPr lvl="8"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9pPr>
          </a:lstStyle>
          <a:p>
            <a:endParaRPr/>
          </a:p>
        </p:txBody>
      </p:sp>
      <p:sp>
        <p:nvSpPr>
          <p:cNvPr id="577" name="Google Shape;577;p14"/>
          <p:cNvSpPr txBox="1">
            <a:spLocks noGrp="1"/>
          </p:cNvSpPr>
          <p:nvPr>
            <p:ph type="subTitle" idx="4"/>
          </p:nvPr>
        </p:nvSpPr>
        <p:spPr>
          <a:xfrm>
            <a:off x="6204600" y="2901966"/>
            <a:ext cx="2048400" cy="6627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2pPr>
            <a:lvl3pPr lvl="2"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3pPr>
            <a:lvl4pPr lvl="3"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4pPr>
            <a:lvl5pPr lvl="4"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5pPr>
            <a:lvl6pPr lvl="5"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6pPr>
            <a:lvl7pPr lvl="6"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7pPr>
            <a:lvl8pPr lvl="7"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8pPr>
            <a:lvl9pPr lvl="8"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9pPr>
          </a:lstStyle>
          <a:p>
            <a:endParaRPr/>
          </a:p>
        </p:txBody>
      </p:sp>
      <p:sp>
        <p:nvSpPr>
          <p:cNvPr id="578" name="Google Shape;578;p14"/>
          <p:cNvSpPr txBox="1">
            <a:spLocks noGrp="1"/>
          </p:cNvSpPr>
          <p:nvPr>
            <p:ph type="subTitle" idx="5"/>
          </p:nvPr>
        </p:nvSpPr>
        <p:spPr>
          <a:xfrm>
            <a:off x="3547872" y="3461650"/>
            <a:ext cx="2044500" cy="869100"/>
          </a:xfrm>
          <a:prstGeom prst="rect">
            <a:avLst/>
          </a:prstGeom>
        </p:spPr>
        <p:txBody>
          <a:bodyPr spcFirstLastPara="1">
            <a:noAutofit/>
          </a:bodyPr>
          <a:lstStyle>
            <a:lvl1pPr lvl="0" algn="ctr" rtl="0">
              <a:spcBef>
                <a:spcPts val="0"/>
              </a:spcBef>
              <a:spcAft>
                <a:spcPts val="0"/>
              </a:spcAft>
              <a:buSzPts val="1400"/>
              <a:buN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79" name="Google Shape;579;p14"/>
          <p:cNvSpPr txBox="1">
            <a:spLocks noGrp="1"/>
          </p:cNvSpPr>
          <p:nvPr>
            <p:ph type="subTitle" idx="6"/>
          </p:nvPr>
        </p:nvSpPr>
        <p:spPr>
          <a:xfrm>
            <a:off x="6200422" y="3461650"/>
            <a:ext cx="2044500" cy="869100"/>
          </a:xfrm>
          <a:prstGeom prst="rect">
            <a:avLst/>
          </a:prstGeom>
        </p:spPr>
        <p:txBody>
          <a:bodyPr spcFirstLastPara="1">
            <a:noAutofit/>
          </a:bodyPr>
          <a:lstStyle>
            <a:lvl1pPr lvl="0" algn="ctr" rtl="0">
              <a:spcBef>
                <a:spcPts val="0"/>
              </a:spcBef>
              <a:spcAft>
                <a:spcPts val="0"/>
              </a:spcAft>
              <a:buSzPts val="1400"/>
              <a:buN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Tree>
    <p:extLst>
      <p:ext uri="{BB962C8B-B14F-4D97-AF65-F5344CB8AC3E}">
        <p14:creationId xmlns:p14="http://schemas.microsoft.com/office/powerpoint/2010/main" val="33579894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593"/>
        <p:cNvGrpSpPr/>
        <p:nvPr/>
      </p:nvGrpSpPr>
      <p:grpSpPr>
        <a:xfrm>
          <a:off x="0" y="0"/>
          <a:ext cx="0" cy="0"/>
          <a:chOff x="0" y="0"/>
          <a:chExt cx="0" cy="0"/>
        </a:xfrm>
      </p:grpSpPr>
      <p:grpSp>
        <p:nvGrpSpPr>
          <p:cNvPr id="5" name="Google Shape;597;p15">
            <a:extLst>
              <a:ext uri="{FF2B5EF4-FFF2-40B4-BE49-F238E27FC236}">
                <a16:creationId xmlns:a16="http://schemas.microsoft.com/office/drawing/2014/main" xmlns="" id="{F1449F8F-FA75-493F-94EA-78C43BC8CDAF}"/>
              </a:ext>
            </a:extLst>
          </p:cNvPr>
          <p:cNvGrpSpPr>
            <a:grpSpLocks/>
          </p:cNvGrpSpPr>
          <p:nvPr/>
        </p:nvGrpSpPr>
        <p:grpSpPr bwMode="auto">
          <a:xfrm>
            <a:off x="527461" y="2274095"/>
            <a:ext cx="8202215" cy="2790825"/>
            <a:chOff x="526875" y="2273827"/>
            <a:chExt cx="8202550" cy="2791402"/>
          </a:xfrm>
        </p:grpSpPr>
        <p:sp>
          <p:nvSpPr>
            <p:cNvPr id="6" name="Google Shape;598;p15">
              <a:extLst>
                <a:ext uri="{FF2B5EF4-FFF2-40B4-BE49-F238E27FC236}">
                  <a16:creationId xmlns:a16="http://schemas.microsoft.com/office/drawing/2014/main" xmlns="" id="{E89D0854-8586-4407-8963-C9EF02A9FE2C}"/>
                </a:ext>
              </a:extLst>
            </p:cNvPr>
            <p:cNvSpPr/>
            <p:nvPr/>
          </p:nvSpPr>
          <p:spPr>
            <a:xfrm>
              <a:off x="526875" y="2273827"/>
              <a:ext cx="246469" cy="284619"/>
            </a:xfrm>
            <a:custGeom>
              <a:avLst/>
              <a:gdLst/>
              <a:ahLst/>
              <a:cxnLst/>
              <a:rect l="l" t="t"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7" name="Google Shape;599;p15">
              <a:extLst>
                <a:ext uri="{FF2B5EF4-FFF2-40B4-BE49-F238E27FC236}">
                  <a16:creationId xmlns:a16="http://schemas.microsoft.com/office/drawing/2014/main" xmlns="" id="{ECE6A3A6-BEC2-43A6-8CEC-72EA5CC92963}"/>
                </a:ext>
              </a:extLst>
            </p:cNvPr>
            <p:cNvSpPr/>
            <p:nvPr/>
          </p:nvSpPr>
          <p:spPr>
            <a:xfrm>
              <a:off x="913844" y="2558446"/>
              <a:ext cx="155979" cy="181012"/>
            </a:xfrm>
            <a:custGeom>
              <a:avLst/>
              <a:gdLst/>
              <a:ahLst/>
              <a:cxnLst/>
              <a:rect l="l" t="t"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grpSp>
          <p:nvGrpSpPr>
            <p:cNvPr id="8" name="Google Shape;600;p15">
              <a:extLst>
                <a:ext uri="{FF2B5EF4-FFF2-40B4-BE49-F238E27FC236}">
                  <a16:creationId xmlns:a16="http://schemas.microsoft.com/office/drawing/2014/main" xmlns="" id="{FF762141-2D67-4376-92D9-53DAD4F45E99}"/>
                </a:ext>
              </a:extLst>
            </p:cNvPr>
            <p:cNvGrpSpPr>
              <a:grpSpLocks/>
            </p:cNvGrpSpPr>
            <p:nvPr/>
          </p:nvGrpSpPr>
          <p:grpSpPr bwMode="auto">
            <a:xfrm>
              <a:off x="583859" y="2637610"/>
              <a:ext cx="1285323" cy="1420650"/>
              <a:chOff x="864897" y="3657567"/>
              <a:chExt cx="1174669" cy="1298583"/>
            </a:xfrm>
          </p:grpSpPr>
          <p:sp>
            <p:nvSpPr>
              <p:cNvPr id="36" name="Google Shape;601;p15">
                <a:extLst>
                  <a:ext uri="{FF2B5EF4-FFF2-40B4-BE49-F238E27FC236}">
                    <a16:creationId xmlns:a16="http://schemas.microsoft.com/office/drawing/2014/main" xmlns="" id="{0BE27D95-2D79-47DC-9181-2E51311EB302}"/>
                  </a:ext>
                </a:extLst>
              </p:cNvPr>
              <p:cNvSpPr/>
              <p:nvPr/>
            </p:nvSpPr>
            <p:spPr>
              <a:xfrm>
                <a:off x="1161032" y="4272078"/>
                <a:ext cx="143638" cy="80553"/>
              </a:xfrm>
              <a:custGeom>
                <a:avLst/>
                <a:gdLst/>
                <a:ahLst/>
                <a:cxnLst/>
                <a:rect l="l" t="t" r="r" b="b"/>
                <a:pathLst>
                  <a:path w="2914" h="1617" extrusionOk="0">
                    <a:moveTo>
                      <a:pt x="1735" y="0"/>
                    </a:moveTo>
                    <a:cubicBezTo>
                      <a:pt x="1092" y="0"/>
                      <a:pt x="386" y="324"/>
                      <a:pt x="98" y="922"/>
                    </a:cubicBezTo>
                    <a:cubicBezTo>
                      <a:pt x="0" y="1129"/>
                      <a:pt x="34" y="1413"/>
                      <a:pt x="226" y="1531"/>
                    </a:cubicBezTo>
                    <a:cubicBezTo>
                      <a:pt x="312" y="1582"/>
                      <a:pt x="409" y="1599"/>
                      <a:pt x="507" y="1608"/>
                    </a:cubicBezTo>
                    <a:cubicBezTo>
                      <a:pt x="556" y="1614"/>
                      <a:pt x="614" y="1617"/>
                      <a:pt x="680" y="1617"/>
                    </a:cubicBezTo>
                    <a:cubicBezTo>
                      <a:pt x="1376" y="1617"/>
                      <a:pt x="2914" y="1300"/>
                      <a:pt x="2818" y="466"/>
                    </a:cubicBezTo>
                    <a:cubicBezTo>
                      <a:pt x="2775" y="81"/>
                      <a:pt x="2035" y="3"/>
                      <a:pt x="1754" y="0"/>
                    </a:cubicBezTo>
                    <a:cubicBezTo>
                      <a:pt x="1748" y="0"/>
                      <a:pt x="1742" y="0"/>
                      <a:pt x="1735"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37" name="Google Shape;602;p15">
                <a:extLst>
                  <a:ext uri="{FF2B5EF4-FFF2-40B4-BE49-F238E27FC236}">
                    <a16:creationId xmlns:a16="http://schemas.microsoft.com/office/drawing/2014/main" xmlns="" id="{BC3603B5-03E9-456E-963B-D84C6A6FB765}"/>
                  </a:ext>
                </a:extLst>
              </p:cNvPr>
              <p:cNvSpPr>
                <a:spLocks/>
              </p:cNvSpPr>
              <p:nvPr/>
            </p:nvSpPr>
            <p:spPr bwMode="auto">
              <a:xfrm>
                <a:off x="1228372" y="4372918"/>
                <a:ext cx="90773" cy="48620"/>
              </a:xfrm>
              <a:custGeom>
                <a:avLst/>
                <a:gdLst>
                  <a:gd name="T0" fmla="*/ 3286733 w 1839"/>
                  <a:gd name="T1" fmla="*/ 0 h 985"/>
                  <a:gd name="T2" fmla="*/ 986755 w 1839"/>
                  <a:gd name="T3" fmla="*/ 689516 h 985"/>
                  <a:gd name="T4" fmla="*/ 306970 w 1839"/>
                  <a:gd name="T5" fmla="*/ 1405834 h 985"/>
                  <a:gd name="T6" fmla="*/ 1912600 w 1839"/>
                  <a:gd name="T7" fmla="*/ 2399903 h 985"/>
                  <a:gd name="T8" fmla="*/ 3294038 w 1839"/>
                  <a:gd name="T9" fmla="*/ 2146536 h 985"/>
                  <a:gd name="T10" fmla="*/ 4422062 w 1839"/>
                  <a:gd name="T11" fmla="*/ 804032 h 985"/>
                  <a:gd name="T12" fmla="*/ 3286733 w 1839"/>
                  <a:gd name="T13" fmla="*/ 0 h 9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39" h="985" extrusionOk="0">
                    <a:moveTo>
                      <a:pt x="1349" y="0"/>
                    </a:moveTo>
                    <a:cubicBezTo>
                      <a:pt x="1004" y="0"/>
                      <a:pt x="568" y="168"/>
                      <a:pt x="405" y="283"/>
                    </a:cubicBezTo>
                    <a:cubicBezTo>
                      <a:pt x="254" y="394"/>
                      <a:pt x="162" y="493"/>
                      <a:pt x="126" y="577"/>
                    </a:cubicBezTo>
                    <a:cubicBezTo>
                      <a:pt x="1" y="846"/>
                      <a:pt x="379" y="985"/>
                      <a:pt x="785" y="985"/>
                    </a:cubicBezTo>
                    <a:cubicBezTo>
                      <a:pt x="987" y="985"/>
                      <a:pt x="1195" y="951"/>
                      <a:pt x="1352" y="881"/>
                    </a:cubicBezTo>
                    <a:cubicBezTo>
                      <a:pt x="1585" y="780"/>
                      <a:pt x="1838" y="587"/>
                      <a:pt x="1815" y="330"/>
                    </a:cubicBezTo>
                    <a:cubicBezTo>
                      <a:pt x="1791" y="84"/>
                      <a:pt x="1593" y="0"/>
                      <a:pt x="1349" y="0"/>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8" name="Google Shape;603;p15">
                <a:extLst>
                  <a:ext uri="{FF2B5EF4-FFF2-40B4-BE49-F238E27FC236}">
                    <a16:creationId xmlns:a16="http://schemas.microsoft.com/office/drawing/2014/main" xmlns="" id="{60DF22F4-BDB3-4C6E-8B95-2A0CFBD1E148}"/>
                  </a:ext>
                </a:extLst>
              </p:cNvPr>
              <p:cNvSpPr>
                <a:spLocks/>
              </p:cNvSpPr>
              <p:nvPr/>
            </p:nvSpPr>
            <p:spPr bwMode="auto">
              <a:xfrm>
                <a:off x="1119636" y="4374398"/>
                <a:ext cx="74879" cy="40771"/>
              </a:xfrm>
              <a:custGeom>
                <a:avLst/>
                <a:gdLst>
                  <a:gd name="T0" fmla="*/ 1366826 w 1517"/>
                  <a:gd name="T1" fmla="*/ 2419 h 826"/>
                  <a:gd name="T2" fmla="*/ 41413 w 1517"/>
                  <a:gd name="T3" fmla="*/ 1062267 h 826"/>
                  <a:gd name="T4" fmla="*/ 1430154 w 1517"/>
                  <a:gd name="T5" fmla="*/ 2010020 h 826"/>
                  <a:gd name="T6" fmla="*/ 2626441 w 1517"/>
                  <a:gd name="T7" fmla="*/ 394679 h 826"/>
                  <a:gd name="T8" fmla="*/ 1366826 w 1517"/>
                  <a:gd name="T9" fmla="*/ 2419 h 8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7" h="826" extrusionOk="0">
                    <a:moveTo>
                      <a:pt x="561" y="1"/>
                    </a:moveTo>
                    <a:cubicBezTo>
                      <a:pt x="275" y="1"/>
                      <a:pt x="1" y="126"/>
                      <a:pt x="17" y="436"/>
                    </a:cubicBezTo>
                    <a:cubicBezTo>
                      <a:pt x="31" y="711"/>
                      <a:pt x="302" y="825"/>
                      <a:pt x="587" y="825"/>
                    </a:cubicBezTo>
                    <a:cubicBezTo>
                      <a:pt x="1035" y="825"/>
                      <a:pt x="1516" y="542"/>
                      <a:pt x="1078" y="162"/>
                    </a:cubicBezTo>
                    <a:cubicBezTo>
                      <a:pt x="962" y="61"/>
                      <a:pt x="759" y="1"/>
                      <a:pt x="561" y="1"/>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9" name="Google Shape;604;p15">
                <a:extLst>
                  <a:ext uri="{FF2B5EF4-FFF2-40B4-BE49-F238E27FC236}">
                    <a16:creationId xmlns:a16="http://schemas.microsoft.com/office/drawing/2014/main" xmlns="" id="{1B6A72E9-C24C-42BF-A702-A5DB59340265}"/>
                  </a:ext>
                </a:extLst>
              </p:cNvPr>
              <p:cNvSpPr>
                <a:spLocks/>
              </p:cNvSpPr>
              <p:nvPr/>
            </p:nvSpPr>
            <p:spPr bwMode="auto">
              <a:xfrm>
                <a:off x="864897" y="3657567"/>
                <a:ext cx="1174669" cy="1283163"/>
              </a:xfrm>
              <a:custGeom>
                <a:avLst/>
                <a:gdLst>
                  <a:gd name="T0" fmla="*/ 45080872 w 23798"/>
                  <a:gd name="T1" fmla="*/ 4507359 h 25996"/>
                  <a:gd name="T2" fmla="*/ 42590858 w 23798"/>
                  <a:gd name="T3" fmla="*/ 4507359 h 25996"/>
                  <a:gd name="T4" fmla="*/ 18850481 w 23798"/>
                  <a:gd name="T5" fmla="*/ 30377191 h 25996"/>
                  <a:gd name="T6" fmla="*/ 21489118 w 23798"/>
                  <a:gd name="T7" fmla="*/ 31512521 h 25996"/>
                  <a:gd name="T8" fmla="*/ 15858574 w 23798"/>
                  <a:gd name="T9" fmla="*/ 34294945 h 25996"/>
                  <a:gd name="T10" fmla="*/ 14862095 w 23798"/>
                  <a:gd name="T11" fmla="*/ 32623565 h 25996"/>
                  <a:gd name="T12" fmla="*/ 13941136 w 23798"/>
                  <a:gd name="T13" fmla="*/ 35386443 h 25996"/>
                  <a:gd name="T14" fmla="*/ 14004465 w 23798"/>
                  <a:gd name="T15" fmla="*/ 37394063 h 25996"/>
                  <a:gd name="T16" fmla="*/ 13941136 w 23798"/>
                  <a:gd name="T17" fmla="*/ 35386443 h 25996"/>
                  <a:gd name="T18" fmla="*/ 22363777 w 23798"/>
                  <a:gd name="T19" fmla="*/ 36114947 h 25996"/>
                  <a:gd name="T20" fmla="*/ 19854315 w 23798"/>
                  <a:gd name="T21" fmla="*/ 37710757 h 25996"/>
                  <a:gd name="T22" fmla="*/ 18928470 w 23798"/>
                  <a:gd name="T23" fmla="*/ 36000432 h 25996"/>
                  <a:gd name="T24" fmla="*/ 41228917 w 23798"/>
                  <a:gd name="T25" fmla="*/ 0 h 25996"/>
                  <a:gd name="T26" fmla="*/ 36285416 w 23798"/>
                  <a:gd name="T27" fmla="*/ 11853117 h 25996"/>
                  <a:gd name="T28" fmla="*/ 33403138 w 23798"/>
                  <a:gd name="T29" fmla="*/ 33210703 h 25996"/>
                  <a:gd name="T30" fmla="*/ 20419536 w 23798"/>
                  <a:gd name="T31" fmla="*/ 28177116 h 25996"/>
                  <a:gd name="T32" fmla="*/ 10871241 w 23798"/>
                  <a:gd name="T33" fmla="*/ 30438101 h 25996"/>
                  <a:gd name="T34" fmla="*/ 4158925 w 23798"/>
                  <a:gd name="T35" fmla="*/ 22439360 h 25996"/>
                  <a:gd name="T36" fmla="*/ 372767 w 23798"/>
                  <a:gd name="T37" fmla="*/ 30567227 h 25996"/>
                  <a:gd name="T38" fmla="*/ 1885798 w 23798"/>
                  <a:gd name="T39" fmla="*/ 51357123 h 25996"/>
                  <a:gd name="T40" fmla="*/ 7182520 w 23798"/>
                  <a:gd name="T41" fmla="*/ 51167087 h 25996"/>
                  <a:gd name="T42" fmla="*/ 21325884 w 23798"/>
                  <a:gd name="T43" fmla="*/ 53596192 h 25996"/>
                  <a:gd name="T44" fmla="*/ 26693289 w 23798"/>
                  <a:gd name="T45" fmla="*/ 43175651 h 25996"/>
                  <a:gd name="T46" fmla="*/ 26966151 w 23798"/>
                  <a:gd name="T47" fmla="*/ 43287698 h 25996"/>
                  <a:gd name="T48" fmla="*/ 25589600 w 23798"/>
                  <a:gd name="T49" fmla="*/ 44045424 h 25996"/>
                  <a:gd name="T50" fmla="*/ 21917908 w 23798"/>
                  <a:gd name="T51" fmla="*/ 53554779 h 25996"/>
                  <a:gd name="T52" fmla="*/ 23591754 w 23798"/>
                  <a:gd name="T53" fmla="*/ 59348559 h 25996"/>
                  <a:gd name="T54" fmla="*/ 25694342 w 23798"/>
                  <a:gd name="T55" fmla="*/ 63190743 h 25996"/>
                  <a:gd name="T56" fmla="*/ 26968619 w 23798"/>
                  <a:gd name="T57" fmla="*/ 62815558 h 25996"/>
                  <a:gd name="T58" fmla="*/ 26717673 w 23798"/>
                  <a:gd name="T59" fmla="*/ 63334529 h 25996"/>
                  <a:gd name="T60" fmla="*/ 30696286 w 23798"/>
                  <a:gd name="T61" fmla="*/ 58091360 h 25996"/>
                  <a:gd name="T62" fmla="*/ 31921845 w 23798"/>
                  <a:gd name="T63" fmla="*/ 52492502 h 25996"/>
                  <a:gd name="T64" fmla="*/ 32048503 w 23798"/>
                  <a:gd name="T65" fmla="*/ 49369000 h 25996"/>
                  <a:gd name="T66" fmla="*/ 32060694 w 23798"/>
                  <a:gd name="T67" fmla="*/ 49381192 h 25996"/>
                  <a:gd name="T68" fmla="*/ 40039934 w 23798"/>
                  <a:gd name="T69" fmla="*/ 50696834 h 25996"/>
                  <a:gd name="T70" fmla="*/ 49895199 w 23798"/>
                  <a:gd name="T71" fmla="*/ 53274562 h 25996"/>
                  <a:gd name="T72" fmla="*/ 56480808 w 23798"/>
                  <a:gd name="T73" fmla="*/ 53769150 h 25996"/>
                  <a:gd name="T74" fmla="*/ 53698435 w 23798"/>
                  <a:gd name="T75" fmla="*/ 45972636 h 25996"/>
                  <a:gd name="T76" fmla="*/ 42936822 w 23798"/>
                  <a:gd name="T77" fmla="*/ 48170292 h 25996"/>
                  <a:gd name="T78" fmla="*/ 42897828 w 23798"/>
                  <a:gd name="T79" fmla="*/ 48077693 h 25996"/>
                  <a:gd name="T80" fmla="*/ 45219722 w 23798"/>
                  <a:gd name="T81" fmla="*/ 41450667 h 25996"/>
                  <a:gd name="T82" fmla="*/ 45334237 w 23798"/>
                  <a:gd name="T83" fmla="*/ 40751433 h 25996"/>
                  <a:gd name="T84" fmla="*/ 45490165 w 23798"/>
                  <a:gd name="T85" fmla="*/ 37681536 h 25996"/>
                  <a:gd name="T86" fmla="*/ 45465831 w 23798"/>
                  <a:gd name="T87" fmla="*/ 36166084 h 25996"/>
                  <a:gd name="T88" fmla="*/ 42527529 w 23798"/>
                  <a:gd name="T89" fmla="*/ 11663081 h 25996"/>
                  <a:gd name="T90" fmla="*/ 49010816 w 23798"/>
                  <a:gd name="T91" fmla="*/ 13505049 h 25996"/>
                  <a:gd name="T92" fmla="*/ 56324880 w 23798"/>
                  <a:gd name="T93" fmla="*/ 7075314 h 25996"/>
                  <a:gd name="T94" fmla="*/ 41228917 w 23798"/>
                  <a:gd name="T95" fmla="*/ 0 h 2599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798" h="25996" extrusionOk="0">
                    <a:moveTo>
                      <a:pt x="17992" y="1340"/>
                    </a:moveTo>
                    <a:cubicBezTo>
                      <a:pt x="18272" y="1340"/>
                      <a:pt x="18503" y="1570"/>
                      <a:pt x="18503" y="1850"/>
                    </a:cubicBezTo>
                    <a:cubicBezTo>
                      <a:pt x="18503" y="2134"/>
                      <a:pt x="18272" y="2360"/>
                      <a:pt x="17992" y="2360"/>
                    </a:cubicBezTo>
                    <a:cubicBezTo>
                      <a:pt x="17709" y="2360"/>
                      <a:pt x="17481" y="2134"/>
                      <a:pt x="17481" y="1850"/>
                    </a:cubicBezTo>
                    <a:cubicBezTo>
                      <a:pt x="17481" y="1570"/>
                      <a:pt x="17709" y="1340"/>
                      <a:pt x="17992" y="1340"/>
                    </a:cubicBezTo>
                    <a:close/>
                    <a:moveTo>
                      <a:pt x="7737" y="12468"/>
                    </a:moveTo>
                    <a:cubicBezTo>
                      <a:pt x="7744" y="12468"/>
                      <a:pt x="7750" y="12468"/>
                      <a:pt x="7756" y="12468"/>
                    </a:cubicBezTo>
                    <a:cubicBezTo>
                      <a:pt x="8037" y="12471"/>
                      <a:pt x="8777" y="12549"/>
                      <a:pt x="8820" y="12934"/>
                    </a:cubicBezTo>
                    <a:cubicBezTo>
                      <a:pt x="8916" y="13768"/>
                      <a:pt x="7378" y="14085"/>
                      <a:pt x="6682" y="14085"/>
                    </a:cubicBezTo>
                    <a:cubicBezTo>
                      <a:pt x="6616" y="14085"/>
                      <a:pt x="6558" y="14082"/>
                      <a:pt x="6509" y="14076"/>
                    </a:cubicBezTo>
                    <a:cubicBezTo>
                      <a:pt x="6411" y="14067"/>
                      <a:pt x="6314" y="14050"/>
                      <a:pt x="6228" y="13999"/>
                    </a:cubicBezTo>
                    <a:cubicBezTo>
                      <a:pt x="6036" y="13881"/>
                      <a:pt x="6002" y="13597"/>
                      <a:pt x="6100" y="13390"/>
                    </a:cubicBezTo>
                    <a:cubicBezTo>
                      <a:pt x="6388" y="12792"/>
                      <a:pt x="7094" y="12468"/>
                      <a:pt x="7737" y="12468"/>
                    </a:cubicBezTo>
                    <a:close/>
                    <a:moveTo>
                      <a:pt x="5722" y="14524"/>
                    </a:moveTo>
                    <a:cubicBezTo>
                      <a:pt x="5920" y="14524"/>
                      <a:pt x="6123" y="14584"/>
                      <a:pt x="6239" y="14685"/>
                    </a:cubicBezTo>
                    <a:cubicBezTo>
                      <a:pt x="6677" y="15065"/>
                      <a:pt x="6196" y="15348"/>
                      <a:pt x="5748" y="15348"/>
                    </a:cubicBezTo>
                    <a:cubicBezTo>
                      <a:pt x="5463" y="15348"/>
                      <a:pt x="5192" y="15234"/>
                      <a:pt x="5178" y="14959"/>
                    </a:cubicBezTo>
                    <a:cubicBezTo>
                      <a:pt x="5162" y="14649"/>
                      <a:pt x="5436" y="14524"/>
                      <a:pt x="5722" y="14524"/>
                    </a:cubicBezTo>
                    <a:close/>
                    <a:moveTo>
                      <a:pt x="8713" y="14493"/>
                    </a:moveTo>
                    <a:cubicBezTo>
                      <a:pt x="8957" y="14493"/>
                      <a:pt x="9155" y="14577"/>
                      <a:pt x="9179" y="14823"/>
                    </a:cubicBezTo>
                    <a:cubicBezTo>
                      <a:pt x="9202" y="15080"/>
                      <a:pt x="8949" y="15273"/>
                      <a:pt x="8716" y="15374"/>
                    </a:cubicBezTo>
                    <a:cubicBezTo>
                      <a:pt x="8559" y="15444"/>
                      <a:pt x="8351" y="15478"/>
                      <a:pt x="8149" y="15478"/>
                    </a:cubicBezTo>
                    <a:cubicBezTo>
                      <a:pt x="7743" y="15478"/>
                      <a:pt x="7365" y="15339"/>
                      <a:pt x="7490" y="15070"/>
                    </a:cubicBezTo>
                    <a:cubicBezTo>
                      <a:pt x="7526" y="14986"/>
                      <a:pt x="7618" y="14887"/>
                      <a:pt x="7769" y="14776"/>
                    </a:cubicBezTo>
                    <a:cubicBezTo>
                      <a:pt x="7932" y="14661"/>
                      <a:pt x="8368" y="14493"/>
                      <a:pt x="8713" y="14493"/>
                    </a:cubicBezTo>
                    <a:close/>
                    <a:moveTo>
                      <a:pt x="16922" y="0"/>
                    </a:moveTo>
                    <a:cubicBezTo>
                      <a:pt x="16521" y="0"/>
                      <a:pt x="16147" y="114"/>
                      <a:pt x="15748" y="367"/>
                    </a:cubicBezTo>
                    <a:cubicBezTo>
                      <a:pt x="14870" y="917"/>
                      <a:pt x="14582" y="1995"/>
                      <a:pt x="14893" y="4865"/>
                    </a:cubicBezTo>
                    <a:cubicBezTo>
                      <a:pt x="15204" y="7737"/>
                      <a:pt x="15593" y="9829"/>
                      <a:pt x="15282" y="12002"/>
                    </a:cubicBezTo>
                    <a:cubicBezTo>
                      <a:pt x="15113" y="13183"/>
                      <a:pt x="14485" y="13631"/>
                      <a:pt x="13710" y="13631"/>
                    </a:cubicBezTo>
                    <a:cubicBezTo>
                      <a:pt x="13060" y="13631"/>
                      <a:pt x="12306" y="13316"/>
                      <a:pt x="11632" y="12857"/>
                    </a:cubicBezTo>
                    <a:cubicBezTo>
                      <a:pt x="10567" y="12129"/>
                      <a:pt x="9632" y="11565"/>
                      <a:pt x="8381" y="11565"/>
                    </a:cubicBezTo>
                    <a:cubicBezTo>
                      <a:pt x="7894" y="11565"/>
                      <a:pt x="7358" y="11651"/>
                      <a:pt x="6749" y="11846"/>
                    </a:cubicBezTo>
                    <a:cubicBezTo>
                      <a:pt x="5566" y="12227"/>
                      <a:pt x="4958" y="12493"/>
                      <a:pt x="4462" y="12493"/>
                    </a:cubicBezTo>
                    <a:cubicBezTo>
                      <a:pt x="4047" y="12493"/>
                      <a:pt x="3710" y="12307"/>
                      <a:pt x="3181" y="11846"/>
                    </a:cubicBezTo>
                    <a:cubicBezTo>
                      <a:pt x="2015" y="10840"/>
                      <a:pt x="2170" y="9444"/>
                      <a:pt x="1707" y="9210"/>
                    </a:cubicBezTo>
                    <a:cubicBezTo>
                      <a:pt x="1646" y="9180"/>
                      <a:pt x="1577" y="9163"/>
                      <a:pt x="1502" y="9163"/>
                    </a:cubicBezTo>
                    <a:cubicBezTo>
                      <a:pt x="1010" y="9163"/>
                      <a:pt x="288" y="9918"/>
                      <a:pt x="153" y="12546"/>
                    </a:cubicBezTo>
                    <a:cubicBezTo>
                      <a:pt x="0" y="15570"/>
                      <a:pt x="1785" y="16888"/>
                      <a:pt x="2092" y="17743"/>
                    </a:cubicBezTo>
                    <a:cubicBezTo>
                      <a:pt x="2404" y="18595"/>
                      <a:pt x="609" y="20274"/>
                      <a:pt x="774" y="21079"/>
                    </a:cubicBezTo>
                    <a:cubicBezTo>
                      <a:pt x="810" y="21249"/>
                      <a:pt x="1053" y="21355"/>
                      <a:pt x="1439" y="21355"/>
                    </a:cubicBezTo>
                    <a:cubicBezTo>
                      <a:pt x="1822" y="21355"/>
                      <a:pt x="2347" y="21250"/>
                      <a:pt x="2948" y="21001"/>
                    </a:cubicBezTo>
                    <a:cubicBezTo>
                      <a:pt x="4181" y="20487"/>
                      <a:pt x="4884" y="20048"/>
                      <a:pt x="4884" y="20048"/>
                    </a:cubicBezTo>
                    <a:cubicBezTo>
                      <a:pt x="5949" y="21011"/>
                      <a:pt x="7307" y="21653"/>
                      <a:pt x="8753" y="21998"/>
                    </a:cubicBezTo>
                    <a:cubicBezTo>
                      <a:pt x="8618" y="21085"/>
                      <a:pt x="8669" y="20132"/>
                      <a:pt x="9081" y="19295"/>
                    </a:cubicBezTo>
                    <a:cubicBezTo>
                      <a:pt x="9442" y="18568"/>
                      <a:pt x="10082" y="17721"/>
                      <a:pt x="10956" y="17721"/>
                    </a:cubicBezTo>
                    <a:cubicBezTo>
                      <a:pt x="10980" y="17721"/>
                      <a:pt x="11005" y="17721"/>
                      <a:pt x="11030" y="17723"/>
                    </a:cubicBezTo>
                    <a:cubicBezTo>
                      <a:pt x="11051" y="17723"/>
                      <a:pt x="11061" y="17743"/>
                      <a:pt x="11068" y="17767"/>
                    </a:cubicBezTo>
                    <a:cubicBezTo>
                      <a:pt x="11078" y="17797"/>
                      <a:pt x="11074" y="17835"/>
                      <a:pt x="11048" y="17841"/>
                    </a:cubicBezTo>
                    <a:cubicBezTo>
                      <a:pt x="10848" y="17899"/>
                      <a:pt x="10669" y="17980"/>
                      <a:pt x="10503" y="18078"/>
                    </a:cubicBezTo>
                    <a:cubicBezTo>
                      <a:pt x="10115" y="18304"/>
                      <a:pt x="9807" y="18625"/>
                      <a:pt x="9574" y="19000"/>
                    </a:cubicBezTo>
                    <a:cubicBezTo>
                      <a:pt x="9034" y="19866"/>
                      <a:pt x="8872" y="21018"/>
                      <a:pt x="8996" y="21981"/>
                    </a:cubicBezTo>
                    <a:cubicBezTo>
                      <a:pt x="9000" y="22007"/>
                      <a:pt x="9003" y="22032"/>
                      <a:pt x="9006" y="22055"/>
                    </a:cubicBezTo>
                    <a:cubicBezTo>
                      <a:pt x="9132" y="22873"/>
                      <a:pt x="9510" y="23565"/>
                      <a:pt x="9683" y="24359"/>
                    </a:cubicBezTo>
                    <a:cubicBezTo>
                      <a:pt x="9736" y="24600"/>
                      <a:pt x="9706" y="24857"/>
                      <a:pt x="9753" y="25097"/>
                    </a:cubicBezTo>
                    <a:cubicBezTo>
                      <a:pt x="9857" y="25625"/>
                      <a:pt x="10152" y="25936"/>
                      <a:pt x="10546" y="25936"/>
                    </a:cubicBezTo>
                    <a:cubicBezTo>
                      <a:pt x="10702" y="25936"/>
                      <a:pt x="10873" y="25888"/>
                      <a:pt x="11054" y="25786"/>
                    </a:cubicBezTo>
                    <a:cubicBezTo>
                      <a:pt x="11059" y="25783"/>
                      <a:pt x="11064" y="25782"/>
                      <a:pt x="11069" y="25782"/>
                    </a:cubicBezTo>
                    <a:cubicBezTo>
                      <a:pt x="11104" y="25782"/>
                      <a:pt x="11109" y="25870"/>
                      <a:pt x="11085" y="25891"/>
                    </a:cubicBezTo>
                    <a:cubicBezTo>
                      <a:pt x="11048" y="25928"/>
                      <a:pt x="11007" y="25961"/>
                      <a:pt x="10966" y="25995"/>
                    </a:cubicBezTo>
                    <a:cubicBezTo>
                      <a:pt x="11497" y="25610"/>
                      <a:pt x="12122" y="24866"/>
                      <a:pt x="12606" y="23863"/>
                    </a:cubicBezTo>
                    <a:cubicBezTo>
                      <a:pt x="12602" y="23857"/>
                      <a:pt x="12599" y="23849"/>
                      <a:pt x="12599" y="23843"/>
                    </a:cubicBezTo>
                    <a:cubicBezTo>
                      <a:pt x="12754" y="23292"/>
                      <a:pt x="12913" y="22714"/>
                      <a:pt x="13018" y="22136"/>
                    </a:cubicBezTo>
                    <a:cubicBezTo>
                      <a:pt x="13052" y="21940"/>
                      <a:pt x="13082" y="21741"/>
                      <a:pt x="13102" y="21545"/>
                    </a:cubicBezTo>
                    <a:cubicBezTo>
                      <a:pt x="13146" y="21123"/>
                      <a:pt x="13092" y="20697"/>
                      <a:pt x="13139" y="20278"/>
                    </a:cubicBezTo>
                    <a:cubicBezTo>
                      <a:pt x="13139" y="20272"/>
                      <a:pt x="13147" y="20263"/>
                      <a:pt x="13154" y="20263"/>
                    </a:cubicBezTo>
                    <a:cubicBezTo>
                      <a:pt x="13154" y="20263"/>
                      <a:pt x="13155" y="20263"/>
                      <a:pt x="13156" y="20264"/>
                    </a:cubicBezTo>
                    <a:cubicBezTo>
                      <a:pt x="13156" y="20264"/>
                      <a:pt x="13159" y="20264"/>
                      <a:pt x="13159" y="20268"/>
                    </a:cubicBezTo>
                    <a:cubicBezTo>
                      <a:pt x="13271" y="20876"/>
                      <a:pt x="13322" y="21494"/>
                      <a:pt x="13254" y="22099"/>
                    </a:cubicBezTo>
                    <a:cubicBezTo>
                      <a:pt x="14424" y="21870"/>
                      <a:pt x="15519" y="21437"/>
                      <a:pt x="16434" y="20808"/>
                    </a:cubicBezTo>
                    <a:cubicBezTo>
                      <a:pt x="17214" y="21550"/>
                      <a:pt x="18291" y="21941"/>
                      <a:pt x="19520" y="21941"/>
                    </a:cubicBezTo>
                    <a:cubicBezTo>
                      <a:pt x="19831" y="21941"/>
                      <a:pt x="20151" y="21916"/>
                      <a:pt x="20479" y="21866"/>
                    </a:cubicBezTo>
                    <a:cubicBezTo>
                      <a:pt x="20910" y="21798"/>
                      <a:pt x="21265" y="21772"/>
                      <a:pt x="21562" y="21772"/>
                    </a:cubicBezTo>
                    <a:cubicBezTo>
                      <a:pt x="22562" y="21772"/>
                      <a:pt x="22888" y="22069"/>
                      <a:pt x="23182" y="22069"/>
                    </a:cubicBezTo>
                    <a:cubicBezTo>
                      <a:pt x="23236" y="22069"/>
                      <a:pt x="23289" y="22059"/>
                      <a:pt x="23345" y="22035"/>
                    </a:cubicBezTo>
                    <a:cubicBezTo>
                      <a:pt x="23798" y="21845"/>
                      <a:pt x="23507" y="20227"/>
                      <a:pt x="22040" y="18869"/>
                    </a:cubicBezTo>
                    <a:cubicBezTo>
                      <a:pt x="20861" y="17777"/>
                      <a:pt x="19408" y="17219"/>
                      <a:pt x="18739" y="17054"/>
                    </a:cubicBezTo>
                    <a:cubicBezTo>
                      <a:pt x="18614" y="18081"/>
                      <a:pt x="18269" y="19092"/>
                      <a:pt x="17623" y="19771"/>
                    </a:cubicBezTo>
                    <a:cubicBezTo>
                      <a:pt x="17620" y="19774"/>
                      <a:pt x="17617" y="19776"/>
                      <a:pt x="17614" y="19776"/>
                    </a:cubicBezTo>
                    <a:cubicBezTo>
                      <a:pt x="17602" y="19776"/>
                      <a:pt x="17601" y="19745"/>
                      <a:pt x="17607" y="19733"/>
                    </a:cubicBezTo>
                    <a:cubicBezTo>
                      <a:pt x="17634" y="19690"/>
                      <a:pt x="17657" y="19635"/>
                      <a:pt x="17684" y="19588"/>
                    </a:cubicBezTo>
                    <a:cubicBezTo>
                      <a:pt x="18110" y="18855"/>
                      <a:pt x="18408" y="17939"/>
                      <a:pt x="18560" y="17013"/>
                    </a:cubicBezTo>
                    <a:cubicBezTo>
                      <a:pt x="18573" y="16932"/>
                      <a:pt x="18590" y="16848"/>
                      <a:pt x="18601" y="16767"/>
                    </a:cubicBezTo>
                    <a:cubicBezTo>
                      <a:pt x="18604" y="16753"/>
                      <a:pt x="18604" y="16740"/>
                      <a:pt x="18607" y="16726"/>
                    </a:cubicBezTo>
                    <a:cubicBezTo>
                      <a:pt x="18614" y="16665"/>
                      <a:pt x="18617" y="16611"/>
                      <a:pt x="18624" y="16550"/>
                    </a:cubicBezTo>
                    <a:cubicBezTo>
                      <a:pt x="18654" y="16196"/>
                      <a:pt x="18671" y="15834"/>
                      <a:pt x="18671" y="15466"/>
                    </a:cubicBezTo>
                    <a:cubicBezTo>
                      <a:pt x="18665" y="15273"/>
                      <a:pt x="18651" y="15084"/>
                      <a:pt x="18631" y="14901"/>
                    </a:cubicBezTo>
                    <a:cubicBezTo>
                      <a:pt x="18624" y="14870"/>
                      <a:pt x="18641" y="14847"/>
                      <a:pt x="18661" y="14844"/>
                    </a:cubicBezTo>
                    <a:cubicBezTo>
                      <a:pt x="18573" y="12411"/>
                      <a:pt x="17968" y="9927"/>
                      <a:pt x="17765" y="8589"/>
                    </a:cubicBezTo>
                    <a:cubicBezTo>
                      <a:pt x="17377" y="6027"/>
                      <a:pt x="17455" y="4787"/>
                      <a:pt x="17455" y="4787"/>
                    </a:cubicBezTo>
                    <a:cubicBezTo>
                      <a:pt x="18204" y="5293"/>
                      <a:pt x="19137" y="5543"/>
                      <a:pt x="20116" y="5543"/>
                    </a:cubicBezTo>
                    <a:cubicBezTo>
                      <a:pt x="20360" y="5543"/>
                      <a:pt x="20607" y="5528"/>
                      <a:pt x="20854" y="5497"/>
                    </a:cubicBezTo>
                    <a:cubicBezTo>
                      <a:pt x="22098" y="5341"/>
                      <a:pt x="23118" y="4222"/>
                      <a:pt x="23118" y="2904"/>
                    </a:cubicBezTo>
                    <a:cubicBezTo>
                      <a:pt x="23118" y="1587"/>
                      <a:pt x="22257" y="2256"/>
                      <a:pt x="20013" y="1140"/>
                    </a:cubicBezTo>
                    <a:cubicBezTo>
                      <a:pt x="18609" y="443"/>
                      <a:pt x="17713" y="0"/>
                      <a:pt x="1692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0" name="Google Shape;605;p15">
                <a:extLst>
                  <a:ext uri="{FF2B5EF4-FFF2-40B4-BE49-F238E27FC236}">
                    <a16:creationId xmlns:a16="http://schemas.microsoft.com/office/drawing/2014/main" xmlns="" id="{F19750F9-CB3D-496D-B78E-34DBE97D6735}"/>
                  </a:ext>
                </a:extLst>
              </p:cNvPr>
              <p:cNvSpPr>
                <a:spLocks/>
              </p:cNvSpPr>
              <p:nvPr/>
            </p:nvSpPr>
            <p:spPr bwMode="auto">
              <a:xfrm>
                <a:off x="1727731" y="3723658"/>
                <a:ext cx="50446" cy="50446"/>
              </a:xfrm>
              <a:custGeom>
                <a:avLst/>
                <a:gdLst>
                  <a:gd name="T0" fmla="*/ 1245009 w 1022"/>
                  <a:gd name="T1" fmla="*/ 2419 h 1022"/>
                  <a:gd name="T2" fmla="*/ 0 w 1022"/>
                  <a:gd name="T3" fmla="*/ 1245009 h 1022"/>
                  <a:gd name="T4" fmla="*/ 1245009 w 1022"/>
                  <a:gd name="T5" fmla="*/ 2487600 h 1022"/>
                  <a:gd name="T6" fmla="*/ 2490019 w 1022"/>
                  <a:gd name="T7" fmla="*/ 1245009 h 1022"/>
                  <a:gd name="T8" fmla="*/ 1245009 w 1022"/>
                  <a:gd name="T9" fmla="*/ 2419 h 10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2" h="1022" extrusionOk="0">
                    <a:moveTo>
                      <a:pt x="511" y="1"/>
                    </a:moveTo>
                    <a:cubicBezTo>
                      <a:pt x="228" y="1"/>
                      <a:pt x="0" y="231"/>
                      <a:pt x="0" y="511"/>
                    </a:cubicBezTo>
                    <a:cubicBezTo>
                      <a:pt x="0" y="795"/>
                      <a:pt x="228" y="1021"/>
                      <a:pt x="511" y="1021"/>
                    </a:cubicBezTo>
                    <a:cubicBezTo>
                      <a:pt x="791" y="1021"/>
                      <a:pt x="1022" y="795"/>
                      <a:pt x="1022" y="511"/>
                    </a:cubicBezTo>
                    <a:cubicBezTo>
                      <a:pt x="1022" y="231"/>
                      <a:pt x="791" y="1"/>
                      <a:pt x="51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1" name="Google Shape;606;p15">
                <a:extLst>
                  <a:ext uri="{FF2B5EF4-FFF2-40B4-BE49-F238E27FC236}">
                    <a16:creationId xmlns:a16="http://schemas.microsoft.com/office/drawing/2014/main" xmlns="" id="{4786F121-9A01-433C-A9C9-80AB14D61EA0}"/>
                  </a:ext>
                </a:extLst>
              </p:cNvPr>
              <p:cNvSpPr>
                <a:spLocks/>
              </p:cNvSpPr>
              <p:nvPr/>
            </p:nvSpPr>
            <p:spPr bwMode="auto">
              <a:xfrm>
                <a:off x="1290218" y="4532197"/>
                <a:ext cx="123005" cy="423953"/>
              </a:xfrm>
              <a:custGeom>
                <a:avLst/>
                <a:gdLst>
                  <a:gd name="T0" fmla="*/ 5698755 w 2492"/>
                  <a:gd name="T1" fmla="*/ 2419 h 8589"/>
                  <a:gd name="T2" fmla="*/ 1130491 w 2492"/>
                  <a:gd name="T3" fmla="*/ 3837345 h 8589"/>
                  <a:gd name="T4" fmla="*/ 331353 w 2492"/>
                  <a:gd name="T5" fmla="*/ 10422955 h 8589"/>
                  <a:gd name="T6" fmla="*/ 635904 w 2492"/>
                  <a:gd name="T7" fmla="*/ 12026119 h 8589"/>
                  <a:gd name="T8" fmla="*/ 1985652 w 2492"/>
                  <a:gd name="T9" fmla="*/ 16275224 h 8589"/>
                  <a:gd name="T10" fmla="*/ 2611832 w 2492"/>
                  <a:gd name="T11" fmla="*/ 20097959 h 8589"/>
                  <a:gd name="T12" fmla="*/ 3966467 w 2492"/>
                  <a:gd name="T13" fmla="*/ 20926318 h 8589"/>
                  <a:gd name="T14" fmla="*/ 5723138 w 2492"/>
                  <a:gd name="T15" fmla="*/ 20161288 h 8589"/>
                  <a:gd name="T16" fmla="*/ 6013029 w 2492"/>
                  <a:gd name="T17" fmla="*/ 19907923 h 8589"/>
                  <a:gd name="T18" fmla="*/ 5974084 w 2492"/>
                  <a:gd name="T19" fmla="*/ 19642317 h 8589"/>
                  <a:gd name="T20" fmla="*/ 5937509 w 2492"/>
                  <a:gd name="T21" fmla="*/ 19652090 h 8589"/>
                  <a:gd name="T22" fmla="*/ 4699808 w 2492"/>
                  <a:gd name="T23" fmla="*/ 20017551 h 8589"/>
                  <a:gd name="T24" fmla="*/ 2767761 w 2492"/>
                  <a:gd name="T25" fmla="*/ 17973406 h 8589"/>
                  <a:gd name="T26" fmla="*/ 2597222 w 2492"/>
                  <a:gd name="T27" fmla="*/ 16175320 h 8589"/>
                  <a:gd name="T28" fmla="*/ 947760 w 2492"/>
                  <a:gd name="T29" fmla="*/ 10561854 h 8589"/>
                  <a:gd name="T30" fmla="*/ 923377 w 2492"/>
                  <a:gd name="T31" fmla="*/ 10381542 h 8589"/>
                  <a:gd name="T32" fmla="*/ 2331616 w 2492"/>
                  <a:gd name="T33" fmla="*/ 3118614 h 8589"/>
                  <a:gd name="T34" fmla="*/ 4595066 w 2492"/>
                  <a:gd name="T35" fmla="*/ 872240 h 8589"/>
                  <a:gd name="T36" fmla="*/ 5922898 w 2492"/>
                  <a:gd name="T37" fmla="*/ 294827 h 8589"/>
                  <a:gd name="T38" fmla="*/ 5971616 w 2492"/>
                  <a:gd name="T39" fmla="*/ 114515 h 8589"/>
                  <a:gd name="T40" fmla="*/ 5879066 w 2492"/>
                  <a:gd name="T41" fmla="*/ 7305 h 8589"/>
                  <a:gd name="T42" fmla="*/ 5698755 w 2492"/>
                  <a:gd name="T43" fmla="*/ 2419 h 85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92" h="8589" extrusionOk="0">
                    <a:moveTo>
                      <a:pt x="2339" y="1"/>
                    </a:moveTo>
                    <a:cubicBezTo>
                      <a:pt x="1465" y="1"/>
                      <a:pt x="825" y="848"/>
                      <a:pt x="464" y="1575"/>
                    </a:cubicBezTo>
                    <a:cubicBezTo>
                      <a:pt x="52" y="2412"/>
                      <a:pt x="1" y="3365"/>
                      <a:pt x="136" y="4278"/>
                    </a:cubicBezTo>
                    <a:cubicBezTo>
                      <a:pt x="166" y="4501"/>
                      <a:pt x="207" y="4721"/>
                      <a:pt x="261" y="4936"/>
                    </a:cubicBezTo>
                    <a:cubicBezTo>
                      <a:pt x="406" y="5535"/>
                      <a:pt x="687" y="6086"/>
                      <a:pt x="815" y="6680"/>
                    </a:cubicBezTo>
                    <a:cubicBezTo>
                      <a:pt x="920" y="7154"/>
                      <a:pt x="805" y="7823"/>
                      <a:pt x="1072" y="8249"/>
                    </a:cubicBezTo>
                    <a:cubicBezTo>
                      <a:pt x="1226" y="8494"/>
                      <a:pt x="1422" y="8589"/>
                      <a:pt x="1628" y="8589"/>
                    </a:cubicBezTo>
                    <a:cubicBezTo>
                      <a:pt x="1874" y="8589"/>
                      <a:pt x="2134" y="8452"/>
                      <a:pt x="2349" y="8275"/>
                    </a:cubicBezTo>
                    <a:cubicBezTo>
                      <a:pt x="2390" y="8241"/>
                      <a:pt x="2431" y="8208"/>
                      <a:pt x="2468" y="8171"/>
                    </a:cubicBezTo>
                    <a:cubicBezTo>
                      <a:pt x="2492" y="8150"/>
                      <a:pt x="2487" y="8062"/>
                      <a:pt x="2452" y="8062"/>
                    </a:cubicBezTo>
                    <a:cubicBezTo>
                      <a:pt x="2447" y="8062"/>
                      <a:pt x="2442" y="8063"/>
                      <a:pt x="2437" y="8066"/>
                    </a:cubicBezTo>
                    <a:cubicBezTo>
                      <a:pt x="2256" y="8168"/>
                      <a:pt x="2085" y="8216"/>
                      <a:pt x="1929" y="8216"/>
                    </a:cubicBezTo>
                    <a:cubicBezTo>
                      <a:pt x="1535" y="8216"/>
                      <a:pt x="1240" y="7905"/>
                      <a:pt x="1136" y="7377"/>
                    </a:cubicBezTo>
                    <a:cubicBezTo>
                      <a:pt x="1089" y="7137"/>
                      <a:pt x="1119" y="6880"/>
                      <a:pt x="1066" y="6639"/>
                    </a:cubicBezTo>
                    <a:cubicBezTo>
                      <a:pt x="893" y="5845"/>
                      <a:pt x="515" y="5153"/>
                      <a:pt x="389" y="4335"/>
                    </a:cubicBezTo>
                    <a:cubicBezTo>
                      <a:pt x="386" y="4312"/>
                      <a:pt x="383" y="4287"/>
                      <a:pt x="379" y="4261"/>
                    </a:cubicBezTo>
                    <a:cubicBezTo>
                      <a:pt x="255" y="3298"/>
                      <a:pt x="417" y="2146"/>
                      <a:pt x="957" y="1280"/>
                    </a:cubicBezTo>
                    <a:cubicBezTo>
                      <a:pt x="1190" y="905"/>
                      <a:pt x="1498" y="584"/>
                      <a:pt x="1886" y="358"/>
                    </a:cubicBezTo>
                    <a:cubicBezTo>
                      <a:pt x="2052" y="260"/>
                      <a:pt x="2231" y="179"/>
                      <a:pt x="2431" y="121"/>
                    </a:cubicBezTo>
                    <a:cubicBezTo>
                      <a:pt x="2457" y="115"/>
                      <a:pt x="2461" y="77"/>
                      <a:pt x="2451" y="47"/>
                    </a:cubicBezTo>
                    <a:cubicBezTo>
                      <a:pt x="2444" y="23"/>
                      <a:pt x="2434" y="3"/>
                      <a:pt x="2413" y="3"/>
                    </a:cubicBezTo>
                    <a:cubicBezTo>
                      <a:pt x="2388" y="1"/>
                      <a:pt x="2363" y="1"/>
                      <a:pt x="233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2" name="Google Shape;607;p15">
                <a:extLst>
                  <a:ext uri="{FF2B5EF4-FFF2-40B4-BE49-F238E27FC236}">
                    <a16:creationId xmlns:a16="http://schemas.microsoft.com/office/drawing/2014/main" xmlns="" id="{1E14D3E6-383A-4C98-A731-F48F48459E0F}"/>
                  </a:ext>
                </a:extLst>
              </p:cNvPr>
              <p:cNvSpPr>
                <a:spLocks/>
              </p:cNvSpPr>
              <p:nvPr/>
            </p:nvSpPr>
            <p:spPr bwMode="auto">
              <a:xfrm>
                <a:off x="1486763" y="4657716"/>
                <a:ext cx="35687" cy="178140"/>
              </a:xfrm>
              <a:custGeom>
                <a:avLst/>
                <a:gdLst>
                  <a:gd name="T0" fmla="*/ 1352207 w 723"/>
                  <a:gd name="T1" fmla="*/ 0 h 3609"/>
                  <a:gd name="T2" fmla="*/ 1315631 w 723"/>
                  <a:gd name="T3" fmla="*/ 36526 h 3609"/>
                  <a:gd name="T4" fmla="*/ 1225500 w 723"/>
                  <a:gd name="T5" fmla="*/ 3123447 h 3609"/>
                  <a:gd name="T6" fmla="*/ 1020856 w 723"/>
                  <a:gd name="T7" fmla="*/ 4563375 h 3609"/>
                  <a:gd name="T8" fmla="*/ 0 w 723"/>
                  <a:gd name="T9" fmla="*/ 8722344 h 3609"/>
                  <a:gd name="T10" fmla="*/ 17078 w 723"/>
                  <a:gd name="T11" fmla="*/ 8771063 h 3609"/>
                  <a:gd name="T12" fmla="*/ 41413 w 723"/>
                  <a:gd name="T13" fmla="*/ 8792979 h 3609"/>
                  <a:gd name="T14" fmla="*/ 73102 w 723"/>
                  <a:gd name="T15" fmla="*/ 8771063 h 3609"/>
                  <a:gd name="T16" fmla="*/ 1595846 w 723"/>
                  <a:gd name="T17" fmla="*/ 4473244 h 3609"/>
                  <a:gd name="T18" fmla="*/ 1364349 w 723"/>
                  <a:gd name="T19" fmla="*/ 12192 h 3609"/>
                  <a:gd name="T20" fmla="*/ 1357044 w 723"/>
                  <a:gd name="T21" fmla="*/ 2419 h 3609"/>
                  <a:gd name="T22" fmla="*/ 1352207 w 723"/>
                  <a:gd name="T23" fmla="*/ 0 h 36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3" h="3609" extrusionOk="0">
                    <a:moveTo>
                      <a:pt x="555" y="0"/>
                    </a:moveTo>
                    <a:cubicBezTo>
                      <a:pt x="548" y="0"/>
                      <a:pt x="540" y="9"/>
                      <a:pt x="540" y="15"/>
                    </a:cubicBezTo>
                    <a:cubicBezTo>
                      <a:pt x="493" y="434"/>
                      <a:pt x="547" y="860"/>
                      <a:pt x="503" y="1282"/>
                    </a:cubicBezTo>
                    <a:cubicBezTo>
                      <a:pt x="483" y="1478"/>
                      <a:pt x="453" y="1677"/>
                      <a:pt x="419" y="1873"/>
                    </a:cubicBezTo>
                    <a:cubicBezTo>
                      <a:pt x="314" y="2451"/>
                      <a:pt x="155" y="3029"/>
                      <a:pt x="0" y="3580"/>
                    </a:cubicBezTo>
                    <a:cubicBezTo>
                      <a:pt x="0" y="3586"/>
                      <a:pt x="3" y="3594"/>
                      <a:pt x="7" y="3600"/>
                    </a:cubicBezTo>
                    <a:cubicBezTo>
                      <a:pt x="8" y="3605"/>
                      <a:pt x="12" y="3609"/>
                      <a:pt x="17" y="3609"/>
                    </a:cubicBezTo>
                    <a:cubicBezTo>
                      <a:pt x="21" y="3609"/>
                      <a:pt x="26" y="3606"/>
                      <a:pt x="30" y="3600"/>
                    </a:cubicBezTo>
                    <a:cubicBezTo>
                      <a:pt x="398" y="3053"/>
                      <a:pt x="588" y="2451"/>
                      <a:pt x="655" y="1836"/>
                    </a:cubicBezTo>
                    <a:cubicBezTo>
                      <a:pt x="723" y="1231"/>
                      <a:pt x="672" y="613"/>
                      <a:pt x="560" y="5"/>
                    </a:cubicBezTo>
                    <a:cubicBezTo>
                      <a:pt x="560" y="1"/>
                      <a:pt x="557" y="1"/>
                      <a:pt x="557" y="1"/>
                    </a:cubicBezTo>
                    <a:cubicBezTo>
                      <a:pt x="556" y="0"/>
                      <a:pt x="555" y="0"/>
                      <a:pt x="55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3" name="Google Shape;608;p15">
                <a:extLst>
                  <a:ext uri="{FF2B5EF4-FFF2-40B4-BE49-F238E27FC236}">
                    <a16:creationId xmlns:a16="http://schemas.microsoft.com/office/drawing/2014/main" xmlns="" id="{4B55395C-B38D-4C99-A16F-9EC026724A4F}"/>
                  </a:ext>
                </a:extLst>
              </p:cNvPr>
              <p:cNvSpPr>
                <a:spLocks/>
              </p:cNvSpPr>
              <p:nvPr/>
            </p:nvSpPr>
            <p:spPr bwMode="auto">
              <a:xfrm>
                <a:off x="1733654" y="4390144"/>
                <a:ext cx="60861" cy="243542"/>
              </a:xfrm>
              <a:custGeom>
                <a:avLst/>
                <a:gdLst>
                  <a:gd name="T0" fmla="*/ 2597230 w 1233"/>
                  <a:gd name="T1" fmla="*/ 2419 h 4934"/>
                  <a:gd name="T2" fmla="*/ 2582619 w 1233"/>
                  <a:gd name="T3" fmla="*/ 4887 h 4934"/>
                  <a:gd name="T4" fmla="*/ 2509517 w 1233"/>
                  <a:gd name="T5" fmla="*/ 143736 h 4934"/>
                  <a:gd name="T6" fmla="*/ 2606954 w 1233"/>
                  <a:gd name="T7" fmla="*/ 1520336 h 4934"/>
                  <a:gd name="T8" fmla="*/ 2492438 w 1233"/>
                  <a:gd name="T9" fmla="*/ 4161389 h 4934"/>
                  <a:gd name="T10" fmla="*/ 2475409 w 1233"/>
                  <a:gd name="T11" fmla="*/ 4351425 h 4934"/>
                  <a:gd name="T12" fmla="*/ 2451025 w 1233"/>
                  <a:gd name="T13" fmla="*/ 4590179 h 4934"/>
                  <a:gd name="T14" fmla="*/ 2436414 w 1233"/>
                  <a:gd name="T15" fmla="*/ 4690084 h 4934"/>
                  <a:gd name="T16" fmla="*/ 2336510 w 1233"/>
                  <a:gd name="T17" fmla="*/ 5289412 h 4934"/>
                  <a:gd name="T18" fmla="*/ 202228 w 1233"/>
                  <a:gd name="T19" fmla="*/ 11563161 h 4934"/>
                  <a:gd name="T20" fmla="*/ 14611 w 1233"/>
                  <a:gd name="T21" fmla="*/ 11916479 h 4934"/>
                  <a:gd name="T22" fmla="*/ 31689 w 1233"/>
                  <a:gd name="T23" fmla="*/ 12021221 h 4934"/>
                  <a:gd name="T24" fmla="*/ 53605 w 1233"/>
                  <a:gd name="T25" fmla="*/ 12009029 h 4934"/>
                  <a:gd name="T26" fmla="*/ 2772655 w 1233"/>
                  <a:gd name="T27" fmla="*/ 5389317 h 4934"/>
                  <a:gd name="T28" fmla="*/ 2665445 w 1233"/>
                  <a:gd name="T29" fmla="*/ 87713 h 4934"/>
                  <a:gd name="T30" fmla="*/ 2597230 w 1233"/>
                  <a:gd name="T31" fmla="*/ 2419 h 49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33" h="4934" extrusionOk="0">
                    <a:moveTo>
                      <a:pt x="1066" y="1"/>
                    </a:moveTo>
                    <a:cubicBezTo>
                      <a:pt x="1064" y="1"/>
                      <a:pt x="1062" y="1"/>
                      <a:pt x="1060" y="2"/>
                    </a:cubicBezTo>
                    <a:cubicBezTo>
                      <a:pt x="1040" y="5"/>
                      <a:pt x="1023" y="28"/>
                      <a:pt x="1030" y="59"/>
                    </a:cubicBezTo>
                    <a:cubicBezTo>
                      <a:pt x="1050" y="242"/>
                      <a:pt x="1064" y="431"/>
                      <a:pt x="1070" y="624"/>
                    </a:cubicBezTo>
                    <a:cubicBezTo>
                      <a:pt x="1081" y="975"/>
                      <a:pt x="1060" y="1340"/>
                      <a:pt x="1023" y="1708"/>
                    </a:cubicBezTo>
                    <a:cubicBezTo>
                      <a:pt x="1020" y="1736"/>
                      <a:pt x="1016" y="1762"/>
                      <a:pt x="1016" y="1786"/>
                    </a:cubicBezTo>
                    <a:cubicBezTo>
                      <a:pt x="1013" y="1820"/>
                      <a:pt x="1009" y="1850"/>
                      <a:pt x="1006" y="1884"/>
                    </a:cubicBezTo>
                    <a:cubicBezTo>
                      <a:pt x="1003" y="1898"/>
                      <a:pt x="1003" y="1911"/>
                      <a:pt x="1000" y="1925"/>
                    </a:cubicBezTo>
                    <a:cubicBezTo>
                      <a:pt x="989" y="2006"/>
                      <a:pt x="972" y="2090"/>
                      <a:pt x="959" y="2171"/>
                    </a:cubicBezTo>
                    <a:cubicBezTo>
                      <a:pt x="807" y="3097"/>
                      <a:pt x="509" y="4013"/>
                      <a:pt x="83" y="4746"/>
                    </a:cubicBezTo>
                    <a:cubicBezTo>
                      <a:pt x="56" y="4793"/>
                      <a:pt x="33" y="4848"/>
                      <a:pt x="6" y="4891"/>
                    </a:cubicBezTo>
                    <a:cubicBezTo>
                      <a:pt x="0" y="4903"/>
                      <a:pt x="1" y="4934"/>
                      <a:pt x="13" y="4934"/>
                    </a:cubicBezTo>
                    <a:cubicBezTo>
                      <a:pt x="16" y="4934"/>
                      <a:pt x="19" y="4932"/>
                      <a:pt x="22" y="4929"/>
                    </a:cubicBezTo>
                    <a:cubicBezTo>
                      <a:pt x="668" y="4250"/>
                      <a:pt x="1013" y="3239"/>
                      <a:pt x="1138" y="2212"/>
                    </a:cubicBezTo>
                    <a:cubicBezTo>
                      <a:pt x="1232" y="1455"/>
                      <a:pt x="1212" y="688"/>
                      <a:pt x="1094" y="36"/>
                    </a:cubicBezTo>
                    <a:cubicBezTo>
                      <a:pt x="1088" y="10"/>
                      <a:pt x="1077" y="1"/>
                      <a:pt x="106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9" name="Google Shape;609;p15">
              <a:extLst>
                <a:ext uri="{FF2B5EF4-FFF2-40B4-BE49-F238E27FC236}">
                  <a16:creationId xmlns:a16="http://schemas.microsoft.com/office/drawing/2014/main" xmlns="" id="{3DA5C899-EA04-4585-9B9D-7A159228A912}"/>
                </a:ext>
              </a:extLst>
            </p:cNvPr>
            <p:cNvSpPr>
              <a:spLocks/>
            </p:cNvSpPr>
            <p:nvPr/>
          </p:nvSpPr>
          <p:spPr bwMode="auto">
            <a:xfrm>
              <a:off x="595436" y="4306835"/>
              <a:ext cx="329589" cy="464440"/>
            </a:xfrm>
            <a:custGeom>
              <a:avLst/>
              <a:gdLst>
                <a:gd name="T0" fmla="*/ 4633067 w 12328"/>
                <a:gd name="T1" fmla="*/ 2256485 h 17372"/>
                <a:gd name="T2" fmla="*/ 3799657 w 12328"/>
                <a:gd name="T3" fmla="*/ 3896141 h 17372"/>
                <a:gd name="T4" fmla="*/ 2304396 w 12328"/>
                <a:gd name="T5" fmla="*/ 3787517 h 17372"/>
                <a:gd name="T6" fmla="*/ 4104142 w 12328"/>
                <a:gd name="T7" fmla="*/ 2101396 h 17372"/>
                <a:gd name="T8" fmla="*/ 5961102 w 12328"/>
                <a:gd name="T9" fmla="*/ 5439311 h 17372"/>
                <a:gd name="T10" fmla="*/ 4412210 w 12328"/>
                <a:gd name="T11" fmla="*/ 6703020 h 17372"/>
                <a:gd name="T12" fmla="*/ 4370049 w 12328"/>
                <a:gd name="T13" fmla="*/ 5695913 h 17372"/>
                <a:gd name="T14" fmla="*/ 7044671 w 12328"/>
                <a:gd name="T15" fmla="*/ 8966644 h 17372"/>
                <a:gd name="T16" fmla="*/ 6145493 w 12328"/>
                <a:gd name="T17" fmla="*/ 10301815 h 17372"/>
                <a:gd name="T18" fmla="*/ 6060449 w 12328"/>
                <a:gd name="T19" fmla="*/ 10296816 h 17372"/>
                <a:gd name="T20" fmla="*/ 6743768 w 12328"/>
                <a:gd name="T21" fmla="*/ 9035994 h 17372"/>
                <a:gd name="T22" fmla="*/ 2233629 w 12328"/>
                <a:gd name="T23" fmla="*/ 0 h 17372"/>
                <a:gd name="T24" fmla="*/ 867711 w 12328"/>
                <a:gd name="T25" fmla="*/ 3246428 h 17372"/>
                <a:gd name="T26" fmla="*/ 2178581 w 12328"/>
                <a:gd name="T27" fmla="*/ 5864584 h 17372"/>
                <a:gd name="T28" fmla="*/ 3335779 w 12328"/>
                <a:gd name="T29" fmla="*/ 8835856 h 17372"/>
                <a:gd name="T30" fmla="*/ 6126217 w 12328"/>
                <a:gd name="T31" fmla="*/ 11697755 h 17372"/>
                <a:gd name="T32" fmla="*/ 8662165 w 12328"/>
                <a:gd name="T33" fmla="*/ 12316001 h 17372"/>
                <a:gd name="T34" fmla="*/ 8599284 w 12328"/>
                <a:gd name="T35" fmla="*/ 12103726 h 17372"/>
                <a:gd name="T36" fmla="*/ 6570071 w 12328"/>
                <a:gd name="T37" fmla="*/ 11782077 h 17372"/>
                <a:gd name="T38" fmla="*/ 6051145 w 12328"/>
                <a:gd name="T39" fmla="*/ 10548418 h 17372"/>
                <a:gd name="T40" fmla="*/ 7108995 w 12328"/>
                <a:gd name="T41" fmla="*/ 10369722 h 17372"/>
                <a:gd name="T42" fmla="*/ 7191927 w 12328"/>
                <a:gd name="T43" fmla="*/ 8645717 h 17372"/>
                <a:gd name="T44" fmla="*/ 5749521 w 12328"/>
                <a:gd name="T45" fmla="*/ 10263236 h 17372"/>
                <a:gd name="T46" fmla="*/ 3519475 w 12328"/>
                <a:gd name="T47" fmla="*/ 6852388 h 17372"/>
                <a:gd name="T48" fmla="*/ 5981099 w 12328"/>
                <a:gd name="T49" fmla="*/ 6570067 h 17372"/>
                <a:gd name="T50" fmla="*/ 5442175 w 12328"/>
                <a:gd name="T51" fmla="*/ 5056199 h 17372"/>
                <a:gd name="T52" fmla="*/ 3345804 w 12328"/>
                <a:gd name="T53" fmla="*/ 6475719 h 17372"/>
                <a:gd name="T54" fmla="*/ 2230046 w 12328"/>
                <a:gd name="T55" fmla="*/ 4065561 h 17372"/>
                <a:gd name="T56" fmla="*/ 3418684 w 12328"/>
                <a:gd name="T57" fmla="*/ 4249230 h 17372"/>
                <a:gd name="T58" fmla="*/ 5086947 w 12328"/>
                <a:gd name="T59" fmla="*/ 2328697 h 17372"/>
                <a:gd name="T60" fmla="*/ 3326502 w 12328"/>
                <a:gd name="T61" fmla="*/ 2002049 h 17372"/>
                <a:gd name="T62" fmla="*/ 979223 w 12328"/>
                <a:gd name="T63" fmla="*/ 2862621 h 17372"/>
                <a:gd name="T64" fmla="*/ 2233629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 name="Google Shape;610;p15">
              <a:extLst>
                <a:ext uri="{FF2B5EF4-FFF2-40B4-BE49-F238E27FC236}">
                  <a16:creationId xmlns:a16="http://schemas.microsoft.com/office/drawing/2014/main" xmlns="" id="{31AB5908-483F-499D-8E18-C1472D01570D}"/>
                </a:ext>
              </a:extLst>
            </p:cNvPr>
            <p:cNvSpPr>
              <a:spLocks/>
            </p:cNvSpPr>
            <p:nvPr/>
          </p:nvSpPr>
          <p:spPr bwMode="auto">
            <a:xfrm>
              <a:off x="8007789" y="2743064"/>
              <a:ext cx="433067" cy="471938"/>
            </a:xfrm>
            <a:custGeom>
              <a:avLst/>
              <a:gdLst>
                <a:gd name="T0" fmla="*/ 11963476 w 6432"/>
                <a:gd name="T1" fmla="*/ 2027596 h 6358"/>
                <a:gd name="T2" fmla="*/ 11963476 w 6432"/>
                <a:gd name="T3" fmla="*/ 2027596 h 6358"/>
                <a:gd name="T4" fmla="*/ 17802407 w 6432"/>
                <a:gd name="T5" fmla="*/ 10033173 h 6358"/>
                <a:gd name="T6" fmla="*/ 11899984 w 6432"/>
                <a:gd name="T7" fmla="*/ 12413350 h 6358"/>
                <a:gd name="T8" fmla="*/ 11963476 w 6432"/>
                <a:gd name="T9" fmla="*/ 2027596 h 6358"/>
                <a:gd name="T10" fmla="*/ 25735774 w 6432"/>
                <a:gd name="T11" fmla="*/ 8314140 h 6358"/>
                <a:gd name="T12" fmla="*/ 25735774 w 6432"/>
                <a:gd name="T13" fmla="*/ 8314140 h 6358"/>
                <a:gd name="T14" fmla="*/ 22059216 w 6432"/>
                <a:gd name="T15" fmla="*/ 14391363 h 6358"/>
                <a:gd name="T16" fmla="*/ 19683744 w 6432"/>
                <a:gd name="T17" fmla="*/ 10777006 h 6358"/>
                <a:gd name="T18" fmla="*/ 25735774 w 6432"/>
                <a:gd name="T19" fmla="*/ 8314140 h 6358"/>
                <a:gd name="T20" fmla="*/ 10431178 w 6432"/>
                <a:gd name="T21" fmla="*/ 14556667 h 6358"/>
                <a:gd name="T22" fmla="*/ 10263459 w 6432"/>
                <a:gd name="T23" fmla="*/ 19620091 h 6358"/>
                <a:gd name="T24" fmla="*/ 2955723 w 6432"/>
                <a:gd name="T25" fmla="*/ 17570449 h 6358"/>
                <a:gd name="T26" fmla="*/ 10431178 w 6432"/>
                <a:gd name="T27" fmla="*/ 14556667 h 6358"/>
                <a:gd name="T28" fmla="*/ 18595757 w 6432"/>
                <a:gd name="T29" fmla="*/ 11223262 h 6358"/>
                <a:gd name="T30" fmla="*/ 20341087 w 6432"/>
                <a:gd name="T31" fmla="*/ 13867911 h 6358"/>
                <a:gd name="T32" fmla="*/ 21388272 w 6432"/>
                <a:gd name="T33" fmla="*/ 15504329 h 6358"/>
                <a:gd name="T34" fmla="*/ 17661889 w 6432"/>
                <a:gd name="T35" fmla="*/ 21592537 h 6358"/>
                <a:gd name="T36" fmla="*/ 13527486 w 6432"/>
                <a:gd name="T37" fmla="*/ 20534722 h 6358"/>
                <a:gd name="T38" fmla="*/ 11550945 w 6432"/>
                <a:gd name="T39" fmla="*/ 19972672 h 6358"/>
                <a:gd name="T40" fmla="*/ 11841070 w 6432"/>
                <a:gd name="T41" fmla="*/ 13978138 h 6358"/>
                <a:gd name="T42" fmla="*/ 18595757 w 6432"/>
                <a:gd name="T43" fmla="*/ 11223262 h 6358"/>
                <a:gd name="T44" fmla="*/ 22045615 w 6432"/>
                <a:gd name="T45" fmla="*/ 16529113 h 6358"/>
                <a:gd name="T46" fmla="*/ 27299784 w 6432"/>
                <a:gd name="T47" fmla="*/ 24347414 h 6358"/>
                <a:gd name="T48" fmla="*/ 26057612 w 6432"/>
                <a:gd name="T49" fmla="*/ 23972788 h 6358"/>
                <a:gd name="T50" fmla="*/ 21080034 w 6432"/>
                <a:gd name="T51" fmla="*/ 22507167 h 6358"/>
                <a:gd name="T52" fmla="*/ 18767987 w 6432"/>
                <a:gd name="T53" fmla="*/ 21890114 h 6358"/>
                <a:gd name="T54" fmla="*/ 22045615 w 6432"/>
                <a:gd name="T55" fmla="*/ 16529113 h 6358"/>
                <a:gd name="T56" fmla="*/ 11473852 w 6432"/>
                <a:gd name="T57" fmla="*/ 21179313 h 6358"/>
                <a:gd name="T58" fmla="*/ 16990945 w 6432"/>
                <a:gd name="T59" fmla="*/ 22672472 h 6358"/>
                <a:gd name="T60" fmla="*/ 10753083 w 6432"/>
                <a:gd name="T61" fmla="*/ 32430187 h 6358"/>
                <a:gd name="T62" fmla="*/ 11473852 w 6432"/>
                <a:gd name="T63" fmla="*/ 21179313 h 6358"/>
                <a:gd name="T64" fmla="*/ 11791246 w 6432"/>
                <a:gd name="T65" fmla="*/ 5493 h 6358"/>
                <a:gd name="T66" fmla="*/ 11659750 w 6432"/>
                <a:gd name="T67" fmla="*/ 159812 h 6358"/>
                <a:gd name="T68" fmla="*/ 11628037 w 6432"/>
                <a:gd name="T69" fmla="*/ 424284 h 6358"/>
                <a:gd name="T70" fmla="*/ 11505631 w 6432"/>
                <a:gd name="T71" fmla="*/ 1449068 h 6358"/>
                <a:gd name="T72" fmla="*/ 10508271 w 6432"/>
                <a:gd name="T73" fmla="*/ 12975400 h 6358"/>
                <a:gd name="T74" fmla="*/ 566650 w 6432"/>
                <a:gd name="T75" fmla="*/ 16997488 h 6358"/>
                <a:gd name="T76" fmla="*/ 856775 w 6432"/>
                <a:gd name="T77" fmla="*/ 18319775 h 6358"/>
                <a:gd name="T78" fmla="*/ 10218146 w 6432"/>
                <a:gd name="T79" fmla="*/ 20870823 h 6358"/>
                <a:gd name="T80" fmla="*/ 9728522 w 6432"/>
                <a:gd name="T81" fmla="*/ 34160206 h 6358"/>
                <a:gd name="T82" fmla="*/ 10295239 w 6432"/>
                <a:gd name="T83" fmla="*/ 35030745 h 6358"/>
                <a:gd name="T84" fmla="*/ 10539984 w 6432"/>
                <a:gd name="T85" fmla="*/ 34870933 h 6358"/>
                <a:gd name="T86" fmla="*/ 18092532 w 6432"/>
                <a:gd name="T87" fmla="*/ 22969975 h 6358"/>
                <a:gd name="T88" fmla="*/ 28537378 w 6432"/>
                <a:gd name="T89" fmla="*/ 26005803 h 6358"/>
                <a:gd name="T90" fmla="*/ 28668806 w 6432"/>
                <a:gd name="T91" fmla="*/ 26027848 h 6358"/>
                <a:gd name="T92" fmla="*/ 28904596 w 6432"/>
                <a:gd name="T93" fmla="*/ 25091247 h 6358"/>
                <a:gd name="T94" fmla="*/ 22716559 w 6432"/>
                <a:gd name="T95" fmla="*/ 15410654 h 6358"/>
                <a:gd name="T96" fmla="*/ 27589909 w 6432"/>
                <a:gd name="T97" fmla="*/ 7482199 h 6358"/>
                <a:gd name="T98" fmla="*/ 27118397 w 6432"/>
                <a:gd name="T99" fmla="*/ 6341695 h 6358"/>
                <a:gd name="T100" fmla="*/ 27009659 w 6432"/>
                <a:gd name="T101" fmla="*/ 6363740 h 6358"/>
                <a:gd name="T102" fmla="*/ 18903994 w 6432"/>
                <a:gd name="T103" fmla="*/ 9603396 h 6358"/>
                <a:gd name="T104" fmla="*/ 12040569 w 6432"/>
                <a:gd name="T105" fmla="*/ 628113 h 6358"/>
                <a:gd name="T106" fmla="*/ 11936275 w 6432"/>
                <a:gd name="T107" fmla="*/ 534437 h 6358"/>
                <a:gd name="T108" fmla="*/ 11918163 w 6432"/>
                <a:gd name="T109" fmla="*/ 181857 h 6358"/>
                <a:gd name="T110" fmla="*/ 11791246 w 6432"/>
                <a:gd name="T111" fmla="*/ 5493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1" name="Google Shape;611;p15">
              <a:extLst>
                <a:ext uri="{FF2B5EF4-FFF2-40B4-BE49-F238E27FC236}">
                  <a16:creationId xmlns:a16="http://schemas.microsoft.com/office/drawing/2014/main" xmlns="" id="{370FCE65-CCEC-4073-8C9A-A633993D7450}"/>
                </a:ext>
              </a:extLst>
            </p:cNvPr>
            <p:cNvSpPr>
              <a:spLocks/>
            </p:cNvSpPr>
            <p:nvPr/>
          </p:nvSpPr>
          <p:spPr bwMode="auto">
            <a:xfrm rot="-1840185">
              <a:off x="7117644" y="4340860"/>
              <a:ext cx="673005" cy="594293"/>
            </a:xfrm>
            <a:custGeom>
              <a:avLst/>
              <a:gdLst>
                <a:gd name="T0" fmla="*/ 5730178 w 21652"/>
                <a:gd name="T1" fmla="*/ 62783 h 19121"/>
                <a:gd name="T2" fmla="*/ 3663606 w 21652"/>
                <a:gd name="T3" fmla="*/ 5918718 h 19121"/>
                <a:gd name="T4" fmla="*/ 7316583 w 21652"/>
                <a:gd name="T5" fmla="*/ 8459312 h 19121"/>
                <a:gd name="T6" fmla="*/ 7571648 w 21652"/>
                <a:gd name="T7" fmla="*/ 9624308 h 19121"/>
                <a:gd name="T8" fmla="*/ 6826749 w 21652"/>
                <a:gd name="T9" fmla="*/ 9562489 h 19121"/>
                <a:gd name="T10" fmla="*/ 2360273 w 21652"/>
                <a:gd name="T11" fmla="*/ 6858659 h 19121"/>
                <a:gd name="T12" fmla="*/ 4735062 w 21652"/>
                <a:gd name="T13" fmla="*/ 11844212 h 19121"/>
                <a:gd name="T14" fmla="*/ 6722404 w 21652"/>
                <a:gd name="T15" fmla="*/ 14145236 h 19121"/>
                <a:gd name="T16" fmla="*/ 5671245 w 21652"/>
                <a:gd name="T17" fmla="*/ 14027379 h 19121"/>
                <a:gd name="T18" fmla="*/ 2866550 w 21652"/>
                <a:gd name="T19" fmla="*/ 11648093 h 19121"/>
                <a:gd name="T20" fmla="*/ 1447278 w 21652"/>
                <a:gd name="T21" fmla="*/ 11103280 h 19121"/>
                <a:gd name="T22" fmla="*/ 4131216 w 21652"/>
                <a:gd name="T23" fmla="*/ 18471009 h 19121"/>
                <a:gd name="T24" fmla="*/ 11339600 w 21652"/>
                <a:gd name="T25" fmla="*/ 17981241 h 19121"/>
                <a:gd name="T26" fmla="*/ 8051815 w 21652"/>
                <a:gd name="T27" fmla="*/ 16672310 h 19121"/>
                <a:gd name="T28" fmla="*/ 4786255 w 21652"/>
                <a:gd name="T29" fmla="*/ 15293822 h 19121"/>
                <a:gd name="T30" fmla="*/ 7994810 w 21652"/>
                <a:gd name="T31" fmla="*/ 16314883 h 19121"/>
                <a:gd name="T32" fmla="*/ 10989856 w 21652"/>
                <a:gd name="T33" fmla="*/ 13397529 h 19121"/>
                <a:gd name="T34" fmla="*/ 10948298 w 21652"/>
                <a:gd name="T35" fmla="*/ 13260370 h 19121"/>
                <a:gd name="T36" fmla="*/ 5337944 w 21652"/>
                <a:gd name="T37" fmla="*/ 10152741 h 19121"/>
                <a:gd name="T38" fmla="*/ 5370768 w 21652"/>
                <a:gd name="T39" fmla="*/ 10078334 h 19121"/>
                <a:gd name="T40" fmla="*/ 10871990 w 21652"/>
                <a:gd name="T41" fmla="*/ 12882647 h 19121"/>
                <a:gd name="T42" fmla="*/ 9703929 w 21652"/>
                <a:gd name="T43" fmla="*/ 8021728 h 19121"/>
                <a:gd name="T44" fmla="*/ 5758215 w 21652"/>
                <a:gd name="T45" fmla="*/ 4045643 h 19121"/>
                <a:gd name="T46" fmla="*/ 8910727 w 21652"/>
                <a:gd name="T47" fmla="*/ 6424898 h 19121"/>
                <a:gd name="T48" fmla="*/ 6520490 w 21652"/>
                <a:gd name="T49" fmla="*/ 1407456 h 19121"/>
                <a:gd name="T50" fmla="*/ 6569756 w 21652"/>
                <a:gd name="T51" fmla="*/ 1326335 h 19121"/>
                <a:gd name="T52" fmla="*/ 9308773 w 21652"/>
                <a:gd name="T53" fmla="*/ 2468145 h 19121"/>
                <a:gd name="T54" fmla="*/ 9367706 w 21652"/>
                <a:gd name="T55" fmla="*/ 2435293 h 19121"/>
                <a:gd name="T56" fmla="*/ 11242031 w 21652"/>
                <a:gd name="T57" fmla="*/ 11514788 h 19121"/>
                <a:gd name="T58" fmla="*/ 14559748 w 21652"/>
                <a:gd name="T59" fmla="*/ 7667191 h 19121"/>
                <a:gd name="T60" fmla="*/ 11309636 w 21652"/>
                <a:gd name="T61" fmla="*/ 11844212 h 19121"/>
                <a:gd name="T62" fmla="*/ 11751167 w 21652"/>
                <a:gd name="T63" fmla="*/ 14743197 h 19121"/>
                <a:gd name="T64" fmla="*/ 17813714 w 21652"/>
                <a:gd name="T65" fmla="*/ 13903740 h 19121"/>
                <a:gd name="T66" fmla="*/ 17846568 w 21652"/>
                <a:gd name="T67" fmla="*/ 13979079 h 19121"/>
                <a:gd name="T68" fmla="*/ 13836109 w 21652"/>
                <a:gd name="T69" fmla="*/ 15714032 h 19121"/>
                <a:gd name="T70" fmla="*/ 11813022 w 21652"/>
                <a:gd name="T71" fmla="*/ 15370125 h 19121"/>
                <a:gd name="T72" fmla="*/ 11943445 w 21652"/>
                <a:gd name="T73" fmla="*/ 18045982 h 19121"/>
                <a:gd name="T74" fmla="*/ 15913311 w 21652"/>
                <a:gd name="T75" fmla="*/ 18471009 h 19121"/>
                <a:gd name="T76" fmla="*/ 17891980 w 21652"/>
                <a:gd name="T77" fmla="*/ 9180912 h 19121"/>
                <a:gd name="T78" fmla="*/ 15224454 w 21652"/>
                <a:gd name="T79" fmla="*/ 12983131 h 19121"/>
                <a:gd name="T80" fmla="*/ 14613863 w 21652"/>
                <a:gd name="T81" fmla="*/ 11844212 h 19121"/>
                <a:gd name="T82" fmla="*/ 17389558 w 21652"/>
                <a:gd name="T83" fmla="*/ 7733859 h 19121"/>
                <a:gd name="T84" fmla="*/ 13824515 w 21652"/>
                <a:gd name="T85" fmla="*/ 4847431 h 19121"/>
                <a:gd name="T86" fmla="*/ 12456467 w 21652"/>
                <a:gd name="T87" fmla="*/ 7678784 h 19121"/>
                <a:gd name="T88" fmla="*/ 11927003 w 21652"/>
                <a:gd name="T89" fmla="*/ 7994657 h 19121"/>
                <a:gd name="T90" fmla="*/ 11557956 w 21652"/>
                <a:gd name="T91" fmla="*/ 7489441 h 19121"/>
                <a:gd name="T92" fmla="*/ 13125027 w 21652"/>
                <a:gd name="T93" fmla="*/ 4280364 h 191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1652" h="19121" extrusionOk="0">
                  <a:moveTo>
                    <a:pt x="6409" y="0"/>
                  </a:moveTo>
                  <a:cubicBezTo>
                    <a:pt x="6239" y="0"/>
                    <a:pt x="6079" y="21"/>
                    <a:pt x="5931" y="65"/>
                  </a:cubicBezTo>
                  <a:cubicBezTo>
                    <a:pt x="5023" y="339"/>
                    <a:pt x="3532" y="4742"/>
                    <a:pt x="3349" y="5425"/>
                  </a:cubicBezTo>
                  <a:cubicBezTo>
                    <a:pt x="3315" y="5550"/>
                    <a:pt x="3708" y="6043"/>
                    <a:pt x="3792" y="6127"/>
                  </a:cubicBezTo>
                  <a:cubicBezTo>
                    <a:pt x="4113" y="6445"/>
                    <a:pt x="4519" y="6715"/>
                    <a:pt x="4856" y="7023"/>
                  </a:cubicBezTo>
                  <a:cubicBezTo>
                    <a:pt x="5658" y="7749"/>
                    <a:pt x="6580" y="8337"/>
                    <a:pt x="7573" y="8757"/>
                  </a:cubicBezTo>
                  <a:cubicBezTo>
                    <a:pt x="7874" y="8885"/>
                    <a:pt x="8233" y="9057"/>
                    <a:pt x="8273" y="9385"/>
                  </a:cubicBezTo>
                  <a:cubicBezTo>
                    <a:pt x="8300" y="9645"/>
                    <a:pt x="8087" y="9889"/>
                    <a:pt x="7837" y="9963"/>
                  </a:cubicBezTo>
                  <a:cubicBezTo>
                    <a:pt x="7751" y="9989"/>
                    <a:pt x="7664" y="10000"/>
                    <a:pt x="7576" y="10000"/>
                  </a:cubicBezTo>
                  <a:cubicBezTo>
                    <a:pt x="7404" y="10000"/>
                    <a:pt x="7230" y="9957"/>
                    <a:pt x="7066" y="9899"/>
                  </a:cubicBezTo>
                  <a:cubicBezTo>
                    <a:pt x="6422" y="9669"/>
                    <a:pt x="5971" y="9223"/>
                    <a:pt x="5522" y="8730"/>
                  </a:cubicBezTo>
                  <a:cubicBezTo>
                    <a:pt x="4617" y="7732"/>
                    <a:pt x="2443" y="7100"/>
                    <a:pt x="2443" y="7100"/>
                  </a:cubicBezTo>
                  <a:cubicBezTo>
                    <a:pt x="2443" y="7100"/>
                    <a:pt x="1322" y="8050"/>
                    <a:pt x="1521" y="10453"/>
                  </a:cubicBezTo>
                  <a:cubicBezTo>
                    <a:pt x="1521" y="10453"/>
                    <a:pt x="3234" y="10990"/>
                    <a:pt x="4901" y="12261"/>
                  </a:cubicBezTo>
                  <a:cubicBezTo>
                    <a:pt x="5550" y="12757"/>
                    <a:pt x="6327" y="13272"/>
                    <a:pt x="6807" y="13950"/>
                  </a:cubicBezTo>
                  <a:cubicBezTo>
                    <a:pt x="6932" y="14130"/>
                    <a:pt x="7091" y="14420"/>
                    <a:pt x="6958" y="14643"/>
                  </a:cubicBezTo>
                  <a:cubicBezTo>
                    <a:pt x="6887" y="14763"/>
                    <a:pt x="6767" y="14808"/>
                    <a:pt x="6631" y="14808"/>
                  </a:cubicBezTo>
                  <a:cubicBezTo>
                    <a:pt x="6363" y="14808"/>
                    <a:pt x="6031" y="14636"/>
                    <a:pt x="5870" y="14521"/>
                  </a:cubicBezTo>
                  <a:cubicBezTo>
                    <a:pt x="5559" y="14302"/>
                    <a:pt x="5319" y="13997"/>
                    <a:pt x="5063" y="13714"/>
                  </a:cubicBezTo>
                  <a:cubicBezTo>
                    <a:pt x="4435" y="13032"/>
                    <a:pt x="3809" y="12450"/>
                    <a:pt x="2967" y="12058"/>
                  </a:cubicBezTo>
                  <a:cubicBezTo>
                    <a:pt x="2491" y="11835"/>
                    <a:pt x="1997" y="11645"/>
                    <a:pt x="1498" y="11494"/>
                  </a:cubicBezTo>
                  <a:cubicBezTo>
                    <a:pt x="1498" y="11494"/>
                    <a:pt x="1" y="14474"/>
                    <a:pt x="1812" y="17107"/>
                  </a:cubicBezTo>
                  <a:cubicBezTo>
                    <a:pt x="2362" y="17907"/>
                    <a:pt x="3238" y="18611"/>
                    <a:pt x="4276" y="19121"/>
                  </a:cubicBezTo>
                  <a:lnTo>
                    <a:pt x="11051" y="19121"/>
                  </a:lnTo>
                  <a:cubicBezTo>
                    <a:pt x="11288" y="18972"/>
                    <a:pt x="11517" y="18807"/>
                    <a:pt x="11737" y="18614"/>
                  </a:cubicBezTo>
                  <a:cubicBezTo>
                    <a:pt x="11727" y="17874"/>
                    <a:pt x="11700" y="17137"/>
                    <a:pt x="11649" y="16401"/>
                  </a:cubicBezTo>
                  <a:cubicBezTo>
                    <a:pt x="10765" y="16939"/>
                    <a:pt x="9535" y="17259"/>
                    <a:pt x="8334" y="17259"/>
                  </a:cubicBezTo>
                  <a:cubicBezTo>
                    <a:pt x="6990" y="17259"/>
                    <a:pt x="5682" y="16859"/>
                    <a:pt x="4934" y="15920"/>
                  </a:cubicBezTo>
                  <a:cubicBezTo>
                    <a:pt x="4917" y="15898"/>
                    <a:pt x="4927" y="15832"/>
                    <a:pt x="4954" y="15832"/>
                  </a:cubicBezTo>
                  <a:cubicBezTo>
                    <a:pt x="4959" y="15832"/>
                    <a:pt x="4965" y="15834"/>
                    <a:pt x="4971" y="15839"/>
                  </a:cubicBezTo>
                  <a:cubicBezTo>
                    <a:pt x="5817" y="16547"/>
                    <a:pt x="7042" y="16889"/>
                    <a:pt x="8275" y="16889"/>
                  </a:cubicBezTo>
                  <a:cubicBezTo>
                    <a:pt x="9498" y="16889"/>
                    <a:pt x="10728" y="16553"/>
                    <a:pt x="11605" y="15903"/>
                  </a:cubicBezTo>
                  <a:cubicBezTo>
                    <a:pt x="11544" y="15225"/>
                    <a:pt x="11473" y="14545"/>
                    <a:pt x="11375" y="13869"/>
                  </a:cubicBezTo>
                  <a:cubicBezTo>
                    <a:pt x="11369" y="13822"/>
                    <a:pt x="11358" y="13774"/>
                    <a:pt x="11349" y="13727"/>
                  </a:cubicBezTo>
                  <a:cubicBezTo>
                    <a:pt x="11343" y="13727"/>
                    <a:pt x="11337" y="13727"/>
                    <a:pt x="11332" y="13727"/>
                  </a:cubicBezTo>
                  <a:cubicBezTo>
                    <a:pt x="10266" y="13727"/>
                    <a:pt x="9201" y="13421"/>
                    <a:pt x="8250" y="12947"/>
                  </a:cubicBezTo>
                  <a:cubicBezTo>
                    <a:pt x="7111" y="12383"/>
                    <a:pt x="6364" y="11430"/>
                    <a:pt x="5525" y="10510"/>
                  </a:cubicBezTo>
                  <a:cubicBezTo>
                    <a:pt x="5506" y="10488"/>
                    <a:pt x="5514" y="10424"/>
                    <a:pt x="5541" y="10424"/>
                  </a:cubicBezTo>
                  <a:cubicBezTo>
                    <a:pt x="5546" y="10424"/>
                    <a:pt x="5553" y="10427"/>
                    <a:pt x="5559" y="10433"/>
                  </a:cubicBezTo>
                  <a:cubicBezTo>
                    <a:pt x="6300" y="11071"/>
                    <a:pt x="6962" y="11795"/>
                    <a:pt x="7796" y="12315"/>
                  </a:cubicBezTo>
                  <a:cubicBezTo>
                    <a:pt x="8772" y="12925"/>
                    <a:pt x="10064" y="13336"/>
                    <a:pt x="11253" y="13336"/>
                  </a:cubicBezTo>
                  <a:cubicBezTo>
                    <a:pt x="11262" y="13336"/>
                    <a:pt x="11271" y="13336"/>
                    <a:pt x="11280" y="13336"/>
                  </a:cubicBezTo>
                  <a:cubicBezTo>
                    <a:pt x="11004" y="11632"/>
                    <a:pt x="10591" y="9946"/>
                    <a:pt x="10044" y="8304"/>
                  </a:cubicBezTo>
                  <a:cubicBezTo>
                    <a:pt x="9013" y="6678"/>
                    <a:pt x="7529" y="5448"/>
                    <a:pt x="5955" y="4319"/>
                  </a:cubicBezTo>
                  <a:cubicBezTo>
                    <a:pt x="5924" y="4298"/>
                    <a:pt x="5916" y="4188"/>
                    <a:pt x="5960" y="4188"/>
                  </a:cubicBezTo>
                  <a:cubicBezTo>
                    <a:pt x="5965" y="4188"/>
                    <a:pt x="5970" y="4189"/>
                    <a:pt x="5976" y="4191"/>
                  </a:cubicBezTo>
                  <a:cubicBezTo>
                    <a:pt x="7219" y="4742"/>
                    <a:pt x="8259" y="5712"/>
                    <a:pt x="9223" y="6651"/>
                  </a:cubicBezTo>
                  <a:cubicBezTo>
                    <a:pt x="9317" y="6743"/>
                    <a:pt x="9439" y="6854"/>
                    <a:pt x="9571" y="6979"/>
                  </a:cubicBezTo>
                  <a:cubicBezTo>
                    <a:pt x="8824" y="5043"/>
                    <a:pt x="7891" y="3184"/>
                    <a:pt x="6749" y="1457"/>
                  </a:cubicBezTo>
                  <a:cubicBezTo>
                    <a:pt x="6728" y="1425"/>
                    <a:pt x="6746" y="1356"/>
                    <a:pt x="6775" y="1356"/>
                  </a:cubicBezTo>
                  <a:cubicBezTo>
                    <a:pt x="6782" y="1356"/>
                    <a:pt x="6791" y="1361"/>
                    <a:pt x="6800" y="1373"/>
                  </a:cubicBezTo>
                  <a:cubicBezTo>
                    <a:pt x="7969" y="2927"/>
                    <a:pt x="8949" y="4573"/>
                    <a:pt x="9750" y="6300"/>
                  </a:cubicBezTo>
                  <a:cubicBezTo>
                    <a:pt x="9821" y="5049"/>
                    <a:pt x="9770" y="3809"/>
                    <a:pt x="9635" y="2555"/>
                  </a:cubicBezTo>
                  <a:cubicBezTo>
                    <a:pt x="9633" y="2530"/>
                    <a:pt x="9654" y="2498"/>
                    <a:pt x="9673" y="2498"/>
                  </a:cubicBezTo>
                  <a:cubicBezTo>
                    <a:pt x="9682" y="2498"/>
                    <a:pt x="9690" y="2505"/>
                    <a:pt x="9696" y="2521"/>
                  </a:cubicBezTo>
                  <a:cubicBezTo>
                    <a:pt x="10078" y="3989"/>
                    <a:pt x="10189" y="5448"/>
                    <a:pt x="10054" y="6952"/>
                  </a:cubicBezTo>
                  <a:cubicBezTo>
                    <a:pt x="10740" y="8543"/>
                    <a:pt x="11263" y="10203"/>
                    <a:pt x="11636" y="11920"/>
                  </a:cubicBezTo>
                  <a:cubicBezTo>
                    <a:pt x="13180" y="11233"/>
                    <a:pt x="14616" y="9581"/>
                    <a:pt x="15028" y="7980"/>
                  </a:cubicBezTo>
                  <a:cubicBezTo>
                    <a:pt x="15035" y="7949"/>
                    <a:pt x="15052" y="7937"/>
                    <a:pt x="15070" y="7937"/>
                  </a:cubicBezTo>
                  <a:cubicBezTo>
                    <a:pt x="15096" y="7937"/>
                    <a:pt x="15124" y="7964"/>
                    <a:pt x="15126" y="8000"/>
                  </a:cubicBezTo>
                  <a:cubicBezTo>
                    <a:pt x="15258" y="9703"/>
                    <a:pt x="13203" y="11662"/>
                    <a:pt x="11706" y="12261"/>
                  </a:cubicBezTo>
                  <a:cubicBezTo>
                    <a:pt x="11754" y="12504"/>
                    <a:pt x="11811" y="12748"/>
                    <a:pt x="11855" y="12991"/>
                  </a:cubicBezTo>
                  <a:cubicBezTo>
                    <a:pt x="11987" y="13744"/>
                    <a:pt x="12085" y="14501"/>
                    <a:pt x="12163" y="15262"/>
                  </a:cubicBezTo>
                  <a:cubicBezTo>
                    <a:pt x="12762" y="15733"/>
                    <a:pt x="13558" y="15934"/>
                    <a:pt x="14397" y="15934"/>
                  </a:cubicBezTo>
                  <a:cubicBezTo>
                    <a:pt x="15909" y="15934"/>
                    <a:pt x="17558" y="15282"/>
                    <a:pt x="18438" y="14393"/>
                  </a:cubicBezTo>
                  <a:cubicBezTo>
                    <a:pt x="18443" y="14388"/>
                    <a:pt x="18448" y="14386"/>
                    <a:pt x="18452" y="14386"/>
                  </a:cubicBezTo>
                  <a:cubicBezTo>
                    <a:pt x="18476" y="14386"/>
                    <a:pt x="18483" y="14451"/>
                    <a:pt x="18472" y="14471"/>
                  </a:cubicBezTo>
                  <a:cubicBezTo>
                    <a:pt x="17614" y="15674"/>
                    <a:pt x="16032" y="16204"/>
                    <a:pt x="14589" y="16262"/>
                  </a:cubicBezTo>
                  <a:cubicBezTo>
                    <a:pt x="14517" y="16265"/>
                    <a:pt x="14426" y="16267"/>
                    <a:pt x="14321" y="16267"/>
                  </a:cubicBezTo>
                  <a:cubicBezTo>
                    <a:pt x="13764" y="16267"/>
                    <a:pt x="12809" y="16206"/>
                    <a:pt x="12227" y="15911"/>
                  </a:cubicBezTo>
                  <a:cubicBezTo>
                    <a:pt x="12305" y="16820"/>
                    <a:pt x="12352" y="17735"/>
                    <a:pt x="12362" y="18648"/>
                  </a:cubicBezTo>
                  <a:lnTo>
                    <a:pt x="12362" y="18681"/>
                  </a:lnTo>
                  <a:cubicBezTo>
                    <a:pt x="12683" y="18820"/>
                    <a:pt x="13153" y="18993"/>
                    <a:pt x="13707" y="19121"/>
                  </a:cubicBezTo>
                  <a:lnTo>
                    <a:pt x="16471" y="19121"/>
                  </a:lnTo>
                  <a:cubicBezTo>
                    <a:pt x="16830" y="19019"/>
                    <a:pt x="17184" y="18871"/>
                    <a:pt x="17525" y="18658"/>
                  </a:cubicBezTo>
                  <a:cubicBezTo>
                    <a:pt x="20618" y="16701"/>
                    <a:pt x="21652" y="12261"/>
                    <a:pt x="18519" y="9504"/>
                  </a:cubicBezTo>
                  <a:cubicBezTo>
                    <a:pt x="18431" y="11051"/>
                    <a:pt x="16542" y="13258"/>
                    <a:pt x="15758" y="13440"/>
                  </a:cubicBezTo>
                  <a:cubicBezTo>
                    <a:pt x="15564" y="13486"/>
                    <a:pt x="15392" y="13507"/>
                    <a:pt x="15246" y="13507"/>
                  </a:cubicBezTo>
                  <a:cubicBezTo>
                    <a:pt x="14540" y="13507"/>
                    <a:pt x="14413" y="13008"/>
                    <a:pt x="15126" y="12261"/>
                  </a:cubicBezTo>
                  <a:cubicBezTo>
                    <a:pt x="15988" y="11358"/>
                    <a:pt x="16319" y="11166"/>
                    <a:pt x="17194" y="9993"/>
                  </a:cubicBezTo>
                  <a:cubicBezTo>
                    <a:pt x="17971" y="8956"/>
                    <a:pt x="17999" y="8006"/>
                    <a:pt x="17999" y="8006"/>
                  </a:cubicBezTo>
                  <a:lnTo>
                    <a:pt x="14312" y="5019"/>
                  </a:lnTo>
                  <a:cubicBezTo>
                    <a:pt x="14311" y="5019"/>
                    <a:pt x="14310" y="5018"/>
                    <a:pt x="14309" y="5018"/>
                  </a:cubicBezTo>
                  <a:cubicBezTo>
                    <a:pt x="14234" y="5018"/>
                    <a:pt x="13615" y="6061"/>
                    <a:pt x="13589" y="6138"/>
                  </a:cubicBezTo>
                  <a:cubicBezTo>
                    <a:pt x="13392" y="6776"/>
                    <a:pt x="13339" y="7412"/>
                    <a:pt x="12893" y="7949"/>
                  </a:cubicBezTo>
                  <a:cubicBezTo>
                    <a:pt x="12781" y="8087"/>
                    <a:pt x="12639" y="8216"/>
                    <a:pt x="12467" y="8259"/>
                  </a:cubicBezTo>
                  <a:cubicBezTo>
                    <a:pt x="12428" y="8270"/>
                    <a:pt x="12386" y="8276"/>
                    <a:pt x="12345" y="8276"/>
                  </a:cubicBezTo>
                  <a:cubicBezTo>
                    <a:pt x="12204" y="8276"/>
                    <a:pt x="12063" y="8213"/>
                    <a:pt x="11997" y="8091"/>
                  </a:cubicBezTo>
                  <a:cubicBezTo>
                    <a:pt x="11943" y="7989"/>
                    <a:pt x="11950" y="7868"/>
                    <a:pt x="11963" y="7753"/>
                  </a:cubicBezTo>
                  <a:cubicBezTo>
                    <a:pt x="12038" y="7135"/>
                    <a:pt x="12328" y="6567"/>
                    <a:pt x="12619" y="6016"/>
                  </a:cubicBezTo>
                  <a:cubicBezTo>
                    <a:pt x="12683" y="5898"/>
                    <a:pt x="13606" y="4452"/>
                    <a:pt x="13585" y="4431"/>
                  </a:cubicBezTo>
                  <a:cubicBezTo>
                    <a:pt x="13573" y="4418"/>
                    <a:pt x="8900" y="0"/>
                    <a:pt x="640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nvGrpSpPr>
            <p:cNvPr id="12" name="Google Shape;612;p15">
              <a:extLst>
                <a:ext uri="{FF2B5EF4-FFF2-40B4-BE49-F238E27FC236}">
                  <a16:creationId xmlns:a16="http://schemas.microsoft.com/office/drawing/2014/main" xmlns="" id="{71EE269E-6EB2-47DD-A15B-640574D5E27D}"/>
                </a:ext>
              </a:extLst>
            </p:cNvPr>
            <p:cNvGrpSpPr>
              <a:grpSpLocks/>
            </p:cNvGrpSpPr>
            <p:nvPr/>
          </p:nvGrpSpPr>
          <p:grpSpPr bwMode="auto">
            <a:xfrm>
              <a:off x="7493935" y="3441390"/>
              <a:ext cx="1002925" cy="1428050"/>
              <a:chOff x="7747643" y="3663208"/>
              <a:chExt cx="653031" cy="929902"/>
            </a:xfrm>
          </p:grpSpPr>
          <p:sp>
            <p:nvSpPr>
              <p:cNvPr id="28" name="Google Shape;613;p15">
                <a:extLst>
                  <a:ext uri="{FF2B5EF4-FFF2-40B4-BE49-F238E27FC236}">
                    <a16:creationId xmlns:a16="http://schemas.microsoft.com/office/drawing/2014/main" xmlns="" id="{98BA0388-AF89-477C-A4F5-B793D9631032}"/>
                  </a:ext>
                </a:extLst>
              </p:cNvPr>
              <p:cNvSpPr>
                <a:spLocks/>
              </p:cNvSpPr>
              <p:nvPr/>
            </p:nvSpPr>
            <p:spPr bwMode="auto">
              <a:xfrm rot="-892429">
                <a:off x="7806375" y="3693931"/>
                <a:ext cx="304296" cy="497329"/>
              </a:xfrm>
              <a:custGeom>
                <a:avLst/>
                <a:gdLst>
                  <a:gd name="T0" fmla="*/ 4696262 w 8481"/>
                  <a:gd name="T1" fmla="*/ 0 h 13861"/>
                  <a:gd name="T2" fmla="*/ 511071 w 8481"/>
                  <a:gd name="T3" fmla="*/ 6520460 h 13861"/>
                  <a:gd name="T4" fmla="*/ 2964778 w 8481"/>
                  <a:gd name="T5" fmla="*/ 16691862 h 13861"/>
                  <a:gd name="T6" fmla="*/ 3036860 w 8481"/>
                  <a:gd name="T7" fmla="*/ 16733052 h 13861"/>
                  <a:gd name="T8" fmla="*/ 3092223 w 8481"/>
                  <a:gd name="T9" fmla="*/ 16515478 h 13861"/>
                  <a:gd name="T10" fmla="*/ 951351 w 8481"/>
                  <a:gd name="T11" fmla="*/ 7537471 h 13861"/>
                  <a:gd name="T12" fmla="*/ 1797144 w 8481"/>
                  <a:gd name="T13" fmla="*/ 3371583 h 13861"/>
                  <a:gd name="T14" fmla="*/ 4957610 w 8481"/>
                  <a:gd name="T15" fmla="*/ 602493 h 13861"/>
                  <a:gd name="T16" fmla="*/ 6743165 w 8481"/>
                  <a:gd name="T17" fmla="*/ 1394215 h 13861"/>
                  <a:gd name="T18" fmla="*/ 8008643 w 8481"/>
                  <a:gd name="T19" fmla="*/ 17697284 h 13861"/>
                  <a:gd name="T20" fmla="*/ 8056255 w 8481"/>
                  <a:gd name="T21" fmla="*/ 17844032 h 13861"/>
                  <a:gd name="T22" fmla="*/ 8089731 w 8481"/>
                  <a:gd name="T23" fmla="*/ 17828568 h 13861"/>
                  <a:gd name="T24" fmla="*/ 9912637 w 8481"/>
                  <a:gd name="T25" fmla="*/ 13866118 h 13861"/>
                  <a:gd name="T26" fmla="*/ 10182991 w 8481"/>
                  <a:gd name="T27" fmla="*/ 8015066 h 13861"/>
                  <a:gd name="T28" fmla="*/ 8414156 w 8481"/>
                  <a:gd name="T29" fmla="*/ 2653235 h 13861"/>
                  <a:gd name="T30" fmla="*/ 5288457 w 8481"/>
                  <a:gd name="T31" fmla="*/ 55362 h 13861"/>
                  <a:gd name="T32" fmla="*/ 4696262 w 8481"/>
                  <a:gd name="T33" fmla="*/ 0 h 138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481" h="13861" extrusionOk="0">
                    <a:moveTo>
                      <a:pt x="3648" y="0"/>
                    </a:moveTo>
                    <a:cubicBezTo>
                      <a:pt x="1362" y="0"/>
                      <a:pt x="655" y="3349"/>
                      <a:pt x="397" y="5065"/>
                    </a:cubicBezTo>
                    <a:cubicBezTo>
                      <a:pt x="1" y="7692"/>
                      <a:pt x="497" y="10926"/>
                      <a:pt x="2303" y="12966"/>
                    </a:cubicBezTo>
                    <a:cubicBezTo>
                      <a:pt x="2324" y="12989"/>
                      <a:pt x="2343" y="12998"/>
                      <a:pt x="2359" y="12998"/>
                    </a:cubicBezTo>
                    <a:cubicBezTo>
                      <a:pt x="2415" y="12998"/>
                      <a:pt x="2443" y="12889"/>
                      <a:pt x="2402" y="12829"/>
                    </a:cubicBezTo>
                    <a:cubicBezTo>
                      <a:pt x="1104" y="10935"/>
                      <a:pt x="516" y="8119"/>
                      <a:pt x="739" y="5855"/>
                    </a:cubicBezTo>
                    <a:cubicBezTo>
                      <a:pt x="845" y="4782"/>
                      <a:pt x="1029" y="3638"/>
                      <a:pt x="1396" y="2619"/>
                    </a:cubicBezTo>
                    <a:cubicBezTo>
                      <a:pt x="1805" y="1485"/>
                      <a:pt x="2776" y="468"/>
                      <a:pt x="3851" y="468"/>
                    </a:cubicBezTo>
                    <a:cubicBezTo>
                      <a:pt x="4306" y="468"/>
                      <a:pt x="4780" y="651"/>
                      <a:pt x="5238" y="1083"/>
                    </a:cubicBezTo>
                    <a:cubicBezTo>
                      <a:pt x="8480" y="4148"/>
                      <a:pt x="8307" y="10146"/>
                      <a:pt x="6221" y="13747"/>
                    </a:cubicBezTo>
                    <a:cubicBezTo>
                      <a:pt x="6203" y="13779"/>
                      <a:pt x="6220" y="13861"/>
                      <a:pt x="6258" y="13861"/>
                    </a:cubicBezTo>
                    <a:cubicBezTo>
                      <a:pt x="6266" y="13861"/>
                      <a:pt x="6275" y="13857"/>
                      <a:pt x="6284" y="13849"/>
                    </a:cubicBezTo>
                    <a:cubicBezTo>
                      <a:pt x="7100" y="13136"/>
                      <a:pt x="7477" y="11782"/>
                      <a:pt x="7700" y="10771"/>
                    </a:cubicBezTo>
                    <a:cubicBezTo>
                      <a:pt x="8024" y="9291"/>
                      <a:pt x="8040" y="7731"/>
                      <a:pt x="7910" y="6226"/>
                    </a:cubicBezTo>
                    <a:cubicBezTo>
                      <a:pt x="7781" y="4724"/>
                      <a:pt x="7388" y="3315"/>
                      <a:pt x="6536" y="2061"/>
                    </a:cubicBezTo>
                    <a:cubicBezTo>
                      <a:pt x="5963" y="1219"/>
                      <a:pt x="5176" y="236"/>
                      <a:pt x="4108" y="43"/>
                    </a:cubicBezTo>
                    <a:cubicBezTo>
                      <a:pt x="3948" y="14"/>
                      <a:pt x="3795" y="0"/>
                      <a:pt x="364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9" name="Google Shape;614;p15">
                <a:extLst>
                  <a:ext uri="{FF2B5EF4-FFF2-40B4-BE49-F238E27FC236}">
                    <a16:creationId xmlns:a16="http://schemas.microsoft.com/office/drawing/2014/main" xmlns="" id="{5EECAECD-33F5-46BA-9F18-9F4064C28B03}"/>
                  </a:ext>
                </a:extLst>
              </p:cNvPr>
              <p:cNvSpPr>
                <a:spLocks/>
              </p:cNvSpPr>
              <p:nvPr/>
            </p:nvSpPr>
            <p:spPr bwMode="auto">
              <a:xfrm rot="-892429">
                <a:off x="8110388" y="3818350"/>
                <a:ext cx="250261" cy="344517"/>
              </a:xfrm>
              <a:custGeom>
                <a:avLst/>
                <a:gdLst>
                  <a:gd name="T0" fmla="*/ 6314471 w 6975"/>
                  <a:gd name="T1" fmla="*/ 0 h 9602"/>
                  <a:gd name="T2" fmla="*/ 3998507 w 6975"/>
                  <a:gd name="T3" fmla="*/ 454452 h 9602"/>
                  <a:gd name="T4" fmla="*/ 1051778 w 6975"/>
                  <a:gd name="T5" fmla="*/ 2324969 h 9602"/>
                  <a:gd name="T6" fmla="*/ 2583 w 6975"/>
                  <a:gd name="T7" fmla="*/ 3862056 h 9602"/>
                  <a:gd name="T8" fmla="*/ 77249 w 6975"/>
                  <a:gd name="T9" fmla="*/ 3975365 h 9602"/>
                  <a:gd name="T10" fmla="*/ 117147 w 6975"/>
                  <a:gd name="T11" fmla="*/ 3940597 h 9602"/>
                  <a:gd name="T12" fmla="*/ 3426943 w 6975"/>
                  <a:gd name="T13" fmla="*/ 1121277 h 9602"/>
                  <a:gd name="T14" fmla="*/ 6337649 w 6975"/>
                  <a:gd name="T15" fmla="*/ 383626 h 9602"/>
                  <a:gd name="T16" fmla="*/ 6981331 w 6975"/>
                  <a:gd name="T17" fmla="*/ 457000 h 9602"/>
                  <a:gd name="T18" fmla="*/ 7979002 w 6975"/>
                  <a:gd name="T19" fmla="*/ 3425651 h 9602"/>
                  <a:gd name="T20" fmla="*/ 386209 w 6975"/>
                  <a:gd name="T21" fmla="*/ 12022610 h 9602"/>
                  <a:gd name="T22" fmla="*/ 535541 w 6975"/>
                  <a:gd name="T23" fmla="*/ 12361171 h 9602"/>
                  <a:gd name="T24" fmla="*/ 571600 w 6975"/>
                  <a:gd name="T25" fmla="*/ 12356004 h 9602"/>
                  <a:gd name="T26" fmla="*/ 6828125 w 6975"/>
                  <a:gd name="T27" fmla="*/ 7375254 h 9602"/>
                  <a:gd name="T28" fmla="*/ 8415443 w 6975"/>
                  <a:gd name="T29" fmla="*/ 1391631 h 9602"/>
                  <a:gd name="T30" fmla="*/ 6314471 w 6975"/>
                  <a:gd name="T31" fmla="*/ 0 h 96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975" h="9602" extrusionOk="0">
                    <a:moveTo>
                      <a:pt x="4905" y="0"/>
                    </a:moveTo>
                    <a:cubicBezTo>
                      <a:pt x="4293" y="0"/>
                      <a:pt x="3627" y="178"/>
                      <a:pt x="3106" y="353"/>
                    </a:cubicBezTo>
                    <a:cubicBezTo>
                      <a:pt x="2216" y="651"/>
                      <a:pt x="1506" y="1180"/>
                      <a:pt x="817" y="1806"/>
                    </a:cubicBezTo>
                    <a:cubicBezTo>
                      <a:pt x="456" y="2134"/>
                      <a:pt x="15" y="2480"/>
                      <a:pt x="2" y="3000"/>
                    </a:cubicBezTo>
                    <a:cubicBezTo>
                      <a:pt x="1" y="3030"/>
                      <a:pt x="30" y="3088"/>
                      <a:pt x="60" y="3088"/>
                    </a:cubicBezTo>
                    <a:cubicBezTo>
                      <a:pt x="71" y="3088"/>
                      <a:pt x="82" y="3080"/>
                      <a:pt x="91" y="3061"/>
                    </a:cubicBezTo>
                    <a:cubicBezTo>
                      <a:pt x="528" y="2164"/>
                      <a:pt x="1796" y="1266"/>
                      <a:pt x="2662" y="871"/>
                    </a:cubicBezTo>
                    <a:cubicBezTo>
                      <a:pt x="3231" y="611"/>
                      <a:pt x="4166" y="298"/>
                      <a:pt x="4923" y="298"/>
                    </a:cubicBezTo>
                    <a:cubicBezTo>
                      <a:pt x="5102" y="298"/>
                      <a:pt x="5271" y="315"/>
                      <a:pt x="5423" y="355"/>
                    </a:cubicBezTo>
                    <a:cubicBezTo>
                      <a:pt x="6423" y="617"/>
                      <a:pt x="6324" y="1902"/>
                      <a:pt x="6198" y="2661"/>
                    </a:cubicBezTo>
                    <a:cubicBezTo>
                      <a:pt x="5720" y="5533"/>
                      <a:pt x="2938" y="8291"/>
                      <a:pt x="300" y="9339"/>
                    </a:cubicBezTo>
                    <a:cubicBezTo>
                      <a:pt x="158" y="9394"/>
                      <a:pt x="290" y="9602"/>
                      <a:pt x="416" y="9602"/>
                    </a:cubicBezTo>
                    <a:cubicBezTo>
                      <a:pt x="426" y="9602"/>
                      <a:pt x="435" y="9601"/>
                      <a:pt x="444" y="9598"/>
                    </a:cubicBezTo>
                    <a:cubicBezTo>
                      <a:pt x="2409" y="9079"/>
                      <a:pt x="4101" y="7276"/>
                      <a:pt x="5304" y="5729"/>
                    </a:cubicBezTo>
                    <a:cubicBezTo>
                      <a:pt x="6225" y="4545"/>
                      <a:pt x="6974" y="2598"/>
                      <a:pt x="6537" y="1081"/>
                    </a:cubicBezTo>
                    <a:cubicBezTo>
                      <a:pt x="6298" y="256"/>
                      <a:pt x="5640" y="0"/>
                      <a:pt x="490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0" name="Google Shape;615;p15">
                <a:extLst>
                  <a:ext uri="{FF2B5EF4-FFF2-40B4-BE49-F238E27FC236}">
                    <a16:creationId xmlns:a16="http://schemas.microsoft.com/office/drawing/2014/main" xmlns="" id="{00EB6C0B-1C99-4E99-B73F-D73ED7474070}"/>
                  </a:ext>
                </a:extLst>
              </p:cNvPr>
              <p:cNvSpPr>
                <a:spLocks/>
              </p:cNvSpPr>
              <p:nvPr/>
            </p:nvSpPr>
            <p:spPr bwMode="auto">
              <a:xfrm rot="-892429">
                <a:off x="8079654" y="3845787"/>
                <a:ext cx="224894" cy="135589"/>
              </a:xfrm>
              <a:custGeom>
                <a:avLst/>
                <a:gdLst>
                  <a:gd name="T0" fmla="*/ 7682922 w 6268"/>
                  <a:gd name="T1" fmla="*/ 1292 h 3779"/>
                  <a:gd name="T2" fmla="*/ 75957 w 6268"/>
                  <a:gd name="T3" fmla="*/ 4584229 h 3779"/>
                  <a:gd name="T4" fmla="*/ 225289 w 6268"/>
                  <a:gd name="T5" fmla="*/ 4863587 h 3779"/>
                  <a:gd name="T6" fmla="*/ 301246 w 6268"/>
                  <a:gd name="T7" fmla="*/ 4824981 h 3779"/>
                  <a:gd name="T8" fmla="*/ 8021482 w 6268"/>
                  <a:gd name="T9" fmla="*/ 123569 h 3779"/>
                  <a:gd name="T10" fmla="*/ 8022774 w 6268"/>
                  <a:gd name="T11" fmla="*/ 11589 h 3779"/>
                  <a:gd name="T12" fmla="*/ 7682922 w 6268"/>
                  <a:gd name="T13" fmla="*/ 1292 h 377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68" h="3779" extrusionOk="0">
                    <a:moveTo>
                      <a:pt x="5968" y="1"/>
                    </a:moveTo>
                    <a:cubicBezTo>
                      <a:pt x="3701" y="1"/>
                      <a:pt x="1345" y="1876"/>
                      <a:pt x="59" y="3561"/>
                    </a:cubicBezTo>
                    <a:cubicBezTo>
                      <a:pt x="0" y="3637"/>
                      <a:pt x="92" y="3778"/>
                      <a:pt x="175" y="3778"/>
                    </a:cubicBezTo>
                    <a:cubicBezTo>
                      <a:pt x="196" y="3778"/>
                      <a:pt x="217" y="3769"/>
                      <a:pt x="234" y="3748"/>
                    </a:cubicBezTo>
                    <a:cubicBezTo>
                      <a:pt x="1755" y="1877"/>
                      <a:pt x="3850" y="538"/>
                      <a:pt x="6231" y="96"/>
                    </a:cubicBezTo>
                    <a:cubicBezTo>
                      <a:pt x="6262" y="90"/>
                      <a:pt x="6268" y="12"/>
                      <a:pt x="6232" y="9"/>
                    </a:cubicBezTo>
                    <a:cubicBezTo>
                      <a:pt x="6144" y="4"/>
                      <a:pt x="6056" y="1"/>
                      <a:pt x="596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1" name="Google Shape;616;p15">
                <a:extLst>
                  <a:ext uri="{FF2B5EF4-FFF2-40B4-BE49-F238E27FC236}">
                    <a16:creationId xmlns:a16="http://schemas.microsoft.com/office/drawing/2014/main" xmlns="" id="{3EBB35DF-38D6-4C5E-AD34-05260C2B2A77}"/>
                  </a:ext>
                </a:extLst>
              </p:cNvPr>
              <p:cNvSpPr>
                <a:spLocks/>
              </p:cNvSpPr>
              <p:nvPr/>
            </p:nvSpPr>
            <p:spPr bwMode="auto">
              <a:xfrm rot="-892429">
                <a:off x="8060083" y="3847339"/>
                <a:ext cx="276417" cy="285602"/>
              </a:xfrm>
              <a:custGeom>
                <a:avLst/>
                <a:gdLst>
                  <a:gd name="T0" fmla="*/ 9456877 w 7704"/>
                  <a:gd name="T1" fmla="*/ 1292 h 7960"/>
                  <a:gd name="T2" fmla="*/ 9396384 w 7704"/>
                  <a:gd name="T3" fmla="*/ 86255 h 7960"/>
                  <a:gd name="T4" fmla="*/ 6351778 w 7704"/>
                  <a:gd name="T5" fmla="*/ 5832990 h 7960"/>
                  <a:gd name="T6" fmla="*/ 178932 w 7704"/>
                  <a:gd name="T7" fmla="*/ 9916453 h 7960"/>
                  <a:gd name="T8" fmla="*/ 311543 w 7704"/>
                  <a:gd name="T9" fmla="*/ 10246008 h 7960"/>
                  <a:gd name="T10" fmla="*/ 338561 w 7704"/>
                  <a:gd name="T11" fmla="*/ 10243424 h 7960"/>
                  <a:gd name="T12" fmla="*/ 7062411 w 7704"/>
                  <a:gd name="T13" fmla="*/ 5598696 h 7960"/>
                  <a:gd name="T14" fmla="*/ 9505817 w 7704"/>
                  <a:gd name="T15" fmla="*/ 56654 h 7960"/>
                  <a:gd name="T16" fmla="*/ 9456877 w 7704"/>
                  <a:gd name="T17" fmla="*/ 1292 h 79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704" h="7960" extrusionOk="0">
                    <a:moveTo>
                      <a:pt x="7346" y="1"/>
                    </a:moveTo>
                    <a:cubicBezTo>
                      <a:pt x="7323" y="1"/>
                      <a:pt x="7299" y="29"/>
                      <a:pt x="7299" y="67"/>
                    </a:cubicBezTo>
                    <a:cubicBezTo>
                      <a:pt x="7301" y="1521"/>
                      <a:pt x="5888" y="3511"/>
                      <a:pt x="4934" y="4531"/>
                    </a:cubicBezTo>
                    <a:cubicBezTo>
                      <a:pt x="3678" y="5876"/>
                      <a:pt x="1938" y="7243"/>
                      <a:pt x="139" y="7703"/>
                    </a:cubicBezTo>
                    <a:cubicBezTo>
                      <a:pt x="0" y="7738"/>
                      <a:pt x="119" y="7959"/>
                      <a:pt x="242" y="7959"/>
                    </a:cubicBezTo>
                    <a:cubicBezTo>
                      <a:pt x="249" y="7959"/>
                      <a:pt x="256" y="7959"/>
                      <a:pt x="263" y="7957"/>
                    </a:cubicBezTo>
                    <a:cubicBezTo>
                      <a:pt x="2217" y="7523"/>
                      <a:pt x="4247" y="5865"/>
                      <a:pt x="5486" y="4349"/>
                    </a:cubicBezTo>
                    <a:cubicBezTo>
                      <a:pt x="6290" y="3364"/>
                      <a:pt x="7703" y="1407"/>
                      <a:pt x="7384" y="44"/>
                    </a:cubicBezTo>
                    <a:cubicBezTo>
                      <a:pt x="7376" y="13"/>
                      <a:pt x="7361" y="1"/>
                      <a:pt x="734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2" name="Google Shape;617;p15">
                <a:extLst>
                  <a:ext uri="{FF2B5EF4-FFF2-40B4-BE49-F238E27FC236}">
                    <a16:creationId xmlns:a16="http://schemas.microsoft.com/office/drawing/2014/main" xmlns="" id="{79D3D2A8-3CA5-4167-827F-69D59F13A986}"/>
                  </a:ext>
                </a:extLst>
              </p:cNvPr>
              <p:cNvSpPr>
                <a:spLocks/>
              </p:cNvSpPr>
              <p:nvPr/>
            </p:nvSpPr>
            <p:spPr bwMode="auto">
              <a:xfrm rot="-892429">
                <a:off x="8067179" y="3849233"/>
                <a:ext cx="255284" cy="236806"/>
              </a:xfrm>
              <a:custGeom>
                <a:avLst/>
                <a:gdLst>
                  <a:gd name="T0" fmla="*/ 9133749 w 7115"/>
                  <a:gd name="T1" fmla="*/ 0 h 6600"/>
                  <a:gd name="T2" fmla="*/ 9124744 w 7115"/>
                  <a:gd name="T3" fmla="*/ 2583 h 6600"/>
                  <a:gd name="T4" fmla="*/ 4312631 w 7115"/>
                  <a:gd name="T5" fmla="*/ 3756497 h 6600"/>
                  <a:gd name="T6" fmla="*/ 23178 w 7115"/>
                  <a:gd name="T7" fmla="*/ 8349780 h 6600"/>
                  <a:gd name="T8" fmla="*/ 70791 w 7115"/>
                  <a:gd name="T9" fmla="*/ 8496528 h 6600"/>
                  <a:gd name="T10" fmla="*/ 104266 w 7115"/>
                  <a:gd name="T11" fmla="*/ 8482355 h 6600"/>
                  <a:gd name="T12" fmla="*/ 2044317 w 7115"/>
                  <a:gd name="T13" fmla="*/ 6452210 h 6600"/>
                  <a:gd name="T14" fmla="*/ 4512158 w 7115"/>
                  <a:gd name="T15" fmla="*/ 4047445 h 6600"/>
                  <a:gd name="T16" fmla="*/ 9137624 w 7115"/>
                  <a:gd name="T17" fmla="*/ 74666 h 6600"/>
                  <a:gd name="T18" fmla="*/ 9133749 w 7115"/>
                  <a:gd name="T19" fmla="*/ 0 h 6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15" h="6600" extrusionOk="0">
                    <a:moveTo>
                      <a:pt x="7095" y="0"/>
                    </a:moveTo>
                    <a:cubicBezTo>
                      <a:pt x="7093" y="0"/>
                      <a:pt x="7091" y="1"/>
                      <a:pt x="7088" y="2"/>
                    </a:cubicBezTo>
                    <a:cubicBezTo>
                      <a:pt x="5725" y="537"/>
                      <a:pt x="4407" y="1932"/>
                      <a:pt x="3350" y="2918"/>
                    </a:cubicBezTo>
                    <a:cubicBezTo>
                      <a:pt x="2234" y="3960"/>
                      <a:pt x="734" y="5121"/>
                      <a:pt x="18" y="6486"/>
                    </a:cubicBezTo>
                    <a:cubicBezTo>
                      <a:pt x="1" y="6519"/>
                      <a:pt x="16" y="6600"/>
                      <a:pt x="55" y="6600"/>
                    </a:cubicBezTo>
                    <a:cubicBezTo>
                      <a:pt x="62" y="6600"/>
                      <a:pt x="71" y="6596"/>
                      <a:pt x="81" y="6589"/>
                    </a:cubicBezTo>
                    <a:cubicBezTo>
                      <a:pt x="635" y="6150"/>
                      <a:pt x="1074" y="5510"/>
                      <a:pt x="1588" y="5012"/>
                    </a:cubicBezTo>
                    <a:cubicBezTo>
                      <a:pt x="2228" y="4390"/>
                      <a:pt x="2856" y="3755"/>
                      <a:pt x="3505" y="3144"/>
                    </a:cubicBezTo>
                    <a:cubicBezTo>
                      <a:pt x="4645" y="2069"/>
                      <a:pt x="6036" y="1200"/>
                      <a:pt x="7098" y="58"/>
                    </a:cubicBezTo>
                    <a:cubicBezTo>
                      <a:pt x="7106" y="49"/>
                      <a:pt x="7114" y="0"/>
                      <a:pt x="709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3" name="Google Shape;618;p15">
                <a:extLst>
                  <a:ext uri="{FF2B5EF4-FFF2-40B4-BE49-F238E27FC236}">
                    <a16:creationId xmlns:a16="http://schemas.microsoft.com/office/drawing/2014/main" xmlns="" id="{AF6BAFA2-BC7B-4353-BBE3-BF3CEB1C36BD}"/>
                  </a:ext>
                </a:extLst>
              </p:cNvPr>
              <p:cNvSpPr>
                <a:spLocks/>
              </p:cNvSpPr>
              <p:nvPr/>
            </p:nvSpPr>
            <p:spPr bwMode="auto">
              <a:xfrm rot="-892429">
                <a:off x="8173568" y="3741348"/>
                <a:ext cx="83959" cy="96158"/>
              </a:xfrm>
              <a:custGeom>
                <a:avLst/>
                <a:gdLst>
                  <a:gd name="T0" fmla="*/ 1638815 w 2340"/>
                  <a:gd name="T1" fmla="*/ 1292 h 2680"/>
                  <a:gd name="T2" fmla="*/ 1430281 w 2340"/>
                  <a:gd name="T3" fmla="*/ 74666 h 2680"/>
                  <a:gd name="T4" fmla="*/ 1101980 w 2340"/>
                  <a:gd name="T5" fmla="*/ 947515 h 2680"/>
                  <a:gd name="T6" fmla="*/ 673287 w 2340"/>
                  <a:gd name="T7" fmla="*/ 585739 h 2680"/>
                  <a:gd name="T8" fmla="*/ 438991 w 2340"/>
                  <a:gd name="T9" fmla="*/ 534251 h 2680"/>
                  <a:gd name="T10" fmla="*/ 146749 w 2340"/>
                  <a:gd name="T11" fmla="*/ 646268 h 2680"/>
                  <a:gd name="T12" fmla="*/ 135160 w 2340"/>
                  <a:gd name="T13" fmla="*/ 1225584 h 2680"/>
                  <a:gd name="T14" fmla="*/ 603787 w 2340"/>
                  <a:gd name="T15" fmla="*/ 1622092 h 2680"/>
                  <a:gd name="T16" fmla="*/ 1050492 w 2340"/>
                  <a:gd name="T17" fmla="*/ 3323981 h 2680"/>
                  <a:gd name="T18" fmla="*/ 1596333 w 2340"/>
                  <a:gd name="T19" fmla="*/ 3450135 h 2680"/>
                  <a:gd name="T20" fmla="*/ 1740535 w 2340"/>
                  <a:gd name="T21" fmla="*/ 3439837 h 2680"/>
                  <a:gd name="T22" fmla="*/ 2588915 w 2340"/>
                  <a:gd name="T23" fmla="*/ 2769135 h 2680"/>
                  <a:gd name="T24" fmla="*/ 2639111 w 2340"/>
                  <a:gd name="T25" fmla="*/ 2631356 h 2680"/>
                  <a:gd name="T26" fmla="*/ 2666129 w 2340"/>
                  <a:gd name="T27" fmla="*/ 2321103 h 2680"/>
                  <a:gd name="T28" fmla="*/ 2361042 w 2340"/>
                  <a:gd name="T29" fmla="*/ 1660699 h 2680"/>
                  <a:gd name="T30" fmla="*/ 2833509 w 2340"/>
                  <a:gd name="T31" fmla="*/ 1279655 h 2680"/>
                  <a:gd name="T32" fmla="*/ 2949365 w 2340"/>
                  <a:gd name="T33" fmla="*/ 839373 h 2680"/>
                  <a:gd name="T34" fmla="*/ 2631397 w 2340"/>
                  <a:gd name="T35" fmla="*/ 648815 h 2680"/>
                  <a:gd name="T36" fmla="*/ 2626230 w 2340"/>
                  <a:gd name="T37" fmla="*/ 648815 h 2680"/>
                  <a:gd name="T38" fmla="*/ 2263197 w 2340"/>
                  <a:gd name="T39" fmla="*/ 771130 h 2680"/>
                  <a:gd name="T40" fmla="*/ 1933640 w 2340"/>
                  <a:gd name="T41" fmla="*/ 983538 h 2680"/>
                  <a:gd name="T42" fmla="*/ 1866688 w 2340"/>
                  <a:gd name="T43" fmla="*/ 105559 h 2680"/>
                  <a:gd name="T44" fmla="*/ 1663285 w 2340"/>
                  <a:gd name="T45" fmla="*/ 2583 h 2680"/>
                  <a:gd name="T46" fmla="*/ 1638815 w 2340"/>
                  <a:gd name="T47" fmla="*/ 1292 h 268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340" h="2680" extrusionOk="0">
                    <a:moveTo>
                      <a:pt x="1273" y="1"/>
                    </a:moveTo>
                    <a:cubicBezTo>
                      <a:pt x="1215" y="1"/>
                      <a:pt x="1159" y="25"/>
                      <a:pt x="1111" y="58"/>
                    </a:cubicBezTo>
                    <a:cubicBezTo>
                      <a:pt x="907" y="203"/>
                      <a:pt x="872" y="486"/>
                      <a:pt x="856" y="736"/>
                    </a:cubicBezTo>
                    <a:cubicBezTo>
                      <a:pt x="759" y="628"/>
                      <a:pt x="656" y="516"/>
                      <a:pt x="523" y="455"/>
                    </a:cubicBezTo>
                    <a:cubicBezTo>
                      <a:pt x="467" y="430"/>
                      <a:pt x="404" y="415"/>
                      <a:pt x="341" y="415"/>
                    </a:cubicBezTo>
                    <a:cubicBezTo>
                      <a:pt x="256" y="415"/>
                      <a:pt x="173" y="442"/>
                      <a:pt x="114" y="502"/>
                    </a:cubicBezTo>
                    <a:cubicBezTo>
                      <a:pt x="1" y="617"/>
                      <a:pt x="16" y="816"/>
                      <a:pt x="105" y="952"/>
                    </a:cubicBezTo>
                    <a:cubicBezTo>
                      <a:pt x="197" y="1094"/>
                      <a:pt x="343" y="1159"/>
                      <a:pt x="469" y="1260"/>
                    </a:cubicBezTo>
                    <a:cubicBezTo>
                      <a:pt x="113" y="1664"/>
                      <a:pt x="362" y="2378"/>
                      <a:pt x="816" y="2582"/>
                    </a:cubicBezTo>
                    <a:cubicBezTo>
                      <a:pt x="949" y="2643"/>
                      <a:pt x="1095" y="2680"/>
                      <a:pt x="1240" y="2680"/>
                    </a:cubicBezTo>
                    <a:cubicBezTo>
                      <a:pt x="1278" y="2680"/>
                      <a:pt x="1315" y="2677"/>
                      <a:pt x="1352" y="2672"/>
                    </a:cubicBezTo>
                    <a:cubicBezTo>
                      <a:pt x="1640" y="2632"/>
                      <a:pt x="1895" y="2411"/>
                      <a:pt x="2011" y="2151"/>
                    </a:cubicBezTo>
                    <a:cubicBezTo>
                      <a:pt x="2027" y="2115"/>
                      <a:pt x="2039" y="2079"/>
                      <a:pt x="2050" y="2044"/>
                    </a:cubicBezTo>
                    <a:cubicBezTo>
                      <a:pt x="2073" y="1966"/>
                      <a:pt x="2075" y="1883"/>
                      <a:pt x="2071" y="1803"/>
                    </a:cubicBezTo>
                    <a:cubicBezTo>
                      <a:pt x="2060" y="1594"/>
                      <a:pt x="1982" y="1435"/>
                      <a:pt x="1834" y="1290"/>
                    </a:cubicBezTo>
                    <a:cubicBezTo>
                      <a:pt x="1976" y="1220"/>
                      <a:pt x="2102" y="1118"/>
                      <a:pt x="2201" y="994"/>
                    </a:cubicBezTo>
                    <a:cubicBezTo>
                      <a:pt x="2278" y="896"/>
                      <a:pt x="2339" y="765"/>
                      <a:pt x="2291" y="652"/>
                    </a:cubicBezTo>
                    <a:cubicBezTo>
                      <a:pt x="2252" y="558"/>
                      <a:pt x="2145" y="505"/>
                      <a:pt x="2044" y="504"/>
                    </a:cubicBezTo>
                    <a:cubicBezTo>
                      <a:pt x="2043" y="504"/>
                      <a:pt x="2041" y="504"/>
                      <a:pt x="2040" y="504"/>
                    </a:cubicBezTo>
                    <a:cubicBezTo>
                      <a:pt x="1940" y="504"/>
                      <a:pt x="1844" y="546"/>
                      <a:pt x="1758" y="599"/>
                    </a:cubicBezTo>
                    <a:cubicBezTo>
                      <a:pt x="1671" y="652"/>
                      <a:pt x="1591" y="715"/>
                      <a:pt x="1502" y="764"/>
                    </a:cubicBezTo>
                    <a:cubicBezTo>
                      <a:pt x="1663" y="554"/>
                      <a:pt x="1645" y="262"/>
                      <a:pt x="1450" y="82"/>
                    </a:cubicBezTo>
                    <a:cubicBezTo>
                      <a:pt x="1405" y="41"/>
                      <a:pt x="1351" y="7"/>
                      <a:pt x="1292" y="2"/>
                    </a:cubicBezTo>
                    <a:cubicBezTo>
                      <a:pt x="1285" y="1"/>
                      <a:pt x="1279" y="1"/>
                      <a:pt x="1273"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4" name="Google Shape;619;p15">
                <a:extLst>
                  <a:ext uri="{FF2B5EF4-FFF2-40B4-BE49-F238E27FC236}">
                    <a16:creationId xmlns:a16="http://schemas.microsoft.com/office/drawing/2014/main" xmlns="" id="{B0FDA0B3-8926-40AA-97FF-76E89DAADBFE}"/>
                  </a:ext>
                </a:extLst>
              </p:cNvPr>
              <p:cNvSpPr/>
              <p:nvPr/>
            </p:nvSpPr>
            <p:spPr>
              <a:xfrm rot="-892429">
                <a:off x="7825667" y="4115744"/>
                <a:ext cx="482223" cy="187661"/>
              </a:xfrm>
              <a:custGeom>
                <a:avLst/>
                <a:gdLst/>
                <a:ahLst/>
                <a:cxnLst/>
                <a:rect l="l" t="t" r="r" b="b"/>
                <a:pathLst>
                  <a:path w="13430" h="5223" extrusionOk="0">
                    <a:moveTo>
                      <a:pt x="1329" y="0"/>
                    </a:moveTo>
                    <a:cubicBezTo>
                      <a:pt x="986" y="0"/>
                      <a:pt x="619" y="41"/>
                      <a:pt x="400" y="297"/>
                    </a:cubicBezTo>
                    <a:cubicBezTo>
                      <a:pt x="120" y="623"/>
                      <a:pt x="1" y="1360"/>
                      <a:pt x="75" y="1765"/>
                    </a:cubicBezTo>
                    <a:cubicBezTo>
                      <a:pt x="236" y="2630"/>
                      <a:pt x="1512" y="2408"/>
                      <a:pt x="2178" y="2513"/>
                    </a:cubicBezTo>
                    <a:cubicBezTo>
                      <a:pt x="3244" y="2678"/>
                      <a:pt x="4304" y="2886"/>
                      <a:pt x="5354" y="3135"/>
                    </a:cubicBezTo>
                    <a:cubicBezTo>
                      <a:pt x="7379" y="3615"/>
                      <a:pt x="9367" y="4248"/>
                      <a:pt x="11295" y="5029"/>
                    </a:cubicBezTo>
                    <a:cubicBezTo>
                      <a:pt x="11530" y="5124"/>
                      <a:pt x="11774" y="5223"/>
                      <a:pt x="12025" y="5223"/>
                    </a:cubicBezTo>
                    <a:cubicBezTo>
                      <a:pt x="12051" y="5223"/>
                      <a:pt x="12076" y="5222"/>
                      <a:pt x="12101" y="5220"/>
                    </a:cubicBezTo>
                    <a:cubicBezTo>
                      <a:pt x="12779" y="5166"/>
                      <a:pt x="13136" y="4411"/>
                      <a:pt x="13357" y="3768"/>
                    </a:cubicBezTo>
                    <a:cubicBezTo>
                      <a:pt x="13393" y="3664"/>
                      <a:pt x="13429" y="3544"/>
                      <a:pt x="13377" y="3445"/>
                    </a:cubicBezTo>
                    <a:cubicBezTo>
                      <a:pt x="13343" y="3378"/>
                      <a:pt x="13275" y="3336"/>
                      <a:pt x="13211" y="3297"/>
                    </a:cubicBezTo>
                    <a:cubicBezTo>
                      <a:pt x="9707" y="1201"/>
                      <a:pt x="5502" y="80"/>
                      <a:pt x="1426" y="1"/>
                    </a:cubicBezTo>
                    <a:cubicBezTo>
                      <a:pt x="1394" y="0"/>
                      <a:pt x="1362" y="0"/>
                      <a:pt x="1329"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35" name="Google Shape;620;p15">
                <a:extLst>
                  <a:ext uri="{FF2B5EF4-FFF2-40B4-BE49-F238E27FC236}">
                    <a16:creationId xmlns:a16="http://schemas.microsoft.com/office/drawing/2014/main" xmlns="" id="{F2EAD003-CBCB-47D9-B0D4-D279DEC14AE7}"/>
                  </a:ext>
                </a:extLst>
              </p:cNvPr>
              <p:cNvSpPr/>
              <p:nvPr/>
            </p:nvSpPr>
            <p:spPr>
              <a:xfrm rot="-892429">
                <a:off x="7886139" y="4223533"/>
                <a:ext cx="404696" cy="323366"/>
              </a:xfrm>
              <a:custGeom>
                <a:avLst/>
                <a:gdLst/>
                <a:ahLst/>
                <a:cxnLst/>
                <a:rect l="l" t="t" r="r" b="b"/>
                <a:pathLst>
                  <a:path w="11277" h="9000" extrusionOk="0">
                    <a:moveTo>
                      <a:pt x="775" y="1"/>
                    </a:moveTo>
                    <a:cubicBezTo>
                      <a:pt x="625" y="1"/>
                      <a:pt x="463" y="19"/>
                      <a:pt x="376" y="144"/>
                    </a:cubicBezTo>
                    <a:cubicBezTo>
                      <a:pt x="314" y="233"/>
                      <a:pt x="299" y="347"/>
                      <a:pt x="288" y="455"/>
                    </a:cubicBezTo>
                    <a:cubicBezTo>
                      <a:pt x="150" y="1668"/>
                      <a:pt x="111" y="2877"/>
                      <a:pt x="82" y="4094"/>
                    </a:cubicBezTo>
                    <a:cubicBezTo>
                      <a:pt x="72" y="4537"/>
                      <a:pt x="67" y="4978"/>
                      <a:pt x="70" y="5420"/>
                    </a:cubicBezTo>
                    <a:cubicBezTo>
                      <a:pt x="71" y="5590"/>
                      <a:pt x="41" y="5732"/>
                      <a:pt x="22" y="5897"/>
                    </a:cubicBezTo>
                    <a:cubicBezTo>
                      <a:pt x="1" y="6100"/>
                      <a:pt x="48" y="6334"/>
                      <a:pt x="73" y="6536"/>
                    </a:cubicBezTo>
                    <a:cubicBezTo>
                      <a:pt x="92" y="6692"/>
                      <a:pt x="121" y="6856"/>
                      <a:pt x="217" y="6982"/>
                    </a:cubicBezTo>
                    <a:cubicBezTo>
                      <a:pt x="321" y="7121"/>
                      <a:pt x="492" y="7192"/>
                      <a:pt x="655" y="7254"/>
                    </a:cubicBezTo>
                    <a:cubicBezTo>
                      <a:pt x="1391" y="7537"/>
                      <a:pt x="2144" y="7762"/>
                      <a:pt x="2902" y="7966"/>
                    </a:cubicBezTo>
                    <a:cubicBezTo>
                      <a:pt x="3827" y="8214"/>
                      <a:pt x="4761" y="8430"/>
                      <a:pt x="5688" y="8677"/>
                    </a:cubicBezTo>
                    <a:cubicBezTo>
                      <a:pt x="6176" y="8807"/>
                      <a:pt x="6762" y="9000"/>
                      <a:pt x="7311" y="9000"/>
                    </a:cubicBezTo>
                    <a:cubicBezTo>
                      <a:pt x="7694" y="9000"/>
                      <a:pt x="8059" y="8906"/>
                      <a:pt x="8359" y="8630"/>
                    </a:cubicBezTo>
                    <a:cubicBezTo>
                      <a:pt x="8681" y="8334"/>
                      <a:pt x="8875" y="7927"/>
                      <a:pt x="9061" y="7532"/>
                    </a:cubicBezTo>
                    <a:lnTo>
                      <a:pt x="10184" y="5145"/>
                    </a:lnTo>
                    <a:cubicBezTo>
                      <a:pt x="10372" y="4748"/>
                      <a:pt x="10559" y="4349"/>
                      <a:pt x="10746" y="3952"/>
                    </a:cubicBezTo>
                    <a:cubicBezTo>
                      <a:pt x="10914" y="3597"/>
                      <a:pt x="11111" y="3248"/>
                      <a:pt x="11254" y="2884"/>
                    </a:cubicBezTo>
                    <a:cubicBezTo>
                      <a:pt x="11265" y="2854"/>
                      <a:pt x="11277" y="2821"/>
                      <a:pt x="11265" y="2790"/>
                    </a:cubicBezTo>
                    <a:cubicBezTo>
                      <a:pt x="11255" y="2765"/>
                      <a:pt x="11231" y="2748"/>
                      <a:pt x="11209" y="2734"/>
                    </a:cubicBezTo>
                    <a:cubicBezTo>
                      <a:pt x="10805" y="2471"/>
                      <a:pt x="10348" y="2304"/>
                      <a:pt x="9894" y="2140"/>
                    </a:cubicBezTo>
                    <a:cubicBezTo>
                      <a:pt x="9235" y="1902"/>
                      <a:pt x="8617" y="1603"/>
                      <a:pt x="7954" y="1377"/>
                    </a:cubicBezTo>
                    <a:cubicBezTo>
                      <a:pt x="7282" y="1149"/>
                      <a:pt x="6595" y="961"/>
                      <a:pt x="5903" y="805"/>
                    </a:cubicBezTo>
                    <a:cubicBezTo>
                      <a:pt x="5015" y="604"/>
                      <a:pt x="4124" y="404"/>
                      <a:pt x="3223" y="264"/>
                    </a:cubicBezTo>
                    <a:cubicBezTo>
                      <a:pt x="2720" y="186"/>
                      <a:pt x="2217" y="103"/>
                      <a:pt x="1711" y="53"/>
                    </a:cubicBezTo>
                    <a:cubicBezTo>
                      <a:pt x="1445" y="26"/>
                      <a:pt x="1180" y="8"/>
                      <a:pt x="915" y="4"/>
                    </a:cubicBezTo>
                    <a:cubicBezTo>
                      <a:pt x="872" y="3"/>
                      <a:pt x="824" y="1"/>
                      <a:pt x="775"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grpSp>
        <p:grpSp>
          <p:nvGrpSpPr>
            <p:cNvPr id="13" name="Google Shape;621;p15">
              <a:extLst>
                <a:ext uri="{FF2B5EF4-FFF2-40B4-BE49-F238E27FC236}">
                  <a16:creationId xmlns:a16="http://schemas.microsoft.com/office/drawing/2014/main" xmlns="" id="{9DE029B3-671C-494D-8167-B6D21119E56E}"/>
                </a:ext>
              </a:extLst>
            </p:cNvPr>
            <p:cNvGrpSpPr>
              <a:grpSpLocks/>
            </p:cNvGrpSpPr>
            <p:nvPr/>
          </p:nvGrpSpPr>
          <p:grpSpPr bwMode="auto">
            <a:xfrm rot="462603">
              <a:off x="2091009" y="3100681"/>
              <a:ext cx="299230" cy="321738"/>
              <a:chOff x="8667201" y="2266387"/>
              <a:chExt cx="389754" cy="378681"/>
            </a:xfrm>
          </p:grpSpPr>
          <p:sp>
            <p:nvSpPr>
              <p:cNvPr id="25" name="Google Shape;622;p15">
                <a:extLst>
                  <a:ext uri="{FF2B5EF4-FFF2-40B4-BE49-F238E27FC236}">
                    <a16:creationId xmlns:a16="http://schemas.microsoft.com/office/drawing/2014/main" xmlns="" id="{E71B65DE-0E9A-4D85-958F-569E6F51B298}"/>
                  </a:ext>
                </a:extLst>
              </p:cNvPr>
              <p:cNvSpPr/>
              <p:nvPr/>
            </p:nvSpPr>
            <p:spPr>
              <a:xfrm>
                <a:off x="8665695" y="2264711"/>
                <a:ext cx="389271" cy="375639"/>
              </a:xfrm>
              <a:custGeom>
                <a:avLst/>
                <a:gdLst/>
                <a:ahLst/>
                <a:cxnLst/>
                <a:rect l="l" t="t" r="r" b="b"/>
                <a:pathLst>
                  <a:path w="8025" h="7750" extrusionOk="0">
                    <a:moveTo>
                      <a:pt x="3489" y="0"/>
                    </a:moveTo>
                    <a:cubicBezTo>
                      <a:pt x="3483" y="0"/>
                      <a:pt x="3478" y="4"/>
                      <a:pt x="3475" y="11"/>
                    </a:cubicBezTo>
                    <a:cubicBezTo>
                      <a:pt x="3350" y="271"/>
                      <a:pt x="2826" y="5218"/>
                      <a:pt x="2826" y="5218"/>
                    </a:cubicBezTo>
                    <a:cubicBezTo>
                      <a:pt x="2826" y="5218"/>
                      <a:pt x="595" y="4032"/>
                      <a:pt x="108" y="4032"/>
                    </a:cubicBezTo>
                    <a:cubicBezTo>
                      <a:pt x="34" y="4032"/>
                      <a:pt x="1" y="4060"/>
                      <a:pt x="22" y="4123"/>
                    </a:cubicBezTo>
                    <a:cubicBezTo>
                      <a:pt x="184" y="4604"/>
                      <a:pt x="2826" y="7750"/>
                      <a:pt x="2826" y="7750"/>
                    </a:cubicBezTo>
                    <a:lnTo>
                      <a:pt x="7436" y="6377"/>
                    </a:lnTo>
                    <a:cubicBezTo>
                      <a:pt x="7436" y="6377"/>
                      <a:pt x="8024" y="1403"/>
                      <a:pt x="7436" y="1092"/>
                    </a:cubicBezTo>
                    <a:cubicBezTo>
                      <a:pt x="7413" y="1079"/>
                      <a:pt x="7388" y="1073"/>
                      <a:pt x="7363" y="1073"/>
                    </a:cubicBezTo>
                    <a:cubicBezTo>
                      <a:pt x="6765" y="1073"/>
                      <a:pt x="5783" y="4498"/>
                      <a:pt x="5783" y="4498"/>
                    </a:cubicBezTo>
                    <a:cubicBezTo>
                      <a:pt x="5783" y="4498"/>
                      <a:pt x="3712" y="0"/>
                      <a:pt x="3489"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6" name="Google Shape;623;p15">
                <a:extLst>
                  <a:ext uri="{FF2B5EF4-FFF2-40B4-BE49-F238E27FC236}">
                    <a16:creationId xmlns:a16="http://schemas.microsoft.com/office/drawing/2014/main" xmlns="" id="{24A3D1E1-EF1E-48D5-A9A5-755879A46376}"/>
                  </a:ext>
                </a:extLst>
              </p:cNvPr>
              <p:cNvSpPr>
                <a:spLocks/>
              </p:cNvSpPr>
              <p:nvPr/>
            </p:nvSpPr>
            <p:spPr bwMode="auto">
              <a:xfrm>
                <a:off x="8679779" y="2323259"/>
                <a:ext cx="82613" cy="78728"/>
              </a:xfrm>
              <a:custGeom>
                <a:avLst/>
                <a:gdLst>
                  <a:gd name="T0" fmla="*/ 960030 w 1701"/>
                  <a:gd name="T1" fmla="*/ 0 h 1621"/>
                  <a:gd name="T2" fmla="*/ 325498 w 1701"/>
                  <a:gd name="T3" fmla="*/ 993061 h 1621"/>
                  <a:gd name="T4" fmla="*/ 1585091 w 1701"/>
                  <a:gd name="T5" fmla="*/ 2420121 h 1621"/>
                  <a:gd name="T6" fmla="*/ 3052261 w 1701"/>
                  <a:gd name="T7" fmla="*/ 3743441 h 1621"/>
                  <a:gd name="T8" fmla="*/ 3316468 w 1701"/>
                  <a:gd name="T9" fmla="*/ 3821246 h 1621"/>
                  <a:gd name="T10" fmla="*/ 3825939 w 1701"/>
                  <a:gd name="T11" fmla="*/ 3033432 h 1621"/>
                  <a:gd name="T12" fmla="*/ 2533320 w 1701"/>
                  <a:gd name="T13" fmla="*/ 1344544 h 1621"/>
                  <a:gd name="T14" fmla="*/ 1394028 w 1701"/>
                  <a:gd name="T15" fmla="*/ 139146 h 1621"/>
                  <a:gd name="T16" fmla="*/ 960030 w 1701"/>
                  <a:gd name="T17" fmla="*/ 0 h 16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1" h="1621" extrusionOk="0">
                    <a:moveTo>
                      <a:pt x="407" y="0"/>
                    </a:moveTo>
                    <a:cubicBezTo>
                      <a:pt x="199" y="0"/>
                      <a:pt x="1" y="196"/>
                      <a:pt x="138" y="421"/>
                    </a:cubicBezTo>
                    <a:cubicBezTo>
                      <a:pt x="276" y="647"/>
                      <a:pt x="489" y="836"/>
                      <a:pt x="672" y="1026"/>
                    </a:cubicBezTo>
                    <a:cubicBezTo>
                      <a:pt x="858" y="1218"/>
                      <a:pt x="1071" y="1441"/>
                      <a:pt x="1294" y="1587"/>
                    </a:cubicBezTo>
                    <a:cubicBezTo>
                      <a:pt x="1330" y="1610"/>
                      <a:pt x="1368" y="1620"/>
                      <a:pt x="1406" y="1620"/>
                    </a:cubicBezTo>
                    <a:cubicBezTo>
                      <a:pt x="1562" y="1620"/>
                      <a:pt x="1701" y="1439"/>
                      <a:pt x="1622" y="1286"/>
                    </a:cubicBezTo>
                    <a:cubicBezTo>
                      <a:pt x="1493" y="1029"/>
                      <a:pt x="1266" y="779"/>
                      <a:pt x="1074" y="570"/>
                    </a:cubicBezTo>
                    <a:cubicBezTo>
                      <a:pt x="922" y="404"/>
                      <a:pt x="773" y="191"/>
                      <a:pt x="591" y="59"/>
                    </a:cubicBezTo>
                    <a:cubicBezTo>
                      <a:pt x="535" y="18"/>
                      <a:pt x="470" y="0"/>
                      <a:pt x="407"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7" name="Google Shape;624;p15">
                <a:extLst>
                  <a:ext uri="{FF2B5EF4-FFF2-40B4-BE49-F238E27FC236}">
                    <a16:creationId xmlns:a16="http://schemas.microsoft.com/office/drawing/2014/main" xmlns="" id="{84F7C7D1-C22D-446D-9E35-2FD0B64568B9}"/>
                  </a:ext>
                </a:extLst>
              </p:cNvPr>
              <p:cNvSpPr>
                <a:spLocks/>
              </p:cNvSpPr>
              <p:nvPr/>
            </p:nvSpPr>
            <p:spPr bwMode="auto">
              <a:xfrm>
                <a:off x="8919310" y="2266387"/>
                <a:ext cx="28169" cy="90773"/>
              </a:xfrm>
              <a:custGeom>
                <a:avLst/>
                <a:gdLst>
                  <a:gd name="T0" fmla="*/ 776056 w 580"/>
                  <a:gd name="T1" fmla="*/ 2380 h 1869"/>
                  <a:gd name="T2" fmla="*/ 122632 w 580"/>
                  <a:gd name="T3" fmla="*/ 1842221 h 1869"/>
                  <a:gd name="T4" fmla="*/ 139145 w 580"/>
                  <a:gd name="T5" fmla="*/ 3182057 h 1869"/>
                  <a:gd name="T6" fmla="*/ 783098 w 580"/>
                  <a:gd name="T7" fmla="*/ 4330780 h 1869"/>
                  <a:gd name="T8" fmla="*/ 929334 w 580"/>
                  <a:gd name="T9" fmla="*/ 4408634 h 1869"/>
                  <a:gd name="T10" fmla="*/ 1070908 w 580"/>
                  <a:gd name="T11" fmla="*/ 4137384 h 1869"/>
                  <a:gd name="T12" fmla="*/ 1184118 w 580"/>
                  <a:gd name="T13" fmla="*/ 3373123 h 1869"/>
                  <a:gd name="T14" fmla="*/ 1231277 w 580"/>
                  <a:gd name="T15" fmla="*/ 2439020 h 1869"/>
                  <a:gd name="T16" fmla="*/ 1349198 w 580"/>
                  <a:gd name="T17" fmla="*/ 592040 h 1869"/>
                  <a:gd name="T18" fmla="*/ 974162 w 580"/>
                  <a:gd name="T19" fmla="*/ 25935 h 1869"/>
                  <a:gd name="T20" fmla="*/ 776056 w 580"/>
                  <a:gd name="T21" fmla="*/ 2380 h 18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0" h="1869" extrusionOk="0">
                    <a:moveTo>
                      <a:pt x="329" y="1"/>
                    </a:moveTo>
                    <a:cubicBezTo>
                      <a:pt x="1" y="1"/>
                      <a:pt x="58" y="534"/>
                      <a:pt x="52" y="781"/>
                    </a:cubicBezTo>
                    <a:cubicBezTo>
                      <a:pt x="45" y="964"/>
                      <a:pt x="28" y="1166"/>
                      <a:pt x="59" y="1349"/>
                    </a:cubicBezTo>
                    <a:cubicBezTo>
                      <a:pt x="93" y="1561"/>
                      <a:pt x="201" y="1677"/>
                      <a:pt x="332" y="1836"/>
                    </a:cubicBezTo>
                    <a:cubicBezTo>
                      <a:pt x="352" y="1859"/>
                      <a:pt x="373" y="1869"/>
                      <a:pt x="394" y="1869"/>
                    </a:cubicBezTo>
                    <a:cubicBezTo>
                      <a:pt x="440" y="1869"/>
                      <a:pt x="477" y="1816"/>
                      <a:pt x="454" y="1754"/>
                    </a:cubicBezTo>
                    <a:cubicBezTo>
                      <a:pt x="427" y="1673"/>
                      <a:pt x="491" y="1521"/>
                      <a:pt x="502" y="1430"/>
                    </a:cubicBezTo>
                    <a:cubicBezTo>
                      <a:pt x="514" y="1298"/>
                      <a:pt x="514" y="1166"/>
                      <a:pt x="522" y="1034"/>
                    </a:cubicBezTo>
                    <a:cubicBezTo>
                      <a:pt x="532" y="774"/>
                      <a:pt x="559" y="510"/>
                      <a:pt x="572" y="251"/>
                    </a:cubicBezTo>
                    <a:cubicBezTo>
                      <a:pt x="579" y="149"/>
                      <a:pt x="522" y="37"/>
                      <a:pt x="413" y="11"/>
                    </a:cubicBezTo>
                    <a:cubicBezTo>
                      <a:pt x="383" y="4"/>
                      <a:pt x="355" y="1"/>
                      <a:pt x="32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4" name="Google Shape;625;p15">
              <a:extLst>
                <a:ext uri="{FF2B5EF4-FFF2-40B4-BE49-F238E27FC236}">
                  <a16:creationId xmlns:a16="http://schemas.microsoft.com/office/drawing/2014/main" xmlns="" id="{6DF2F429-26FC-486E-B88E-B6D60C214C87}"/>
                </a:ext>
              </a:extLst>
            </p:cNvPr>
            <p:cNvSpPr>
              <a:spLocks/>
            </p:cNvSpPr>
            <p:nvPr/>
          </p:nvSpPr>
          <p:spPr bwMode="auto">
            <a:xfrm>
              <a:off x="8556459" y="4524946"/>
              <a:ext cx="172966" cy="148976"/>
            </a:xfrm>
            <a:custGeom>
              <a:avLst/>
              <a:gdLst>
                <a:gd name="T0" fmla="*/ 2323940 w 5734"/>
                <a:gd name="T1" fmla="*/ 0 h 5078"/>
                <a:gd name="T2" fmla="*/ 336671 w 5734"/>
                <a:gd name="T3" fmla="*/ 2198203 h 5078"/>
                <a:gd name="T4" fmla="*/ 371240 w 5734"/>
                <a:gd name="T5" fmla="*/ 2231765 h 5078"/>
                <a:gd name="T6" fmla="*/ 406745 w 5734"/>
                <a:gd name="T7" fmla="*/ 2182713 h 5078"/>
                <a:gd name="T8" fmla="*/ 2409488 w 5734"/>
                <a:gd name="T9" fmla="*/ 278002 h 5078"/>
                <a:gd name="T10" fmla="*/ 4151998 w 5734"/>
                <a:gd name="T11" fmla="*/ 1061227 h 5078"/>
                <a:gd name="T12" fmla="*/ 3076466 w 5734"/>
                <a:gd name="T13" fmla="*/ 3994452 h 5078"/>
                <a:gd name="T14" fmla="*/ 2788933 w 5734"/>
                <a:gd name="T15" fmla="*/ 4022000 h 5078"/>
                <a:gd name="T16" fmla="*/ 1509576 w 5734"/>
                <a:gd name="T17" fmla="*/ 3030479 h 5078"/>
                <a:gd name="T18" fmla="*/ 1620583 w 5734"/>
                <a:gd name="T19" fmla="*/ 2242972 h 5078"/>
                <a:gd name="T20" fmla="*/ 2366714 w 5734"/>
                <a:gd name="T21" fmla="*/ 1867686 h 5078"/>
                <a:gd name="T22" fmla="*/ 2737955 w 5734"/>
                <a:gd name="T23" fmla="*/ 1916768 h 5078"/>
                <a:gd name="T24" fmla="*/ 2678831 w 5734"/>
                <a:gd name="T25" fmla="*/ 2833390 h 5078"/>
                <a:gd name="T26" fmla="*/ 2103736 w 5734"/>
                <a:gd name="T27" fmla="*/ 2780905 h 5078"/>
                <a:gd name="T28" fmla="*/ 2063707 w 5734"/>
                <a:gd name="T29" fmla="*/ 2765385 h 5078"/>
                <a:gd name="T30" fmla="*/ 2044613 w 5734"/>
                <a:gd name="T31" fmla="*/ 2916884 h 5078"/>
                <a:gd name="T32" fmla="*/ 2683386 w 5734"/>
                <a:gd name="T33" fmla="*/ 3227598 h 5078"/>
                <a:gd name="T34" fmla="*/ 2858072 w 5734"/>
                <a:gd name="T35" fmla="*/ 1647361 h 5078"/>
                <a:gd name="T36" fmla="*/ 2272087 w 5734"/>
                <a:gd name="T37" fmla="*/ 1525992 h 5078"/>
                <a:gd name="T38" fmla="*/ 1547795 w 5734"/>
                <a:gd name="T39" fmla="*/ 3855891 h 5078"/>
                <a:gd name="T40" fmla="*/ 2773459 w 5734"/>
                <a:gd name="T41" fmla="*/ 4369738 h 5078"/>
                <a:gd name="T42" fmla="*/ 4872640 w 5734"/>
                <a:gd name="T43" fmla="*/ 2755059 h 5078"/>
                <a:gd name="T44" fmla="*/ 2824407 w 5734"/>
                <a:gd name="T45" fmla="*/ 41307 h 5078"/>
                <a:gd name="T46" fmla="*/ 2323940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nvGrpSpPr>
            <p:cNvPr id="15" name="Google Shape;626;p15">
              <a:extLst>
                <a:ext uri="{FF2B5EF4-FFF2-40B4-BE49-F238E27FC236}">
                  <a16:creationId xmlns:a16="http://schemas.microsoft.com/office/drawing/2014/main" xmlns="" id="{85260321-7F96-485C-9493-0221C86BD89C}"/>
                </a:ext>
              </a:extLst>
            </p:cNvPr>
            <p:cNvGrpSpPr>
              <a:grpSpLocks/>
            </p:cNvGrpSpPr>
            <p:nvPr/>
          </p:nvGrpSpPr>
          <p:grpSpPr bwMode="auto">
            <a:xfrm>
              <a:off x="1602191" y="4135312"/>
              <a:ext cx="648842" cy="866880"/>
              <a:chOff x="1517975" y="4132611"/>
              <a:chExt cx="698732" cy="933635"/>
            </a:xfrm>
          </p:grpSpPr>
          <p:sp>
            <p:nvSpPr>
              <p:cNvPr id="18" name="Google Shape;627;p15">
                <a:extLst>
                  <a:ext uri="{FF2B5EF4-FFF2-40B4-BE49-F238E27FC236}">
                    <a16:creationId xmlns:a16="http://schemas.microsoft.com/office/drawing/2014/main" xmlns="" id="{A91AD345-1555-49A8-9960-C2F98F7B986F}"/>
                  </a:ext>
                </a:extLst>
              </p:cNvPr>
              <p:cNvSpPr/>
              <p:nvPr/>
            </p:nvSpPr>
            <p:spPr>
              <a:xfrm>
                <a:off x="1597324" y="4490284"/>
                <a:ext cx="138480" cy="138518"/>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9" name="Google Shape;628;p15">
                <a:extLst>
                  <a:ext uri="{FF2B5EF4-FFF2-40B4-BE49-F238E27FC236}">
                    <a16:creationId xmlns:a16="http://schemas.microsoft.com/office/drawing/2014/main" xmlns="" id="{7F4012D0-B3F5-4D98-ACD3-F523C9AE1600}"/>
                  </a:ext>
                </a:extLst>
              </p:cNvPr>
              <p:cNvSpPr/>
              <p:nvPr/>
            </p:nvSpPr>
            <p:spPr>
              <a:xfrm>
                <a:off x="1931986" y="4188880"/>
                <a:ext cx="107707" cy="106453"/>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0" name="Google Shape;629;p15">
                <a:extLst>
                  <a:ext uri="{FF2B5EF4-FFF2-40B4-BE49-F238E27FC236}">
                    <a16:creationId xmlns:a16="http://schemas.microsoft.com/office/drawing/2014/main" xmlns="" id="{5A0D3373-37B3-44F5-96C1-54E2127A5B96}"/>
                  </a:ext>
                </a:extLst>
              </p:cNvPr>
              <p:cNvSpPr>
                <a:spLocks/>
              </p:cNvSpPr>
              <p:nvPr/>
            </p:nvSpPr>
            <p:spPr bwMode="auto">
              <a:xfrm>
                <a:off x="1539335" y="4751068"/>
                <a:ext cx="151250" cy="63885"/>
              </a:xfrm>
              <a:custGeom>
                <a:avLst/>
                <a:gdLst>
                  <a:gd name="T0" fmla="*/ 2910490 w 3137"/>
                  <a:gd name="T1" fmla="*/ 0 h 1325"/>
                  <a:gd name="T2" fmla="*/ 2522264 w 3137"/>
                  <a:gd name="T3" fmla="*/ 25554 h 1325"/>
                  <a:gd name="T4" fmla="*/ 3542779 w 3137"/>
                  <a:gd name="T5" fmla="*/ 2854719 h 1325"/>
                  <a:gd name="T6" fmla="*/ 5539694 w 3137"/>
                  <a:gd name="T7" fmla="*/ 3077907 h 1325"/>
                  <a:gd name="T8" fmla="*/ 7292497 w 3137"/>
                  <a:gd name="T9" fmla="*/ 2785000 h 1325"/>
                  <a:gd name="T10" fmla="*/ 2910490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1" name="Google Shape;630;p15">
                <a:extLst>
                  <a:ext uri="{FF2B5EF4-FFF2-40B4-BE49-F238E27FC236}">
                    <a16:creationId xmlns:a16="http://schemas.microsoft.com/office/drawing/2014/main" xmlns="" id="{9F1E6434-1B0E-43FF-AD57-DF7FA0461637}"/>
                  </a:ext>
                </a:extLst>
              </p:cNvPr>
              <p:cNvSpPr>
                <a:spLocks/>
              </p:cNvSpPr>
              <p:nvPr/>
            </p:nvSpPr>
            <p:spPr bwMode="auto">
              <a:xfrm>
                <a:off x="1829882" y="4540367"/>
                <a:ext cx="125455" cy="87848"/>
              </a:xfrm>
              <a:custGeom>
                <a:avLst/>
                <a:gdLst>
                  <a:gd name="T0" fmla="*/ 1755116 w 2602"/>
                  <a:gd name="T1" fmla="*/ 2314 h 1822"/>
                  <a:gd name="T2" fmla="*/ 2482726 w 2602"/>
                  <a:gd name="T3" fmla="*/ 3075596 h 1822"/>
                  <a:gd name="T4" fmla="*/ 5837225 w 2602"/>
                  <a:gd name="T5" fmla="*/ 4235604 h 1822"/>
                  <a:gd name="T6" fmla="*/ 6046478 w 2602"/>
                  <a:gd name="T7" fmla="*/ 4223984 h 1822"/>
                  <a:gd name="T8" fmla="*/ 2426942 w 2602"/>
                  <a:gd name="T9" fmla="*/ 74396 h 1822"/>
                  <a:gd name="T10" fmla="*/ 1755116 w 2602"/>
                  <a:gd name="T11" fmla="*/ 2314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2" name="Google Shape;631;p15">
                <a:extLst>
                  <a:ext uri="{FF2B5EF4-FFF2-40B4-BE49-F238E27FC236}">
                    <a16:creationId xmlns:a16="http://schemas.microsoft.com/office/drawing/2014/main" xmlns="" id="{5B5FDC26-BD53-4191-B3D0-6AF39D9CFFC4}"/>
                  </a:ext>
                </a:extLst>
              </p:cNvPr>
              <p:cNvSpPr>
                <a:spLocks/>
              </p:cNvSpPr>
              <p:nvPr/>
            </p:nvSpPr>
            <p:spPr bwMode="auto">
              <a:xfrm>
                <a:off x="1742853" y="4814857"/>
                <a:ext cx="125841" cy="87462"/>
              </a:xfrm>
              <a:custGeom>
                <a:avLst/>
                <a:gdLst>
                  <a:gd name="T0" fmla="*/ 4291371 w 2610"/>
                  <a:gd name="T1" fmla="*/ 0 h 1814"/>
                  <a:gd name="T2" fmla="*/ 3638107 w 2610"/>
                  <a:gd name="T3" fmla="*/ 69719 h 1814"/>
                  <a:gd name="T4" fmla="*/ 0 w 2610"/>
                  <a:gd name="T5" fmla="*/ 4200683 h 1814"/>
                  <a:gd name="T6" fmla="*/ 230130 w 2610"/>
                  <a:gd name="T7" fmla="*/ 4214666 h 1814"/>
                  <a:gd name="T8" fmla="*/ 3568388 w 2610"/>
                  <a:gd name="T9" fmla="*/ 3077901 h 1814"/>
                  <a:gd name="T10" fmla="*/ 4291371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3" name="Google Shape;632;p15">
                <a:extLst>
                  <a:ext uri="{FF2B5EF4-FFF2-40B4-BE49-F238E27FC236}">
                    <a16:creationId xmlns:a16="http://schemas.microsoft.com/office/drawing/2014/main" xmlns="" id="{433F648B-B9DC-4400-858F-B056B4B7BFE1}"/>
                  </a:ext>
                </a:extLst>
              </p:cNvPr>
              <p:cNvSpPr>
                <a:spLocks/>
              </p:cNvSpPr>
              <p:nvPr/>
            </p:nvSpPr>
            <p:spPr bwMode="auto">
              <a:xfrm>
                <a:off x="1983641" y="4683036"/>
                <a:ext cx="125841" cy="87462"/>
              </a:xfrm>
              <a:custGeom>
                <a:avLst/>
                <a:gdLst>
                  <a:gd name="T0" fmla="*/ 4298314 w 2610"/>
                  <a:gd name="T1" fmla="*/ 2314 h 1814"/>
                  <a:gd name="T2" fmla="*/ 3640469 w 2610"/>
                  <a:gd name="T3" fmla="*/ 69719 h 1814"/>
                  <a:gd name="T4" fmla="*/ 0 w 2610"/>
                  <a:gd name="T5" fmla="*/ 4200683 h 1814"/>
                  <a:gd name="T6" fmla="*/ 227816 w 2610"/>
                  <a:gd name="T7" fmla="*/ 4214666 h 1814"/>
                  <a:gd name="T8" fmla="*/ 3568388 w 2610"/>
                  <a:gd name="T9" fmla="*/ 3070909 h 1814"/>
                  <a:gd name="T10" fmla="*/ 4298314 w 2610"/>
                  <a:gd name="T11" fmla="*/ 2314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4" name="Google Shape;633;p15">
                <a:extLst>
                  <a:ext uri="{FF2B5EF4-FFF2-40B4-BE49-F238E27FC236}">
                    <a16:creationId xmlns:a16="http://schemas.microsoft.com/office/drawing/2014/main" xmlns="" id="{DBC08020-6430-40BA-AE2D-3AA278401D04}"/>
                  </a:ext>
                </a:extLst>
              </p:cNvPr>
              <p:cNvSpPr>
                <a:spLocks/>
              </p:cNvSpPr>
              <p:nvPr/>
            </p:nvSpPr>
            <p:spPr bwMode="auto">
              <a:xfrm>
                <a:off x="1517975" y="4132611"/>
                <a:ext cx="698732" cy="933635"/>
              </a:xfrm>
              <a:custGeom>
                <a:avLst/>
                <a:gdLst>
                  <a:gd name="T0" fmla="*/ 23042293 w 14492"/>
                  <a:gd name="T1" fmla="*/ 0 h 19364"/>
                  <a:gd name="T2" fmla="*/ 17872197 w 14492"/>
                  <a:gd name="T3" fmla="*/ 2664071 h 19364"/>
                  <a:gd name="T4" fmla="*/ 19529685 w 14492"/>
                  <a:gd name="T5" fmla="*/ 9838075 h 19364"/>
                  <a:gd name="T6" fmla="*/ 22361160 w 14492"/>
                  <a:gd name="T7" fmla="*/ 10444813 h 19364"/>
                  <a:gd name="T8" fmla="*/ 22523885 w 14492"/>
                  <a:gd name="T9" fmla="*/ 10442498 h 19364"/>
                  <a:gd name="T10" fmla="*/ 22523885 w 14492"/>
                  <a:gd name="T11" fmla="*/ 10442498 h 19364"/>
                  <a:gd name="T12" fmla="*/ 22133344 w 14492"/>
                  <a:gd name="T13" fmla="*/ 18155787 h 19364"/>
                  <a:gd name="T14" fmla="*/ 21440590 w 14492"/>
                  <a:gd name="T15" fmla="*/ 26443268 h 19364"/>
                  <a:gd name="T16" fmla="*/ 20301511 w 14492"/>
                  <a:gd name="T17" fmla="*/ 42383673 h 19364"/>
                  <a:gd name="T18" fmla="*/ 18548702 w 14492"/>
                  <a:gd name="T19" fmla="*/ 42372053 h 19364"/>
                  <a:gd name="T20" fmla="*/ 17832661 w 14492"/>
                  <a:gd name="T21" fmla="*/ 42374368 h 19364"/>
                  <a:gd name="T22" fmla="*/ 11056233 w 14492"/>
                  <a:gd name="T23" fmla="*/ 42509177 h 19364"/>
                  <a:gd name="T24" fmla="*/ 9075561 w 14492"/>
                  <a:gd name="T25" fmla="*/ 26657150 h 19364"/>
                  <a:gd name="T26" fmla="*/ 13899328 w 14492"/>
                  <a:gd name="T27" fmla="*/ 21054665 h 19364"/>
                  <a:gd name="T28" fmla="*/ 8145686 w 14492"/>
                  <a:gd name="T29" fmla="*/ 14603693 h 19364"/>
                  <a:gd name="T30" fmla="*/ 7982960 w 14492"/>
                  <a:gd name="T31" fmla="*/ 14606007 h 19364"/>
                  <a:gd name="T32" fmla="*/ 8108512 w 14492"/>
                  <a:gd name="T33" fmla="*/ 15177885 h 19364"/>
                  <a:gd name="T34" fmla="*/ 12932231 w 14492"/>
                  <a:gd name="T35" fmla="*/ 20961706 h 19364"/>
                  <a:gd name="T36" fmla="*/ 7731904 w 14492"/>
                  <a:gd name="T37" fmla="*/ 25838893 h 19364"/>
                  <a:gd name="T38" fmla="*/ 7678434 w 14492"/>
                  <a:gd name="T39" fmla="*/ 25838893 h 19364"/>
                  <a:gd name="T40" fmla="*/ 1524993 w 14492"/>
                  <a:gd name="T41" fmla="*/ 21226696 h 19364"/>
                  <a:gd name="T42" fmla="*/ 6239457 w 14492"/>
                  <a:gd name="T43" fmla="*/ 15124414 h 19364"/>
                  <a:gd name="T44" fmla="*/ 6041872 w 14492"/>
                  <a:gd name="T45" fmla="*/ 14517677 h 19364"/>
                  <a:gd name="T46" fmla="*/ 5693181 w 14492"/>
                  <a:gd name="T47" fmla="*/ 14508372 h 19364"/>
                  <a:gd name="T48" fmla="*/ 392856 w 14492"/>
                  <a:gd name="T49" fmla="*/ 20073635 h 19364"/>
                  <a:gd name="T50" fmla="*/ 7008920 w 14492"/>
                  <a:gd name="T51" fmla="*/ 26780387 h 19364"/>
                  <a:gd name="T52" fmla="*/ 7392519 w 14492"/>
                  <a:gd name="T53" fmla="*/ 26787330 h 19364"/>
                  <a:gd name="T54" fmla="*/ 8517665 w 14492"/>
                  <a:gd name="T55" fmla="*/ 26726917 h 19364"/>
                  <a:gd name="T56" fmla="*/ 8517665 w 14492"/>
                  <a:gd name="T57" fmla="*/ 26726917 h 19364"/>
                  <a:gd name="T58" fmla="*/ 9468465 w 14492"/>
                  <a:gd name="T59" fmla="*/ 35707151 h 19364"/>
                  <a:gd name="T60" fmla="*/ 10300704 w 14492"/>
                  <a:gd name="T61" fmla="*/ 42571953 h 19364"/>
                  <a:gd name="T62" fmla="*/ 8666456 w 14492"/>
                  <a:gd name="T63" fmla="*/ 42711439 h 19364"/>
                  <a:gd name="T64" fmla="*/ 1383192 w 14492"/>
                  <a:gd name="T65" fmla="*/ 44057408 h 19364"/>
                  <a:gd name="T66" fmla="*/ 1476199 w 14492"/>
                  <a:gd name="T67" fmla="*/ 44450312 h 19364"/>
                  <a:gd name="T68" fmla="*/ 1494762 w 14492"/>
                  <a:gd name="T69" fmla="*/ 44447998 h 19364"/>
                  <a:gd name="T70" fmla="*/ 17516515 w 14492"/>
                  <a:gd name="T71" fmla="*/ 43101980 h 19364"/>
                  <a:gd name="T72" fmla="*/ 33445261 w 14492"/>
                  <a:gd name="T73" fmla="*/ 45008208 h 19364"/>
                  <a:gd name="T74" fmla="*/ 33494103 w 14492"/>
                  <a:gd name="T75" fmla="*/ 45012885 h 19364"/>
                  <a:gd name="T76" fmla="*/ 33466187 w 14492"/>
                  <a:gd name="T77" fmla="*/ 44589798 h 19364"/>
                  <a:gd name="T78" fmla="*/ 21156990 w 14492"/>
                  <a:gd name="T79" fmla="*/ 42406913 h 19364"/>
                  <a:gd name="T80" fmla="*/ 22303061 w 14492"/>
                  <a:gd name="T81" fmla="*/ 26247998 h 19364"/>
                  <a:gd name="T82" fmla="*/ 22988823 w 14492"/>
                  <a:gd name="T83" fmla="*/ 10409953 h 19364"/>
                  <a:gd name="T84" fmla="*/ 27380150 w 14492"/>
                  <a:gd name="T85" fmla="*/ 7896940 h 19364"/>
                  <a:gd name="T86" fmla="*/ 25155461 w 14492"/>
                  <a:gd name="T87" fmla="*/ 1320416 h 19364"/>
                  <a:gd name="T88" fmla="*/ 25083379 w 14492"/>
                  <a:gd name="T89" fmla="*/ 1311110 h 19364"/>
                  <a:gd name="T90" fmla="*/ 25101990 w 14492"/>
                  <a:gd name="T91" fmla="*/ 1855120 h 19364"/>
                  <a:gd name="T92" fmla="*/ 26106261 w 14492"/>
                  <a:gd name="T93" fmla="*/ 7850461 h 19364"/>
                  <a:gd name="T94" fmla="*/ 22249590 w 14492"/>
                  <a:gd name="T95" fmla="*/ 9519567 h 19364"/>
                  <a:gd name="T96" fmla="*/ 19736575 w 14492"/>
                  <a:gd name="T97" fmla="*/ 8854730 h 19364"/>
                  <a:gd name="T98" fmla="*/ 18822997 w 14492"/>
                  <a:gd name="T99" fmla="*/ 3126694 h 19364"/>
                  <a:gd name="T100" fmla="*/ 23704864 w 14492"/>
                  <a:gd name="T101" fmla="*/ 774140 h 19364"/>
                  <a:gd name="T102" fmla="*/ 25178701 w 14492"/>
                  <a:gd name="T103" fmla="*/ 936865 h 19364"/>
                  <a:gd name="T104" fmla="*/ 25222866 w 14492"/>
                  <a:gd name="T105" fmla="*/ 941494 h 19364"/>
                  <a:gd name="T106" fmla="*/ 25204255 w 14492"/>
                  <a:gd name="T107" fmla="*/ 471928 h 19364"/>
                  <a:gd name="T108" fmla="*/ 23042293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6" name="Google Shape;634;p15">
              <a:extLst>
                <a:ext uri="{FF2B5EF4-FFF2-40B4-BE49-F238E27FC236}">
                  <a16:creationId xmlns:a16="http://schemas.microsoft.com/office/drawing/2014/main" xmlns="" id="{67879F6A-BD05-4A37-88E4-1E0F1ABB10B4}"/>
                </a:ext>
              </a:extLst>
            </p:cNvPr>
            <p:cNvSpPr/>
            <p:nvPr/>
          </p:nvSpPr>
          <p:spPr>
            <a:xfrm>
              <a:off x="6992233" y="3214615"/>
              <a:ext cx="336960" cy="335826"/>
            </a:xfrm>
            <a:custGeom>
              <a:avLst/>
              <a:gdLst/>
              <a:ahLst/>
              <a:cxnLst/>
              <a:rect l="l" t="t" r="r" b="b"/>
              <a:pathLst>
                <a:path w="5003" h="4525" extrusionOk="0">
                  <a:moveTo>
                    <a:pt x="3838" y="0"/>
                  </a:moveTo>
                  <a:cubicBezTo>
                    <a:pt x="3629" y="0"/>
                    <a:pt x="3404" y="102"/>
                    <a:pt x="3225" y="232"/>
                  </a:cubicBezTo>
                  <a:cubicBezTo>
                    <a:pt x="2839" y="510"/>
                    <a:pt x="2696" y="1009"/>
                    <a:pt x="2628" y="1466"/>
                  </a:cubicBezTo>
                  <a:lnTo>
                    <a:pt x="2628" y="1466"/>
                  </a:lnTo>
                  <a:cubicBezTo>
                    <a:pt x="2646" y="1300"/>
                    <a:pt x="2358" y="776"/>
                    <a:pt x="2285" y="626"/>
                  </a:cubicBezTo>
                  <a:cubicBezTo>
                    <a:pt x="2170" y="394"/>
                    <a:pt x="2002" y="241"/>
                    <a:pt x="1762" y="124"/>
                  </a:cubicBezTo>
                  <a:cubicBezTo>
                    <a:pt x="1625" y="56"/>
                    <a:pt x="1468" y="11"/>
                    <a:pt x="1318" y="11"/>
                  </a:cubicBezTo>
                  <a:cubicBezTo>
                    <a:pt x="1196" y="11"/>
                    <a:pt x="1079" y="41"/>
                    <a:pt x="981" y="113"/>
                  </a:cubicBezTo>
                  <a:cubicBezTo>
                    <a:pt x="792" y="249"/>
                    <a:pt x="721" y="498"/>
                    <a:pt x="734" y="728"/>
                  </a:cubicBezTo>
                  <a:cubicBezTo>
                    <a:pt x="757" y="1219"/>
                    <a:pt x="1133" y="1671"/>
                    <a:pt x="1609" y="1790"/>
                  </a:cubicBezTo>
                  <a:cubicBezTo>
                    <a:pt x="1113" y="1807"/>
                    <a:pt x="643" y="1901"/>
                    <a:pt x="261" y="2222"/>
                  </a:cubicBezTo>
                  <a:cubicBezTo>
                    <a:pt x="187" y="2286"/>
                    <a:pt x="72" y="2435"/>
                    <a:pt x="48" y="2543"/>
                  </a:cubicBezTo>
                  <a:cubicBezTo>
                    <a:pt x="1" y="2763"/>
                    <a:pt x="48" y="2999"/>
                    <a:pt x="224" y="3141"/>
                  </a:cubicBezTo>
                  <a:cubicBezTo>
                    <a:pt x="397" y="3283"/>
                    <a:pt x="629" y="3330"/>
                    <a:pt x="856" y="3337"/>
                  </a:cubicBezTo>
                  <a:cubicBezTo>
                    <a:pt x="867" y="3337"/>
                    <a:pt x="878" y="3337"/>
                    <a:pt x="890" y="3337"/>
                  </a:cubicBezTo>
                  <a:cubicBezTo>
                    <a:pt x="1088" y="3337"/>
                    <a:pt x="1286" y="3310"/>
                    <a:pt x="1474" y="3253"/>
                  </a:cubicBezTo>
                  <a:cubicBezTo>
                    <a:pt x="1667" y="3195"/>
                    <a:pt x="1832" y="3070"/>
                    <a:pt x="2015" y="3006"/>
                  </a:cubicBezTo>
                  <a:lnTo>
                    <a:pt x="2015" y="3006"/>
                  </a:lnTo>
                  <a:cubicBezTo>
                    <a:pt x="1924" y="3249"/>
                    <a:pt x="1849" y="3476"/>
                    <a:pt x="1843" y="3736"/>
                  </a:cubicBezTo>
                  <a:cubicBezTo>
                    <a:pt x="1836" y="3959"/>
                    <a:pt x="1907" y="4192"/>
                    <a:pt x="2075" y="4341"/>
                  </a:cubicBezTo>
                  <a:cubicBezTo>
                    <a:pt x="2212" y="4463"/>
                    <a:pt x="2395" y="4524"/>
                    <a:pt x="2578" y="4524"/>
                  </a:cubicBezTo>
                  <a:cubicBezTo>
                    <a:pt x="2661" y="4524"/>
                    <a:pt x="2744" y="4512"/>
                    <a:pt x="2822" y="4486"/>
                  </a:cubicBezTo>
                  <a:cubicBezTo>
                    <a:pt x="2907" y="4459"/>
                    <a:pt x="2988" y="4418"/>
                    <a:pt x="3056" y="4365"/>
                  </a:cubicBezTo>
                  <a:cubicBezTo>
                    <a:pt x="3225" y="4236"/>
                    <a:pt x="3320" y="4030"/>
                    <a:pt x="3343" y="3820"/>
                  </a:cubicBezTo>
                  <a:cubicBezTo>
                    <a:pt x="3363" y="3644"/>
                    <a:pt x="3340" y="3469"/>
                    <a:pt x="3289" y="3303"/>
                  </a:cubicBezTo>
                  <a:cubicBezTo>
                    <a:pt x="3242" y="3148"/>
                    <a:pt x="3198" y="3006"/>
                    <a:pt x="3117" y="2861"/>
                  </a:cubicBezTo>
                  <a:lnTo>
                    <a:pt x="3117" y="2861"/>
                  </a:lnTo>
                  <a:cubicBezTo>
                    <a:pt x="3441" y="3070"/>
                    <a:pt x="3677" y="3348"/>
                    <a:pt x="4083" y="3378"/>
                  </a:cubicBezTo>
                  <a:cubicBezTo>
                    <a:pt x="4107" y="3379"/>
                    <a:pt x="4131" y="3380"/>
                    <a:pt x="4155" y="3380"/>
                  </a:cubicBezTo>
                  <a:cubicBezTo>
                    <a:pt x="4458" y="3380"/>
                    <a:pt x="4741" y="3243"/>
                    <a:pt x="4864" y="2948"/>
                  </a:cubicBezTo>
                  <a:cubicBezTo>
                    <a:pt x="5002" y="2610"/>
                    <a:pt x="4837" y="2178"/>
                    <a:pt x="4505" y="2022"/>
                  </a:cubicBezTo>
                  <a:cubicBezTo>
                    <a:pt x="4391" y="1969"/>
                    <a:pt x="4262" y="1944"/>
                    <a:pt x="4137" y="1921"/>
                  </a:cubicBezTo>
                  <a:cubicBezTo>
                    <a:pt x="3998" y="1897"/>
                    <a:pt x="3860" y="1874"/>
                    <a:pt x="3718" y="1847"/>
                  </a:cubicBezTo>
                  <a:cubicBezTo>
                    <a:pt x="4100" y="1627"/>
                    <a:pt x="4363" y="1219"/>
                    <a:pt x="4404" y="779"/>
                  </a:cubicBezTo>
                  <a:cubicBezTo>
                    <a:pt x="4418" y="617"/>
                    <a:pt x="4401" y="444"/>
                    <a:pt x="4323" y="302"/>
                  </a:cubicBezTo>
                  <a:cubicBezTo>
                    <a:pt x="4203" y="83"/>
                    <a:pt x="4026" y="0"/>
                    <a:pt x="3838"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7" name="Google Shape;635;p15">
              <a:extLst>
                <a:ext uri="{FF2B5EF4-FFF2-40B4-BE49-F238E27FC236}">
                  <a16:creationId xmlns:a16="http://schemas.microsoft.com/office/drawing/2014/main" xmlns="" id="{9912038A-16A2-474F-84B9-69309C363EBB}"/>
                </a:ext>
              </a:extLst>
            </p:cNvPr>
            <p:cNvSpPr>
              <a:spLocks/>
            </p:cNvSpPr>
            <p:nvPr/>
          </p:nvSpPr>
          <p:spPr bwMode="auto">
            <a:xfrm>
              <a:off x="1683214" y="2452905"/>
              <a:ext cx="185861" cy="107641"/>
            </a:xfrm>
            <a:custGeom>
              <a:avLst/>
              <a:gdLst>
                <a:gd name="T0" fmla="*/ 1528687 w 5736"/>
                <a:gd name="T1" fmla="*/ 303417 h 3322"/>
                <a:gd name="T2" fmla="*/ 2916683 w 5736"/>
                <a:gd name="T3" fmla="*/ 1416344 h 3322"/>
                <a:gd name="T4" fmla="*/ 2963926 w 5736"/>
                <a:gd name="T5" fmla="*/ 1458338 h 3322"/>
                <a:gd name="T6" fmla="*/ 2975493 w 5736"/>
                <a:gd name="T7" fmla="*/ 1461481 h 3322"/>
                <a:gd name="T8" fmla="*/ 2991241 w 5736"/>
                <a:gd name="T9" fmla="*/ 1458338 h 3322"/>
                <a:gd name="T10" fmla="*/ 3001739 w 5736"/>
                <a:gd name="T11" fmla="*/ 1452052 h 3322"/>
                <a:gd name="T12" fmla="*/ 3005919 w 5736"/>
                <a:gd name="T13" fmla="*/ 1452052 h 3322"/>
                <a:gd name="T14" fmla="*/ 4172411 w 5736"/>
                <a:gd name="T15" fmla="*/ 696102 h 3322"/>
                <a:gd name="T16" fmla="*/ 4673225 w 5736"/>
                <a:gd name="T17" fmla="*/ 583763 h 3322"/>
                <a:gd name="T18" fmla="*/ 5105799 w 5736"/>
                <a:gd name="T19" fmla="*/ 1256762 h 3322"/>
                <a:gd name="T20" fmla="*/ 4009653 w 5736"/>
                <a:gd name="T21" fmla="*/ 2534521 h 3322"/>
                <a:gd name="T22" fmla="*/ 2657365 w 5736"/>
                <a:gd name="T23" fmla="*/ 3172850 h 3322"/>
                <a:gd name="T24" fmla="*/ 948066 w 5736"/>
                <a:gd name="T25" fmla="*/ 1444696 h 3322"/>
                <a:gd name="T26" fmla="*/ 1359643 w 5736"/>
                <a:gd name="T27" fmla="*/ 320234 h 3322"/>
                <a:gd name="T28" fmla="*/ 1528687 w 5736"/>
                <a:gd name="T29" fmla="*/ 303417 h 3322"/>
                <a:gd name="T30" fmla="*/ 1390102 w 5736"/>
                <a:gd name="T31" fmla="*/ 1037 h 3322"/>
                <a:gd name="T32" fmla="*/ 550163 w 5736"/>
                <a:gd name="T33" fmla="*/ 521809 h 3322"/>
                <a:gd name="T34" fmla="*/ 2509318 w 5736"/>
                <a:gd name="T35" fmla="*/ 3441628 h 3322"/>
                <a:gd name="T36" fmla="*/ 2640548 w 5736"/>
                <a:gd name="T37" fmla="*/ 3487834 h 3322"/>
                <a:gd name="T38" fmla="*/ 2753957 w 5736"/>
                <a:gd name="T39" fmla="*/ 3456339 h 3322"/>
                <a:gd name="T40" fmla="*/ 5478493 w 5736"/>
                <a:gd name="T41" fmla="*/ 717099 h 3322"/>
                <a:gd name="T42" fmla="*/ 4674262 w 5736"/>
                <a:gd name="T43" fmla="*/ 211037 h 3322"/>
                <a:gd name="T44" fmla="*/ 2998596 w 5736"/>
                <a:gd name="T45" fmla="*/ 1150709 h 3322"/>
                <a:gd name="T46" fmla="*/ 1390102 w 5736"/>
                <a:gd name="T47" fmla="*/ 1037 h 332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6" h="3322" extrusionOk="0">
                  <a:moveTo>
                    <a:pt x="1456" y="289"/>
                  </a:moveTo>
                  <a:cubicBezTo>
                    <a:pt x="2032" y="289"/>
                    <a:pt x="2534" y="879"/>
                    <a:pt x="2778" y="1349"/>
                  </a:cubicBezTo>
                  <a:cubicBezTo>
                    <a:pt x="2792" y="1372"/>
                    <a:pt x="2806" y="1386"/>
                    <a:pt x="2823" y="1389"/>
                  </a:cubicBezTo>
                  <a:cubicBezTo>
                    <a:pt x="2826" y="1391"/>
                    <a:pt x="2830" y="1392"/>
                    <a:pt x="2834" y="1392"/>
                  </a:cubicBezTo>
                  <a:cubicBezTo>
                    <a:pt x="2839" y="1392"/>
                    <a:pt x="2844" y="1391"/>
                    <a:pt x="2849" y="1389"/>
                  </a:cubicBezTo>
                  <a:cubicBezTo>
                    <a:pt x="2853" y="1389"/>
                    <a:pt x="2856" y="1386"/>
                    <a:pt x="2859" y="1383"/>
                  </a:cubicBezTo>
                  <a:lnTo>
                    <a:pt x="2863" y="1383"/>
                  </a:lnTo>
                  <a:cubicBezTo>
                    <a:pt x="3248" y="1157"/>
                    <a:pt x="3548" y="835"/>
                    <a:pt x="3974" y="663"/>
                  </a:cubicBezTo>
                  <a:cubicBezTo>
                    <a:pt x="4137" y="596"/>
                    <a:pt x="4304" y="556"/>
                    <a:pt x="4451" y="556"/>
                  </a:cubicBezTo>
                  <a:cubicBezTo>
                    <a:pt x="4750" y="556"/>
                    <a:pt x="4961" y="727"/>
                    <a:pt x="4863" y="1197"/>
                  </a:cubicBezTo>
                  <a:cubicBezTo>
                    <a:pt x="4752" y="1737"/>
                    <a:pt x="4262" y="2133"/>
                    <a:pt x="3819" y="2414"/>
                  </a:cubicBezTo>
                  <a:cubicBezTo>
                    <a:pt x="3414" y="2670"/>
                    <a:pt x="2940" y="2788"/>
                    <a:pt x="2531" y="3022"/>
                  </a:cubicBezTo>
                  <a:cubicBezTo>
                    <a:pt x="1930" y="2569"/>
                    <a:pt x="1234" y="2058"/>
                    <a:pt x="903" y="1376"/>
                  </a:cubicBezTo>
                  <a:cubicBezTo>
                    <a:pt x="707" y="974"/>
                    <a:pt x="784" y="406"/>
                    <a:pt x="1295" y="305"/>
                  </a:cubicBezTo>
                  <a:cubicBezTo>
                    <a:pt x="1349" y="294"/>
                    <a:pt x="1403" y="289"/>
                    <a:pt x="1456" y="289"/>
                  </a:cubicBezTo>
                  <a:close/>
                  <a:moveTo>
                    <a:pt x="1324" y="1"/>
                  </a:moveTo>
                  <a:cubicBezTo>
                    <a:pt x="992" y="1"/>
                    <a:pt x="692" y="144"/>
                    <a:pt x="524" y="497"/>
                  </a:cubicBezTo>
                  <a:cubicBezTo>
                    <a:pt x="0" y="1586"/>
                    <a:pt x="1683" y="2748"/>
                    <a:pt x="2390" y="3278"/>
                  </a:cubicBezTo>
                  <a:cubicBezTo>
                    <a:pt x="2429" y="3309"/>
                    <a:pt x="2473" y="3322"/>
                    <a:pt x="2515" y="3322"/>
                  </a:cubicBezTo>
                  <a:cubicBezTo>
                    <a:pt x="2555" y="3322"/>
                    <a:pt x="2593" y="3310"/>
                    <a:pt x="2623" y="3292"/>
                  </a:cubicBezTo>
                  <a:cubicBezTo>
                    <a:pt x="3715" y="3208"/>
                    <a:pt x="5735" y="1968"/>
                    <a:pt x="5218" y="683"/>
                  </a:cubicBezTo>
                  <a:cubicBezTo>
                    <a:pt x="5079" y="337"/>
                    <a:pt x="4787" y="201"/>
                    <a:pt x="4452" y="201"/>
                  </a:cubicBezTo>
                  <a:cubicBezTo>
                    <a:pt x="3854" y="201"/>
                    <a:pt x="3116" y="636"/>
                    <a:pt x="2856" y="1096"/>
                  </a:cubicBezTo>
                  <a:cubicBezTo>
                    <a:pt x="2686" y="510"/>
                    <a:pt x="1949" y="1"/>
                    <a:pt x="132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594" name="Google Shape;594;p15"/>
          <p:cNvSpPr txBox="1">
            <a:spLocks noGrp="1"/>
          </p:cNvSpPr>
          <p:nvPr>
            <p:ph type="title"/>
          </p:nvPr>
        </p:nvSpPr>
        <p:spPr>
          <a:xfrm>
            <a:off x="2073700" y="2801075"/>
            <a:ext cx="4996500" cy="841800"/>
          </a:xfrm>
          <a:prstGeom prst="rect">
            <a:avLst/>
          </a:prstGeom>
        </p:spPr>
        <p:txBody>
          <a:bodyPr spcFirstLastPara="1" anchor="ctr">
            <a:noAutofit/>
          </a:bodyPr>
          <a:lstStyle>
            <a:lvl1pPr lvl="0" algn="ctr" rtl="0">
              <a:spcBef>
                <a:spcPts val="0"/>
              </a:spcBef>
              <a:spcAft>
                <a:spcPts val="0"/>
              </a:spcAft>
              <a:buSzPts val="5400"/>
              <a:buNone/>
              <a:defRPr sz="3000"/>
            </a:lvl1pPr>
            <a:lvl2pPr lvl="1" algn="ctr" rtl="0">
              <a:spcBef>
                <a:spcPts val="0"/>
              </a:spcBef>
              <a:spcAft>
                <a:spcPts val="0"/>
              </a:spcAft>
              <a:buSzPts val="3600"/>
              <a:buNone/>
              <a:defRPr sz="2000"/>
            </a:lvl2pPr>
            <a:lvl3pPr lvl="2" algn="ctr" rtl="0">
              <a:spcBef>
                <a:spcPts val="0"/>
              </a:spcBef>
              <a:spcAft>
                <a:spcPts val="0"/>
              </a:spcAft>
              <a:buSzPts val="3600"/>
              <a:buNone/>
              <a:defRPr sz="2000"/>
            </a:lvl3pPr>
            <a:lvl4pPr lvl="3" algn="ctr" rtl="0">
              <a:spcBef>
                <a:spcPts val="0"/>
              </a:spcBef>
              <a:spcAft>
                <a:spcPts val="0"/>
              </a:spcAft>
              <a:buSzPts val="3600"/>
              <a:buNone/>
              <a:defRPr sz="2000"/>
            </a:lvl4pPr>
            <a:lvl5pPr lvl="4" algn="ctr" rtl="0">
              <a:spcBef>
                <a:spcPts val="0"/>
              </a:spcBef>
              <a:spcAft>
                <a:spcPts val="0"/>
              </a:spcAft>
              <a:buSzPts val="3600"/>
              <a:buNone/>
              <a:defRPr sz="2000"/>
            </a:lvl5pPr>
            <a:lvl6pPr lvl="5" algn="ctr" rtl="0">
              <a:spcBef>
                <a:spcPts val="0"/>
              </a:spcBef>
              <a:spcAft>
                <a:spcPts val="0"/>
              </a:spcAft>
              <a:buSzPts val="3600"/>
              <a:buNone/>
              <a:defRPr sz="2000"/>
            </a:lvl6pPr>
            <a:lvl7pPr lvl="6" algn="ctr" rtl="0">
              <a:spcBef>
                <a:spcPts val="0"/>
              </a:spcBef>
              <a:spcAft>
                <a:spcPts val="0"/>
              </a:spcAft>
              <a:buSzPts val="3600"/>
              <a:buNone/>
              <a:defRPr sz="2000"/>
            </a:lvl7pPr>
            <a:lvl8pPr lvl="7" algn="ctr" rtl="0">
              <a:spcBef>
                <a:spcPts val="0"/>
              </a:spcBef>
              <a:spcAft>
                <a:spcPts val="0"/>
              </a:spcAft>
              <a:buSzPts val="3600"/>
              <a:buNone/>
              <a:defRPr sz="2000"/>
            </a:lvl8pPr>
            <a:lvl9pPr lvl="8" algn="ctr" rtl="0">
              <a:spcBef>
                <a:spcPts val="0"/>
              </a:spcBef>
              <a:spcAft>
                <a:spcPts val="0"/>
              </a:spcAft>
              <a:buSzPts val="3600"/>
              <a:buNone/>
              <a:defRPr sz="2000"/>
            </a:lvl9pPr>
          </a:lstStyle>
          <a:p>
            <a:endParaRPr/>
          </a:p>
        </p:txBody>
      </p:sp>
      <p:sp>
        <p:nvSpPr>
          <p:cNvPr id="595" name="Google Shape;595;p15"/>
          <p:cNvSpPr txBox="1">
            <a:spLocks noGrp="1"/>
          </p:cNvSpPr>
          <p:nvPr>
            <p:ph type="subTitle" idx="1"/>
          </p:nvPr>
        </p:nvSpPr>
        <p:spPr>
          <a:xfrm>
            <a:off x="3031050" y="3550875"/>
            <a:ext cx="3081900" cy="593400"/>
          </a:xfrm>
          <a:prstGeom prst="rect">
            <a:avLst/>
          </a:prstGeom>
        </p:spPr>
        <p:txBody>
          <a:bodyPr spcFirstLastPara="1">
            <a:noAutofit/>
          </a:bodyPr>
          <a:lstStyle>
            <a:lvl1pPr lvl="0" algn="ctr" rtl="0">
              <a:spcBef>
                <a:spcPts val="0"/>
              </a:spcBef>
              <a:spcAft>
                <a:spcPts val="0"/>
              </a:spcAft>
              <a:buSzPts val="1400"/>
              <a:buNone/>
              <a:defRPr sz="9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96" name="Google Shape;596;p15"/>
          <p:cNvSpPr txBox="1">
            <a:spLocks noGrp="1"/>
          </p:cNvSpPr>
          <p:nvPr>
            <p:ph type="title" idx="2"/>
          </p:nvPr>
        </p:nvSpPr>
        <p:spPr>
          <a:xfrm>
            <a:off x="2920200" y="1188400"/>
            <a:ext cx="3303600" cy="1120800"/>
          </a:xfrm>
          <a:prstGeom prst="rect">
            <a:avLst/>
          </a:prstGeom>
        </p:spPr>
        <p:txBody>
          <a:bodyPr spcFirstLastPara="1" anchor="ctr">
            <a:noAutofit/>
          </a:bodyPr>
          <a:lstStyle>
            <a:lvl1pPr lvl="0" algn="ctr" rtl="0">
              <a:spcBef>
                <a:spcPts val="0"/>
              </a:spcBef>
              <a:spcAft>
                <a:spcPts val="0"/>
              </a:spcAft>
              <a:buSzPts val="8600"/>
              <a:buNone/>
              <a:defRPr sz="4800"/>
            </a:lvl1pPr>
            <a:lvl2pPr lvl="1" algn="ctr" rtl="0">
              <a:spcBef>
                <a:spcPts val="0"/>
              </a:spcBef>
              <a:spcAft>
                <a:spcPts val="0"/>
              </a:spcAft>
              <a:buSzPts val="8600"/>
              <a:buNone/>
              <a:defRPr sz="4800"/>
            </a:lvl2pPr>
            <a:lvl3pPr lvl="2" algn="ctr" rtl="0">
              <a:spcBef>
                <a:spcPts val="0"/>
              </a:spcBef>
              <a:spcAft>
                <a:spcPts val="0"/>
              </a:spcAft>
              <a:buSzPts val="8600"/>
              <a:buNone/>
              <a:defRPr sz="4800"/>
            </a:lvl3pPr>
            <a:lvl4pPr lvl="3" algn="ctr" rtl="0">
              <a:spcBef>
                <a:spcPts val="0"/>
              </a:spcBef>
              <a:spcAft>
                <a:spcPts val="0"/>
              </a:spcAft>
              <a:buSzPts val="8600"/>
              <a:buNone/>
              <a:defRPr sz="4800"/>
            </a:lvl4pPr>
            <a:lvl5pPr lvl="4" algn="ctr" rtl="0">
              <a:spcBef>
                <a:spcPts val="0"/>
              </a:spcBef>
              <a:spcAft>
                <a:spcPts val="0"/>
              </a:spcAft>
              <a:buSzPts val="8600"/>
              <a:buNone/>
              <a:defRPr sz="4800"/>
            </a:lvl5pPr>
            <a:lvl6pPr lvl="5" algn="ctr" rtl="0">
              <a:spcBef>
                <a:spcPts val="0"/>
              </a:spcBef>
              <a:spcAft>
                <a:spcPts val="0"/>
              </a:spcAft>
              <a:buSzPts val="8600"/>
              <a:buNone/>
              <a:defRPr sz="4800"/>
            </a:lvl6pPr>
            <a:lvl7pPr lvl="6" algn="ctr" rtl="0">
              <a:spcBef>
                <a:spcPts val="0"/>
              </a:spcBef>
              <a:spcAft>
                <a:spcPts val="0"/>
              </a:spcAft>
              <a:buSzPts val="8600"/>
              <a:buNone/>
              <a:defRPr sz="4800"/>
            </a:lvl7pPr>
            <a:lvl8pPr lvl="7" algn="ctr" rtl="0">
              <a:spcBef>
                <a:spcPts val="0"/>
              </a:spcBef>
              <a:spcAft>
                <a:spcPts val="0"/>
              </a:spcAft>
              <a:buSzPts val="8600"/>
              <a:buNone/>
              <a:defRPr sz="4800"/>
            </a:lvl8pPr>
            <a:lvl9pPr lvl="8" algn="ctr" rtl="0">
              <a:spcBef>
                <a:spcPts val="0"/>
              </a:spcBef>
              <a:spcAft>
                <a:spcPts val="0"/>
              </a:spcAft>
              <a:buSzPts val="8600"/>
              <a:buNone/>
              <a:defRPr sz="4800"/>
            </a:lvl9pPr>
          </a:lstStyle>
          <a:p>
            <a:r>
              <a:rPr lang="en-US"/>
              <a:t>Click to edit Master title style</a:t>
            </a:r>
            <a:endParaRPr/>
          </a:p>
        </p:txBody>
      </p:sp>
    </p:spTree>
    <p:extLst>
      <p:ext uri="{BB962C8B-B14F-4D97-AF65-F5344CB8AC3E}">
        <p14:creationId xmlns:p14="http://schemas.microsoft.com/office/powerpoint/2010/main" val="178902597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636"/>
        <p:cNvGrpSpPr/>
        <p:nvPr/>
      </p:nvGrpSpPr>
      <p:grpSpPr>
        <a:xfrm>
          <a:off x="0" y="0"/>
          <a:ext cx="0" cy="0"/>
          <a:chOff x="0" y="0"/>
          <a:chExt cx="0" cy="0"/>
        </a:xfrm>
      </p:grpSpPr>
      <p:sp>
        <p:nvSpPr>
          <p:cNvPr id="5" name="Google Shape;640;p16">
            <a:extLst>
              <a:ext uri="{FF2B5EF4-FFF2-40B4-BE49-F238E27FC236}">
                <a16:creationId xmlns:a16="http://schemas.microsoft.com/office/drawing/2014/main" xmlns="" id="{E4CA6008-0C57-4EFB-958D-A9002E2DD4F5}"/>
              </a:ext>
            </a:extLst>
          </p:cNvPr>
          <p:cNvSpPr/>
          <p:nvPr/>
        </p:nvSpPr>
        <p:spPr>
          <a:xfrm>
            <a:off x="8504649" y="1404938"/>
            <a:ext cx="394097" cy="3429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6" name="Google Shape;641;p16">
            <a:extLst>
              <a:ext uri="{FF2B5EF4-FFF2-40B4-BE49-F238E27FC236}">
                <a16:creationId xmlns:a16="http://schemas.microsoft.com/office/drawing/2014/main" xmlns="" id="{1430E230-D1A5-4E0D-874E-C095DD91E167}"/>
              </a:ext>
            </a:extLst>
          </p:cNvPr>
          <p:cNvSpPr>
            <a:spLocks/>
          </p:cNvSpPr>
          <p:nvPr/>
        </p:nvSpPr>
        <p:spPr bwMode="auto">
          <a:xfrm rot="19510809">
            <a:off x="4969684" y="569119"/>
            <a:ext cx="736997" cy="672704"/>
          </a:xfrm>
          <a:custGeom>
            <a:avLst/>
            <a:gdLst>
              <a:gd name="T0" fmla="*/ 47476959 w 12626"/>
              <a:gd name="T1" fmla="*/ 5363 h 12209"/>
              <a:gd name="T2" fmla="*/ 39239043 w 12626"/>
              <a:gd name="T3" fmla="*/ 766390 h 12209"/>
              <a:gd name="T4" fmla="*/ 12181176 w 12626"/>
              <a:gd name="T5" fmla="*/ 49589012 h 12209"/>
              <a:gd name="T6" fmla="*/ 41510546 w 12626"/>
              <a:gd name="T7" fmla="*/ 65888467 h 12209"/>
              <a:gd name="T8" fmla="*/ 63680158 w 12626"/>
              <a:gd name="T9" fmla="*/ 59708712 h 12209"/>
              <a:gd name="T10" fmla="*/ 63680158 w 12626"/>
              <a:gd name="T11" fmla="*/ 59708712 h 12209"/>
              <a:gd name="T12" fmla="*/ 61984119 w 12626"/>
              <a:gd name="T13" fmla="*/ 59784235 h 12209"/>
              <a:gd name="T14" fmla="*/ 42927959 w 12626"/>
              <a:gd name="T15" fmla="*/ 49589012 h 12209"/>
              <a:gd name="T16" fmla="*/ 55496800 w 12626"/>
              <a:gd name="T17" fmla="*/ 17999516 h 12209"/>
              <a:gd name="T18" fmla="*/ 62529308 w 12626"/>
              <a:gd name="T19" fmla="*/ 17006412 h 12209"/>
              <a:gd name="T20" fmla="*/ 76473145 w 12626"/>
              <a:gd name="T21" fmla="*/ 22813771 h 12209"/>
              <a:gd name="T22" fmla="*/ 47476959 w 12626"/>
              <a:gd name="T23" fmla="*/ 5363 h 122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7" name="Google Shape;642;p16">
            <a:extLst>
              <a:ext uri="{FF2B5EF4-FFF2-40B4-BE49-F238E27FC236}">
                <a16:creationId xmlns:a16="http://schemas.microsoft.com/office/drawing/2014/main" xmlns="" id="{4D2363B5-8CCA-46CF-9037-2FB884CC7EB2}"/>
              </a:ext>
            </a:extLst>
          </p:cNvPr>
          <p:cNvSpPr/>
          <p:nvPr/>
        </p:nvSpPr>
        <p:spPr>
          <a:xfrm>
            <a:off x="366725" y="319088"/>
            <a:ext cx="394097" cy="3429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8" name="Google Shape;643;p16">
            <a:extLst>
              <a:ext uri="{FF2B5EF4-FFF2-40B4-BE49-F238E27FC236}">
                <a16:creationId xmlns:a16="http://schemas.microsoft.com/office/drawing/2014/main" xmlns="" id="{0A2B6EF0-7B53-4EDD-A70F-82CD99DA89B6}"/>
              </a:ext>
            </a:extLst>
          </p:cNvPr>
          <p:cNvSpPr>
            <a:spLocks/>
          </p:cNvSpPr>
          <p:nvPr/>
        </p:nvSpPr>
        <p:spPr bwMode="auto">
          <a:xfrm rot="4884482">
            <a:off x="409578" y="1372794"/>
            <a:ext cx="308372" cy="434578"/>
          </a:xfrm>
          <a:custGeom>
            <a:avLst/>
            <a:gdLst>
              <a:gd name="T0" fmla="*/ 7210261 w 12328"/>
              <a:gd name="T1" fmla="*/ 3512278 h 17372"/>
              <a:gd name="T2" fmla="*/ 5913270 w 12328"/>
              <a:gd name="T3" fmla="*/ 6064409 h 17372"/>
              <a:gd name="T4" fmla="*/ 3586237 w 12328"/>
              <a:gd name="T5" fmla="*/ 5895301 h 17372"/>
              <a:gd name="T6" fmla="*/ 6387134 w 12328"/>
              <a:gd name="T7" fmla="*/ 3270857 h 17372"/>
              <a:gd name="T8" fmla="*/ 9277015 w 12328"/>
              <a:gd name="T9" fmla="*/ 8466378 h 17372"/>
              <a:gd name="T10" fmla="*/ 6866569 w 12328"/>
              <a:gd name="T11" fmla="*/ 10433335 h 17372"/>
              <a:gd name="T12" fmla="*/ 6800932 w 12328"/>
              <a:gd name="T13" fmla="*/ 8865766 h 17372"/>
              <a:gd name="T14" fmla="*/ 10963357 w 12328"/>
              <a:gd name="T15" fmla="*/ 13956720 h 17372"/>
              <a:gd name="T16" fmla="*/ 9564009 w 12328"/>
              <a:gd name="T17" fmla="*/ 16034948 h 17372"/>
              <a:gd name="T18" fmla="*/ 9431635 w 12328"/>
              <a:gd name="T19" fmla="*/ 16027143 h 17372"/>
              <a:gd name="T20" fmla="*/ 10495062 w 12328"/>
              <a:gd name="T21" fmla="*/ 14064622 h 17372"/>
              <a:gd name="T22" fmla="*/ 3476108 w 12328"/>
              <a:gd name="T23" fmla="*/ 0 h 17372"/>
              <a:gd name="T24" fmla="*/ 1350388 w 12328"/>
              <a:gd name="T25" fmla="*/ 5053130 h 17372"/>
              <a:gd name="T26" fmla="*/ 3390461 w 12328"/>
              <a:gd name="T27" fmla="*/ 9128334 h 17372"/>
              <a:gd name="T28" fmla="*/ 5191366 w 12328"/>
              <a:gd name="T29" fmla="*/ 13753123 h 17372"/>
              <a:gd name="T30" fmla="*/ 9533992 w 12328"/>
              <a:gd name="T31" fmla="*/ 18207704 h 17372"/>
              <a:gd name="T32" fmla="*/ 13480597 w 12328"/>
              <a:gd name="T33" fmla="*/ 19170052 h 17372"/>
              <a:gd name="T34" fmla="*/ 13382709 w 12328"/>
              <a:gd name="T35" fmla="*/ 18839641 h 17372"/>
              <a:gd name="T36" fmla="*/ 10224745 w 12328"/>
              <a:gd name="T37" fmla="*/ 18338988 h 17372"/>
              <a:gd name="T38" fmla="*/ 9417194 w 12328"/>
              <a:gd name="T39" fmla="*/ 16418760 h 17372"/>
              <a:gd name="T40" fmla="*/ 11063480 w 12328"/>
              <a:gd name="T41" fmla="*/ 16140616 h 17372"/>
              <a:gd name="T42" fmla="*/ 11192485 w 12328"/>
              <a:gd name="T43" fmla="*/ 13457201 h 17372"/>
              <a:gd name="T44" fmla="*/ 8947765 w 12328"/>
              <a:gd name="T45" fmla="*/ 15974843 h 17372"/>
              <a:gd name="T46" fmla="*/ 5477226 w 12328"/>
              <a:gd name="T47" fmla="*/ 10665850 h 17372"/>
              <a:gd name="T48" fmla="*/ 9308166 w 12328"/>
              <a:gd name="T49" fmla="*/ 10226403 h 17372"/>
              <a:gd name="T50" fmla="*/ 8469464 w 12328"/>
              <a:gd name="T51" fmla="*/ 7870063 h 17372"/>
              <a:gd name="T52" fmla="*/ 5206942 w 12328"/>
              <a:gd name="T53" fmla="*/ 10079542 h 17372"/>
              <a:gd name="T54" fmla="*/ 3470539 w 12328"/>
              <a:gd name="T55" fmla="*/ 6328078 h 17372"/>
              <a:gd name="T56" fmla="*/ 5320372 w 12328"/>
              <a:gd name="T57" fmla="*/ 6613994 h 17372"/>
              <a:gd name="T58" fmla="*/ 7916622 w 12328"/>
              <a:gd name="T59" fmla="*/ 3624617 h 17372"/>
              <a:gd name="T60" fmla="*/ 5176892 w 12328"/>
              <a:gd name="T61" fmla="*/ 3116192 h 17372"/>
              <a:gd name="T62" fmla="*/ 1523918 w 12328"/>
              <a:gd name="T63" fmla="*/ 4455681 h 17372"/>
              <a:gd name="T64" fmla="*/ 3476108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9" name="Google Shape;644;p16">
            <a:extLst>
              <a:ext uri="{FF2B5EF4-FFF2-40B4-BE49-F238E27FC236}">
                <a16:creationId xmlns:a16="http://schemas.microsoft.com/office/drawing/2014/main" xmlns="" id="{6838AEDF-06F5-4B90-9D28-E1ABB293E4A0}"/>
              </a:ext>
            </a:extLst>
          </p:cNvPr>
          <p:cNvGrpSpPr>
            <a:grpSpLocks/>
          </p:cNvGrpSpPr>
          <p:nvPr/>
        </p:nvGrpSpPr>
        <p:grpSpPr bwMode="auto">
          <a:xfrm>
            <a:off x="6412721" y="205978"/>
            <a:ext cx="698897" cy="666750"/>
            <a:chOff x="984375" y="2346230"/>
            <a:chExt cx="468336" cy="446495"/>
          </a:xfrm>
        </p:grpSpPr>
        <p:sp>
          <p:nvSpPr>
            <p:cNvPr id="10" name="Google Shape;645;p16">
              <a:extLst>
                <a:ext uri="{FF2B5EF4-FFF2-40B4-BE49-F238E27FC236}">
                  <a16:creationId xmlns:a16="http://schemas.microsoft.com/office/drawing/2014/main" xmlns="" id="{13B9E749-7C1B-466F-82A1-CC7AF0978895}"/>
                </a:ext>
              </a:extLst>
            </p:cNvPr>
            <p:cNvSpPr/>
            <p:nvPr/>
          </p:nvSpPr>
          <p:spPr>
            <a:xfrm>
              <a:off x="1139955" y="2346230"/>
              <a:ext cx="312756" cy="368358"/>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5"/>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1" name="Google Shape;646;p16">
              <a:extLst>
                <a:ext uri="{FF2B5EF4-FFF2-40B4-BE49-F238E27FC236}">
                  <a16:creationId xmlns:a16="http://schemas.microsoft.com/office/drawing/2014/main" xmlns="" id="{223DF090-C1CA-4DE1-9F66-6820EA3BF02A}"/>
                </a:ext>
              </a:extLst>
            </p:cNvPr>
            <p:cNvSpPr>
              <a:spLocks/>
            </p:cNvSpPr>
            <p:nvPr/>
          </p:nvSpPr>
          <p:spPr bwMode="auto">
            <a:xfrm>
              <a:off x="1211160" y="2434726"/>
              <a:ext cx="65495" cy="68029"/>
            </a:xfrm>
            <a:custGeom>
              <a:avLst/>
              <a:gdLst>
                <a:gd name="T0" fmla="*/ 1256919 w 1680"/>
                <a:gd name="T1" fmla="*/ 1520 h 1745"/>
                <a:gd name="T2" fmla="*/ 582087 w 1680"/>
                <a:gd name="T3" fmla="*/ 325253 h 1745"/>
                <a:gd name="T4" fmla="*/ 88145 w 1680"/>
                <a:gd name="T5" fmla="*/ 1471220 h 1745"/>
                <a:gd name="T6" fmla="*/ 294844 w 1680"/>
                <a:gd name="T7" fmla="*/ 2498633 h 1745"/>
                <a:gd name="T8" fmla="*/ 726488 w 1680"/>
                <a:gd name="T9" fmla="*/ 2647556 h 1745"/>
                <a:gd name="T10" fmla="*/ 822235 w 1680"/>
                <a:gd name="T11" fmla="*/ 2650597 h 1745"/>
                <a:gd name="T12" fmla="*/ 1911947 w 1680"/>
                <a:gd name="T13" fmla="*/ 2159697 h 1745"/>
                <a:gd name="T14" fmla="*/ 1256919 w 1680"/>
                <a:gd name="T15" fmla="*/ 1520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 name="Google Shape;647;p16">
              <a:extLst>
                <a:ext uri="{FF2B5EF4-FFF2-40B4-BE49-F238E27FC236}">
                  <a16:creationId xmlns:a16="http://schemas.microsoft.com/office/drawing/2014/main" xmlns="" id="{9CCAF62C-0479-4496-958E-6138C301D8E0}"/>
                </a:ext>
              </a:extLst>
            </p:cNvPr>
            <p:cNvSpPr>
              <a:spLocks/>
            </p:cNvSpPr>
            <p:nvPr/>
          </p:nvSpPr>
          <p:spPr bwMode="auto">
            <a:xfrm>
              <a:off x="1272016" y="2615733"/>
              <a:ext cx="71031" cy="50953"/>
            </a:xfrm>
            <a:custGeom>
              <a:avLst/>
              <a:gdLst>
                <a:gd name="T0" fmla="*/ 981803 w 1822"/>
                <a:gd name="T1" fmla="*/ 0 h 1307"/>
                <a:gd name="T2" fmla="*/ 124636 w 1822"/>
                <a:gd name="T3" fmla="*/ 639856 h 1307"/>
                <a:gd name="T4" fmla="*/ 120074 w 1822"/>
                <a:gd name="T5" fmla="*/ 1414950 h 1307"/>
                <a:gd name="T6" fmla="*/ 1322260 w 1822"/>
                <a:gd name="T7" fmla="*/ 1984867 h 1307"/>
                <a:gd name="T8" fmla="*/ 1373955 w 1822"/>
                <a:gd name="T9" fmla="*/ 1984867 h 1307"/>
                <a:gd name="T10" fmla="*/ 1984930 w 1822"/>
                <a:gd name="T11" fmla="*/ 1825303 h 1307"/>
                <a:gd name="T12" fmla="*/ 981803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648;p16">
              <a:extLst>
                <a:ext uri="{FF2B5EF4-FFF2-40B4-BE49-F238E27FC236}">
                  <a16:creationId xmlns:a16="http://schemas.microsoft.com/office/drawing/2014/main" xmlns="" id="{7CDAD10E-F3B3-4D12-AB52-C1F89AF35EC5}"/>
                </a:ext>
              </a:extLst>
            </p:cNvPr>
            <p:cNvSpPr>
              <a:spLocks/>
            </p:cNvSpPr>
            <p:nvPr/>
          </p:nvSpPr>
          <p:spPr bwMode="auto">
            <a:xfrm>
              <a:off x="984375" y="2470319"/>
              <a:ext cx="249543" cy="322406"/>
            </a:xfrm>
            <a:custGeom>
              <a:avLst/>
              <a:gdLst>
                <a:gd name="T0" fmla="*/ 1519830 w 6401"/>
                <a:gd name="T1" fmla="*/ 0 h 8270"/>
                <a:gd name="T2" fmla="*/ 1398236 w 6401"/>
                <a:gd name="T3" fmla="*/ 6082 h 8270"/>
                <a:gd name="T4" fmla="*/ 1199140 w 6401"/>
                <a:gd name="T5" fmla="*/ 2214387 h 8270"/>
                <a:gd name="T6" fmla="*/ 1504626 w 6401"/>
                <a:gd name="T7" fmla="*/ 2173375 h 8270"/>
                <a:gd name="T8" fmla="*/ 1490942 w 6401"/>
                <a:gd name="T9" fmla="*/ 2004648 h 8270"/>
                <a:gd name="T10" fmla="*/ 1468175 w 6401"/>
                <a:gd name="T11" fmla="*/ 2004648 h 8270"/>
                <a:gd name="T12" fmla="*/ 1609496 w 6401"/>
                <a:gd name="T13" fmla="*/ 352619 h 8270"/>
                <a:gd name="T14" fmla="*/ 1957554 w 6401"/>
                <a:gd name="T15" fmla="*/ 416438 h 8270"/>
                <a:gd name="T16" fmla="*/ 2969761 w 6401"/>
                <a:gd name="T17" fmla="*/ 1957554 h 8270"/>
                <a:gd name="T18" fmla="*/ 3056385 w 6401"/>
                <a:gd name="T19" fmla="*/ 2898301 h 8270"/>
                <a:gd name="T20" fmla="*/ 3019895 w 6401"/>
                <a:gd name="T21" fmla="*/ 3278288 h 8270"/>
                <a:gd name="T22" fmla="*/ 2902862 w 6401"/>
                <a:gd name="T23" fmla="*/ 4249444 h 8270"/>
                <a:gd name="T24" fmla="*/ 4459183 w 6401"/>
                <a:gd name="T25" fmla="*/ 5789039 h 8270"/>
                <a:gd name="T26" fmla="*/ 6015503 w 6401"/>
                <a:gd name="T27" fmla="*/ 7375729 h 8270"/>
                <a:gd name="T28" fmla="*/ 9318078 w 6401"/>
                <a:gd name="T29" fmla="*/ 12517345 h 8270"/>
                <a:gd name="T30" fmla="*/ 9362170 w 6401"/>
                <a:gd name="T31" fmla="*/ 12567479 h 8270"/>
                <a:gd name="T32" fmla="*/ 9467040 w 6401"/>
                <a:gd name="T33" fmla="*/ 12403353 h 8270"/>
                <a:gd name="T34" fmla="*/ 9424468 w 6401"/>
                <a:gd name="T35" fmla="*/ 8897080 h 8270"/>
                <a:gd name="T36" fmla="*/ 9419907 w 6401"/>
                <a:gd name="T37" fmla="*/ 8866711 h 8270"/>
                <a:gd name="T38" fmla="*/ 8085489 w 6401"/>
                <a:gd name="T39" fmla="*/ 6045873 h 8270"/>
                <a:gd name="T40" fmla="*/ 6451667 w 6401"/>
                <a:gd name="T41" fmla="*/ 4156737 h 8270"/>
                <a:gd name="T42" fmla="*/ 3943957 w 6401"/>
                <a:gd name="T43" fmla="*/ 2913505 h 8270"/>
                <a:gd name="T44" fmla="*/ 3907467 w 6401"/>
                <a:gd name="T45" fmla="*/ 2911985 h 8270"/>
                <a:gd name="T46" fmla="*/ 3440894 w 6401"/>
                <a:gd name="T47" fmla="*/ 2995569 h 8270"/>
                <a:gd name="T48" fmla="*/ 3088314 w 6401"/>
                <a:gd name="T49" fmla="*/ 1335938 h 8270"/>
                <a:gd name="T50" fmla="*/ 1519830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14" name="Google Shape;649;p16">
            <a:extLst>
              <a:ext uri="{FF2B5EF4-FFF2-40B4-BE49-F238E27FC236}">
                <a16:creationId xmlns:a16="http://schemas.microsoft.com/office/drawing/2014/main" xmlns="" id="{823F89EF-E69A-483B-A34E-B98C8AACEF26}"/>
              </a:ext>
            </a:extLst>
          </p:cNvPr>
          <p:cNvGrpSpPr>
            <a:grpSpLocks/>
          </p:cNvGrpSpPr>
          <p:nvPr/>
        </p:nvGrpSpPr>
        <p:grpSpPr bwMode="auto">
          <a:xfrm rot="1036574" flipH="1">
            <a:off x="7642624" y="378622"/>
            <a:ext cx="1214438" cy="735806"/>
            <a:chOff x="478326" y="2825649"/>
            <a:chExt cx="1012293" cy="613511"/>
          </a:xfrm>
        </p:grpSpPr>
        <p:sp>
          <p:nvSpPr>
            <p:cNvPr id="15" name="Google Shape;650;p16">
              <a:extLst>
                <a:ext uri="{FF2B5EF4-FFF2-40B4-BE49-F238E27FC236}">
                  <a16:creationId xmlns:a16="http://schemas.microsoft.com/office/drawing/2014/main" xmlns="" id="{D2C926F7-B36C-43F1-AFE0-6072CA96CE93}"/>
                </a:ext>
              </a:extLst>
            </p:cNvPr>
            <p:cNvSpPr>
              <a:spLocks/>
            </p:cNvSpPr>
            <p:nvPr/>
          </p:nvSpPr>
          <p:spPr bwMode="auto">
            <a:xfrm>
              <a:off x="564423" y="2973101"/>
              <a:ext cx="778453" cy="442090"/>
            </a:xfrm>
            <a:custGeom>
              <a:avLst/>
              <a:gdLst>
                <a:gd name="T0" fmla="*/ 16958555 w 19195"/>
                <a:gd name="T1" fmla="*/ 1663 h 10901"/>
                <a:gd name="T2" fmla="*/ 0 w 19195"/>
                <a:gd name="T3" fmla="*/ 9017930 h 10901"/>
                <a:gd name="T4" fmla="*/ 4312415 w 19195"/>
                <a:gd name="T5" fmla="*/ 11598485 h 10901"/>
                <a:gd name="T6" fmla="*/ 5356827 w 19195"/>
                <a:gd name="T7" fmla="*/ 9618266 h 10901"/>
                <a:gd name="T8" fmla="*/ 7052512 w 19195"/>
                <a:gd name="T9" fmla="*/ 7812352 h 10901"/>
                <a:gd name="T10" fmla="*/ 10521181 w 19195"/>
                <a:gd name="T11" fmla="*/ 5740032 h 10901"/>
                <a:gd name="T12" fmla="*/ 16762837 w 19195"/>
                <a:gd name="T13" fmla="*/ 4427551 h 10901"/>
                <a:gd name="T14" fmla="*/ 18580268 w 19195"/>
                <a:gd name="T15" fmla="*/ 4554204 h 10901"/>
                <a:gd name="T16" fmla="*/ 28162317 w 19195"/>
                <a:gd name="T17" fmla="*/ 17521056 h 10901"/>
                <a:gd name="T18" fmla="*/ 31568490 w 19195"/>
                <a:gd name="T19" fmla="*/ 17927295 h 10901"/>
                <a:gd name="T20" fmla="*/ 31196803 w 19195"/>
                <a:gd name="T21" fmla="*/ 11641230 h 10901"/>
                <a:gd name="T22" fmla="*/ 28751134 w 19195"/>
                <a:gd name="T23" fmla="*/ 5988391 h 10901"/>
                <a:gd name="T24" fmla="*/ 19463474 w 19195"/>
                <a:gd name="T25" fmla="*/ 208858 h 10901"/>
                <a:gd name="T26" fmla="*/ 16958555 w 19195"/>
                <a:gd name="T27" fmla="*/ 1663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6" name="Google Shape;651;p16">
              <a:extLst>
                <a:ext uri="{FF2B5EF4-FFF2-40B4-BE49-F238E27FC236}">
                  <a16:creationId xmlns:a16="http://schemas.microsoft.com/office/drawing/2014/main" xmlns="" id="{E0466B4D-13AC-43FD-871E-3C67FD89FD9A}"/>
                </a:ext>
              </a:extLst>
            </p:cNvPr>
            <p:cNvSpPr/>
            <p:nvPr/>
          </p:nvSpPr>
          <p:spPr>
            <a:xfrm>
              <a:off x="481210" y="2824944"/>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7" name="Google Shape;652;p16">
              <a:extLst>
                <a:ext uri="{FF2B5EF4-FFF2-40B4-BE49-F238E27FC236}">
                  <a16:creationId xmlns:a16="http://schemas.microsoft.com/office/drawing/2014/main" xmlns="" id="{E4A9131C-9A8F-4820-A311-5C8525A7001C}"/>
                </a:ext>
              </a:extLst>
            </p:cNvPr>
            <p:cNvSpPr>
              <a:spLocks/>
            </p:cNvSpPr>
            <p:nvPr/>
          </p:nvSpPr>
          <p:spPr bwMode="auto">
            <a:xfrm>
              <a:off x="679232" y="3102020"/>
              <a:ext cx="581396" cy="301932"/>
            </a:xfrm>
            <a:custGeom>
              <a:avLst/>
              <a:gdLst>
                <a:gd name="T0" fmla="*/ 11975111 w 14336"/>
                <a:gd name="T1" fmla="*/ 1663 h 7445"/>
                <a:gd name="T2" fmla="*/ 5559113 w 14336"/>
                <a:gd name="T3" fmla="*/ 1483543 h 7445"/>
                <a:gd name="T4" fmla="*/ 2213774 w 14336"/>
                <a:gd name="T5" fmla="*/ 3735116 h 7445"/>
                <a:gd name="T6" fmla="*/ 1663 w 14336"/>
                <a:gd name="T7" fmla="*/ 6562367 h 7445"/>
                <a:gd name="T8" fmla="*/ 3190743 w 14336"/>
                <a:gd name="T9" fmla="*/ 8314019 h 7445"/>
                <a:gd name="T10" fmla="*/ 11425753 w 14336"/>
                <a:gd name="T11" fmla="*/ 3684138 h 7445"/>
                <a:gd name="T12" fmla="*/ 13351709 w 14336"/>
                <a:gd name="T13" fmla="*/ 3935782 h 7445"/>
                <a:gd name="T14" fmla="*/ 18621340 w 14336"/>
                <a:gd name="T15" fmla="*/ 11920859 h 7445"/>
                <a:gd name="T16" fmla="*/ 22966683 w 14336"/>
                <a:gd name="T17" fmla="*/ 12243191 h 7445"/>
                <a:gd name="T18" fmla="*/ 13790838 w 14336"/>
                <a:gd name="T19" fmla="*/ 138171 h 7445"/>
                <a:gd name="T20" fmla="*/ 11975111 w 14336"/>
                <a:gd name="T21" fmla="*/ 1663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8" name="Google Shape;653;p16">
              <a:extLst>
                <a:ext uri="{FF2B5EF4-FFF2-40B4-BE49-F238E27FC236}">
                  <a16:creationId xmlns:a16="http://schemas.microsoft.com/office/drawing/2014/main" xmlns="" id="{6A8C2DED-EAC0-46E9-931A-9C69B7C39EED}"/>
                </a:ext>
              </a:extLst>
            </p:cNvPr>
            <p:cNvSpPr>
              <a:spLocks/>
            </p:cNvSpPr>
            <p:nvPr/>
          </p:nvSpPr>
          <p:spPr bwMode="auto">
            <a:xfrm>
              <a:off x="663416" y="3082230"/>
              <a:ext cx="636957" cy="337093"/>
            </a:xfrm>
            <a:custGeom>
              <a:avLst/>
              <a:gdLst>
                <a:gd name="T0" fmla="*/ 12748143 w 15706"/>
                <a:gd name="T1" fmla="*/ 1663 h 8312"/>
                <a:gd name="T2" fmla="*/ 6506484 w 15706"/>
                <a:gd name="T3" fmla="*/ 1314103 h 8312"/>
                <a:gd name="T4" fmla="*/ 3037773 w 15706"/>
                <a:gd name="T5" fmla="*/ 3386463 h 8312"/>
                <a:gd name="T6" fmla="*/ 1342087 w 15706"/>
                <a:gd name="T7" fmla="*/ 5192335 h 8312"/>
                <a:gd name="T8" fmla="*/ 297674 w 15706"/>
                <a:gd name="T9" fmla="*/ 7172554 h 8312"/>
                <a:gd name="T10" fmla="*/ 47693 w 15706"/>
                <a:gd name="T11" fmla="*/ 7598543 h 8312"/>
                <a:gd name="T12" fmla="*/ 152974 w 15706"/>
                <a:gd name="T13" fmla="*/ 7861705 h 8312"/>
                <a:gd name="T14" fmla="*/ 203951 w 15706"/>
                <a:gd name="T15" fmla="*/ 7838669 h 8312"/>
                <a:gd name="T16" fmla="*/ 643081 w 15706"/>
                <a:gd name="T17" fmla="*/ 7364987 h 8312"/>
                <a:gd name="T18" fmla="*/ 2855194 w 15706"/>
                <a:gd name="T19" fmla="*/ 4537737 h 8312"/>
                <a:gd name="T20" fmla="*/ 6200537 w 15706"/>
                <a:gd name="T21" fmla="*/ 2286125 h 8312"/>
                <a:gd name="T22" fmla="*/ 12616542 w 15706"/>
                <a:gd name="T23" fmla="*/ 804246 h 8312"/>
                <a:gd name="T24" fmla="*/ 14432312 w 15706"/>
                <a:gd name="T25" fmla="*/ 940754 h 8312"/>
                <a:gd name="T26" fmla="*/ 23608167 w 15706"/>
                <a:gd name="T27" fmla="*/ 13045807 h 8312"/>
                <a:gd name="T28" fmla="*/ 23580184 w 15706"/>
                <a:gd name="T29" fmla="*/ 13351714 h 8312"/>
                <a:gd name="T30" fmla="*/ 23881183 w 15706"/>
                <a:gd name="T31" fmla="*/ 13670800 h 8312"/>
                <a:gd name="T32" fmla="*/ 24002889 w 15706"/>
                <a:gd name="T33" fmla="*/ 13575415 h 8312"/>
                <a:gd name="T34" fmla="*/ 24147630 w 15706"/>
                <a:gd name="T35" fmla="*/ 13095163 h 8312"/>
                <a:gd name="T36" fmla="*/ 14565535 w 15706"/>
                <a:gd name="T37" fmla="*/ 128275 h 8312"/>
                <a:gd name="T38" fmla="*/ 12748143 w 15706"/>
                <a:gd name="T39" fmla="*/ 1663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9" name="Google Shape;654;p16">
              <a:extLst>
                <a:ext uri="{FF2B5EF4-FFF2-40B4-BE49-F238E27FC236}">
                  <a16:creationId xmlns:a16="http://schemas.microsoft.com/office/drawing/2014/main" xmlns="" id="{0F079E47-BF96-45F2-8998-7D6DA0BAF295}"/>
                </a:ext>
              </a:extLst>
            </p:cNvPr>
            <p:cNvSpPr>
              <a:spLocks/>
            </p:cNvSpPr>
            <p:nvPr/>
          </p:nvSpPr>
          <p:spPr bwMode="auto">
            <a:xfrm>
              <a:off x="547390" y="2947350"/>
              <a:ext cx="830810" cy="491810"/>
            </a:xfrm>
            <a:custGeom>
              <a:avLst/>
              <a:gdLst>
                <a:gd name="T0" fmla="*/ 17749713 w 20486"/>
                <a:gd name="T1" fmla="*/ 0 h 12127"/>
                <a:gd name="T2" fmla="*/ 8661050 w 20486"/>
                <a:gd name="T3" fmla="*/ 2371654 h 12127"/>
                <a:gd name="T4" fmla="*/ 3575614 w 20486"/>
                <a:gd name="T5" fmla="*/ 5888053 h 12127"/>
                <a:gd name="T6" fmla="*/ 429275 w 20486"/>
                <a:gd name="T7" fmla="*/ 9346864 h 12127"/>
                <a:gd name="T8" fmla="*/ 50978 w 20486"/>
                <a:gd name="T9" fmla="*/ 10174144 h 12127"/>
                <a:gd name="T10" fmla="*/ 299337 w 20486"/>
                <a:gd name="T11" fmla="*/ 10478428 h 12127"/>
                <a:gd name="T12" fmla="*/ 424327 w 20486"/>
                <a:gd name="T13" fmla="*/ 10412608 h 12127"/>
                <a:gd name="T14" fmla="*/ 690774 w 20486"/>
                <a:gd name="T15" fmla="*/ 10062294 h 12127"/>
                <a:gd name="T16" fmla="*/ 17649380 w 20486"/>
                <a:gd name="T17" fmla="*/ 1046034 h 12127"/>
                <a:gd name="T18" fmla="*/ 20154260 w 20486"/>
                <a:gd name="T19" fmla="*/ 1253270 h 12127"/>
                <a:gd name="T20" fmla="*/ 29441926 w 20486"/>
                <a:gd name="T21" fmla="*/ 7032757 h 12127"/>
                <a:gd name="T22" fmla="*/ 31887636 w 20486"/>
                <a:gd name="T23" fmla="*/ 12685591 h 12127"/>
                <a:gd name="T24" fmla="*/ 32259323 w 20486"/>
                <a:gd name="T25" fmla="*/ 18971651 h 12127"/>
                <a:gd name="T26" fmla="*/ 32343191 w 20486"/>
                <a:gd name="T27" fmla="*/ 19733151 h 12127"/>
                <a:gd name="T28" fmla="*/ 32575125 w 20486"/>
                <a:gd name="T29" fmla="*/ 19943672 h 12127"/>
                <a:gd name="T30" fmla="*/ 32677080 w 20486"/>
                <a:gd name="T31" fmla="*/ 19851572 h 12127"/>
                <a:gd name="T32" fmla="*/ 32871136 w 20486"/>
                <a:gd name="T33" fmla="*/ 18978261 h 12127"/>
                <a:gd name="T34" fmla="*/ 30936986 w 20486"/>
                <a:gd name="T35" fmla="*/ 7345233 h 12127"/>
                <a:gd name="T36" fmla="*/ 21238133 w 20486"/>
                <a:gd name="T37" fmla="*/ 381582 h 12127"/>
                <a:gd name="T38" fmla="*/ 17749713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20" name="Google Shape;655;p16">
            <a:extLst>
              <a:ext uri="{FF2B5EF4-FFF2-40B4-BE49-F238E27FC236}">
                <a16:creationId xmlns:a16="http://schemas.microsoft.com/office/drawing/2014/main" xmlns="" id="{932EBBBF-1C25-407D-A3EC-CE348FFE693A}"/>
              </a:ext>
            </a:extLst>
          </p:cNvPr>
          <p:cNvGrpSpPr>
            <a:grpSpLocks/>
          </p:cNvGrpSpPr>
          <p:nvPr/>
        </p:nvGrpSpPr>
        <p:grpSpPr bwMode="auto">
          <a:xfrm rot="-464938">
            <a:off x="941799" y="504825"/>
            <a:ext cx="1240631" cy="1257300"/>
            <a:chOff x="918850" y="1629150"/>
            <a:chExt cx="442250" cy="453124"/>
          </a:xfrm>
        </p:grpSpPr>
        <p:sp>
          <p:nvSpPr>
            <p:cNvPr id="21" name="Google Shape;656;p16">
              <a:extLst>
                <a:ext uri="{FF2B5EF4-FFF2-40B4-BE49-F238E27FC236}">
                  <a16:creationId xmlns:a16="http://schemas.microsoft.com/office/drawing/2014/main" xmlns="" id="{52C220A2-CFB4-4A48-A363-ED137CA80A38}"/>
                </a:ext>
              </a:extLst>
            </p:cNvPr>
            <p:cNvSpPr/>
            <p:nvPr/>
          </p:nvSpPr>
          <p:spPr>
            <a:xfrm>
              <a:off x="1015094" y="1740728"/>
              <a:ext cx="267812" cy="245442"/>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2" name="Google Shape;657;p16">
              <a:extLst>
                <a:ext uri="{FF2B5EF4-FFF2-40B4-BE49-F238E27FC236}">
                  <a16:creationId xmlns:a16="http://schemas.microsoft.com/office/drawing/2014/main" xmlns="" id="{B5913D49-73F5-470D-9C1B-94ECDA107FBC}"/>
                </a:ext>
              </a:extLst>
            </p:cNvPr>
            <p:cNvSpPr>
              <a:spLocks/>
            </p:cNvSpPr>
            <p:nvPr/>
          </p:nvSpPr>
          <p:spPr bwMode="auto">
            <a:xfrm>
              <a:off x="1016680" y="1729347"/>
              <a:ext cx="282406" cy="275153"/>
            </a:xfrm>
            <a:custGeom>
              <a:avLst/>
              <a:gdLst>
                <a:gd name="T0" fmla="*/ 4018894 w 8839"/>
                <a:gd name="T1" fmla="*/ 1022 h 8612"/>
                <a:gd name="T2" fmla="*/ 652291 w 8839"/>
                <a:gd name="T3" fmla="*/ 1790475 h 8612"/>
                <a:gd name="T4" fmla="*/ 673730 w 8839"/>
                <a:gd name="T5" fmla="*/ 1890511 h 8612"/>
                <a:gd name="T6" fmla="*/ 716606 w 8839"/>
                <a:gd name="T7" fmla="*/ 1925240 h 8612"/>
                <a:gd name="T8" fmla="*/ 748237 w 8839"/>
                <a:gd name="T9" fmla="*/ 1903802 h 8612"/>
                <a:gd name="T10" fmla="*/ 3653450 w 8839"/>
                <a:gd name="T11" fmla="*/ 400141 h 8612"/>
                <a:gd name="T12" fmla="*/ 7592724 w 8839"/>
                <a:gd name="T13" fmla="*/ 2998088 h 8612"/>
                <a:gd name="T14" fmla="*/ 4163851 w 8839"/>
                <a:gd name="T15" fmla="*/ 8233759 h 8612"/>
                <a:gd name="T16" fmla="*/ 3800452 w 8839"/>
                <a:gd name="T17" fmla="*/ 8247050 h 8612"/>
                <a:gd name="T18" fmla="*/ 1228030 w 8839"/>
                <a:gd name="T19" fmla="*/ 7331396 h 8612"/>
                <a:gd name="T20" fmla="*/ 1197390 w 8839"/>
                <a:gd name="T21" fmla="*/ 3528904 h 8612"/>
                <a:gd name="T22" fmla="*/ 3555459 w 8839"/>
                <a:gd name="T23" fmla="*/ 2329471 h 8612"/>
                <a:gd name="T24" fmla="*/ 5426579 w 8839"/>
                <a:gd name="T25" fmla="*/ 3470723 h 8612"/>
                <a:gd name="T26" fmla="*/ 4456833 w 8839"/>
                <a:gd name="T27" fmla="*/ 5505169 h 8612"/>
                <a:gd name="T28" fmla="*/ 4098513 w 8839"/>
                <a:gd name="T29" fmla="*/ 5546001 h 8612"/>
                <a:gd name="T30" fmla="*/ 3745338 w 8839"/>
                <a:gd name="T31" fmla="*/ 4087294 h 8612"/>
                <a:gd name="T32" fmla="*/ 4001545 w 8839"/>
                <a:gd name="T33" fmla="*/ 4139340 h 8612"/>
                <a:gd name="T34" fmla="*/ 4040332 w 8839"/>
                <a:gd name="T35" fmla="*/ 4147519 h 8612"/>
                <a:gd name="T36" fmla="*/ 4053592 w 8839"/>
                <a:gd name="T37" fmla="*/ 3949462 h 8612"/>
                <a:gd name="T38" fmla="*/ 3521752 w 8839"/>
                <a:gd name="T39" fmla="*/ 3770829 h 8612"/>
                <a:gd name="T40" fmla="*/ 2738817 w 8839"/>
                <a:gd name="T41" fmla="*/ 5112152 h 8612"/>
                <a:gd name="T42" fmla="*/ 4186312 w 8839"/>
                <a:gd name="T43" fmla="*/ 6067648 h 8612"/>
                <a:gd name="T44" fmla="*/ 5484760 w 8839"/>
                <a:gd name="T45" fmla="*/ 5587855 h 8612"/>
                <a:gd name="T46" fmla="*/ 4808985 w 8839"/>
                <a:gd name="T47" fmla="*/ 2190649 h 8612"/>
                <a:gd name="T48" fmla="*/ 3418681 w 8839"/>
                <a:gd name="T49" fmla="*/ 1870095 h 8612"/>
                <a:gd name="T50" fmla="*/ 901373 w 8839"/>
                <a:gd name="T51" fmla="*/ 3073617 h 8612"/>
                <a:gd name="T52" fmla="*/ 34698 w 8839"/>
                <a:gd name="T53" fmla="*/ 5448010 h 8612"/>
                <a:gd name="T54" fmla="*/ 337871 w 8839"/>
                <a:gd name="T55" fmla="*/ 7072090 h 8612"/>
                <a:gd name="T56" fmla="*/ 3483987 w 8839"/>
                <a:gd name="T57" fmla="*/ 8782946 h 8612"/>
                <a:gd name="T58" fmla="*/ 3763709 w 8839"/>
                <a:gd name="T59" fmla="*/ 8790103 h 8612"/>
                <a:gd name="T60" fmla="*/ 8289937 w 8839"/>
                <a:gd name="T61" fmla="*/ 3349250 h 8612"/>
                <a:gd name="T62" fmla="*/ 4468047 w 8839"/>
                <a:gd name="T63" fmla="*/ 24506 h 8612"/>
                <a:gd name="T64" fmla="*/ 4018894 w 8839"/>
                <a:gd name="T65" fmla="*/ 1022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3" name="Google Shape;658;p16">
              <a:extLst>
                <a:ext uri="{FF2B5EF4-FFF2-40B4-BE49-F238E27FC236}">
                  <a16:creationId xmlns:a16="http://schemas.microsoft.com/office/drawing/2014/main" xmlns="" id="{94C891D7-B588-46E7-ADFD-ED5129C9A32B}"/>
                </a:ext>
              </a:extLst>
            </p:cNvPr>
            <p:cNvSpPr>
              <a:spLocks/>
            </p:cNvSpPr>
            <p:nvPr/>
          </p:nvSpPr>
          <p:spPr bwMode="auto">
            <a:xfrm>
              <a:off x="1150678" y="1629150"/>
              <a:ext cx="11694" cy="53037"/>
            </a:xfrm>
            <a:custGeom>
              <a:avLst/>
              <a:gdLst>
                <a:gd name="T0" fmla="*/ 125567 w 366"/>
                <a:gd name="T1" fmla="*/ 0 h 1660"/>
                <a:gd name="T2" fmla="*/ 30641 w 366"/>
                <a:gd name="T3" fmla="*/ 104125 h 1660"/>
                <a:gd name="T4" fmla="*/ 107195 w 366"/>
                <a:gd name="T5" fmla="*/ 1594497 h 1660"/>
                <a:gd name="T6" fmla="*/ 214390 w 366"/>
                <a:gd name="T7" fmla="*/ 1694532 h 1660"/>
                <a:gd name="T8" fmla="*/ 262348 w 366"/>
                <a:gd name="T9" fmla="*/ 1642486 h 1660"/>
                <a:gd name="T10" fmla="*/ 337912 w 366"/>
                <a:gd name="T11" fmla="*/ 186812 h 1660"/>
                <a:gd name="T12" fmla="*/ 125567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4" name="Google Shape;659;p16">
              <a:extLst>
                <a:ext uri="{FF2B5EF4-FFF2-40B4-BE49-F238E27FC236}">
                  <a16:creationId xmlns:a16="http://schemas.microsoft.com/office/drawing/2014/main" xmlns="" id="{EC41FB26-178E-481A-AE93-182E1DC5D475}"/>
                </a:ext>
              </a:extLst>
            </p:cNvPr>
            <p:cNvSpPr>
              <a:spLocks/>
            </p:cNvSpPr>
            <p:nvPr/>
          </p:nvSpPr>
          <p:spPr bwMode="auto">
            <a:xfrm>
              <a:off x="1248317" y="1682188"/>
              <a:ext cx="31151" cy="46296"/>
            </a:xfrm>
            <a:custGeom>
              <a:avLst/>
              <a:gdLst>
                <a:gd name="T0" fmla="*/ 770692 w 975"/>
                <a:gd name="T1" fmla="*/ 0 h 1449"/>
                <a:gd name="T2" fmla="*/ 695163 w 975"/>
                <a:gd name="T3" fmla="*/ 40832 h 1449"/>
                <a:gd name="T4" fmla="*/ 6134 w 975"/>
                <a:gd name="T5" fmla="*/ 1368911 h 1449"/>
                <a:gd name="T6" fmla="*/ 67382 w 975"/>
                <a:gd name="T7" fmla="*/ 1478149 h 1449"/>
                <a:gd name="T8" fmla="*/ 103102 w 975"/>
                <a:gd name="T9" fmla="*/ 1461823 h 1449"/>
                <a:gd name="T10" fmla="*/ 502218 w 975"/>
                <a:gd name="T11" fmla="*/ 896270 h 1449"/>
                <a:gd name="T12" fmla="*/ 926862 w 975"/>
                <a:gd name="T13" fmla="*/ 258254 h 1449"/>
                <a:gd name="T14" fmla="*/ 770692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5" name="Google Shape;660;p16">
              <a:extLst>
                <a:ext uri="{FF2B5EF4-FFF2-40B4-BE49-F238E27FC236}">
                  <a16:creationId xmlns:a16="http://schemas.microsoft.com/office/drawing/2014/main" xmlns="" id="{48B4D380-2730-49E4-A419-EF7F47D65288}"/>
                </a:ext>
              </a:extLst>
            </p:cNvPr>
            <p:cNvSpPr>
              <a:spLocks/>
            </p:cNvSpPr>
            <p:nvPr/>
          </p:nvSpPr>
          <p:spPr bwMode="auto">
            <a:xfrm>
              <a:off x="1308638" y="1782322"/>
              <a:ext cx="52462" cy="28084"/>
            </a:xfrm>
            <a:custGeom>
              <a:avLst/>
              <a:gdLst>
                <a:gd name="T0" fmla="*/ 1450565 w 1642"/>
                <a:gd name="T1" fmla="*/ 0 h 879"/>
                <a:gd name="T2" fmla="*/ 1393406 w 1642"/>
                <a:gd name="T3" fmla="*/ 18371 h 879"/>
                <a:gd name="T4" fmla="*/ 572673 w 1642"/>
                <a:gd name="T5" fmla="*/ 418512 h 879"/>
                <a:gd name="T6" fmla="*/ 0 w 1642"/>
                <a:gd name="T7" fmla="*/ 846258 h 879"/>
                <a:gd name="T8" fmla="*/ 30640 w 1642"/>
                <a:gd name="T9" fmla="*/ 894215 h 879"/>
                <a:gd name="T10" fmla="*/ 65338 w 1642"/>
                <a:gd name="T11" fmla="*/ 897282 h 879"/>
                <a:gd name="T12" fmla="*/ 320523 w 1642"/>
                <a:gd name="T13" fmla="*/ 815618 h 879"/>
                <a:gd name="T14" fmla="*/ 772744 w 1642"/>
                <a:gd name="T15" fmla="*/ 663504 h 879"/>
                <a:gd name="T16" fmla="*/ 1597567 w 1642"/>
                <a:gd name="T17" fmla="*/ 257229 h 879"/>
                <a:gd name="T18" fmla="*/ 1450565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6" name="Google Shape;661;p16">
              <a:extLst>
                <a:ext uri="{FF2B5EF4-FFF2-40B4-BE49-F238E27FC236}">
                  <a16:creationId xmlns:a16="http://schemas.microsoft.com/office/drawing/2014/main" xmlns="" id="{5134591C-DD24-4CDF-B68D-32237AC9023E}"/>
                </a:ext>
              </a:extLst>
            </p:cNvPr>
            <p:cNvSpPr>
              <a:spLocks/>
            </p:cNvSpPr>
            <p:nvPr/>
          </p:nvSpPr>
          <p:spPr bwMode="auto">
            <a:xfrm>
              <a:off x="1297711" y="1901817"/>
              <a:ext cx="51056" cy="23004"/>
            </a:xfrm>
            <a:custGeom>
              <a:avLst/>
              <a:gdLst>
                <a:gd name="T0" fmla="*/ 85754 w 1598"/>
                <a:gd name="T1" fmla="*/ 1022 h 720"/>
                <a:gd name="T2" fmla="*/ 21438 w 1598"/>
                <a:gd name="T3" fmla="*/ 139845 h 720"/>
                <a:gd name="T4" fmla="*/ 14282 w 1598"/>
                <a:gd name="T5" fmla="*/ 148024 h 720"/>
                <a:gd name="T6" fmla="*/ 31630 w 1598"/>
                <a:gd name="T7" fmla="*/ 168440 h 720"/>
                <a:gd name="T8" fmla="*/ 97990 w 1598"/>
                <a:gd name="T9" fmla="*/ 243970 h 720"/>
                <a:gd name="T10" fmla="*/ 104125 w 1598"/>
                <a:gd name="T11" fmla="*/ 248060 h 720"/>
                <a:gd name="T12" fmla="*/ 494074 w 1598"/>
                <a:gd name="T13" fmla="*/ 413433 h 720"/>
                <a:gd name="T14" fmla="*/ 1397458 w 1598"/>
                <a:gd name="T15" fmla="*/ 716607 h 720"/>
                <a:gd name="T16" fmla="*/ 1476087 w 1598"/>
                <a:gd name="T17" fmla="*/ 734978 h 720"/>
                <a:gd name="T18" fmla="*/ 1466886 w 1598"/>
                <a:gd name="T19" fmla="*/ 433849 h 720"/>
                <a:gd name="T20" fmla="*/ 121474 w 1598"/>
                <a:gd name="T21" fmla="*/ 6134 h 720"/>
                <a:gd name="T22" fmla="*/ 85754 w 1598"/>
                <a:gd name="T23" fmla="*/ 1022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7" name="Google Shape;662;p16">
              <a:extLst>
                <a:ext uri="{FF2B5EF4-FFF2-40B4-BE49-F238E27FC236}">
                  <a16:creationId xmlns:a16="http://schemas.microsoft.com/office/drawing/2014/main" xmlns="" id="{CDFA861C-0A35-49C3-A763-0FFC80805214}"/>
                </a:ext>
              </a:extLst>
            </p:cNvPr>
            <p:cNvSpPr>
              <a:spLocks/>
            </p:cNvSpPr>
            <p:nvPr/>
          </p:nvSpPr>
          <p:spPr bwMode="auto">
            <a:xfrm>
              <a:off x="1208444" y="2023454"/>
              <a:ext cx="40321" cy="45401"/>
            </a:xfrm>
            <a:custGeom>
              <a:avLst/>
              <a:gdLst>
                <a:gd name="T0" fmla="*/ 145980 w 1262"/>
                <a:gd name="T1" fmla="*/ 0 h 1421"/>
                <a:gd name="T2" fmla="*/ 27573 w 1262"/>
                <a:gd name="T3" fmla="*/ 138823 h 1421"/>
                <a:gd name="T4" fmla="*/ 445065 w 1262"/>
                <a:gd name="T5" fmla="*/ 952399 h 1421"/>
                <a:gd name="T6" fmla="*/ 1017738 w 1262"/>
                <a:gd name="T7" fmla="*/ 1445452 h 1421"/>
                <a:gd name="T8" fmla="*/ 1060615 w 1262"/>
                <a:gd name="T9" fmla="*/ 1449541 h 1421"/>
                <a:gd name="T10" fmla="*/ 1149436 w 1262"/>
                <a:gd name="T11" fmla="*/ 1169851 h 1421"/>
                <a:gd name="T12" fmla="*/ 689035 w 1262"/>
                <a:gd name="T13" fmla="*/ 669641 h 1421"/>
                <a:gd name="T14" fmla="*/ 259275 w 1262"/>
                <a:gd name="T15" fmla="*/ 41855 h 1421"/>
                <a:gd name="T16" fmla="*/ 145980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8" name="Google Shape;663;p16">
              <a:extLst>
                <a:ext uri="{FF2B5EF4-FFF2-40B4-BE49-F238E27FC236}">
                  <a16:creationId xmlns:a16="http://schemas.microsoft.com/office/drawing/2014/main" xmlns="" id="{58538284-1D41-411A-A739-0F5874EDC177}"/>
                </a:ext>
              </a:extLst>
            </p:cNvPr>
            <p:cNvSpPr>
              <a:spLocks/>
            </p:cNvSpPr>
            <p:nvPr/>
          </p:nvSpPr>
          <p:spPr bwMode="auto">
            <a:xfrm>
              <a:off x="1102721" y="2034636"/>
              <a:ext cx="14282" cy="47637"/>
            </a:xfrm>
            <a:custGeom>
              <a:avLst/>
              <a:gdLst>
                <a:gd name="T0" fmla="*/ 173557 w 447"/>
                <a:gd name="T1" fmla="*/ 1022 h 1491"/>
                <a:gd name="T2" fmla="*/ 104128 w 447"/>
                <a:gd name="T3" fmla="*/ 64315 h 1491"/>
                <a:gd name="T4" fmla="*/ 49013 w 447"/>
                <a:gd name="T5" fmla="*/ 898298 h 1491"/>
                <a:gd name="T6" fmla="*/ 180682 w 447"/>
                <a:gd name="T7" fmla="*/ 1492370 h 1491"/>
                <a:gd name="T8" fmla="*/ 233784 w 447"/>
                <a:gd name="T9" fmla="*/ 1520965 h 1491"/>
                <a:gd name="T10" fmla="*/ 266438 w 447"/>
                <a:gd name="T11" fmla="*/ 1509751 h 1491"/>
                <a:gd name="T12" fmla="*/ 386892 w 447"/>
                <a:gd name="T13" fmla="*/ 957501 h 1491"/>
                <a:gd name="T14" fmla="*/ 331777 w 447"/>
                <a:gd name="T15" fmla="*/ 129652 h 1491"/>
                <a:gd name="T16" fmla="*/ 173557 w 447"/>
                <a:gd name="T17" fmla="*/ 1022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9" name="Google Shape;664;p16">
              <a:extLst>
                <a:ext uri="{FF2B5EF4-FFF2-40B4-BE49-F238E27FC236}">
                  <a16:creationId xmlns:a16="http://schemas.microsoft.com/office/drawing/2014/main" xmlns="" id="{29BA4646-9CE9-4D17-93FC-F11054FF9DA5}"/>
                </a:ext>
              </a:extLst>
            </p:cNvPr>
            <p:cNvSpPr>
              <a:spLocks/>
            </p:cNvSpPr>
            <p:nvPr/>
          </p:nvSpPr>
          <p:spPr bwMode="auto">
            <a:xfrm>
              <a:off x="950896" y="2001408"/>
              <a:ext cx="62271" cy="34059"/>
            </a:xfrm>
            <a:custGeom>
              <a:avLst/>
              <a:gdLst>
                <a:gd name="T0" fmla="*/ 1697612 w 1949"/>
                <a:gd name="T1" fmla="*/ 1022 h 1066"/>
                <a:gd name="T2" fmla="*/ 933043 w 1949"/>
                <a:gd name="T3" fmla="*/ 308288 h 1066"/>
                <a:gd name="T4" fmla="*/ 142913 w 1949"/>
                <a:gd name="T5" fmla="*/ 815627 h 1066"/>
                <a:gd name="T6" fmla="*/ 324614 w 1949"/>
                <a:gd name="T7" fmla="*/ 1088195 h 1066"/>
                <a:gd name="T8" fmla="*/ 405257 w 1949"/>
                <a:gd name="T9" fmla="*/ 1066756 h 1066"/>
                <a:gd name="T10" fmla="*/ 1829310 w 1949"/>
                <a:gd name="T11" fmla="*/ 263366 h 1066"/>
                <a:gd name="T12" fmla="*/ 1705791 w 1949"/>
                <a:gd name="T13" fmla="*/ 1022 h 1066"/>
                <a:gd name="T14" fmla="*/ 1697612 w 1949"/>
                <a:gd name="T15" fmla="*/ 1022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0" name="Google Shape;665;p16">
              <a:extLst>
                <a:ext uri="{FF2B5EF4-FFF2-40B4-BE49-F238E27FC236}">
                  <a16:creationId xmlns:a16="http://schemas.microsoft.com/office/drawing/2014/main" xmlns="" id="{D9653F4E-338D-4E7B-AAA9-C6304BBD30DD}"/>
                </a:ext>
              </a:extLst>
            </p:cNvPr>
            <p:cNvSpPr>
              <a:spLocks/>
            </p:cNvSpPr>
            <p:nvPr/>
          </p:nvSpPr>
          <p:spPr bwMode="auto">
            <a:xfrm>
              <a:off x="923483" y="1883030"/>
              <a:ext cx="68724" cy="14026"/>
            </a:xfrm>
            <a:custGeom>
              <a:avLst/>
              <a:gdLst>
                <a:gd name="T0" fmla="*/ 1791489 w 2151"/>
                <a:gd name="T1" fmla="*/ 1022 h 439"/>
                <a:gd name="T2" fmla="*/ 204159 w 2151"/>
                <a:gd name="T3" fmla="*/ 126585 h 439"/>
                <a:gd name="T4" fmla="*/ 252148 w 2151"/>
                <a:gd name="T5" fmla="*/ 423624 h 439"/>
                <a:gd name="T6" fmla="*/ 648197 w 2151"/>
                <a:gd name="T7" fmla="*/ 448129 h 439"/>
                <a:gd name="T8" fmla="*/ 1949704 w 2151"/>
                <a:gd name="T9" fmla="*/ 354228 h 439"/>
                <a:gd name="T10" fmla="*/ 1901715 w 2151"/>
                <a:gd name="T11" fmla="*/ 3067 h 439"/>
                <a:gd name="T12" fmla="*/ 1791489 w 2151"/>
                <a:gd name="T13" fmla="*/ 1022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1" name="Google Shape;666;p16">
              <a:extLst>
                <a:ext uri="{FF2B5EF4-FFF2-40B4-BE49-F238E27FC236}">
                  <a16:creationId xmlns:a16="http://schemas.microsoft.com/office/drawing/2014/main" xmlns="" id="{C3C80E78-E7D6-4F51-9C9E-F309D512943E}"/>
                </a:ext>
              </a:extLst>
            </p:cNvPr>
            <p:cNvSpPr>
              <a:spLocks/>
            </p:cNvSpPr>
            <p:nvPr/>
          </p:nvSpPr>
          <p:spPr bwMode="auto">
            <a:xfrm>
              <a:off x="918850" y="1768104"/>
              <a:ext cx="74507" cy="19170"/>
            </a:xfrm>
            <a:custGeom>
              <a:avLst/>
              <a:gdLst>
                <a:gd name="T0" fmla="*/ 484871 w 2332"/>
                <a:gd name="T1" fmla="*/ 1022 h 600"/>
                <a:gd name="T2" fmla="*/ 138822 w 2332"/>
                <a:gd name="T3" fmla="*/ 28595 h 600"/>
                <a:gd name="T4" fmla="*/ 228665 w 2332"/>
                <a:gd name="T5" fmla="*/ 276623 h 600"/>
                <a:gd name="T6" fmla="*/ 2126293 w 2332"/>
                <a:gd name="T7" fmla="*/ 608392 h 600"/>
                <a:gd name="T8" fmla="*/ 2171214 w 2332"/>
                <a:gd name="T9" fmla="*/ 612482 h 600"/>
                <a:gd name="T10" fmla="*/ 2167125 w 2332"/>
                <a:gd name="T11" fmla="*/ 292982 h 600"/>
                <a:gd name="T12" fmla="*/ 484871 w 2332"/>
                <a:gd name="T13" fmla="*/ 1022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2" name="Google Shape;667;p16">
              <a:extLst>
                <a:ext uri="{FF2B5EF4-FFF2-40B4-BE49-F238E27FC236}">
                  <a16:creationId xmlns:a16="http://schemas.microsoft.com/office/drawing/2014/main" xmlns="" id="{8ABC824D-DDB8-48AF-BBDC-4A3A82808FAB}"/>
                </a:ext>
              </a:extLst>
            </p:cNvPr>
            <p:cNvSpPr>
              <a:spLocks/>
            </p:cNvSpPr>
            <p:nvPr/>
          </p:nvSpPr>
          <p:spPr bwMode="auto">
            <a:xfrm>
              <a:off x="1011505" y="1660877"/>
              <a:ext cx="34921" cy="38691"/>
            </a:xfrm>
            <a:custGeom>
              <a:avLst/>
              <a:gdLst>
                <a:gd name="T0" fmla="*/ 139844 w 1093"/>
                <a:gd name="T1" fmla="*/ 1022 h 1211"/>
                <a:gd name="T2" fmla="*/ 120450 w 1093"/>
                <a:gd name="T3" fmla="*/ 4090 h 1211"/>
                <a:gd name="T4" fmla="*/ 59203 w 1093"/>
                <a:gd name="T5" fmla="*/ 25528 h 1211"/>
                <a:gd name="T6" fmla="*/ 11214 w 1093"/>
                <a:gd name="T7" fmla="*/ 138821 h 1211"/>
                <a:gd name="T8" fmla="*/ 685960 w 1093"/>
                <a:gd name="T9" fmla="*/ 1128972 h 1211"/>
                <a:gd name="T10" fmla="*/ 900342 w 1093"/>
                <a:gd name="T11" fmla="*/ 1235141 h 1211"/>
                <a:gd name="T12" fmla="*/ 1038141 w 1093"/>
                <a:gd name="T13" fmla="*/ 1046286 h 1211"/>
                <a:gd name="T14" fmla="*/ 549183 w 1093"/>
                <a:gd name="T15" fmla="*/ 466497 h 1211"/>
                <a:gd name="T16" fmla="*/ 321542 w 1093"/>
                <a:gd name="T17" fmla="*/ 197001 h 1211"/>
                <a:gd name="T18" fmla="*/ 139844 w 1093"/>
                <a:gd name="T19" fmla="*/ 1022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33" name="Google Shape;668;p16">
            <a:extLst>
              <a:ext uri="{FF2B5EF4-FFF2-40B4-BE49-F238E27FC236}">
                <a16:creationId xmlns:a16="http://schemas.microsoft.com/office/drawing/2014/main" xmlns="" id="{C18D3EDD-F7E5-4501-AEF4-700DB593F434}"/>
              </a:ext>
            </a:extLst>
          </p:cNvPr>
          <p:cNvSpPr>
            <a:spLocks/>
          </p:cNvSpPr>
          <p:nvPr/>
        </p:nvSpPr>
        <p:spPr bwMode="auto">
          <a:xfrm>
            <a:off x="7222352" y="1157288"/>
            <a:ext cx="250031" cy="247650"/>
          </a:xfrm>
          <a:custGeom>
            <a:avLst/>
            <a:gdLst>
              <a:gd name="T0" fmla="*/ 7088496 w 6430"/>
              <a:gd name="T1" fmla="*/ 987172 h 6358"/>
              <a:gd name="T2" fmla="*/ 10558811 w 6430"/>
              <a:gd name="T3" fmla="*/ 4914309 h 6358"/>
              <a:gd name="T4" fmla="*/ 7053551 w 6430"/>
              <a:gd name="T5" fmla="*/ 6071411 h 6358"/>
              <a:gd name="T6" fmla="*/ 7088496 w 6430"/>
              <a:gd name="T7" fmla="*/ 987172 h 6358"/>
              <a:gd name="T8" fmla="*/ 15254939 w 6430"/>
              <a:gd name="T9" fmla="*/ 4067360 h 6358"/>
              <a:gd name="T10" fmla="*/ 15254939 w 6430"/>
              <a:gd name="T11" fmla="*/ 4067360 h 6358"/>
              <a:gd name="T12" fmla="*/ 13082921 w 6430"/>
              <a:gd name="T13" fmla="*/ 7039679 h 6358"/>
              <a:gd name="T14" fmla="*/ 11674398 w 6430"/>
              <a:gd name="T15" fmla="*/ 5281123 h 6358"/>
              <a:gd name="T16" fmla="*/ 15254939 w 6430"/>
              <a:gd name="T17" fmla="*/ 4067360 h 6358"/>
              <a:gd name="T18" fmla="*/ 6190665 w 6430"/>
              <a:gd name="T19" fmla="*/ 7123294 h 6358"/>
              <a:gd name="T20" fmla="*/ 6190665 w 6430"/>
              <a:gd name="T21" fmla="*/ 7123294 h 6358"/>
              <a:gd name="T22" fmla="*/ 6080439 w 6430"/>
              <a:gd name="T23" fmla="*/ 9599326 h 6358"/>
              <a:gd name="T24" fmla="*/ 1747238 w 6430"/>
              <a:gd name="T25" fmla="*/ 8606753 h 6358"/>
              <a:gd name="T26" fmla="*/ 6190665 w 6430"/>
              <a:gd name="T27" fmla="*/ 7123294 h 6358"/>
              <a:gd name="T28" fmla="*/ 11031913 w 6430"/>
              <a:gd name="T29" fmla="*/ 5499611 h 6358"/>
              <a:gd name="T30" fmla="*/ 12056095 w 6430"/>
              <a:gd name="T31" fmla="*/ 6783434 h 6358"/>
              <a:gd name="T32" fmla="*/ 12685100 w 6430"/>
              <a:gd name="T33" fmla="*/ 7587225 h 6358"/>
              <a:gd name="T34" fmla="*/ 10467405 w 6430"/>
              <a:gd name="T35" fmla="*/ 10567646 h 6358"/>
              <a:gd name="T36" fmla="*/ 8015880 w 6430"/>
              <a:gd name="T37" fmla="*/ 10047054 h 6358"/>
              <a:gd name="T38" fmla="*/ 6843883 w 6430"/>
              <a:gd name="T39" fmla="*/ 9774657 h 6358"/>
              <a:gd name="T40" fmla="*/ 7015911 w 6430"/>
              <a:gd name="T41" fmla="*/ 6848196 h 6358"/>
              <a:gd name="T42" fmla="*/ 11031913 w 6430"/>
              <a:gd name="T43" fmla="*/ 5499611 h 6358"/>
              <a:gd name="T44" fmla="*/ 13066796 w 6430"/>
              <a:gd name="T45" fmla="*/ 8094314 h 6358"/>
              <a:gd name="T46" fmla="*/ 16190359 w 6430"/>
              <a:gd name="T47" fmla="*/ 11916231 h 6358"/>
              <a:gd name="T48" fmla="*/ 15445787 w 6430"/>
              <a:gd name="T49" fmla="*/ 11732799 h 6358"/>
              <a:gd name="T50" fmla="*/ 12502340 w 6430"/>
              <a:gd name="T51" fmla="*/ 11012674 h 6358"/>
              <a:gd name="T52" fmla="*/ 11128711 w 6430"/>
              <a:gd name="T53" fmla="*/ 10710570 h 6358"/>
              <a:gd name="T54" fmla="*/ 13066796 w 6430"/>
              <a:gd name="T55" fmla="*/ 8094314 h 6358"/>
              <a:gd name="T56" fmla="*/ 6806242 w 6430"/>
              <a:gd name="T57" fmla="*/ 10376112 h 6358"/>
              <a:gd name="T58" fmla="*/ 10069584 w 6430"/>
              <a:gd name="T59" fmla="*/ 11093588 h 6358"/>
              <a:gd name="T60" fmla="*/ 6378817 w 6430"/>
              <a:gd name="T61" fmla="*/ 15873022 h 6358"/>
              <a:gd name="T62" fmla="*/ 6806242 w 6430"/>
              <a:gd name="T63" fmla="*/ 10376112 h 6358"/>
              <a:gd name="T64" fmla="*/ 6991750 w 6430"/>
              <a:gd name="T65" fmla="*/ 0 h 6358"/>
              <a:gd name="T66" fmla="*/ 6916468 w 6430"/>
              <a:gd name="T67" fmla="*/ 83615 h 6358"/>
              <a:gd name="T68" fmla="*/ 6897648 w 6430"/>
              <a:gd name="T69" fmla="*/ 202285 h 6358"/>
              <a:gd name="T70" fmla="*/ 6814330 w 6430"/>
              <a:gd name="T71" fmla="*/ 703973 h 6358"/>
              <a:gd name="T72" fmla="*/ 6225610 w 6430"/>
              <a:gd name="T73" fmla="*/ 6346508 h 6358"/>
              <a:gd name="T74" fmla="*/ 338715 w 6430"/>
              <a:gd name="T75" fmla="*/ 8315452 h 6358"/>
              <a:gd name="T76" fmla="*/ 513439 w 6430"/>
              <a:gd name="T77" fmla="*/ 8962816 h 6358"/>
              <a:gd name="T78" fmla="*/ 6061670 w 6430"/>
              <a:gd name="T79" fmla="*/ 10211583 h 6358"/>
              <a:gd name="T80" fmla="*/ 5771328 w 6430"/>
              <a:gd name="T81" fmla="*/ 16719920 h 6358"/>
              <a:gd name="T82" fmla="*/ 6104651 w 6430"/>
              <a:gd name="T83" fmla="*/ 17146095 h 6358"/>
              <a:gd name="T84" fmla="*/ 6252518 w 6430"/>
              <a:gd name="T85" fmla="*/ 17065181 h 6358"/>
              <a:gd name="T86" fmla="*/ 10730838 w 6430"/>
              <a:gd name="T87" fmla="*/ 11250015 h 6358"/>
              <a:gd name="T88" fmla="*/ 16926895 w 6430"/>
              <a:gd name="T89" fmla="*/ 12725372 h 6358"/>
              <a:gd name="T90" fmla="*/ 17002177 w 6430"/>
              <a:gd name="T91" fmla="*/ 12736174 h 6358"/>
              <a:gd name="T92" fmla="*/ 17144652 w 6430"/>
              <a:gd name="T93" fmla="*/ 12280345 h 6358"/>
              <a:gd name="T94" fmla="*/ 13472705 w 6430"/>
              <a:gd name="T95" fmla="*/ 7538666 h 6358"/>
              <a:gd name="T96" fmla="*/ 16362439 w 6430"/>
              <a:gd name="T97" fmla="*/ 3657388 h 6358"/>
              <a:gd name="T98" fmla="*/ 16072097 w 6430"/>
              <a:gd name="T99" fmla="*/ 3099092 h 6358"/>
              <a:gd name="T100" fmla="*/ 16010295 w 6430"/>
              <a:gd name="T101" fmla="*/ 3109894 h 6358"/>
              <a:gd name="T102" fmla="*/ 11203992 w 6430"/>
              <a:gd name="T103" fmla="*/ 4695820 h 6358"/>
              <a:gd name="T104" fmla="*/ 7142261 w 6430"/>
              <a:gd name="T105" fmla="*/ 304804 h 6358"/>
              <a:gd name="T106" fmla="*/ 7069676 w 6430"/>
              <a:gd name="T107" fmla="*/ 258946 h 6358"/>
              <a:gd name="T108" fmla="*/ 7069676 w 6430"/>
              <a:gd name="T109" fmla="*/ 94417 h 6358"/>
              <a:gd name="T110" fmla="*/ 6991750 w 6430"/>
              <a:gd name="T111" fmla="*/ 0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0" h="6358" extrusionOk="0">
                <a:moveTo>
                  <a:pt x="2637" y="366"/>
                </a:moveTo>
                <a:cubicBezTo>
                  <a:pt x="3100" y="812"/>
                  <a:pt x="3519" y="1315"/>
                  <a:pt x="3928" y="1822"/>
                </a:cubicBezTo>
                <a:cubicBezTo>
                  <a:pt x="3492" y="1964"/>
                  <a:pt x="3059" y="2106"/>
                  <a:pt x="2624" y="2251"/>
                </a:cubicBezTo>
                <a:cubicBezTo>
                  <a:pt x="2651" y="1619"/>
                  <a:pt x="2657" y="991"/>
                  <a:pt x="2637" y="366"/>
                </a:cubicBezTo>
                <a:close/>
                <a:moveTo>
                  <a:pt x="5675" y="1508"/>
                </a:moveTo>
                <a:lnTo>
                  <a:pt x="5675" y="1508"/>
                </a:lnTo>
                <a:cubicBezTo>
                  <a:pt x="5408" y="1877"/>
                  <a:pt x="5138" y="2245"/>
                  <a:pt x="4867" y="2610"/>
                </a:cubicBezTo>
                <a:cubicBezTo>
                  <a:pt x="4695" y="2390"/>
                  <a:pt x="4519" y="2174"/>
                  <a:pt x="4343" y="1958"/>
                </a:cubicBezTo>
                <a:cubicBezTo>
                  <a:pt x="4789" y="1805"/>
                  <a:pt x="5232" y="1657"/>
                  <a:pt x="5675" y="1508"/>
                </a:cubicBezTo>
                <a:close/>
                <a:moveTo>
                  <a:pt x="2303" y="2641"/>
                </a:moveTo>
                <a:lnTo>
                  <a:pt x="2303" y="2641"/>
                </a:lnTo>
                <a:cubicBezTo>
                  <a:pt x="2286" y="2948"/>
                  <a:pt x="2272" y="3252"/>
                  <a:pt x="2262" y="3559"/>
                </a:cubicBezTo>
                <a:cubicBezTo>
                  <a:pt x="1724" y="3438"/>
                  <a:pt x="1188" y="3316"/>
                  <a:pt x="650" y="3191"/>
                </a:cubicBezTo>
                <a:cubicBezTo>
                  <a:pt x="1201" y="3006"/>
                  <a:pt x="1752" y="2823"/>
                  <a:pt x="2303" y="2641"/>
                </a:cubicBezTo>
                <a:close/>
                <a:moveTo>
                  <a:pt x="4104" y="2039"/>
                </a:moveTo>
                <a:cubicBezTo>
                  <a:pt x="4229" y="2198"/>
                  <a:pt x="4357" y="2357"/>
                  <a:pt x="4485" y="2515"/>
                </a:cubicBezTo>
                <a:cubicBezTo>
                  <a:pt x="4530" y="2566"/>
                  <a:pt x="4611" y="2674"/>
                  <a:pt x="4719" y="2813"/>
                </a:cubicBezTo>
                <a:cubicBezTo>
                  <a:pt x="4445" y="3184"/>
                  <a:pt x="4171" y="3553"/>
                  <a:pt x="3894" y="3918"/>
                </a:cubicBezTo>
                <a:cubicBezTo>
                  <a:pt x="3590" y="3853"/>
                  <a:pt x="3286" y="3792"/>
                  <a:pt x="2982" y="3725"/>
                </a:cubicBezTo>
                <a:cubicBezTo>
                  <a:pt x="2836" y="3691"/>
                  <a:pt x="2691" y="3658"/>
                  <a:pt x="2546" y="3624"/>
                </a:cubicBezTo>
                <a:cubicBezTo>
                  <a:pt x="2573" y="3262"/>
                  <a:pt x="2593" y="2900"/>
                  <a:pt x="2610" y="2539"/>
                </a:cubicBezTo>
                <a:cubicBezTo>
                  <a:pt x="3110" y="2373"/>
                  <a:pt x="3604" y="2204"/>
                  <a:pt x="4104" y="2039"/>
                </a:cubicBezTo>
                <a:close/>
                <a:moveTo>
                  <a:pt x="4861" y="3001"/>
                </a:moveTo>
                <a:cubicBezTo>
                  <a:pt x="5219" y="3468"/>
                  <a:pt x="5726" y="4124"/>
                  <a:pt x="6023" y="4418"/>
                </a:cubicBezTo>
                <a:cubicBezTo>
                  <a:pt x="5892" y="4380"/>
                  <a:pt x="5759" y="4353"/>
                  <a:pt x="5746" y="4350"/>
                </a:cubicBezTo>
                <a:cubicBezTo>
                  <a:pt x="5381" y="4259"/>
                  <a:pt x="5016" y="4171"/>
                  <a:pt x="4651" y="4083"/>
                </a:cubicBezTo>
                <a:cubicBezTo>
                  <a:pt x="4482" y="4046"/>
                  <a:pt x="4310" y="4009"/>
                  <a:pt x="4140" y="3971"/>
                </a:cubicBezTo>
                <a:cubicBezTo>
                  <a:pt x="4381" y="3650"/>
                  <a:pt x="4621" y="3326"/>
                  <a:pt x="4861" y="3001"/>
                </a:cubicBezTo>
                <a:close/>
                <a:moveTo>
                  <a:pt x="2532" y="3847"/>
                </a:moveTo>
                <a:cubicBezTo>
                  <a:pt x="2938" y="3934"/>
                  <a:pt x="3343" y="4026"/>
                  <a:pt x="3746" y="4113"/>
                </a:cubicBezTo>
                <a:cubicBezTo>
                  <a:pt x="3296" y="4712"/>
                  <a:pt x="2840" y="5303"/>
                  <a:pt x="2373" y="5885"/>
                </a:cubicBezTo>
                <a:cubicBezTo>
                  <a:pt x="2424" y="5208"/>
                  <a:pt x="2482" y="4529"/>
                  <a:pt x="2532" y="3847"/>
                </a:cubicBezTo>
                <a:close/>
                <a:moveTo>
                  <a:pt x="2601" y="0"/>
                </a:moveTo>
                <a:cubicBezTo>
                  <a:pt x="2589" y="0"/>
                  <a:pt x="2576" y="10"/>
                  <a:pt x="2573" y="31"/>
                </a:cubicBezTo>
                <a:cubicBezTo>
                  <a:pt x="2570" y="45"/>
                  <a:pt x="2570" y="61"/>
                  <a:pt x="2566" y="75"/>
                </a:cubicBezTo>
                <a:cubicBezTo>
                  <a:pt x="2498" y="89"/>
                  <a:pt x="2471" y="190"/>
                  <a:pt x="2535" y="261"/>
                </a:cubicBezTo>
                <a:cubicBezTo>
                  <a:pt x="2424" y="950"/>
                  <a:pt x="2360" y="1650"/>
                  <a:pt x="2316" y="2353"/>
                </a:cubicBezTo>
                <a:lnTo>
                  <a:pt x="126" y="3083"/>
                </a:lnTo>
                <a:cubicBezTo>
                  <a:pt x="1" y="3123"/>
                  <a:pt x="102" y="3302"/>
                  <a:pt x="191" y="3323"/>
                </a:cubicBezTo>
                <a:cubicBezTo>
                  <a:pt x="876" y="3485"/>
                  <a:pt x="1565" y="3634"/>
                  <a:pt x="2255" y="3786"/>
                </a:cubicBezTo>
                <a:cubicBezTo>
                  <a:pt x="2228" y="4594"/>
                  <a:pt x="2205" y="5405"/>
                  <a:pt x="2147" y="6199"/>
                </a:cubicBezTo>
                <a:cubicBezTo>
                  <a:pt x="2142" y="6256"/>
                  <a:pt x="2207" y="6357"/>
                  <a:pt x="2271" y="6357"/>
                </a:cubicBezTo>
                <a:cubicBezTo>
                  <a:pt x="2290" y="6357"/>
                  <a:pt x="2309" y="6348"/>
                  <a:pt x="2326" y="6327"/>
                </a:cubicBezTo>
                <a:cubicBezTo>
                  <a:pt x="2897" y="5621"/>
                  <a:pt x="3448" y="4898"/>
                  <a:pt x="3992" y="4171"/>
                </a:cubicBezTo>
                <a:cubicBezTo>
                  <a:pt x="4763" y="4344"/>
                  <a:pt x="5533" y="4519"/>
                  <a:pt x="6297" y="4718"/>
                </a:cubicBezTo>
                <a:cubicBezTo>
                  <a:pt x="6307" y="4721"/>
                  <a:pt x="6316" y="4722"/>
                  <a:pt x="6325" y="4722"/>
                </a:cubicBezTo>
                <a:cubicBezTo>
                  <a:pt x="6405" y="4722"/>
                  <a:pt x="6430" y="4620"/>
                  <a:pt x="6378" y="4553"/>
                </a:cubicBezTo>
                <a:cubicBezTo>
                  <a:pt x="5922" y="3982"/>
                  <a:pt x="5472" y="3387"/>
                  <a:pt x="5012" y="2795"/>
                </a:cubicBezTo>
                <a:cubicBezTo>
                  <a:pt x="5371" y="2316"/>
                  <a:pt x="5726" y="1836"/>
                  <a:pt x="6087" y="1356"/>
                </a:cubicBezTo>
                <a:cubicBezTo>
                  <a:pt x="6137" y="1291"/>
                  <a:pt x="6065" y="1149"/>
                  <a:pt x="5979" y="1149"/>
                </a:cubicBezTo>
                <a:cubicBezTo>
                  <a:pt x="5971" y="1149"/>
                  <a:pt x="5963" y="1151"/>
                  <a:pt x="5956" y="1153"/>
                </a:cubicBezTo>
                <a:cubicBezTo>
                  <a:pt x="5361" y="1346"/>
                  <a:pt x="4766" y="1546"/>
                  <a:pt x="4168" y="1741"/>
                </a:cubicBezTo>
                <a:cubicBezTo>
                  <a:pt x="3691" y="1167"/>
                  <a:pt x="3192" y="613"/>
                  <a:pt x="2657" y="113"/>
                </a:cubicBezTo>
                <a:cubicBezTo>
                  <a:pt x="2647" y="102"/>
                  <a:pt x="2640" y="99"/>
                  <a:pt x="2630" y="96"/>
                </a:cubicBezTo>
                <a:lnTo>
                  <a:pt x="2630" y="35"/>
                </a:lnTo>
                <a:cubicBezTo>
                  <a:pt x="2629" y="12"/>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34" name="Google Shape;669;p16">
            <a:extLst>
              <a:ext uri="{FF2B5EF4-FFF2-40B4-BE49-F238E27FC236}">
                <a16:creationId xmlns:a16="http://schemas.microsoft.com/office/drawing/2014/main" xmlns="" id="{099DEBD3-5F52-4856-940E-9A3B15F0DE47}"/>
              </a:ext>
            </a:extLst>
          </p:cNvPr>
          <p:cNvGrpSpPr>
            <a:grpSpLocks/>
          </p:cNvGrpSpPr>
          <p:nvPr/>
        </p:nvGrpSpPr>
        <p:grpSpPr bwMode="auto">
          <a:xfrm>
            <a:off x="3077787" y="194089"/>
            <a:ext cx="1050131" cy="690563"/>
            <a:chOff x="6925510" y="205316"/>
            <a:chExt cx="905688" cy="530354"/>
          </a:xfrm>
        </p:grpSpPr>
        <p:sp>
          <p:nvSpPr>
            <p:cNvPr id="35" name="Google Shape;670;p16">
              <a:extLst>
                <a:ext uri="{FF2B5EF4-FFF2-40B4-BE49-F238E27FC236}">
                  <a16:creationId xmlns:a16="http://schemas.microsoft.com/office/drawing/2014/main" xmlns="" id="{1107357E-3366-4BE8-B51B-8BAA6BA64234}"/>
                </a:ext>
              </a:extLst>
            </p:cNvPr>
            <p:cNvSpPr/>
            <p:nvPr/>
          </p:nvSpPr>
          <p:spPr>
            <a:xfrm>
              <a:off x="7093915" y="213545"/>
              <a:ext cx="567852" cy="51572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5"/>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36" name="Google Shape;671;p16">
              <a:extLst>
                <a:ext uri="{FF2B5EF4-FFF2-40B4-BE49-F238E27FC236}">
                  <a16:creationId xmlns:a16="http://schemas.microsoft.com/office/drawing/2014/main" xmlns="" id="{6FC8D85D-A06D-4F2B-9ECC-A4E433F0772D}"/>
                </a:ext>
              </a:extLst>
            </p:cNvPr>
            <p:cNvSpPr>
              <a:spLocks/>
            </p:cNvSpPr>
            <p:nvPr/>
          </p:nvSpPr>
          <p:spPr bwMode="auto">
            <a:xfrm>
              <a:off x="7077360" y="205316"/>
              <a:ext cx="624386" cy="530354"/>
            </a:xfrm>
            <a:custGeom>
              <a:avLst/>
              <a:gdLst>
                <a:gd name="T0" fmla="*/ 13741715 w 13866"/>
                <a:gd name="T1" fmla="*/ 1927 h 12112"/>
                <a:gd name="T2" fmla="*/ 12289903 w 13866"/>
                <a:gd name="T3" fmla="*/ 76672 h 12112"/>
                <a:gd name="T4" fmla="*/ 12395318 w 13866"/>
                <a:gd name="T5" fmla="*/ 598225 h 12112"/>
                <a:gd name="T6" fmla="*/ 25589604 w 13866"/>
                <a:gd name="T7" fmla="*/ 9333609 h 12112"/>
                <a:gd name="T8" fmla="*/ 15696423 w 13866"/>
                <a:gd name="T9" fmla="*/ 22312131 h 12112"/>
                <a:gd name="T10" fmla="*/ 13394984 w 13866"/>
                <a:gd name="T11" fmla="*/ 22515349 h 12112"/>
                <a:gd name="T12" fmla="*/ 1591766 w 13866"/>
                <a:gd name="T13" fmla="*/ 13103142 h 12112"/>
                <a:gd name="T14" fmla="*/ 11618731 w 13866"/>
                <a:gd name="T15" fmla="*/ 910736 h 12112"/>
                <a:gd name="T16" fmla="*/ 11474770 w 13866"/>
                <a:gd name="T17" fmla="*/ 467825 h 12112"/>
                <a:gd name="T18" fmla="*/ 11276053 w 13866"/>
                <a:gd name="T19" fmla="*/ 465899 h 12112"/>
                <a:gd name="T20" fmla="*/ 766456 w 13866"/>
                <a:gd name="T21" fmla="*/ 10154274 h 12112"/>
                <a:gd name="T22" fmla="*/ 6928676 w 13866"/>
                <a:gd name="T23" fmla="*/ 21744602 h 12112"/>
                <a:gd name="T24" fmla="*/ 13324017 w 13866"/>
                <a:gd name="T25" fmla="*/ 23222867 h 12112"/>
                <a:gd name="T26" fmla="*/ 21830229 w 13866"/>
                <a:gd name="T27" fmla="*/ 20498322 h 12112"/>
                <a:gd name="T28" fmla="*/ 25999197 w 13866"/>
                <a:gd name="T29" fmla="*/ 7422022 h 12112"/>
                <a:gd name="T30" fmla="*/ 13741715 w 13866"/>
                <a:gd name="T31" fmla="*/ 1927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7" name="Google Shape;672;p16">
              <a:extLst>
                <a:ext uri="{FF2B5EF4-FFF2-40B4-BE49-F238E27FC236}">
                  <a16:creationId xmlns:a16="http://schemas.microsoft.com/office/drawing/2014/main" xmlns="" id="{EC9071C3-0114-4B35-BC66-E459357F7E7F}"/>
                </a:ext>
              </a:extLst>
            </p:cNvPr>
            <p:cNvSpPr>
              <a:spLocks/>
            </p:cNvSpPr>
            <p:nvPr/>
          </p:nvSpPr>
          <p:spPr bwMode="auto">
            <a:xfrm>
              <a:off x="6925510" y="360379"/>
              <a:ext cx="905688" cy="259660"/>
            </a:xfrm>
            <a:custGeom>
              <a:avLst/>
              <a:gdLst>
                <a:gd name="T0" fmla="*/ 33775367 w 20113"/>
                <a:gd name="T1" fmla="*/ 1927 h 5930"/>
                <a:gd name="T2" fmla="*/ 32579056 w 20113"/>
                <a:gd name="T3" fmla="*/ 115030 h 5930"/>
                <a:gd name="T4" fmla="*/ 32808168 w 20113"/>
                <a:gd name="T5" fmla="*/ 623140 h 5930"/>
                <a:gd name="T6" fmla="*/ 37640201 w 20113"/>
                <a:gd name="T7" fmla="*/ 3121437 h 5930"/>
                <a:gd name="T8" fmla="*/ 34229585 w 20113"/>
                <a:gd name="T9" fmla="*/ 5389675 h 5930"/>
                <a:gd name="T10" fmla="*/ 21659871 w 20113"/>
                <a:gd name="T11" fmla="*/ 9034548 h 5930"/>
                <a:gd name="T12" fmla="*/ 10150658 w 20113"/>
                <a:gd name="T13" fmla="*/ 10624035 h 5930"/>
                <a:gd name="T14" fmla="*/ 9278743 w 20113"/>
                <a:gd name="T15" fmla="*/ 10647023 h 5930"/>
                <a:gd name="T16" fmla="*/ 3947913 w 20113"/>
                <a:gd name="T17" fmla="*/ 7857277 h 5930"/>
                <a:gd name="T18" fmla="*/ 7699181 w 20113"/>
                <a:gd name="T19" fmla="*/ 5339801 h 5930"/>
                <a:gd name="T20" fmla="*/ 7502490 w 20113"/>
                <a:gd name="T21" fmla="*/ 4895007 h 5930"/>
                <a:gd name="T22" fmla="*/ 7476148 w 20113"/>
                <a:gd name="T23" fmla="*/ 4896890 h 5930"/>
                <a:gd name="T24" fmla="*/ 4391999 w 20113"/>
                <a:gd name="T25" fmla="*/ 10731402 h 5930"/>
                <a:gd name="T26" fmla="*/ 8575149 w 20113"/>
                <a:gd name="T27" fmla="*/ 11367941 h 5930"/>
                <a:gd name="T28" fmla="*/ 12472359 w 20113"/>
                <a:gd name="T29" fmla="*/ 11093787 h 5930"/>
                <a:gd name="T30" fmla="*/ 22988030 w 20113"/>
                <a:gd name="T31" fmla="*/ 9511963 h 5930"/>
                <a:gd name="T32" fmla="*/ 31524634 w 20113"/>
                <a:gd name="T33" fmla="*/ 7236063 h 5930"/>
                <a:gd name="T34" fmla="*/ 37812530 w 20113"/>
                <a:gd name="T35" fmla="*/ 4227729 h 5930"/>
                <a:gd name="T36" fmla="*/ 33775367 w 20113"/>
                <a:gd name="T37" fmla="*/ 1927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8" name="Google Shape;673;p16">
              <a:extLst>
                <a:ext uri="{FF2B5EF4-FFF2-40B4-BE49-F238E27FC236}">
                  <a16:creationId xmlns:a16="http://schemas.microsoft.com/office/drawing/2014/main" xmlns="" id="{73158FDB-2466-414C-8A8F-416567936D54}"/>
                </a:ext>
              </a:extLst>
            </p:cNvPr>
            <p:cNvSpPr>
              <a:spLocks/>
            </p:cNvSpPr>
            <p:nvPr/>
          </p:nvSpPr>
          <p:spPr bwMode="auto">
            <a:xfrm>
              <a:off x="7368361" y="296401"/>
              <a:ext cx="63222" cy="55523"/>
            </a:xfrm>
            <a:custGeom>
              <a:avLst/>
              <a:gdLst>
                <a:gd name="T0" fmla="*/ 1729644 w 1404"/>
                <a:gd name="T1" fmla="*/ 818702 h 1268"/>
                <a:gd name="T2" fmla="*/ 1729644 w 1404"/>
                <a:gd name="T3" fmla="*/ 818702 h 1268"/>
                <a:gd name="T4" fmla="*/ 1770171 w 1404"/>
                <a:gd name="T5" fmla="*/ 835998 h 1268"/>
                <a:gd name="T6" fmla="*/ 1764092 w 1404"/>
                <a:gd name="T7" fmla="*/ 832144 h 1268"/>
                <a:gd name="T8" fmla="*/ 1764092 w 1404"/>
                <a:gd name="T9" fmla="*/ 832144 h 1268"/>
                <a:gd name="T10" fmla="*/ 1729644 w 1404"/>
                <a:gd name="T11" fmla="*/ 818702 h 1268"/>
                <a:gd name="T12" fmla="*/ 985480 w 1404"/>
                <a:gd name="T13" fmla="*/ 0 h 1268"/>
                <a:gd name="T14" fmla="*/ 50704 w 1404"/>
                <a:gd name="T15" fmla="*/ 1219448 h 1268"/>
                <a:gd name="T16" fmla="*/ 1583612 w 1404"/>
                <a:gd name="T17" fmla="*/ 2427380 h 1268"/>
                <a:gd name="T18" fmla="*/ 1676914 w 1404"/>
                <a:gd name="T19" fmla="*/ 2429306 h 1268"/>
                <a:gd name="T20" fmla="*/ 2757677 w 1404"/>
                <a:gd name="T21" fmla="*/ 1601015 h 1268"/>
                <a:gd name="T22" fmla="*/ 1766118 w 1404"/>
                <a:gd name="T23" fmla="*/ 402629 h 1268"/>
                <a:gd name="T24" fmla="*/ 1717441 w 1404"/>
                <a:gd name="T25" fmla="*/ 396893 h 1268"/>
                <a:gd name="T26" fmla="*/ 1764092 w 1404"/>
                <a:gd name="T27" fmla="*/ 832144 h 1268"/>
                <a:gd name="T28" fmla="*/ 1764092 w 1404"/>
                <a:gd name="T29" fmla="*/ 832144 h 1268"/>
                <a:gd name="T30" fmla="*/ 1918184 w 1404"/>
                <a:gd name="T31" fmla="*/ 899271 h 1268"/>
                <a:gd name="T32" fmla="*/ 2151394 w 1404"/>
                <a:gd name="T33" fmla="*/ 1173427 h 1268"/>
                <a:gd name="T34" fmla="*/ 2110822 w 1404"/>
                <a:gd name="T35" fmla="*/ 1545405 h 1268"/>
                <a:gd name="T36" fmla="*/ 1526874 w 1404"/>
                <a:gd name="T37" fmla="*/ 1863699 h 1268"/>
                <a:gd name="T38" fmla="*/ 1263269 w 1404"/>
                <a:gd name="T39" fmla="*/ 1827267 h 1268"/>
                <a:gd name="T40" fmla="*/ 673197 w 1404"/>
                <a:gd name="T41" fmla="*/ 989387 h 1268"/>
                <a:gd name="T42" fmla="*/ 1253092 w 1404"/>
                <a:gd name="T43" fmla="*/ 189820 h 1268"/>
                <a:gd name="T44" fmla="*/ 1163888 w 1404"/>
                <a:gd name="T45" fmla="*/ 26842 h 1268"/>
                <a:gd name="T46" fmla="*/ 985480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9" name="Google Shape;674;p16">
              <a:extLst>
                <a:ext uri="{FF2B5EF4-FFF2-40B4-BE49-F238E27FC236}">
                  <a16:creationId xmlns:a16="http://schemas.microsoft.com/office/drawing/2014/main" xmlns="" id="{63ADC390-830C-49F6-82EE-684C39F50091}"/>
                </a:ext>
              </a:extLst>
            </p:cNvPr>
            <p:cNvSpPr>
              <a:spLocks/>
            </p:cNvSpPr>
            <p:nvPr/>
          </p:nvSpPr>
          <p:spPr bwMode="auto">
            <a:xfrm>
              <a:off x="7477926" y="310939"/>
              <a:ext cx="82855" cy="61609"/>
            </a:xfrm>
            <a:custGeom>
              <a:avLst/>
              <a:gdLst>
                <a:gd name="T0" fmla="*/ 999664 w 1840"/>
                <a:gd name="T1" fmla="*/ 1927 h 1407"/>
                <a:gd name="T2" fmla="*/ 56783 w 1840"/>
                <a:gd name="T3" fmla="*/ 1110144 h 1407"/>
                <a:gd name="T4" fmla="*/ 1176046 w 1840"/>
                <a:gd name="T5" fmla="*/ 2519401 h 1407"/>
                <a:gd name="T6" fmla="*/ 2033775 w 1840"/>
                <a:gd name="T7" fmla="*/ 2695777 h 1407"/>
                <a:gd name="T8" fmla="*/ 3217926 w 1840"/>
                <a:gd name="T9" fmla="*/ 2218362 h 1407"/>
                <a:gd name="T10" fmla="*/ 2477860 w 1840"/>
                <a:gd name="T11" fmla="*/ 556014 h 1407"/>
                <a:gd name="T12" fmla="*/ 2445393 w 1840"/>
                <a:gd name="T13" fmla="*/ 550277 h 1407"/>
                <a:gd name="T14" fmla="*/ 2421077 w 1840"/>
                <a:gd name="T15" fmla="*/ 832137 h 1407"/>
                <a:gd name="T16" fmla="*/ 2822564 w 1840"/>
                <a:gd name="T17" fmla="*/ 1620137 h 1407"/>
                <a:gd name="T18" fmla="*/ 2419051 w 1840"/>
                <a:gd name="T19" fmla="*/ 2020880 h 1407"/>
                <a:gd name="T20" fmla="*/ 1863427 w 1840"/>
                <a:gd name="T21" fmla="*/ 2141690 h 1407"/>
                <a:gd name="T22" fmla="*/ 1005743 w 1840"/>
                <a:gd name="T23" fmla="*/ 1852167 h 1407"/>
                <a:gd name="T24" fmla="*/ 638704 w 1840"/>
                <a:gd name="T25" fmla="*/ 941431 h 1407"/>
                <a:gd name="T26" fmla="*/ 1317980 w 1840"/>
                <a:gd name="T27" fmla="*/ 318291 h 1407"/>
                <a:gd name="T28" fmla="*/ 1222697 w 1840"/>
                <a:gd name="T29" fmla="*/ 30695 h 1407"/>
                <a:gd name="T30" fmla="*/ 999664 w 1840"/>
                <a:gd name="T31" fmla="*/ 1927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0" name="Google Shape;675;p16">
              <a:extLst>
                <a:ext uri="{FF2B5EF4-FFF2-40B4-BE49-F238E27FC236}">
                  <a16:creationId xmlns:a16="http://schemas.microsoft.com/office/drawing/2014/main" xmlns="" id="{F47724E7-1E46-44F7-93F0-ACB7D1F48984}"/>
                </a:ext>
              </a:extLst>
            </p:cNvPr>
            <p:cNvSpPr>
              <a:spLocks/>
            </p:cNvSpPr>
            <p:nvPr/>
          </p:nvSpPr>
          <p:spPr bwMode="auto">
            <a:xfrm>
              <a:off x="7504540" y="416781"/>
              <a:ext cx="57999" cy="46590"/>
            </a:xfrm>
            <a:custGeom>
              <a:avLst/>
              <a:gdLst>
                <a:gd name="T0" fmla="*/ 752276 w 1288"/>
                <a:gd name="T1" fmla="*/ 0 h 1064"/>
                <a:gd name="T2" fmla="*/ 22290 w 1288"/>
                <a:gd name="T3" fmla="*/ 734362 h 1064"/>
                <a:gd name="T4" fmla="*/ 693466 w 1288"/>
                <a:gd name="T5" fmla="*/ 1886676 h 1064"/>
                <a:gd name="T6" fmla="*/ 1350458 w 1288"/>
                <a:gd name="T7" fmla="*/ 2040064 h 1064"/>
                <a:gd name="T8" fmla="*/ 2224406 w 1288"/>
                <a:gd name="T9" fmla="*/ 1729435 h 1064"/>
                <a:gd name="T10" fmla="*/ 1922298 w 1288"/>
                <a:gd name="T11" fmla="*/ 617405 h 1064"/>
                <a:gd name="T12" fmla="*/ 1891857 w 1288"/>
                <a:gd name="T13" fmla="*/ 609698 h 1064"/>
                <a:gd name="T14" fmla="*/ 1849304 w 1288"/>
                <a:gd name="T15" fmla="*/ 822550 h 1064"/>
                <a:gd name="T16" fmla="*/ 1557282 w 1288"/>
                <a:gd name="T17" fmla="*/ 1507038 h 1064"/>
                <a:gd name="T18" fmla="*/ 1186233 w 1288"/>
                <a:gd name="T19" fmla="*/ 1562648 h 1064"/>
                <a:gd name="T20" fmla="*/ 667124 w 1288"/>
                <a:gd name="T21" fmla="*/ 1397744 h 1064"/>
                <a:gd name="T22" fmla="*/ 993593 w 1288"/>
                <a:gd name="T23" fmla="*/ 256946 h 1064"/>
                <a:gd name="T24" fmla="*/ 985488 w 1288"/>
                <a:gd name="T25" fmla="*/ 30695 h 1064"/>
                <a:gd name="T26" fmla="*/ 75227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41" name="Google Shape;676;p16">
            <a:extLst>
              <a:ext uri="{FF2B5EF4-FFF2-40B4-BE49-F238E27FC236}">
                <a16:creationId xmlns:a16="http://schemas.microsoft.com/office/drawing/2014/main" xmlns="" id="{89614A21-C424-47A5-AF72-06A6C1A508CF}"/>
              </a:ext>
            </a:extLst>
          </p:cNvPr>
          <p:cNvSpPr>
            <a:spLocks/>
          </p:cNvSpPr>
          <p:nvPr/>
        </p:nvSpPr>
        <p:spPr bwMode="auto">
          <a:xfrm rot="4884592">
            <a:off x="4555940" y="344688"/>
            <a:ext cx="263129" cy="292894"/>
          </a:xfrm>
          <a:custGeom>
            <a:avLst/>
            <a:gdLst>
              <a:gd name="T0" fmla="*/ 5249735 w 12328"/>
              <a:gd name="T1" fmla="*/ 1595416 h 17372"/>
              <a:gd name="T2" fmla="*/ 4305392 w 12328"/>
              <a:gd name="T3" fmla="*/ 2754694 h 17372"/>
              <a:gd name="T4" fmla="*/ 2611108 w 12328"/>
              <a:gd name="T5" fmla="*/ 2677879 h 17372"/>
              <a:gd name="T6" fmla="*/ 4650396 w 12328"/>
              <a:gd name="T7" fmla="*/ 1485757 h 17372"/>
              <a:gd name="T8" fmla="*/ 6754514 w 12328"/>
              <a:gd name="T9" fmla="*/ 3845768 h 17372"/>
              <a:gd name="T10" fmla="*/ 4999470 w 12328"/>
              <a:gd name="T11" fmla="*/ 4739241 h 17372"/>
              <a:gd name="T12" fmla="*/ 4951688 w 12328"/>
              <a:gd name="T13" fmla="*/ 4027182 h 17372"/>
              <a:gd name="T14" fmla="*/ 7982304 w 12328"/>
              <a:gd name="T15" fmla="*/ 6339692 h 17372"/>
              <a:gd name="T16" fmla="*/ 6963457 w 12328"/>
              <a:gd name="T17" fmla="*/ 7283700 h 17372"/>
              <a:gd name="T18" fmla="*/ 6867096 w 12328"/>
              <a:gd name="T19" fmla="*/ 7280171 h 17372"/>
              <a:gd name="T20" fmla="*/ 7641342 w 12328"/>
              <a:gd name="T21" fmla="*/ 6388721 h 17372"/>
              <a:gd name="T22" fmla="*/ 2530911 w 12328"/>
              <a:gd name="T23" fmla="*/ 0 h 17372"/>
              <a:gd name="T24" fmla="*/ 983217 w 12328"/>
              <a:gd name="T25" fmla="*/ 2295335 h 17372"/>
              <a:gd name="T26" fmla="*/ 2468559 w 12328"/>
              <a:gd name="T27" fmla="*/ 4146462 h 17372"/>
              <a:gd name="T28" fmla="*/ 3779762 w 12328"/>
              <a:gd name="T29" fmla="*/ 6247209 h 17372"/>
              <a:gd name="T30" fmla="*/ 6941601 w 12328"/>
              <a:gd name="T31" fmla="*/ 8270668 h 17372"/>
              <a:gd name="T32" fmla="*/ 9815097 w 12328"/>
              <a:gd name="T33" fmla="*/ 8707795 h 17372"/>
              <a:gd name="T34" fmla="*/ 9743837 w 12328"/>
              <a:gd name="T35" fmla="*/ 8557717 h 17372"/>
              <a:gd name="T36" fmla="*/ 7444550 w 12328"/>
              <a:gd name="T37" fmla="*/ 8330308 h 17372"/>
              <a:gd name="T38" fmla="*/ 6856566 w 12328"/>
              <a:gd name="T39" fmla="*/ 7458056 h 17372"/>
              <a:gd name="T40" fmla="*/ 8055215 w 12328"/>
              <a:gd name="T41" fmla="*/ 7331718 h 17372"/>
              <a:gd name="T42" fmla="*/ 8149157 w 12328"/>
              <a:gd name="T43" fmla="*/ 6112800 h 17372"/>
              <a:gd name="T44" fmla="*/ 6514778 w 12328"/>
              <a:gd name="T45" fmla="*/ 7256409 h 17372"/>
              <a:gd name="T46" fmla="*/ 3987908 w 12328"/>
              <a:gd name="T47" fmla="*/ 4844852 h 17372"/>
              <a:gd name="T48" fmla="*/ 6777195 w 12328"/>
              <a:gd name="T49" fmla="*/ 4645229 h 17372"/>
              <a:gd name="T50" fmla="*/ 6166530 w 12328"/>
              <a:gd name="T51" fmla="*/ 3574904 h 17372"/>
              <a:gd name="T52" fmla="*/ 3791116 w 12328"/>
              <a:gd name="T53" fmla="*/ 4578530 h 17372"/>
              <a:gd name="T54" fmla="*/ 2526870 w 12328"/>
              <a:gd name="T55" fmla="*/ 2874468 h 17372"/>
              <a:gd name="T56" fmla="*/ 3873732 w 12328"/>
              <a:gd name="T57" fmla="*/ 3004336 h 17372"/>
              <a:gd name="T58" fmla="*/ 5764011 w 12328"/>
              <a:gd name="T59" fmla="*/ 1646445 h 17372"/>
              <a:gd name="T60" fmla="*/ 3769232 w 12328"/>
              <a:gd name="T61" fmla="*/ 1415507 h 17372"/>
              <a:gd name="T62" fmla="*/ 1109545 w 12328"/>
              <a:gd name="T63" fmla="*/ 2023954 h 17372"/>
              <a:gd name="T64" fmla="*/ 2530911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42" name="Google Shape;677;p16">
            <a:extLst>
              <a:ext uri="{FF2B5EF4-FFF2-40B4-BE49-F238E27FC236}">
                <a16:creationId xmlns:a16="http://schemas.microsoft.com/office/drawing/2014/main" xmlns="" id="{FB3DB812-1367-4CF1-8668-BC9A09384A65}"/>
              </a:ext>
            </a:extLst>
          </p:cNvPr>
          <p:cNvSpPr>
            <a:spLocks/>
          </p:cNvSpPr>
          <p:nvPr/>
        </p:nvSpPr>
        <p:spPr bwMode="auto">
          <a:xfrm>
            <a:off x="2261018" y="232191"/>
            <a:ext cx="421481" cy="416719"/>
          </a:xfrm>
          <a:custGeom>
            <a:avLst/>
            <a:gdLst>
              <a:gd name="T0" fmla="*/ 20153252 w 6432"/>
              <a:gd name="T1" fmla="*/ 2772270 h 6358"/>
              <a:gd name="T2" fmla="*/ 29978029 w 6432"/>
              <a:gd name="T3" fmla="*/ 13899364 h 6358"/>
              <a:gd name="T4" fmla="*/ 20046396 w 6432"/>
              <a:gd name="T5" fmla="*/ 17175611 h 6358"/>
              <a:gd name="T6" fmla="*/ 20153252 w 6432"/>
              <a:gd name="T7" fmla="*/ 2772270 h 6358"/>
              <a:gd name="T8" fmla="*/ 43344856 w 6432"/>
              <a:gd name="T9" fmla="*/ 11493695 h 6358"/>
              <a:gd name="T10" fmla="*/ 37153782 w 6432"/>
              <a:gd name="T11" fmla="*/ 19940191 h 6358"/>
              <a:gd name="T12" fmla="*/ 33153642 w 6432"/>
              <a:gd name="T13" fmla="*/ 14930303 h 6358"/>
              <a:gd name="T14" fmla="*/ 43344856 w 6432"/>
              <a:gd name="T15" fmla="*/ 11493695 h 6358"/>
              <a:gd name="T16" fmla="*/ 17573077 w 6432"/>
              <a:gd name="T17" fmla="*/ 20146431 h 6358"/>
              <a:gd name="T18" fmla="*/ 17283003 w 6432"/>
              <a:gd name="T19" fmla="*/ 27157111 h 6358"/>
              <a:gd name="T20" fmla="*/ 4984907 w 6432"/>
              <a:gd name="T21" fmla="*/ 24346739 h 6358"/>
              <a:gd name="T22" fmla="*/ 17573077 w 6432"/>
              <a:gd name="T23" fmla="*/ 20146431 h 6358"/>
              <a:gd name="T24" fmla="*/ 31321544 w 6432"/>
              <a:gd name="T25" fmla="*/ 15548936 h 6358"/>
              <a:gd name="T26" fmla="*/ 34260554 w 6432"/>
              <a:gd name="T27" fmla="*/ 19191784 h 6358"/>
              <a:gd name="T28" fmla="*/ 36016377 w 6432"/>
              <a:gd name="T29" fmla="*/ 21490488 h 6358"/>
              <a:gd name="T30" fmla="*/ 29749027 w 6432"/>
              <a:gd name="T31" fmla="*/ 29921778 h 6358"/>
              <a:gd name="T32" fmla="*/ 22786985 w 6432"/>
              <a:gd name="T33" fmla="*/ 28432567 h 6358"/>
              <a:gd name="T34" fmla="*/ 19450958 w 6432"/>
              <a:gd name="T35" fmla="*/ 27684072 h 6358"/>
              <a:gd name="T36" fmla="*/ 19939541 w 6432"/>
              <a:gd name="T37" fmla="*/ 19367438 h 6358"/>
              <a:gd name="T38" fmla="*/ 31321544 w 6432"/>
              <a:gd name="T39" fmla="*/ 15548936 h 6358"/>
              <a:gd name="T40" fmla="*/ 37123289 w 6432"/>
              <a:gd name="T41" fmla="*/ 22903320 h 6358"/>
              <a:gd name="T42" fmla="*/ 45978502 w 6432"/>
              <a:gd name="T43" fmla="*/ 33717297 h 6358"/>
              <a:gd name="T44" fmla="*/ 43886823 w 6432"/>
              <a:gd name="T45" fmla="*/ 33228525 h 6358"/>
              <a:gd name="T46" fmla="*/ 35527794 w 6432"/>
              <a:gd name="T47" fmla="*/ 31189456 h 6358"/>
              <a:gd name="T48" fmla="*/ 31604017 w 6432"/>
              <a:gd name="T49" fmla="*/ 30341774 h 6358"/>
              <a:gd name="T50" fmla="*/ 37123289 w 6432"/>
              <a:gd name="T51" fmla="*/ 22903320 h 6358"/>
              <a:gd name="T52" fmla="*/ 19321211 w 6432"/>
              <a:gd name="T53" fmla="*/ 29356628 h 6358"/>
              <a:gd name="T54" fmla="*/ 28611535 w 6432"/>
              <a:gd name="T55" fmla="*/ 31418593 h 6358"/>
              <a:gd name="T56" fmla="*/ 18115044 w 6432"/>
              <a:gd name="T57" fmla="*/ 44920769 h 6358"/>
              <a:gd name="T58" fmla="*/ 19321211 w 6432"/>
              <a:gd name="T59" fmla="*/ 29356628 h 6358"/>
              <a:gd name="T60" fmla="*/ 19855576 w 6432"/>
              <a:gd name="T61" fmla="*/ 0 h 6358"/>
              <a:gd name="T62" fmla="*/ 19634176 w 6432"/>
              <a:gd name="T63" fmla="*/ 221446 h 6358"/>
              <a:gd name="T64" fmla="*/ 19580792 w 6432"/>
              <a:gd name="T65" fmla="*/ 580444 h 6358"/>
              <a:gd name="T66" fmla="*/ 19374595 w 6432"/>
              <a:gd name="T67" fmla="*/ 1977983 h 6358"/>
              <a:gd name="T68" fmla="*/ 17702824 w 6432"/>
              <a:gd name="T69" fmla="*/ 17977501 h 6358"/>
              <a:gd name="T70" fmla="*/ 961875 w 6432"/>
              <a:gd name="T71" fmla="*/ 23521954 h 6358"/>
              <a:gd name="T72" fmla="*/ 1450458 w 6432"/>
              <a:gd name="T73" fmla="*/ 25385368 h 6358"/>
              <a:gd name="T74" fmla="*/ 17214241 w 6432"/>
              <a:gd name="T75" fmla="*/ 28898355 h 6358"/>
              <a:gd name="T76" fmla="*/ 16382200 w 6432"/>
              <a:gd name="T77" fmla="*/ 47318836 h 6358"/>
              <a:gd name="T78" fmla="*/ 17336387 w 6432"/>
              <a:gd name="T79" fmla="*/ 48548412 h 6358"/>
              <a:gd name="T80" fmla="*/ 17748607 w 6432"/>
              <a:gd name="T81" fmla="*/ 48326878 h 6358"/>
              <a:gd name="T82" fmla="*/ 30466611 w 6432"/>
              <a:gd name="T83" fmla="*/ 31838676 h 6358"/>
              <a:gd name="T84" fmla="*/ 48062492 w 6432"/>
              <a:gd name="T85" fmla="*/ 36016088 h 6358"/>
              <a:gd name="T86" fmla="*/ 48283892 w 6432"/>
              <a:gd name="T87" fmla="*/ 36046587 h 6358"/>
              <a:gd name="T88" fmla="*/ 48680910 w 6432"/>
              <a:gd name="T89" fmla="*/ 34778909 h 6358"/>
              <a:gd name="T90" fmla="*/ 38260694 w 6432"/>
              <a:gd name="T91" fmla="*/ 21360714 h 6358"/>
              <a:gd name="T92" fmla="*/ 46467085 w 6432"/>
              <a:gd name="T93" fmla="*/ 10363394 h 6358"/>
              <a:gd name="T94" fmla="*/ 45665536 w 6432"/>
              <a:gd name="T95" fmla="*/ 8759614 h 6358"/>
              <a:gd name="T96" fmla="*/ 45482318 w 6432"/>
              <a:gd name="T97" fmla="*/ 8790201 h 6358"/>
              <a:gd name="T98" fmla="*/ 31833018 w 6432"/>
              <a:gd name="T99" fmla="*/ 13280731 h 6358"/>
              <a:gd name="T100" fmla="*/ 20283086 w 6432"/>
              <a:gd name="T101" fmla="*/ 840079 h 6358"/>
              <a:gd name="T102" fmla="*/ 20099868 w 6432"/>
              <a:gd name="T103" fmla="*/ 710218 h 6358"/>
              <a:gd name="T104" fmla="*/ 20069288 w 6432"/>
              <a:gd name="T105" fmla="*/ 252032 h 6358"/>
              <a:gd name="T106" fmla="*/ 1985557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43" name="Google Shape;678;p16">
            <a:extLst>
              <a:ext uri="{FF2B5EF4-FFF2-40B4-BE49-F238E27FC236}">
                <a16:creationId xmlns:a16="http://schemas.microsoft.com/office/drawing/2014/main" xmlns="" id="{1AFD1C82-9E6B-4481-878C-B076E7AE8B83}"/>
              </a:ext>
            </a:extLst>
          </p:cNvPr>
          <p:cNvSpPr/>
          <p:nvPr/>
        </p:nvSpPr>
        <p:spPr>
          <a:xfrm>
            <a:off x="5926932" y="598903"/>
            <a:ext cx="170260" cy="188119"/>
          </a:xfrm>
          <a:custGeom>
            <a:avLst/>
            <a:gdLst/>
            <a:ahLst/>
            <a:cxnLst/>
            <a:rect l="l" t="t" r="r" b="b"/>
            <a:pathLst>
              <a:path w="6128" h="7091" extrusionOk="0">
                <a:moveTo>
                  <a:pt x="2717" y="0"/>
                </a:moveTo>
                <a:cubicBezTo>
                  <a:pt x="2679" y="0"/>
                  <a:pt x="2639" y="6"/>
                  <a:pt x="2596" y="19"/>
                </a:cubicBezTo>
                <a:cubicBezTo>
                  <a:pt x="2167" y="151"/>
                  <a:pt x="2529" y="1263"/>
                  <a:pt x="1886" y="2412"/>
                </a:cubicBezTo>
                <a:cubicBezTo>
                  <a:pt x="1248" y="3558"/>
                  <a:pt x="1" y="3645"/>
                  <a:pt x="55" y="4082"/>
                </a:cubicBezTo>
                <a:cubicBezTo>
                  <a:pt x="109" y="4521"/>
                  <a:pt x="1860" y="4082"/>
                  <a:pt x="2407" y="5011"/>
                </a:cubicBezTo>
                <a:cubicBezTo>
                  <a:pt x="2943" y="5919"/>
                  <a:pt x="3006" y="7091"/>
                  <a:pt x="3365" y="7091"/>
                </a:cubicBezTo>
                <a:cubicBezTo>
                  <a:pt x="3374" y="7091"/>
                  <a:pt x="3382" y="7090"/>
                  <a:pt x="3390" y="7089"/>
                </a:cubicBezTo>
                <a:cubicBezTo>
                  <a:pt x="3772" y="7035"/>
                  <a:pt x="3556" y="4902"/>
                  <a:pt x="4431" y="4355"/>
                </a:cubicBezTo>
                <a:cubicBezTo>
                  <a:pt x="5303" y="3808"/>
                  <a:pt x="6127" y="3885"/>
                  <a:pt x="6074" y="3365"/>
                </a:cubicBezTo>
                <a:cubicBezTo>
                  <a:pt x="6019" y="2845"/>
                  <a:pt x="4306" y="2821"/>
                  <a:pt x="3870" y="2165"/>
                </a:cubicBezTo>
                <a:cubicBezTo>
                  <a:pt x="3460" y="1549"/>
                  <a:pt x="3325" y="0"/>
                  <a:pt x="2717"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44" name="Google Shape;679;p16">
            <a:extLst>
              <a:ext uri="{FF2B5EF4-FFF2-40B4-BE49-F238E27FC236}">
                <a16:creationId xmlns:a16="http://schemas.microsoft.com/office/drawing/2014/main" xmlns="" id="{07448FF1-4E21-4140-9531-D2C69D242B2A}"/>
              </a:ext>
            </a:extLst>
          </p:cNvPr>
          <p:cNvSpPr/>
          <p:nvPr/>
        </p:nvSpPr>
        <p:spPr>
          <a:xfrm>
            <a:off x="5736445" y="763208"/>
            <a:ext cx="108347" cy="119063"/>
          </a:xfrm>
          <a:custGeom>
            <a:avLst/>
            <a:gdLst/>
            <a:ahLst/>
            <a:cxnLst/>
            <a:rect l="l" t="t" r="r" b="b"/>
            <a:pathLst>
              <a:path w="3884" h="4495" extrusionOk="0">
                <a:moveTo>
                  <a:pt x="1723" y="0"/>
                </a:moveTo>
                <a:cubicBezTo>
                  <a:pt x="1699" y="0"/>
                  <a:pt x="1673" y="4"/>
                  <a:pt x="1647" y="13"/>
                </a:cubicBezTo>
                <a:cubicBezTo>
                  <a:pt x="1372" y="94"/>
                  <a:pt x="1602" y="800"/>
                  <a:pt x="1196" y="1526"/>
                </a:cubicBezTo>
                <a:cubicBezTo>
                  <a:pt x="788" y="2256"/>
                  <a:pt x="0" y="2310"/>
                  <a:pt x="34" y="2588"/>
                </a:cubicBezTo>
                <a:cubicBezTo>
                  <a:pt x="68" y="2864"/>
                  <a:pt x="1176" y="2588"/>
                  <a:pt x="1525" y="3176"/>
                </a:cubicBezTo>
                <a:cubicBezTo>
                  <a:pt x="1862" y="3751"/>
                  <a:pt x="1904" y="4495"/>
                  <a:pt x="2131" y="4495"/>
                </a:cubicBezTo>
                <a:cubicBezTo>
                  <a:pt x="2136" y="4495"/>
                  <a:pt x="2141" y="4494"/>
                  <a:pt x="2146" y="4494"/>
                </a:cubicBezTo>
                <a:cubicBezTo>
                  <a:pt x="2390" y="4456"/>
                  <a:pt x="2251" y="3104"/>
                  <a:pt x="2806" y="2760"/>
                </a:cubicBezTo>
                <a:cubicBezTo>
                  <a:pt x="3360" y="2412"/>
                  <a:pt x="3883" y="2463"/>
                  <a:pt x="3846" y="2131"/>
                </a:cubicBezTo>
                <a:cubicBezTo>
                  <a:pt x="3812" y="1803"/>
                  <a:pt x="2728" y="1786"/>
                  <a:pt x="2450" y="1371"/>
                </a:cubicBezTo>
                <a:cubicBezTo>
                  <a:pt x="2190" y="980"/>
                  <a:pt x="2106" y="0"/>
                  <a:pt x="1723"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45" name="Google Shape;680;p16">
            <a:extLst>
              <a:ext uri="{FF2B5EF4-FFF2-40B4-BE49-F238E27FC236}">
                <a16:creationId xmlns:a16="http://schemas.microsoft.com/office/drawing/2014/main" xmlns="" id="{A13DCB43-8ECD-4604-84BF-C389722CC1F9}"/>
              </a:ext>
            </a:extLst>
          </p:cNvPr>
          <p:cNvSpPr/>
          <p:nvPr/>
        </p:nvSpPr>
        <p:spPr>
          <a:xfrm>
            <a:off x="2568181" y="1117999"/>
            <a:ext cx="267890" cy="194072"/>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46" name="Google Shape;681;p16">
            <a:extLst>
              <a:ext uri="{FF2B5EF4-FFF2-40B4-BE49-F238E27FC236}">
                <a16:creationId xmlns:a16="http://schemas.microsoft.com/office/drawing/2014/main" xmlns="" id="{C03B657D-24A0-42B6-B786-BD23648D2C49}"/>
              </a:ext>
            </a:extLst>
          </p:cNvPr>
          <p:cNvSpPr>
            <a:spLocks/>
          </p:cNvSpPr>
          <p:nvPr/>
        </p:nvSpPr>
        <p:spPr bwMode="auto">
          <a:xfrm>
            <a:off x="4186258" y="909638"/>
            <a:ext cx="250031" cy="247650"/>
          </a:xfrm>
          <a:custGeom>
            <a:avLst/>
            <a:gdLst>
              <a:gd name="T0" fmla="*/ 7088496 w 6430"/>
              <a:gd name="T1" fmla="*/ 987172 h 6358"/>
              <a:gd name="T2" fmla="*/ 10558811 w 6430"/>
              <a:gd name="T3" fmla="*/ 4914309 h 6358"/>
              <a:gd name="T4" fmla="*/ 7053551 w 6430"/>
              <a:gd name="T5" fmla="*/ 6071411 h 6358"/>
              <a:gd name="T6" fmla="*/ 7088496 w 6430"/>
              <a:gd name="T7" fmla="*/ 987172 h 6358"/>
              <a:gd name="T8" fmla="*/ 15254939 w 6430"/>
              <a:gd name="T9" fmla="*/ 4067360 h 6358"/>
              <a:gd name="T10" fmla="*/ 15254939 w 6430"/>
              <a:gd name="T11" fmla="*/ 4067360 h 6358"/>
              <a:gd name="T12" fmla="*/ 13082921 w 6430"/>
              <a:gd name="T13" fmla="*/ 7039679 h 6358"/>
              <a:gd name="T14" fmla="*/ 11674398 w 6430"/>
              <a:gd name="T15" fmla="*/ 5281123 h 6358"/>
              <a:gd name="T16" fmla="*/ 15254939 w 6430"/>
              <a:gd name="T17" fmla="*/ 4067360 h 6358"/>
              <a:gd name="T18" fmla="*/ 6190665 w 6430"/>
              <a:gd name="T19" fmla="*/ 7123294 h 6358"/>
              <a:gd name="T20" fmla="*/ 6190665 w 6430"/>
              <a:gd name="T21" fmla="*/ 7123294 h 6358"/>
              <a:gd name="T22" fmla="*/ 6080439 w 6430"/>
              <a:gd name="T23" fmla="*/ 9599326 h 6358"/>
              <a:gd name="T24" fmla="*/ 1747238 w 6430"/>
              <a:gd name="T25" fmla="*/ 8606753 h 6358"/>
              <a:gd name="T26" fmla="*/ 6190665 w 6430"/>
              <a:gd name="T27" fmla="*/ 7123294 h 6358"/>
              <a:gd name="T28" fmla="*/ 11031913 w 6430"/>
              <a:gd name="T29" fmla="*/ 5499611 h 6358"/>
              <a:gd name="T30" fmla="*/ 12056095 w 6430"/>
              <a:gd name="T31" fmla="*/ 6783434 h 6358"/>
              <a:gd name="T32" fmla="*/ 12685100 w 6430"/>
              <a:gd name="T33" fmla="*/ 7587225 h 6358"/>
              <a:gd name="T34" fmla="*/ 10467405 w 6430"/>
              <a:gd name="T35" fmla="*/ 10567646 h 6358"/>
              <a:gd name="T36" fmla="*/ 8015880 w 6430"/>
              <a:gd name="T37" fmla="*/ 10047054 h 6358"/>
              <a:gd name="T38" fmla="*/ 6843883 w 6430"/>
              <a:gd name="T39" fmla="*/ 9774657 h 6358"/>
              <a:gd name="T40" fmla="*/ 7015911 w 6430"/>
              <a:gd name="T41" fmla="*/ 6848196 h 6358"/>
              <a:gd name="T42" fmla="*/ 11031913 w 6430"/>
              <a:gd name="T43" fmla="*/ 5499611 h 6358"/>
              <a:gd name="T44" fmla="*/ 13066796 w 6430"/>
              <a:gd name="T45" fmla="*/ 8094314 h 6358"/>
              <a:gd name="T46" fmla="*/ 16190359 w 6430"/>
              <a:gd name="T47" fmla="*/ 11916231 h 6358"/>
              <a:gd name="T48" fmla="*/ 15445787 w 6430"/>
              <a:gd name="T49" fmla="*/ 11732799 h 6358"/>
              <a:gd name="T50" fmla="*/ 12502340 w 6430"/>
              <a:gd name="T51" fmla="*/ 11012674 h 6358"/>
              <a:gd name="T52" fmla="*/ 11128711 w 6430"/>
              <a:gd name="T53" fmla="*/ 10710570 h 6358"/>
              <a:gd name="T54" fmla="*/ 13066796 w 6430"/>
              <a:gd name="T55" fmla="*/ 8094314 h 6358"/>
              <a:gd name="T56" fmla="*/ 6806242 w 6430"/>
              <a:gd name="T57" fmla="*/ 10376112 h 6358"/>
              <a:gd name="T58" fmla="*/ 10069584 w 6430"/>
              <a:gd name="T59" fmla="*/ 11093588 h 6358"/>
              <a:gd name="T60" fmla="*/ 6378817 w 6430"/>
              <a:gd name="T61" fmla="*/ 15873022 h 6358"/>
              <a:gd name="T62" fmla="*/ 6806242 w 6430"/>
              <a:gd name="T63" fmla="*/ 10376112 h 6358"/>
              <a:gd name="T64" fmla="*/ 6991750 w 6430"/>
              <a:gd name="T65" fmla="*/ 0 h 6358"/>
              <a:gd name="T66" fmla="*/ 6916468 w 6430"/>
              <a:gd name="T67" fmla="*/ 83615 h 6358"/>
              <a:gd name="T68" fmla="*/ 6897648 w 6430"/>
              <a:gd name="T69" fmla="*/ 202285 h 6358"/>
              <a:gd name="T70" fmla="*/ 6814330 w 6430"/>
              <a:gd name="T71" fmla="*/ 703973 h 6358"/>
              <a:gd name="T72" fmla="*/ 6225610 w 6430"/>
              <a:gd name="T73" fmla="*/ 6346508 h 6358"/>
              <a:gd name="T74" fmla="*/ 338715 w 6430"/>
              <a:gd name="T75" fmla="*/ 8315452 h 6358"/>
              <a:gd name="T76" fmla="*/ 513439 w 6430"/>
              <a:gd name="T77" fmla="*/ 8962816 h 6358"/>
              <a:gd name="T78" fmla="*/ 6061670 w 6430"/>
              <a:gd name="T79" fmla="*/ 10211583 h 6358"/>
              <a:gd name="T80" fmla="*/ 5771328 w 6430"/>
              <a:gd name="T81" fmla="*/ 16719920 h 6358"/>
              <a:gd name="T82" fmla="*/ 6104651 w 6430"/>
              <a:gd name="T83" fmla="*/ 17146095 h 6358"/>
              <a:gd name="T84" fmla="*/ 6252518 w 6430"/>
              <a:gd name="T85" fmla="*/ 17065181 h 6358"/>
              <a:gd name="T86" fmla="*/ 10730838 w 6430"/>
              <a:gd name="T87" fmla="*/ 11250015 h 6358"/>
              <a:gd name="T88" fmla="*/ 16926895 w 6430"/>
              <a:gd name="T89" fmla="*/ 12725372 h 6358"/>
              <a:gd name="T90" fmla="*/ 17002177 w 6430"/>
              <a:gd name="T91" fmla="*/ 12736174 h 6358"/>
              <a:gd name="T92" fmla="*/ 17144652 w 6430"/>
              <a:gd name="T93" fmla="*/ 12280345 h 6358"/>
              <a:gd name="T94" fmla="*/ 13472705 w 6430"/>
              <a:gd name="T95" fmla="*/ 7538666 h 6358"/>
              <a:gd name="T96" fmla="*/ 16362439 w 6430"/>
              <a:gd name="T97" fmla="*/ 3657388 h 6358"/>
              <a:gd name="T98" fmla="*/ 16072097 w 6430"/>
              <a:gd name="T99" fmla="*/ 3099092 h 6358"/>
              <a:gd name="T100" fmla="*/ 16010295 w 6430"/>
              <a:gd name="T101" fmla="*/ 3109894 h 6358"/>
              <a:gd name="T102" fmla="*/ 11203992 w 6430"/>
              <a:gd name="T103" fmla="*/ 4695820 h 6358"/>
              <a:gd name="T104" fmla="*/ 7142261 w 6430"/>
              <a:gd name="T105" fmla="*/ 304804 h 6358"/>
              <a:gd name="T106" fmla="*/ 7069676 w 6430"/>
              <a:gd name="T107" fmla="*/ 258946 h 6358"/>
              <a:gd name="T108" fmla="*/ 7069676 w 6430"/>
              <a:gd name="T109" fmla="*/ 94417 h 6358"/>
              <a:gd name="T110" fmla="*/ 6991750 w 6430"/>
              <a:gd name="T111" fmla="*/ 0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0" h="6358" extrusionOk="0">
                <a:moveTo>
                  <a:pt x="2637" y="366"/>
                </a:moveTo>
                <a:cubicBezTo>
                  <a:pt x="3100" y="812"/>
                  <a:pt x="3519" y="1315"/>
                  <a:pt x="3928" y="1822"/>
                </a:cubicBezTo>
                <a:cubicBezTo>
                  <a:pt x="3492" y="1964"/>
                  <a:pt x="3059" y="2106"/>
                  <a:pt x="2624" y="2251"/>
                </a:cubicBezTo>
                <a:cubicBezTo>
                  <a:pt x="2651" y="1619"/>
                  <a:pt x="2657" y="991"/>
                  <a:pt x="2637" y="366"/>
                </a:cubicBezTo>
                <a:close/>
                <a:moveTo>
                  <a:pt x="5675" y="1508"/>
                </a:moveTo>
                <a:lnTo>
                  <a:pt x="5675" y="1508"/>
                </a:lnTo>
                <a:cubicBezTo>
                  <a:pt x="5408" y="1877"/>
                  <a:pt x="5138" y="2245"/>
                  <a:pt x="4867" y="2610"/>
                </a:cubicBezTo>
                <a:cubicBezTo>
                  <a:pt x="4695" y="2390"/>
                  <a:pt x="4519" y="2174"/>
                  <a:pt x="4343" y="1958"/>
                </a:cubicBezTo>
                <a:cubicBezTo>
                  <a:pt x="4789" y="1805"/>
                  <a:pt x="5232" y="1657"/>
                  <a:pt x="5675" y="1508"/>
                </a:cubicBezTo>
                <a:close/>
                <a:moveTo>
                  <a:pt x="2303" y="2641"/>
                </a:moveTo>
                <a:lnTo>
                  <a:pt x="2303" y="2641"/>
                </a:lnTo>
                <a:cubicBezTo>
                  <a:pt x="2286" y="2948"/>
                  <a:pt x="2272" y="3252"/>
                  <a:pt x="2262" y="3559"/>
                </a:cubicBezTo>
                <a:cubicBezTo>
                  <a:pt x="1724" y="3438"/>
                  <a:pt x="1188" y="3316"/>
                  <a:pt x="650" y="3191"/>
                </a:cubicBezTo>
                <a:cubicBezTo>
                  <a:pt x="1201" y="3006"/>
                  <a:pt x="1752" y="2823"/>
                  <a:pt x="2303" y="2641"/>
                </a:cubicBezTo>
                <a:close/>
                <a:moveTo>
                  <a:pt x="4104" y="2039"/>
                </a:moveTo>
                <a:cubicBezTo>
                  <a:pt x="4229" y="2198"/>
                  <a:pt x="4357" y="2357"/>
                  <a:pt x="4485" y="2515"/>
                </a:cubicBezTo>
                <a:cubicBezTo>
                  <a:pt x="4530" y="2566"/>
                  <a:pt x="4611" y="2674"/>
                  <a:pt x="4719" y="2813"/>
                </a:cubicBezTo>
                <a:cubicBezTo>
                  <a:pt x="4445" y="3184"/>
                  <a:pt x="4171" y="3553"/>
                  <a:pt x="3894" y="3918"/>
                </a:cubicBezTo>
                <a:cubicBezTo>
                  <a:pt x="3590" y="3853"/>
                  <a:pt x="3286" y="3792"/>
                  <a:pt x="2982" y="3725"/>
                </a:cubicBezTo>
                <a:cubicBezTo>
                  <a:pt x="2836" y="3691"/>
                  <a:pt x="2691" y="3658"/>
                  <a:pt x="2546" y="3624"/>
                </a:cubicBezTo>
                <a:cubicBezTo>
                  <a:pt x="2573" y="3262"/>
                  <a:pt x="2593" y="2900"/>
                  <a:pt x="2610" y="2539"/>
                </a:cubicBezTo>
                <a:cubicBezTo>
                  <a:pt x="3110" y="2373"/>
                  <a:pt x="3604" y="2204"/>
                  <a:pt x="4104" y="2039"/>
                </a:cubicBezTo>
                <a:close/>
                <a:moveTo>
                  <a:pt x="4861" y="3001"/>
                </a:moveTo>
                <a:cubicBezTo>
                  <a:pt x="5219" y="3468"/>
                  <a:pt x="5726" y="4124"/>
                  <a:pt x="6023" y="4418"/>
                </a:cubicBezTo>
                <a:cubicBezTo>
                  <a:pt x="5892" y="4380"/>
                  <a:pt x="5759" y="4353"/>
                  <a:pt x="5746" y="4350"/>
                </a:cubicBezTo>
                <a:cubicBezTo>
                  <a:pt x="5381" y="4259"/>
                  <a:pt x="5016" y="4171"/>
                  <a:pt x="4651" y="4083"/>
                </a:cubicBezTo>
                <a:cubicBezTo>
                  <a:pt x="4482" y="4046"/>
                  <a:pt x="4310" y="4009"/>
                  <a:pt x="4140" y="3971"/>
                </a:cubicBezTo>
                <a:cubicBezTo>
                  <a:pt x="4381" y="3650"/>
                  <a:pt x="4621" y="3326"/>
                  <a:pt x="4861" y="3001"/>
                </a:cubicBezTo>
                <a:close/>
                <a:moveTo>
                  <a:pt x="2532" y="3847"/>
                </a:moveTo>
                <a:cubicBezTo>
                  <a:pt x="2938" y="3934"/>
                  <a:pt x="3343" y="4026"/>
                  <a:pt x="3746" y="4113"/>
                </a:cubicBezTo>
                <a:cubicBezTo>
                  <a:pt x="3296" y="4712"/>
                  <a:pt x="2840" y="5303"/>
                  <a:pt x="2373" y="5885"/>
                </a:cubicBezTo>
                <a:cubicBezTo>
                  <a:pt x="2424" y="5208"/>
                  <a:pt x="2482" y="4529"/>
                  <a:pt x="2532" y="3847"/>
                </a:cubicBezTo>
                <a:close/>
                <a:moveTo>
                  <a:pt x="2601" y="0"/>
                </a:moveTo>
                <a:cubicBezTo>
                  <a:pt x="2589" y="0"/>
                  <a:pt x="2576" y="10"/>
                  <a:pt x="2573" y="31"/>
                </a:cubicBezTo>
                <a:cubicBezTo>
                  <a:pt x="2570" y="45"/>
                  <a:pt x="2570" y="61"/>
                  <a:pt x="2566" y="75"/>
                </a:cubicBezTo>
                <a:cubicBezTo>
                  <a:pt x="2498" y="89"/>
                  <a:pt x="2471" y="190"/>
                  <a:pt x="2535" y="261"/>
                </a:cubicBezTo>
                <a:cubicBezTo>
                  <a:pt x="2424" y="950"/>
                  <a:pt x="2360" y="1650"/>
                  <a:pt x="2316" y="2353"/>
                </a:cubicBezTo>
                <a:lnTo>
                  <a:pt x="126" y="3083"/>
                </a:lnTo>
                <a:cubicBezTo>
                  <a:pt x="1" y="3123"/>
                  <a:pt x="102" y="3302"/>
                  <a:pt x="191" y="3323"/>
                </a:cubicBezTo>
                <a:cubicBezTo>
                  <a:pt x="876" y="3485"/>
                  <a:pt x="1565" y="3634"/>
                  <a:pt x="2255" y="3786"/>
                </a:cubicBezTo>
                <a:cubicBezTo>
                  <a:pt x="2228" y="4594"/>
                  <a:pt x="2205" y="5405"/>
                  <a:pt x="2147" y="6199"/>
                </a:cubicBezTo>
                <a:cubicBezTo>
                  <a:pt x="2142" y="6256"/>
                  <a:pt x="2207" y="6357"/>
                  <a:pt x="2271" y="6357"/>
                </a:cubicBezTo>
                <a:cubicBezTo>
                  <a:pt x="2290" y="6357"/>
                  <a:pt x="2309" y="6348"/>
                  <a:pt x="2326" y="6327"/>
                </a:cubicBezTo>
                <a:cubicBezTo>
                  <a:pt x="2897" y="5621"/>
                  <a:pt x="3448" y="4898"/>
                  <a:pt x="3992" y="4171"/>
                </a:cubicBezTo>
                <a:cubicBezTo>
                  <a:pt x="4763" y="4344"/>
                  <a:pt x="5533" y="4519"/>
                  <a:pt x="6297" y="4718"/>
                </a:cubicBezTo>
                <a:cubicBezTo>
                  <a:pt x="6307" y="4721"/>
                  <a:pt x="6316" y="4722"/>
                  <a:pt x="6325" y="4722"/>
                </a:cubicBezTo>
                <a:cubicBezTo>
                  <a:pt x="6405" y="4722"/>
                  <a:pt x="6430" y="4620"/>
                  <a:pt x="6378" y="4553"/>
                </a:cubicBezTo>
                <a:cubicBezTo>
                  <a:pt x="5922" y="3982"/>
                  <a:pt x="5472" y="3387"/>
                  <a:pt x="5012" y="2795"/>
                </a:cubicBezTo>
                <a:cubicBezTo>
                  <a:pt x="5371" y="2316"/>
                  <a:pt x="5726" y="1836"/>
                  <a:pt x="6087" y="1356"/>
                </a:cubicBezTo>
                <a:cubicBezTo>
                  <a:pt x="6137" y="1291"/>
                  <a:pt x="6065" y="1149"/>
                  <a:pt x="5979" y="1149"/>
                </a:cubicBezTo>
                <a:cubicBezTo>
                  <a:pt x="5971" y="1149"/>
                  <a:pt x="5963" y="1151"/>
                  <a:pt x="5956" y="1153"/>
                </a:cubicBezTo>
                <a:cubicBezTo>
                  <a:pt x="5361" y="1346"/>
                  <a:pt x="4766" y="1546"/>
                  <a:pt x="4168" y="1741"/>
                </a:cubicBezTo>
                <a:cubicBezTo>
                  <a:pt x="3691" y="1167"/>
                  <a:pt x="3192" y="613"/>
                  <a:pt x="2657" y="113"/>
                </a:cubicBezTo>
                <a:cubicBezTo>
                  <a:pt x="2647" y="102"/>
                  <a:pt x="2640" y="99"/>
                  <a:pt x="2630" y="96"/>
                </a:cubicBezTo>
                <a:lnTo>
                  <a:pt x="2630" y="35"/>
                </a:lnTo>
                <a:cubicBezTo>
                  <a:pt x="2629" y="12"/>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637" name="Google Shape;637;p16"/>
          <p:cNvSpPr txBox="1">
            <a:spLocks noGrp="1"/>
          </p:cNvSpPr>
          <p:nvPr>
            <p:ph type="title"/>
          </p:nvPr>
        </p:nvSpPr>
        <p:spPr>
          <a:xfrm>
            <a:off x="713225" y="3008376"/>
            <a:ext cx="7717500" cy="841800"/>
          </a:xfrm>
          <a:prstGeom prst="rect">
            <a:avLst/>
          </a:prstGeom>
        </p:spPr>
        <p:txBody>
          <a:bodyPr spcFirstLastPara="1" anchor="ctr">
            <a:noAutofit/>
          </a:bodyPr>
          <a:lstStyle>
            <a:lvl1pPr lvl="0" algn="ctr" rtl="0">
              <a:spcBef>
                <a:spcPts val="0"/>
              </a:spcBef>
              <a:spcAft>
                <a:spcPts val="0"/>
              </a:spcAft>
              <a:buSzPts val="5400"/>
              <a:buNone/>
              <a:defRPr sz="3000"/>
            </a:lvl1pPr>
            <a:lvl2pPr lvl="1" algn="ctr" rtl="0">
              <a:spcBef>
                <a:spcPts val="0"/>
              </a:spcBef>
              <a:spcAft>
                <a:spcPts val="0"/>
              </a:spcAft>
              <a:buSzPts val="3600"/>
              <a:buNone/>
              <a:defRPr sz="2000"/>
            </a:lvl2pPr>
            <a:lvl3pPr lvl="2" algn="ctr" rtl="0">
              <a:spcBef>
                <a:spcPts val="0"/>
              </a:spcBef>
              <a:spcAft>
                <a:spcPts val="0"/>
              </a:spcAft>
              <a:buSzPts val="3600"/>
              <a:buNone/>
              <a:defRPr sz="2000"/>
            </a:lvl3pPr>
            <a:lvl4pPr lvl="3" algn="ctr" rtl="0">
              <a:spcBef>
                <a:spcPts val="0"/>
              </a:spcBef>
              <a:spcAft>
                <a:spcPts val="0"/>
              </a:spcAft>
              <a:buSzPts val="3600"/>
              <a:buNone/>
              <a:defRPr sz="2000"/>
            </a:lvl4pPr>
            <a:lvl5pPr lvl="4" algn="ctr" rtl="0">
              <a:spcBef>
                <a:spcPts val="0"/>
              </a:spcBef>
              <a:spcAft>
                <a:spcPts val="0"/>
              </a:spcAft>
              <a:buSzPts val="3600"/>
              <a:buNone/>
              <a:defRPr sz="2000"/>
            </a:lvl5pPr>
            <a:lvl6pPr lvl="5" algn="ctr" rtl="0">
              <a:spcBef>
                <a:spcPts val="0"/>
              </a:spcBef>
              <a:spcAft>
                <a:spcPts val="0"/>
              </a:spcAft>
              <a:buSzPts val="3600"/>
              <a:buNone/>
              <a:defRPr sz="2000"/>
            </a:lvl6pPr>
            <a:lvl7pPr lvl="6" algn="ctr" rtl="0">
              <a:spcBef>
                <a:spcPts val="0"/>
              </a:spcBef>
              <a:spcAft>
                <a:spcPts val="0"/>
              </a:spcAft>
              <a:buSzPts val="3600"/>
              <a:buNone/>
              <a:defRPr sz="2000"/>
            </a:lvl7pPr>
            <a:lvl8pPr lvl="7" algn="ctr" rtl="0">
              <a:spcBef>
                <a:spcPts val="0"/>
              </a:spcBef>
              <a:spcAft>
                <a:spcPts val="0"/>
              </a:spcAft>
              <a:buSzPts val="3600"/>
              <a:buNone/>
              <a:defRPr sz="2000"/>
            </a:lvl8pPr>
            <a:lvl9pPr lvl="8" algn="ctr" rtl="0">
              <a:spcBef>
                <a:spcPts val="0"/>
              </a:spcBef>
              <a:spcAft>
                <a:spcPts val="0"/>
              </a:spcAft>
              <a:buSzPts val="3600"/>
              <a:buNone/>
              <a:defRPr sz="2000"/>
            </a:lvl9pPr>
          </a:lstStyle>
          <a:p>
            <a:endParaRPr/>
          </a:p>
        </p:txBody>
      </p:sp>
      <p:sp>
        <p:nvSpPr>
          <p:cNvPr id="638" name="Google Shape;638;p16"/>
          <p:cNvSpPr txBox="1">
            <a:spLocks noGrp="1"/>
          </p:cNvSpPr>
          <p:nvPr>
            <p:ph type="subTitle" idx="1"/>
          </p:nvPr>
        </p:nvSpPr>
        <p:spPr>
          <a:xfrm>
            <a:off x="1839623" y="3758175"/>
            <a:ext cx="5464500" cy="493800"/>
          </a:xfrm>
          <a:prstGeom prst="rect">
            <a:avLst/>
          </a:prstGeom>
        </p:spPr>
        <p:txBody>
          <a:bodyPr spcFirstLastPara="1">
            <a:noAutofit/>
          </a:bodyPr>
          <a:lstStyle>
            <a:lvl1pPr lvl="0" algn="ctr" rtl="0">
              <a:spcBef>
                <a:spcPts val="0"/>
              </a:spcBef>
              <a:spcAft>
                <a:spcPts val="0"/>
              </a:spcAft>
              <a:buSzPts val="1400"/>
              <a:buNone/>
              <a:defRPr sz="9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39" name="Google Shape;639;p16"/>
          <p:cNvSpPr txBox="1">
            <a:spLocks noGrp="1"/>
          </p:cNvSpPr>
          <p:nvPr>
            <p:ph type="title" idx="2"/>
          </p:nvPr>
        </p:nvSpPr>
        <p:spPr>
          <a:xfrm>
            <a:off x="3097425" y="1699161"/>
            <a:ext cx="2949000" cy="1063200"/>
          </a:xfrm>
          <a:prstGeom prst="rect">
            <a:avLst/>
          </a:prstGeom>
        </p:spPr>
        <p:txBody>
          <a:bodyPr spcFirstLastPara="1" anchor="ctr">
            <a:noAutofit/>
          </a:bodyPr>
          <a:lstStyle>
            <a:lvl1pPr lvl="0" algn="ctr" rtl="0">
              <a:spcBef>
                <a:spcPts val="0"/>
              </a:spcBef>
              <a:spcAft>
                <a:spcPts val="0"/>
              </a:spcAft>
              <a:buSzPts val="8600"/>
              <a:buNone/>
              <a:defRPr sz="4800"/>
            </a:lvl1pPr>
            <a:lvl2pPr lvl="1" algn="ctr" rtl="0">
              <a:spcBef>
                <a:spcPts val="0"/>
              </a:spcBef>
              <a:spcAft>
                <a:spcPts val="0"/>
              </a:spcAft>
              <a:buSzPts val="8600"/>
              <a:buNone/>
              <a:defRPr sz="4800"/>
            </a:lvl2pPr>
            <a:lvl3pPr lvl="2" algn="ctr" rtl="0">
              <a:spcBef>
                <a:spcPts val="0"/>
              </a:spcBef>
              <a:spcAft>
                <a:spcPts val="0"/>
              </a:spcAft>
              <a:buSzPts val="8600"/>
              <a:buNone/>
              <a:defRPr sz="4800"/>
            </a:lvl3pPr>
            <a:lvl4pPr lvl="3" algn="ctr" rtl="0">
              <a:spcBef>
                <a:spcPts val="0"/>
              </a:spcBef>
              <a:spcAft>
                <a:spcPts val="0"/>
              </a:spcAft>
              <a:buSzPts val="8600"/>
              <a:buNone/>
              <a:defRPr sz="4800"/>
            </a:lvl4pPr>
            <a:lvl5pPr lvl="4" algn="ctr" rtl="0">
              <a:spcBef>
                <a:spcPts val="0"/>
              </a:spcBef>
              <a:spcAft>
                <a:spcPts val="0"/>
              </a:spcAft>
              <a:buSzPts val="8600"/>
              <a:buNone/>
              <a:defRPr sz="4800"/>
            </a:lvl5pPr>
            <a:lvl6pPr lvl="5" algn="ctr" rtl="0">
              <a:spcBef>
                <a:spcPts val="0"/>
              </a:spcBef>
              <a:spcAft>
                <a:spcPts val="0"/>
              </a:spcAft>
              <a:buSzPts val="8600"/>
              <a:buNone/>
              <a:defRPr sz="4800"/>
            </a:lvl6pPr>
            <a:lvl7pPr lvl="6" algn="ctr" rtl="0">
              <a:spcBef>
                <a:spcPts val="0"/>
              </a:spcBef>
              <a:spcAft>
                <a:spcPts val="0"/>
              </a:spcAft>
              <a:buSzPts val="8600"/>
              <a:buNone/>
              <a:defRPr sz="4800"/>
            </a:lvl7pPr>
            <a:lvl8pPr lvl="7" algn="ctr" rtl="0">
              <a:spcBef>
                <a:spcPts val="0"/>
              </a:spcBef>
              <a:spcAft>
                <a:spcPts val="0"/>
              </a:spcAft>
              <a:buSzPts val="8600"/>
              <a:buNone/>
              <a:defRPr sz="4800"/>
            </a:lvl8pPr>
            <a:lvl9pPr lvl="8" algn="ctr" rtl="0">
              <a:spcBef>
                <a:spcPts val="0"/>
              </a:spcBef>
              <a:spcAft>
                <a:spcPts val="0"/>
              </a:spcAft>
              <a:buSzPts val="8600"/>
              <a:buNone/>
              <a:defRPr sz="4800"/>
            </a:lvl9pPr>
          </a:lstStyle>
          <a:p>
            <a:r>
              <a:rPr lang="en-US"/>
              <a:t>Click to edit Master title style</a:t>
            </a:r>
            <a:endParaRPr/>
          </a:p>
        </p:txBody>
      </p:sp>
    </p:spTree>
    <p:extLst>
      <p:ext uri="{BB962C8B-B14F-4D97-AF65-F5344CB8AC3E}">
        <p14:creationId xmlns:p14="http://schemas.microsoft.com/office/powerpoint/2010/main" val="20214054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682"/>
        <p:cNvGrpSpPr/>
        <p:nvPr/>
      </p:nvGrpSpPr>
      <p:grpSpPr>
        <a:xfrm>
          <a:off x="0" y="0"/>
          <a:ext cx="0" cy="0"/>
          <a:chOff x="0" y="0"/>
          <a:chExt cx="0" cy="0"/>
        </a:xfrm>
      </p:grpSpPr>
      <p:sp>
        <p:nvSpPr>
          <p:cNvPr id="11" name="Google Shape;683;p17">
            <a:extLst>
              <a:ext uri="{FF2B5EF4-FFF2-40B4-BE49-F238E27FC236}">
                <a16:creationId xmlns:a16="http://schemas.microsoft.com/office/drawing/2014/main" xmlns="" id="{70783EFF-4609-4D3B-9AE9-AC15D3605C12}"/>
              </a:ext>
            </a:extLst>
          </p:cNvPr>
          <p:cNvSpPr/>
          <p:nvPr/>
        </p:nvSpPr>
        <p:spPr>
          <a:xfrm>
            <a:off x="664369" y="3698085"/>
            <a:ext cx="367904" cy="426244"/>
          </a:xfrm>
          <a:custGeom>
            <a:avLst/>
            <a:gdLst/>
            <a:ahLst/>
            <a:cxnLst/>
            <a:rect l="l" t="t"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2" name="Google Shape;684;p17">
            <a:extLst>
              <a:ext uri="{FF2B5EF4-FFF2-40B4-BE49-F238E27FC236}">
                <a16:creationId xmlns:a16="http://schemas.microsoft.com/office/drawing/2014/main" xmlns="" id="{DC8EBFB6-D8FF-426A-BCB4-8A5E37209F9D}"/>
              </a:ext>
            </a:extLst>
          </p:cNvPr>
          <p:cNvSpPr/>
          <p:nvPr/>
        </p:nvSpPr>
        <p:spPr>
          <a:xfrm>
            <a:off x="1241836" y="4124344"/>
            <a:ext cx="233363" cy="269081"/>
          </a:xfrm>
          <a:custGeom>
            <a:avLst/>
            <a:gdLst/>
            <a:ahLst/>
            <a:cxnLst/>
            <a:rect l="l" t="t"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3" name="Google Shape;685;p17">
            <a:extLst>
              <a:ext uri="{FF2B5EF4-FFF2-40B4-BE49-F238E27FC236}">
                <a16:creationId xmlns:a16="http://schemas.microsoft.com/office/drawing/2014/main" xmlns="" id="{8238FE49-ED9C-46F0-B68A-EAF536BB7FC0}"/>
              </a:ext>
            </a:extLst>
          </p:cNvPr>
          <p:cNvSpPr>
            <a:spLocks/>
          </p:cNvSpPr>
          <p:nvPr/>
        </p:nvSpPr>
        <p:spPr bwMode="auto">
          <a:xfrm>
            <a:off x="7764067" y="2571750"/>
            <a:ext cx="221456" cy="190500"/>
          </a:xfrm>
          <a:custGeom>
            <a:avLst/>
            <a:gdLst>
              <a:gd name="T0" fmla="*/ 6772632 w 5734"/>
              <a:gd name="T1" fmla="*/ 0 h 5078"/>
              <a:gd name="T2" fmla="*/ 981143 w 5734"/>
              <a:gd name="T3" fmla="*/ 6390016 h 5078"/>
              <a:gd name="T4" fmla="*/ 1081920 w 5734"/>
              <a:gd name="T5" fmla="*/ 6487604 h 5078"/>
              <a:gd name="T6" fmla="*/ 1185323 w 5734"/>
              <a:gd name="T7" fmla="*/ 6344998 h 5078"/>
              <a:gd name="T8" fmla="*/ 7021922 w 5734"/>
              <a:gd name="T9" fmla="*/ 808118 h 5078"/>
              <a:gd name="T10" fmla="*/ 12100096 w 5734"/>
              <a:gd name="T11" fmla="*/ 3084915 h 5078"/>
              <a:gd name="T12" fmla="*/ 8965670 w 5734"/>
              <a:gd name="T13" fmla="*/ 11611622 h 5078"/>
              <a:gd name="T14" fmla="*/ 8127735 w 5734"/>
              <a:gd name="T15" fmla="*/ 11691703 h 5078"/>
              <a:gd name="T16" fmla="*/ 4399309 w 5734"/>
              <a:gd name="T17" fmla="*/ 8809418 h 5078"/>
              <a:gd name="T18" fmla="*/ 4722804 w 5734"/>
              <a:gd name="T19" fmla="*/ 6520117 h 5078"/>
              <a:gd name="T20" fmla="*/ 6897303 w 5734"/>
              <a:gd name="T21" fmla="*/ 5429288 h 5078"/>
              <a:gd name="T22" fmla="*/ 7979222 w 5734"/>
              <a:gd name="T23" fmla="*/ 5571894 h 5078"/>
              <a:gd name="T24" fmla="*/ 7806867 w 5734"/>
              <a:gd name="T25" fmla="*/ 8236493 h 5078"/>
              <a:gd name="T26" fmla="*/ 6130947 w 5734"/>
              <a:gd name="T27" fmla="*/ 8083883 h 5078"/>
              <a:gd name="T28" fmla="*/ 6014258 w 5734"/>
              <a:gd name="T29" fmla="*/ 8038815 h 5078"/>
              <a:gd name="T30" fmla="*/ 5958540 w 5734"/>
              <a:gd name="T31" fmla="*/ 8479188 h 5078"/>
              <a:gd name="T32" fmla="*/ 7820101 w 5734"/>
              <a:gd name="T33" fmla="*/ 9382394 h 5078"/>
              <a:gd name="T34" fmla="*/ 8329237 w 5734"/>
              <a:gd name="T35" fmla="*/ 4788785 h 5078"/>
              <a:gd name="T36" fmla="*/ 6621493 w 5734"/>
              <a:gd name="T37" fmla="*/ 4435996 h 5078"/>
              <a:gd name="T38" fmla="*/ 4510694 w 5734"/>
              <a:gd name="T39" fmla="*/ 11208813 h 5078"/>
              <a:gd name="T40" fmla="*/ 8082625 w 5734"/>
              <a:gd name="T41" fmla="*/ 12702501 h 5078"/>
              <a:gd name="T42" fmla="*/ 14200287 w 5734"/>
              <a:gd name="T43" fmla="*/ 8008803 h 5078"/>
              <a:gd name="T44" fmla="*/ 8231138 w 5734"/>
              <a:gd name="T45" fmla="*/ 120097 h 5078"/>
              <a:gd name="T46" fmla="*/ 6772632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4" name="Google Shape;686;p17">
            <a:extLst>
              <a:ext uri="{FF2B5EF4-FFF2-40B4-BE49-F238E27FC236}">
                <a16:creationId xmlns:a16="http://schemas.microsoft.com/office/drawing/2014/main" xmlns="" id="{B46E1B84-C83E-4F16-98F2-9DCA5B0AF6BA}"/>
              </a:ext>
            </a:extLst>
          </p:cNvPr>
          <p:cNvSpPr>
            <a:spLocks/>
          </p:cNvSpPr>
          <p:nvPr/>
        </p:nvSpPr>
        <p:spPr bwMode="auto">
          <a:xfrm rot="19395911">
            <a:off x="792956" y="1097775"/>
            <a:ext cx="277416" cy="160735"/>
          </a:xfrm>
          <a:custGeom>
            <a:avLst/>
            <a:gdLst>
              <a:gd name="T0" fmla="*/ 6054595 w 5736"/>
              <a:gd name="T1" fmla="*/ 1202785 h 3322"/>
              <a:gd name="T2" fmla="*/ 11551907 w 5736"/>
              <a:gd name="T3" fmla="*/ 5614459 h 3322"/>
              <a:gd name="T4" fmla="*/ 11739043 w 5736"/>
              <a:gd name="T5" fmla="*/ 5780967 h 3322"/>
              <a:gd name="T6" fmla="*/ 11784763 w 5736"/>
              <a:gd name="T7" fmla="*/ 5793418 h 3322"/>
              <a:gd name="T8" fmla="*/ 11847185 w 5736"/>
              <a:gd name="T9" fmla="*/ 5780967 h 3322"/>
              <a:gd name="T10" fmla="*/ 11888778 w 5736"/>
              <a:gd name="T11" fmla="*/ 5756001 h 3322"/>
              <a:gd name="T12" fmla="*/ 11905415 w 5736"/>
              <a:gd name="T13" fmla="*/ 5756001 h 3322"/>
              <a:gd name="T14" fmla="*/ 16525340 w 5736"/>
              <a:gd name="T15" fmla="*/ 2759361 h 3322"/>
              <a:gd name="T16" fmla="*/ 18508845 w 5736"/>
              <a:gd name="T17" fmla="*/ 2314026 h 3322"/>
              <a:gd name="T18" fmla="*/ 20222092 w 5736"/>
              <a:gd name="T19" fmla="*/ 4981842 h 3322"/>
              <a:gd name="T20" fmla="*/ 15880809 w 5736"/>
              <a:gd name="T21" fmla="*/ 10046970 h 3322"/>
              <a:gd name="T22" fmla="*/ 10524784 w 5736"/>
              <a:gd name="T23" fmla="*/ 12577438 h 3322"/>
              <a:gd name="T24" fmla="*/ 3754982 w 5736"/>
              <a:gd name="T25" fmla="*/ 5726841 h 3322"/>
              <a:gd name="T26" fmla="*/ 5385108 w 5736"/>
              <a:gd name="T27" fmla="*/ 1269427 h 3322"/>
              <a:gd name="T28" fmla="*/ 6054595 w 5736"/>
              <a:gd name="T29" fmla="*/ 1202785 h 3322"/>
              <a:gd name="T30" fmla="*/ 5505695 w 5736"/>
              <a:gd name="T31" fmla="*/ 4193 h 3322"/>
              <a:gd name="T32" fmla="*/ 2178960 w 5736"/>
              <a:gd name="T33" fmla="*/ 2068488 h 3322"/>
              <a:gd name="T34" fmla="*/ 9938483 w 5736"/>
              <a:gd name="T35" fmla="*/ 13642874 h 3322"/>
              <a:gd name="T36" fmla="*/ 10458299 w 5736"/>
              <a:gd name="T37" fmla="*/ 13826027 h 3322"/>
              <a:gd name="T38" fmla="*/ 10907375 w 5736"/>
              <a:gd name="T39" fmla="*/ 13701194 h 3322"/>
              <a:gd name="T40" fmla="*/ 21698355 w 5736"/>
              <a:gd name="T41" fmla="*/ 2842647 h 3322"/>
              <a:gd name="T42" fmla="*/ 18513036 w 5736"/>
              <a:gd name="T43" fmla="*/ 836543 h 3322"/>
              <a:gd name="T44" fmla="*/ 11876268 w 5736"/>
              <a:gd name="T45" fmla="*/ 4561538 h 3322"/>
              <a:gd name="T46" fmla="*/ 5505695 w 5736"/>
              <a:gd name="T47" fmla="*/ 4193 h 332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6" h="3322" extrusionOk="0">
                <a:moveTo>
                  <a:pt x="1456" y="289"/>
                </a:moveTo>
                <a:cubicBezTo>
                  <a:pt x="2032" y="289"/>
                  <a:pt x="2534" y="879"/>
                  <a:pt x="2778" y="1349"/>
                </a:cubicBezTo>
                <a:cubicBezTo>
                  <a:pt x="2792" y="1372"/>
                  <a:pt x="2806" y="1386"/>
                  <a:pt x="2823" y="1389"/>
                </a:cubicBezTo>
                <a:cubicBezTo>
                  <a:pt x="2826" y="1391"/>
                  <a:pt x="2830" y="1392"/>
                  <a:pt x="2834" y="1392"/>
                </a:cubicBezTo>
                <a:cubicBezTo>
                  <a:pt x="2839" y="1392"/>
                  <a:pt x="2844" y="1391"/>
                  <a:pt x="2849" y="1389"/>
                </a:cubicBezTo>
                <a:cubicBezTo>
                  <a:pt x="2853" y="1389"/>
                  <a:pt x="2856" y="1386"/>
                  <a:pt x="2859" y="1383"/>
                </a:cubicBezTo>
                <a:lnTo>
                  <a:pt x="2863" y="1383"/>
                </a:lnTo>
                <a:cubicBezTo>
                  <a:pt x="3248" y="1157"/>
                  <a:pt x="3548" y="835"/>
                  <a:pt x="3974" y="663"/>
                </a:cubicBezTo>
                <a:cubicBezTo>
                  <a:pt x="4137" y="596"/>
                  <a:pt x="4304" y="556"/>
                  <a:pt x="4451" y="556"/>
                </a:cubicBezTo>
                <a:cubicBezTo>
                  <a:pt x="4750" y="556"/>
                  <a:pt x="4961" y="727"/>
                  <a:pt x="4863" y="1197"/>
                </a:cubicBezTo>
                <a:cubicBezTo>
                  <a:pt x="4752" y="1737"/>
                  <a:pt x="4262" y="2133"/>
                  <a:pt x="3819" y="2414"/>
                </a:cubicBezTo>
                <a:cubicBezTo>
                  <a:pt x="3414" y="2670"/>
                  <a:pt x="2940" y="2788"/>
                  <a:pt x="2531" y="3022"/>
                </a:cubicBezTo>
                <a:cubicBezTo>
                  <a:pt x="1930" y="2569"/>
                  <a:pt x="1234" y="2058"/>
                  <a:pt x="903" y="1376"/>
                </a:cubicBezTo>
                <a:cubicBezTo>
                  <a:pt x="707" y="974"/>
                  <a:pt x="784" y="406"/>
                  <a:pt x="1295" y="305"/>
                </a:cubicBezTo>
                <a:cubicBezTo>
                  <a:pt x="1349" y="294"/>
                  <a:pt x="1403" y="289"/>
                  <a:pt x="1456" y="289"/>
                </a:cubicBezTo>
                <a:close/>
                <a:moveTo>
                  <a:pt x="1324" y="1"/>
                </a:moveTo>
                <a:cubicBezTo>
                  <a:pt x="992" y="1"/>
                  <a:pt x="692" y="144"/>
                  <a:pt x="524" y="497"/>
                </a:cubicBezTo>
                <a:cubicBezTo>
                  <a:pt x="0" y="1586"/>
                  <a:pt x="1683" y="2748"/>
                  <a:pt x="2390" y="3278"/>
                </a:cubicBezTo>
                <a:cubicBezTo>
                  <a:pt x="2429" y="3309"/>
                  <a:pt x="2473" y="3322"/>
                  <a:pt x="2515" y="3322"/>
                </a:cubicBezTo>
                <a:cubicBezTo>
                  <a:pt x="2555" y="3322"/>
                  <a:pt x="2593" y="3310"/>
                  <a:pt x="2623" y="3292"/>
                </a:cubicBezTo>
                <a:cubicBezTo>
                  <a:pt x="3715" y="3208"/>
                  <a:pt x="5735" y="1968"/>
                  <a:pt x="5218" y="683"/>
                </a:cubicBezTo>
                <a:cubicBezTo>
                  <a:pt x="5079" y="337"/>
                  <a:pt x="4787" y="201"/>
                  <a:pt x="4452" y="201"/>
                </a:cubicBezTo>
                <a:cubicBezTo>
                  <a:pt x="3854" y="201"/>
                  <a:pt x="3116" y="636"/>
                  <a:pt x="2856" y="1096"/>
                </a:cubicBezTo>
                <a:cubicBezTo>
                  <a:pt x="2686" y="510"/>
                  <a:pt x="1949" y="1"/>
                  <a:pt x="132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5" name="Google Shape;687;p17">
            <a:extLst>
              <a:ext uri="{FF2B5EF4-FFF2-40B4-BE49-F238E27FC236}">
                <a16:creationId xmlns:a16="http://schemas.microsoft.com/office/drawing/2014/main" xmlns="" id="{2548242F-236F-4B07-9F97-4F4E28F0A2D8}"/>
              </a:ext>
            </a:extLst>
          </p:cNvPr>
          <p:cNvSpPr>
            <a:spLocks/>
          </p:cNvSpPr>
          <p:nvPr/>
        </p:nvSpPr>
        <p:spPr bwMode="auto">
          <a:xfrm>
            <a:off x="8108169" y="509604"/>
            <a:ext cx="390525" cy="366713"/>
          </a:xfrm>
          <a:custGeom>
            <a:avLst/>
            <a:gdLst>
              <a:gd name="T0" fmla="*/ 14565237 w 6453"/>
              <a:gd name="T1" fmla="*/ 0 h 6222"/>
              <a:gd name="T2" fmla="*/ 14415474 w 6453"/>
              <a:gd name="T3" fmla="*/ 49429 h 6222"/>
              <a:gd name="T4" fmla="*/ 11687387 w 6453"/>
              <a:gd name="T5" fmla="*/ 13832994 h 6222"/>
              <a:gd name="T6" fmla="*/ 253935 w 6453"/>
              <a:gd name="T7" fmla="*/ 19983768 h 6222"/>
              <a:gd name="T8" fmla="*/ 13302098 w 6453"/>
              <a:gd name="T9" fmla="*/ 25399624 h 6222"/>
              <a:gd name="T10" fmla="*/ 13295562 w 6453"/>
              <a:gd name="T11" fmla="*/ 38361907 h 6222"/>
              <a:gd name="T12" fmla="*/ 13640678 w 6453"/>
              <a:gd name="T13" fmla="*/ 38417466 h 6222"/>
              <a:gd name="T14" fmla="*/ 24774604 w 6453"/>
              <a:gd name="T15" fmla="*/ 27987162 h 6222"/>
              <a:gd name="T16" fmla="*/ 36683327 w 6453"/>
              <a:gd name="T17" fmla="*/ 31402189 h 6222"/>
              <a:gd name="T18" fmla="*/ 37790168 w 6453"/>
              <a:gd name="T19" fmla="*/ 31050211 h 6222"/>
              <a:gd name="T20" fmla="*/ 32568320 w 6453"/>
              <a:gd name="T21" fmla="*/ 19983768 h 6222"/>
              <a:gd name="T22" fmla="*/ 41019670 w 6453"/>
              <a:gd name="T23" fmla="*/ 7472322 h 6222"/>
              <a:gd name="T24" fmla="*/ 39164015 w 6453"/>
              <a:gd name="T25" fmla="*/ 7058577 h 6222"/>
              <a:gd name="T26" fmla="*/ 23368238 w 6453"/>
              <a:gd name="T27" fmla="*/ 9602815 h 6222"/>
              <a:gd name="T28" fmla="*/ 14565237 w 6453"/>
              <a:gd name="T29" fmla="*/ 0 h 62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453" h="6222" extrusionOk="0">
                <a:moveTo>
                  <a:pt x="2237" y="0"/>
                </a:moveTo>
                <a:cubicBezTo>
                  <a:pt x="2228" y="0"/>
                  <a:pt x="2220" y="3"/>
                  <a:pt x="2214" y="8"/>
                </a:cubicBezTo>
                <a:cubicBezTo>
                  <a:pt x="2062" y="142"/>
                  <a:pt x="1795" y="2240"/>
                  <a:pt x="1795" y="2240"/>
                </a:cubicBezTo>
                <a:cubicBezTo>
                  <a:pt x="1795" y="2240"/>
                  <a:pt x="77" y="2857"/>
                  <a:pt x="39" y="3236"/>
                </a:cubicBezTo>
                <a:cubicBezTo>
                  <a:pt x="0" y="3617"/>
                  <a:pt x="2043" y="4113"/>
                  <a:pt x="2043" y="4113"/>
                </a:cubicBezTo>
                <a:cubicBezTo>
                  <a:pt x="2043" y="4113"/>
                  <a:pt x="1641" y="6059"/>
                  <a:pt x="2042" y="6212"/>
                </a:cubicBezTo>
                <a:cubicBezTo>
                  <a:pt x="2058" y="6218"/>
                  <a:pt x="2076" y="6221"/>
                  <a:pt x="2095" y="6221"/>
                </a:cubicBezTo>
                <a:cubicBezTo>
                  <a:pt x="2551" y="6221"/>
                  <a:pt x="3805" y="4532"/>
                  <a:pt x="3805" y="4532"/>
                </a:cubicBezTo>
                <a:cubicBezTo>
                  <a:pt x="3805" y="4532"/>
                  <a:pt x="5142" y="5085"/>
                  <a:pt x="5634" y="5085"/>
                </a:cubicBezTo>
                <a:cubicBezTo>
                  <a:pt x="5720" y="5085"/>
                  <a:pt x="5781" y="5068"/>
                  <a:pt x="5804" y="5028"/>
                </a:cubicBezTo>
                <a:cubicBezTo>
                  <a:pt x="5956" y="4762"/>
                  <a:pt x="5002" y="3236"/>
                  <a:pt x="5002" y="3236"/>
                </a:cubicBezTo>
                <a:cubicBezTo>
                  <a:pt x="5002" y="3236"/>
                  <a:pt x="6452" y="1478"/>
                  <a:pt x="6300" y="1210"/>
                </a:cubicBezTo>
                <a:cubicBezTo>
                  <a:pt x="6272" y="1163"/>
                  <a:pt x="6168" y="1143"/>
                  <a:pt x="6015" y="1143"/>
                </a:cubicBezTo>
                <a:cubicBezTo>
                  <a:pt x="5313" y="1143"/>
                  <a:pt x="3589" y="1555"/>
                  <a:pt x="3589" y="1555"/>
                </a:cubicBezTo>
                <a:cubicBezTo>
                  <a:pt x="3589" y="1555"/>
                  <a:pt x="2459" y="0"/>
                  <a:pt x="2237"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688" name="Google Shape;688;p17"/>
          <p:cNvSpPr txBox="1">
            <a:spLocks noGrp="1"/>
          </p:cNvSpPr>
          <p:nvPr>
            <p:ph type="subTitle" idx="1"/>
          </p:nvPr>
        </p:nvSpPr>
        <p:spPr>
          <a:xfrm>
            <a:off x="6133750" y="3907558"/>
            <a:ext cx="2112300" cy="715500"/>
          </a:xfrm>
          <a:prstGeom prst="rect">
            <a:avLst/>
          </a:prstGeom>
        </p:spPr>
        <p:txBody>
          <a:bodyPr spcFirstLastPara="1">
            <a:noAutofit/>
          </a:bodyPr>
          <a:lstStyle>
            <a:lvl1pPr lvl="0" algn="ctr" rtl="0">
              <a:lnSpc>
                <a:spcPct val="100000"/>
              </a:lnSpc>
              <a:spcBef>
                <a:spcPts val="0"/>
              </a:spcBef>
              <a:spcAft>
                <a:spcPts val="0"/>
              </a:spcAft>
              <a:buClr>
                <a:schemeClr val="dk1"/>
              </a:buClr>
              <a:buSzPts val="1400"/>
              <a:buNone/>
              <a:defRPr>
                <a:solidFill>
                  <a:schemeClr val="dk1"/>
                </a:solidFill>
              </a:defRPr>
            </a:lvl1pPr>
            <a:lvl2pPr lvl="1" algn="ctr" rtl="0">
              <a:spcBef>
                <a:spcPts val="0"/>
              </a:spcBef>
              <a:spcAft>
                <a:spcPts val="0"/>
              </a:spcAft>
              <a:buClr>
                <a:schemeClr val="dk1"/>
              </a:buClr>
              <a:buSzPts val="1400"/>
              <a:buNone/>
              <a:defRPr>
                <a:solidFill>
                  <a:schemeClr val="dk1"/>
                </a:solidFill>
              </a:defRPr>
            </a:lvl2pPr>
            <a:lvl3pPr lvl="2" algn="ctr" rtl="0">
              <a:spcBef>
                <a:spcPts val="0"/>
              </a:spcBef>
              <a:spcAft>
                <a:spcPts val="0"/>
              </a:spcAft>
              <a:buClr>
                <a:schemeClr val="dk1"/>
              </a:buClr>
              <a:buSzPts val="1400"/>
              <a:buNone/>
              <a:defRPr>
                <a:solidFill>
                  <a:schemeClr val="dk1"/>
                </a:solidFill>
              </a:defRPr>
            </a:lvl3pPr>
            <a:lvl4pPr lvl="3" algn="ctr" rtl="0">
              <a:spcBef>
                <a:spcPts val="0"/>
              </a:spcBef>
              <a:spcAft>
                <a:spcPts val="0"/>
              </a:spcAft>
              <a:buClr>
                <a:schemeClr val="dk1"/>
              </a:buClr>
              <a:buSzPts val="1400"/>
              <a:buNone/>
              <a:defRPr>
                <a:solidFill>
                  <a:schemeClr val="dk1"/>
                </a:solidFill>
              </a:defRPr>
            </a:lvl4pPr>
            <a:lvl5pPr lvl="4" algn="ctr" rtl="0">
              <a:spcBef>
                <a:spcPts val="0"/>
              </a:spcBef>
              <a:spcAft>
                <a:spcPts val="0"/>
              </a:spcAft>
              <a:buClr>
                <a:schemeClr val="dk1"/>
              </a:buClr>
              <a:buSzPts val="1400"/>
              <a:buNone/>
              <a:defRPr>
                <a:solidFill>
                  <a:schemeClr val="dk1"/>
                </a:solidFill>
              </a:defRPr>
            </a:lvl5pPr>
            <a:lvl6pPr lvl="5" algn="ctr" rtl="0">
              <a:spcBef>
                <a:spcPts val="0"/>
              </a:spcBef>
              <a:spcAft>
                <a:spcPts val="0"/>
              </a:spcAft>
              <a:buClr>
                <a:schemeClr val="dk1"/>
              </a:buClr>
              <a:buSzPts val="1400"/>
              <a:buNone/>
              <a:defRPr>
                <a:solidFill>
                  <a:schemeClr val="dk1"/>
                </a:solidFill>
              </a:defRPr>
            </a:lvl6pPr>
            <a:lvl7pPr lvl="6" algn="ctr" rtl="0">
              <a:spcBef>
                <a:spcPts val="0"/>
              </a:spcBef>
              <a:spcAft>
                <a:spcPts val="0"/>
              </a:spcAft>
              <a:buClr>
                <a:schemeClr val="dk1"/>
              </a:buClr>
              <a:buSzPts val="1400"/>
              <a:buNone/>
              <a:defRPr>
                <a:solidFill>
                  <a:schemeClr val="dk1"/>
                </a:solidFill>
              </a:defRPr>
            </a:lvl7pPr>
            <a:lvl8pPr lvl="7" algn="ctr" rtl="0">
              <a:spcBef>
                <a:spcPts val="0"/>
              </a:spcBef>
              <a:spcAft>
                <a:spcPts val="0"/>
              </a:spcAft>
              <a:buClr>
                <a:schemeClr val="dk1"/>
              </a:buClr>
              <a:buSzPts val="1400"/>
              <a:buNone/>
              <a:defRPr>
                <a:solidFill>
                  <a:schemeClr val="dk1"/>
                </a:solidFill>
              </a:defRPr>
            </a:lvl8pPr>
            <a:lvl9pPr lvl="8" algn="ctr" rtl="0">
              <a:spcBef>
                <a:spcPts val="0"/>
              </a:spcBef>
              <a:spcAft>
                <a:spcPts val="0"/>
              </a:spcAft>
              <a:buClr>
                <a:schemeClr val="dk1"/>
              </a:buClr>
              <a:buSzPts val="1400"/>
              <a:buNone/>
              <a:defRPr>
                <a:solidFill>
                  <a:schemeClr val="dk1"/>
                </a:solidFill>
              </a:defRPr>
            </a:lvl9pPr>
          </a:lstStyle>
          <a:p>
            <a:endParaRPr/>
          </a:p>
        </p:txBody>
      </p:sp>
      <p:sp>
        <p:nvSpPr>
          <p:cNvPr id="689" name="Google Shape;689;p17"/>
          <p:cNvSpPr txBox="1">
            <a:spLocks noGrp="1"/>
          </p:cNvSpPr>
          <p:nvPr>
            <p:ph type="subTitle" idx="2"/>
          </p:nvPr>
        </p:nvSpPr>
        <p:spPr>
          <a:xfrm>
            <a:off x="6133750" y="3448375"/>
            <a:ext cx="2112300" cy="3348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1400"/>
              <a:buNone/>
              <a:defRPr b="1">
                <a:solidFill>
                  <a:schemeClr val="dk1"/>
                </a:solidFill>
              </a:defRPr>
            </a:lvl2pPr>
            <a:lvl3pPr lvl="2" algn="ctr" rtl="0">
              <a:spcBef>
                <a:spcPts val="0"/>
              </a:spcBef>
              <a:spcAft>
                <a:spcPts val="0"/>
              </a:spcAft>
              <a:buClr>
                <a:schemeClr val="dk1"/>
              </a:buClr>
              <a:buSzPts val="1400"/>
              <a:buNone/>
              <a:defRPr b="1">
                <a:solidFill>
                  <a:schemeClr val="dk1"/>
                </a:solidFill>
              </a:defRPr>
            </a:lvl3pPr>
            <a:lvl4pPr lvl="3" algn="ctr" rtl="0">
              <a:spcBef>
                <a:spcPts val="0"/>
              </a:spcBef>
              <a:spcAft>
                <a:spcPts val="0"/>
              </a:spcAft>
              <a:buClr>
                <a:schemeClr val="dk1"/>
              </a:buClr>
              <a:buSzPts val="1400"/>
              <a:buNone/>
              <a:defRPr b="1">
                <a:solidFill>
                  <a:schemeClr val="dk1"/>
                </a:solidFill>
              </a:defRPr>
            </a:lvl4pPr>
            <a:lvl5pPr lvl="4" algn="ctr" rtl="0">
              <a:spcBef>
                <a:spcPts val="0"/>
              </a:spcBef>
              <a:spcAft>
                <a:spcPts val="0"/>
              </a:spcAft>
              <a:buClr>
                <a:schemeClr val="dk1"/>
              </a:buClr>
              <a:buSzPts val="1400"/>
              <a:buNone/>
              <a:defRPr b="1">
                <a:solidFill>
                  <a:schemeClr val="dk1"/>
                </a:solidFill>
              </a:defRPr>
            </a:lvl5pPr>
            <a:lvl6pPr lvl="5" algn="ctr" rtl="0">
              <a:spcBef>
                <a:spcPts val="0"/>
              </a:spcBef>
              <a:spcAft>
                <a:spcPts val="0"/>
              </a:spcAft>
              <a:buClr>
                <a:schemeClr val="dk1"/>
              </a:buClr>
              <a:buSzPts val="1400"/>
              <a:buNone/>
              <a:defRPr b="1">
                <a:solidFill>
                  <a:schemeClr val="dk1"/>
                </a:solidFill>
              </a:defRPr>
            </a:lvl6pPr>
            <a:lvl7pPr lvl="6" algn="ctr" rtl="0">
              <a:spcBef>
                <a:spcPts val="0"/>
              </a:spcBef>
              <a:spcAft>
                <a:spcPts val="0"/>
              </a:spcAft>
              <a:buClr>
                <a:schemeClr val="dk1"/>
              </a:buClr>
              <a:buSzPts val="1400"/>
              <a:buNone/>
              <a:defRPr b="1">
                <a:solidFill>
                  <a:schemeClr val="dk1"/>
                </a:solidFill>
              </a:defRPr>
            </a:lvl7pPr>
            <a:lvl8pPr lvl="7" algn="ctr" rtl="0">
              <a:spcBef>
                <a:spcPts val="0"/>
              </a:spcBef>
              <a:spcAft>
                <a:spcPts val="0"/>
              </a:spcAft>
              <a:buClr>
                <a:schemeClr val="dk1"/>
              </a:buClr>
              <a:buSzPts val="1400"/>
              <a:buNone/>
              <a:defRPr b="1">
                <a:solidFill>
                  <a:schemeClr val="dk1"/>
                </a:solidFill>
              </a:defRPr>
            </a:lvl8pPr>
            <a:lvl9pPr lvl="8" algn="ctr" rtl="0">
              <a:spcBef>
                <a:spcPts val="0"/>
              </a:spcBef>
              <a:spcAft>
                <a:spcPts val="0"/>
              </a:spcAft>
              <a:buClr>
                <a:schemeClr val="dk1"/>
              </a:buClr>
              <a:buSzPts val="1400"/>
              <a:buNone/>
              <a:defRPr b="1">
                <a:solidFill>
                  <a:schemeClr val="dk1"/>
                </a:solidFill>
              </a:defRPr>
            </a:lvl9pPr>
          </a:lstStyle>
          <a:p>
            <a:endParaRPr/>
          </a:p>
        </p:txBody>
      </p:sp>
      <p:sp>
        <p:nvSpPr>
          <p:cNvPr id="690" name="Google Shape;690;p17"/>
          <p:cNvSpPr txBox="1">
            <a:spLocks noGrp="1"/>
          </p:cNvSpPr>
          <p:nvPr>
            <p:ph type="subTitle" idx="3"/>
          </p:nvPr>
        </p:nvSpPr>
        <p:spPr>
          <a:xfrm>
            <a:off x="2711175" y="3907558"/>
            <a:ext cx="2112300" cy="715500"/>
          </a:xfrm>
          <a:prstGeom prst="rect">
            <a:avLst/>
          </a:prstGeom>
        </p:spPr>
        <p:txBody>
          <a:bodyPr spcFirstLastPara="1">
            <a:noAutofit/>
          </a:bodyPr>
          <a:lstStyle>
            <a:lvl1pPr lvl="0" algn="ctr" rtl="0">
              <a:lnSpc>
                <a:spcPct val="100000"/>
              </a:lnSpc>
              <a:spcBef>
                <a:spcPts val="0"/>
              </a:spcBef>
              <a:spcAft>
                <a:spcPts val="0"/>
              </a:spcAft>
              <a:buClr>
                <a:schemeClr val="dk1"/>
              </a:buClr>
              <a:buSzPts val="1400"/>
              <a:buNone/>
              <a:defRPr>
                <a:solidFill>
                  <a:schemeClr val="dk1"/>
                </a:solidFill>
              </a:defRPr>
            </a:lvl1pPr>
            <a:lvl2pPr lvl="1" algn="ctr" rtl="0">
              <a:spcBef>
                <a:spcPts val="0"/>
              </a:spcBef>
              <a:spcAft>
                <a:spcPts val="0"/>
              </a:spcAft>
              <a:buClr>
                <a:schemeClr val="dk1"/>
              </a:buClr>
              <a:buSzPts val="1400"/>
              <a:buNone/>
              <a:defRPr>
                <a:solidFill>
                  <a:schemeClr val="dk1"/>
                </a:solidFill>
              </a:defRPr>
            </a:lvl2pPr>
            <a:lvl3pPr lvl="2" algn="ctr" rtl="0">
              <a:spcBef>
                <a:spcPts val="0"/>
              </a:spcBef>
              <a:spcAft>
                <a:spcPts val="0"/>
              </a:spcAft>
              <a:buClr>
                <a:schemeClr val="dk1"/>
              </a:buClr>
              <a:buSzPts val="1400"/>
              <a:buNone/>
              <a:defRPr>
                <a:solidFill>
                  <a:schemeClr val="dk1"/>
                </a:solidFill>
              </a:defRPr>
            </a:lvl3pPr>
            <a:lvl4pPr lvl="3" algn="ctr" rtl="0">
              <a:spcBef>
                <a:spcPts val="0"/>
              </a:spcBef>
              <a:spcAft>
                <a:spcPts val="0"/>
              </a:spcAft>
              <a:buClr>
                <a:schemeClr val="dk1"/>
              </a:buClr>
              <a:buSzPts val="1400"/>
              <a:buNone/>
              <a:defRPr>
                <a:solidFill>
                  <a:schemeClr val="dk1"/>
                </a:solidFill>
              </a:defRPr>
            </a:lvl4pPr>
            <a:lvl5pPr lvl="4" algn="ctr" rtl="0">
              <a:spcBef>
                <a:spcPts val="0"/>
              </a:spcBef>
              <a:spcAft>
                <a:spcPts val="0"/>
              </a:spcAft>
              <a:buClr>
                <a:schemeClr val="dk1"/>
              </a:buClr>
              <a:buSzPts val="1400"/>
              <a:buNone/>
              <a:defRPr>
                <a:solidFill>
                  <a:schemeClr val="dk1"/>
                </a:solidFill>
              </a:defRPr>
            </a:lvl5pPr>
            <a:lvl6pPr lvl="5" algn="ctr" rtl="0">
              <a:spcBef>
                <a:spcPts val="0"/>
              </a:spcBef>
              <a:spcAft>
                <a:spcPts val="0"/>
              </a:spcAft>
              <a:buClr>
                <a:schemeClr val="dk1"/>
              </a:buClr>
              <a:buSzPts val="1400"/>
              <a:buNone/>
              <a:defRPr>
                <a:solidFill>
                  <a:schemeClr val="dk1"/>
                </a:solidFill>
              </a:defRPr>
            </a:lvl6pPr>
            <a:lvl7pPr lvl="6" algn="ctr" rtl="0">
              <a:spcBef>
                <a:spcPts val="0"/>
              </a:spcBef>
              <a:spcAft>
                <a:spcPts val="0"/>
              </a:spcAft>
              <a:buClr>
                <a:schemeClr val="dk1"/>
              </a:buClr>
              <a:buSzPts val="1400"/>
              <a:buNone/>
              <a:defRPr>
                <a:solidFill>
                  <a:schemeClr val="dk1"/>
                </a:solidFill>
              </a:defRPr>
            </a:lvl7pPr>
            <a:lvl8pPr lvl="7" algn="ctr" rtl="0">
              <a:spcBef>
                <a:spcPts val="0"/>
              </a:spcBef>
              <a:spcAft>
                <a:spcPts val="0"/>
              </a:spcAft>
              <a:buClr>
                <a:schemeClr val="dk1"/>
              </a:buClr>
              <a:buSzPts val="1400"/>
              <a:buNone/>
              <a:defRPr>
                <a:solidFill>
                  <a:schemeClr val="dk1"/>
                </a:solidFill>
              </a:defRPr>
            </a:lvl8pPr>
            <a:lvl9pPr lvl="8" algn="ctr" rtl="0">
              <a:spcBef>
                <a:spcPts val="0"/>
              </a:spcBef>
              <a:spcAft>
                <a:spcPts val="0"/>
              </a:spcAft>
              <a:buClr>
                <a:schemeClr val="dk1"/>
              </a:buClr>
              <a:buSzPts val="1400"/>
              <a:buNone/>
              <a:defRPr>
                <a:solidFill>
                  <a:schemeClr val="dk1"/>
                </a:solidFill>
              </a:defRPr>
            </a:lvl9pPr>
          </a:lstStyle>
          <a:p>
            <a:endParaRPr/>
          </a:p>
        </p:txBody>
      </p:sp>
      <p:sp>
        <p:nvSpPr>
          <p:cNvPr id="691" name="Google Shape;691;p17"/>
          <p:cNvSpPr txBox="1">
            <a:spLocks noGrp="1"/>
          </p:cNvSpPr>
          <p:nvPr>
            <p:ph type="subTitle" idx="4"/>
          </p:nvPr>
        </p:nvSpPr>
        <p:spPr>
          <a:xfrm>
            <a:off x="2711175" y="3448375"/>
            <a:ext cx="2112300" cy="3348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1400"/>
              <a:buNone/>
              <a:defRPr b="1">
                <a:solidFill>
                  <a:schemeClr val="dk1"/>
                </a:solidFill>
              </a:defRPr>
            </a:lvl2pPr>
            <a:lvl3pPr lvl="2" algn="ctr" rtl="0">
              <a:spcBef>
                <a:spcPts val="0"/>
              </a:spcBef>
              <a:spcAft>
                <a:spcPts val="0"/>
              </a:spcAft>
              <a:buClr>
                <a:schemeClr val="dk1"/>
              </a:buClr>
              <a:buSzPts val="1400"/>
              <a:buNone/>
              <a:defRPr b="1">
                <a:solidFill>
                  <a:schemeClr val="dk1"/>
                </a:solidFill>
              </a:defRPr>
            </a:lvl3pPr>
            <a:lvl4pPr lvl="3" algn="ctr" rtl="0">
              <a:spcBef>
                <a:spcPts val="0"/>
              </a:spcBef>
              <a:spcAft>
                <a:spcPts val="0"/>
              </a:spcAft>
              <a:buClr>
                <a:schemeClr val="dk1"/>
              </a:buClr>
              <a:buSzPts val="1400"/>
              <a:buNone/>
              <a:defRPr b="1">
                <a:solidFill>
                  <a:schemeClr val="dk1"/>
                </a:solidFill>
              </a:defRPr>
            </a:lvl4pPr>
            <a:lvl5pPr lvl="4" algn="ctr" rtl="0">
              <a:spcBef>
                <a:spcPts val="0"/>
              </a:spcBef>
              <a:spcAft>
                <a:spcPts val="0"/>
              </a:spcAft>
              <a:buClr>
                <a:schemeClr val="dk1"/>
              </a:buClr>
              <a:buSzPts val="1400"/>
              <a:buNone/>
              <a:defRPr b="1">
                <a:solidFill>
                  <a:schemeClr val="dk1"/>
                </a:solidFill>
              </a:defRPr>
            </a:lvl5pPr>
            <a:lvl6pPr lvl="5" algn="ctr" rtl="0">
              <a:spcBef>
                <a:spcPts val="0"/>
              </a:spcBef>
              <a:spcAft>
                <a:spcPts val="0"/>
              </a:spcAft>
              <a:buClr>
                <a:schemeClr val="dk1"/>
              </a:buClr>
              <a:buSzPts val="1400"/>
              <a:buNone/>
              <a:defRPr b="1">
                <a:solidFill>
                  <a:schemeClr val="dk1"/>
                </a:solidFill>
              </a:defRPr>
            </a:lvl6pPr>
            <a:lvl7pPr lvl="6" algn="ctr" rtl="0">
              <a:spcBef>
                <a:spcPts val="0"/>
              </a:spcBef>
              <a:spcAft>
                <a:spcPts val="0"/>
              </a:spcAft>
              <a:buClr>
                <a:schemeClr val="dk1"/>
              </a:buClr>
              <a:buSzPts val="1400"/>
              <a:buNone/>
              <a:defRPr b="1">
                <a:solidFill>
                  <a:schemeClr val="dk1"/>
                </a:solidFill>
              </a:defRPr>
            </a:lvl7pPr>
            <a:lvl8pPr lvl="7" algn="ctr" rtl="0">
              <a:spcBef>
                <a:spcPts val="0"/>
              </a:spcBef>
              <a:spcAft>
                <a:spcPts val="0"/>
              </a:spcAft>
              <a:buClr>
                <a:schemeClr val="dk1"/>
              </a:buClr>
              <a:buSzPts val="1400"/>
              <a:buNone/>
              <a:defRPr b="1">
                <a:solidFill>
                  <a:schemeClr val="dk1"/>
                </a:solidFill>
              </a:defRPr>
            </a:lvl8pPr>
            <a:lvl9pPr lvl="8" algn="ctr" rtl="0">
              <a:spcBef>
                <a:spcPts val="0"/>
              </a:spcBef>
              <a:spcAft>
                <a:spcPts val="0"/>
              </a:spcAft>
              <a:buClr>
                <a:schemeClr val="dk1"/>
              </a:buClr>
              <a:buSzPts val="1400"/>
              <a:buNone/>
              <a:defRPr b="1">
                <a:solidFill>
                  <a:schemeClr val="dk1"/>
                </a:solidFill>
              </a:defRPr>
            </a:lvl9pPr>
          </a:lstStyle>
          <a:p>
            <a:endParaRPr/>
          </a:p>
        </p:txBody>
      </p:sp>
      <p:sp>
        <p:nvSpPr>
          <p:cNvPr id="692" name="Google Shape;692;p17"/>
          <p:cNvSpPr txBox="1">
            <a:spLocks noGrp="1"/>
          </p:cNvSpPr>
          <p:nvPr>
            <p:ph type="subTitle" idx="5"/>
          </p:nvPr>
        </p:nvSpPr>
        <p:spPr>
          <a:xfrm>
            <a:off x="4815950" y="2086608"/>
            <a:ext cx="2112300" cy="715500"/>
          </a:xfrm>
          <a:prstGeom prst="rect">
            <a:avLst/>
          </a:prstGeom>
        </p:spPr>
        <p:txBody>
          <a:bodyPr spcFirstLastPara="1">
            <a:noAutofit/>
          </a:bodyPr>
          <a:lstStyle>
            <a:lvl1pPr lvl="0" algn="ctr" rtl="0">
              <a:lnSpc>
                <a:spcPct val="100000"/>
              </a:lnSpc>
              <a:spcBef>
                <a:spcPts val="0"/>
              </a:spcBef>
              <a:spcAft>
                <a:spcPts val="0"/>
              </a:spcAft>
              <a:buClr>
                <a:schemeClr val="dk1"/>
              </a:buClr>
              <a:buSzPts val="1400"/>
              <a:buNone/>
              <a:defRPr>
                <a:solidFill>
                  <a:schemeClr val="dk1"/>
                </a:solidFill>
              </a:defRPr>
            </a:lvl1pPr>
            <a:lvl2pPr lvl="1" algn="ctr" rtl="0">
              <a:spcBef>
                <a:spcPts val="0"/>
              </a:spcBef>
              <a:spcAft>
                <a:spcPts val="0"/>
              </a:spcAft>
              <a:buClr>
                <a:schemeClr val="dk1"/>
              </a:buClr>
              <a:buSzPts val="1400"/>
              <a:buNone/>
              <a:defRPr>
                <a:solidFill>
                  <a:schemeClr val="dk1"/>
                </a:solidFill>
              </a:defRPr>
            </a:lvl2pPr>
            <a:lvl3pPr lvl="2" algn="ctr" rtl="0">
              <a:spcBef>
                <a:spcPts val="0"/>
              </a:spcBef>
              <a:spcAft>
                <a:spcPts val="0"/>
              </a:spcAft>
              <a:buClr>
                <a:schemeClr val="dk1"/>
              </a:buClr>
              <a:buSzPts val="1400"/>
              <a:buNone/>
              <a:defRPr>
                <a:solidFill>
                  <a:schemeClr val="dk1"/>
                </a:solidFill>
              </a:defRPr>
            </a:lvl3pPr>
            <a:lvl4pPr lvl="3" algn="ctr" rtl="0">
              <a:spcBef>
                <a:spcPts val="0"/>
              </a:spcBef>
              <a:spcAft>
                <a:spcPts val="0"/>
              </a:spcAft>
              <a:buClr>
                <a:schemeClr val="dk1"/>
              </a:buClr>
              <a:buSzPts val="1400"/>
              <a:buNone/>
              <a:defRPr>
                <a:solidFill>
                  <a:schemeClr val="dk1"/>
                </a:solidFill>
              </a:defRPr>
            </a:lvl4pPr>
            <a:lvl5pPr lvl="4" algn="ctr" rtl="0">
              <a:spcBef>
                <a:spcPts val="0"/>
              </a:spcBef>
              <a:spcAft>
                <a:spcPts val="0"/>
              </a:spcAft>
              <a:buClr>
                <a:schemeClr val="dk1"/>
              </a:buClr>
              <a:buSzPts val="1400"/>
              <a:buNone/>
              <a:defRPr>
                <a:solidFill>
                  <a:schemeClr val="dk1"/>
                </a:solidFill>
              </a:defRPr>
            </a:lvl5pPr>
            <a:lvl6pPr lvl="5" algn="ctr" rtl="0">
              <a:spcBef>
                <a:spcPts val="0"/>
              </a:spcBef>
              <a:spcAft>
                <a:spcPts val="0"/>
              </a:spcAft>
              <a:buClr>
                <a:schemeClr val="dk1"/>
              </a:buClr>
              <a:buSzPts val="1400"/>
              <a:buNone/>
              <a:defRPr>
                <a:solidFill>
                  <a:schemeClr val="dk1"/>
                </a:solidFill>
              </a:defRPr>
            </a:lvl6pPr>
            <a:lvl7pPr lvl="6" algn="ctr" rtl="0">
              <a:spcBef>
                <a:spcPts val="0"/>
              </a:spcBef>
              <a:spcAft>
                <a:spcPts val="0"/>
              </a:spcAft>
              <a:buClr>
                <a:schemeClr val="dk1"/>
              </a:buClr>
              <a:buSzPts val="1400"/>
              <a:buNone/>
              <a:defRPr>
                <a:solidFill>
                  <a:schemeClr val="dk1"/>
                </a:solidFill>
              </a:defRPr>
            </a:lvl7pPr>
            <a:lvl8pPr lvl="7" algn="ctr" rtl="0">
              <a:spcBef>
                <a:spcPts val="0"/>
              </a:spcBef>
              <a:spcAft>
                <a:spcPts val="0"/>
              </a:spcAft>
              <a:buClr>
                <a:schemeClr val="dk1"/>
              </a:buClr>
              <a:buSzPts val="1400"/>
              <a:buNone/>
              <a:defRPr>
                <a:solidFill>
                  <a:schemeClr val="dk1"/>
                </a:solidFill>
              </a:defRPr>
            </a:lvl8pPr>
            <a:lvl9pPr lvl="8" algn="ctr" rtl="0">
              <a:spcBef>
                <a:spcPts val="0"/>
              </a:spcBef>
              <a:spcAft>
                <a:spcPts val="0"/>
              </a:spcAft>
              <a:buClr>
                <a:schemeClr val="dk1"/>
              </a:buClr>
              <a:buSzPts val="1400"/>
              <a:buNone/>
              <a:defRPr>
                <a:solidFill>
                  <a:schemeClr val="dk1"/>
                </a:solidFill>
              </a:defRPr>
            </a:lvl9pPr>
          </a:lstStyle>
          <a:p>
            <a:endParaRPr/>
          </a:p>
        </p:txBody>
      </p:sp>
      <p:sp>
        <p:nvSpPr>
          <p:cNvPr id="693" name="Google Shape;693;p17"/>
          <p:cNvSpPr txBox="1">
            <a:spLocks noGrp="1"/>
          </p:cNvSpPr>
          <p:nvPr>
            <p:ph type="subTitle" idx="6"/>
          </p:nvPr>
        </p:nvSpPr>
        <p:spPr>
          <a:xfrm>
            <a:off x="4815950" y="1627425"/>
            <a:ext cx="2112300" cy="3348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1400"/>
              <a:buNone/>
              <a:defRPr b="1">
                <a:solidFill>
                  <a:schemeClr val="dk1"/>
                </a:solidFill>
              </a:defRPr>
            </a:lvl2pPr>
            <a:lvl3pPr lvl="2" algn="ctr" rtl="0">
              <a:spcBef>
                <a:spcPts val="0"/>
              </a:spcBef>
              <a:spcAft>
                <a:spcPts val="0"/>
              </a:spcAft>
              <a:buClr>
                <a:schemeClr val="dk1"/>
              </a:buClr>
              <a:buSzPts val="1400"/>
              <a:buNone/>
              <a:defRPr b="1">
                <a:solidFill>
                  <a:schemeClr val="dk1"/>
                </a:solidFill>
              </a:defRPr>
            </a:lvl3pPr>
            <a:lvl4pPr lvl="3" algn="ctr" rtl="0">
              <a:spcBef>
                <a:spcPts val="0"/>
              </a:spcBef>
              <a:spcAft>
                <a:spcPts val="0"/>
              </a:spcAft>
              <a:buClr>
                <a:schemeClr val="dk1"/>
              </a:buClr>
              <a:buSzPts val="1400"/>
              <a:buNone/>
              <a:defRPr b="1">
                <a:solidFill>
                  <a:schemeClr val="dk1"/>
                </a:solidFill>
              </a:defRPr>
            </a:lvl4pPr>
            <a:lvl5pPr lvl="4" algn="ctr" rtl="0">
              <a:spcBef>
                <a:spcPts val="0"/>
              </a:spcBef>
              <a:spcAft>
                <a:spcPts val="0"/>
              </a:spcAft>
              <a:buClr>
                <a:schemeClr val="dk1"/>
              </a:buClr>
              <a:buSzPts val="1400"/>
              <a:buNone/>
              <a:defRPr b="1">
                <a:solidFill>
                  <a:schemeClr val="dk1"/>
                </a:solidFill>
              </a:defRPr>
            </a:lvl5pPr>
            <a:lvl6pPr lvl="5" algn="ctr" rtl="0">
              <a:spcBef>
                <a:spcPts val="0"/>
              </a:spcBef>
              <a:spcAft>
                <a:spcPts val="0"/>
              </a:spcAft>
              <a:buClr>
                <a:schemeClr val="dk1"/>
              </a:buClr>
              <a:buSzPts val="1400"/>
              <a:buNone/>
              <a:defRPr b="1">
                <a:solidFill>
                  <a:schemeClr val="dk1"/>
                </a:solidFill>
              </a:defRPr>
            </a:lvl6pPr>
            <a:lvl7pPr lvl="6" algn="ctr" rtl="0">
              <a:spcBef>
                <a:spcPts val="0"/>
              </a:spcBef>
              <a:spcAft>
                <a:spcPts val="0"/>
              </a:spcAft>
              <a:buClr>
                <a:schemeClr val="dk1"/>
              </a:buClr>
              <a:buSzPts val="1400"/>
              <a:buNone/>
              <a:defRPr b="1">
                <a:solidFill>
                  <a:schemeClr val="dk1"/>
                </a:solidFill>
              </a:defRPr>
            </a:lvl7pPr>
            <a:lvl8pPr lvl="7" algn="ctr" rtl="0">
              <a:spcBef>
                <a:spcPts val="0"/>
              </a:spcBef>
              <a:spcAft>
                <a:spcPts val="0"/>
              </a:spcAft>
              <a:buClr>
                <a:schemeClr val="dk1"/>
              </a:buClr>
              <a:buSzPts val="1400"/>
              <a:buNone/>
              <a:defRPr b="1">
                <a:solidFill>
                  <a:schemeClr val="dk1"/>
                </a:solidFill>
              </a:defRPr>
            </a:lvl8pPr>
            <a:lvl9pPr lvl="8" algn="ctr" rtl="0">
              <a:spcBef>
                <a:spcPts val="0"/>
              </a:spcBef>
              <a:spcAft>
                <a:spcPts val="0"/>
              </a:spcAft>
              <a:buClr>
                <a:schemeClr val="dk1"/>
              </a:buClr>
              <a:buSzPts val="1400"/>
              <a:buNone/>
              <a:defRPr b="1">
                <a:solidFill>
                  <a:schemeClr val="dk1"/>
                </a:solidFill>
              </a:defRPr>
            </a:lvl9pPr>
          </a:lstStyle>
          <a:p>
            <a:endParaRPr/>
          </a:p>
        </p:txBody>
      </p:sp>
      <p:sp>
        <p:nvSpPr>
          <p:cNvPr id="694" name="Google Shape;694;p17"/>
          <p:cNvSpPr txBox="1">
            <a:spLocks noGrp="1"/>
          </p:cNvSpPr>
          <p:nvPr>
            <p:ph type="subTitle" idx="7"/>
          </p:nvPr>
        </p:nvSpPr>
        <p:spPr>
          <a:xfrm>
            <a:off x="1012375" y="2086608"/>
            <a:ext cx="2112300" cy="715500"/>
          </a:xfrm>
          <a:prstGeom prst="rect">
            <a:avLst/>
          </a:prstGeom>
        </p:spPr>
        <p:txBody>
          <a:bodyPr spcFirstLastPara="1">
            <a:noAutofit/>
          </a:bodyPr>
          <a:lstStyle>
            <a:lvl1pPr lvl="0" algn="ctr">
              <a:lnSpc>
                <a:spcPct val="100000"/>
              </a:lnSpc>
              <a:spcBef>
                <a:spcPts val="0"/>
              </a:spcBef>
              <a:spcAft>
                <a:spcPts val="0"/>
              </a:spcAft>
              <a:buClr>
                <a:schemeClr val="dk1"/>
              </a:buClr>
              <a:buSzPts val="1400"/>
              <a:buNone/>
              <a:defRPr>
                <a:solidFill>
                  <a:schemeClr val="dk1"/>
                </a:solidFill>
              </a:defRPr>
            </a:lvl1pPr>
            <a:lvl2pPr lvl="1" algn="ctr">
              <a:spcBef>
                <a:spcPts val="0"/>
              </a:spcBef>
              <a:spcAft>
                <a:spcPts val="0"/>
              </a:spcAft>
              <a:buClr>
                <a:schemeClr val="dk1"/>
              </a:buClr>
              <a:buSzPts val="1400"/>
              <a:buNone/>
              <a:defRPr>
                <a:solidFill>
                  <a:schemeClr val="dk1"/>
                </a:solidFill>
              </a:defRPr>
            </a:lvl2pPr>
            <a:lvl3pPr lvl="2" algn="ctr">
              <a:spcBef>
                <a:spcPts val="0"/>
              </a:spcBef>
              <a:spcAft>
                <a:spcPts val="0"/>
              </a:spcAft>
              <a:buClr>
                <a:schemeClr val="dk1"/>
              </a:buClr>
              <a:buSzPts val="1400"/>
              <a:buNone/>
              <a:defRPr>
                <a:solidFill>
                  <a:schemeClr val="dk1"/>
                </a:solidFill>
              </a:defRPr>
            </a:lvl3pPr>
            <a:lvl4pPr lvl="3" algn="ctr">
              <a:spcBef>
                <a:spcPts val="0"/>
              </a:spcBef>
              <a:spcAft>
                <a:spcPts val="0"/>
              </a:spcAft>
              <a:buClr>
                <a:schemeClr val="dk1"/>
              </a:buClr>
              <a:buSzPts val="1400"/>
              <a:buNone/>
              <a:defRPr>
                <a:solidFill>
                  <a:schemeClr val="dk1"/>
                </a:solidFill>
              </a:defRPr>
            </a:lvl4pPr>
            <a:lvl5pPr lvl="4" algn="ctr">
              <a:spcBef>
                <a:spcPts val="0"/>
              </a:spcBef>
              <a:spcAft>
                <a:spcPts val="0"/>
              </a:spcAft>
              <a:buClr>
                <a:schemeClr val="dk1"/>
              </a:buClr>
              <a:buSzPts val="1400"/>
              <a:buNone/>
              <a:defRPr>
                <a:solidFill>
                  <a:schemeClr val="dk1"/>
                </a:solidFill>
              </a:defRPr>
            </a:lvl5pPr>
            <a:lvl6pPr lvl="5" algn="ctr">
              <a:spcBef>
                <a:spcPts val="0"/>
              </a:spcBef>
              <a:spcAft>
                <a:spcPts val="0"/>
              </a:spcAft>
              <a:buClr>
                <a:schemeClr val="dk1"/>
              </a:buClr>
              <a:buSzPts val="1400"/>
              <a:buNone/>
              <a:defRPr>
                <a:solidFill>
                  <a:schemeClr val="dk1"/>
                </a:solidFill>
              </a:defRPr>
            </a:lvl6pPr>
            <a:lvl7pPr lvl="6" algn="ctr">
              <a:spcBef>
                <a:spcPts val="0"/>
              </a:spcBef>
              <a:spcAft>
                <a:spcPts val="0"/>
              </a:spcAft>
              <a:buClr>
                <a:schemeClr val="dk1"/>
              </a:buClr>
              <a:buSzPts val="1400"/>
              <a:buNone/>
              <a:defRPr>
                <a:solidFill>
                  <a:schemeClr val="dk1"/>
                </a:solidFill>
              </a:defRPr>
            </a:lvl7pPr>
            <a:lvl8pPr lvl="7" algn="ctr">
              <a:spcBef>
                <a:spcPts val="0"/>
              </a:spcBef>
              <a:spcAft>
                <a:spcPts val="0"/>
              </a:spcAft>
              <a:buClr>
                <a:schemeClr val="dk1"/>
              </a:buClr>
              <a:buSzPts val="1400"/>
              <a:buNone/>
              <a:defRPr>
                <a:solidFill>
                  <a:schemeClr val="dk1"/>
                </a:solidFill>
              </a:defRPr>
            </a:lvl8pPr>
            <a:lvl9pPr lvl="8" algn="ctr">
              <a:spcBef>
                <a:spcPts val="0"/>
              </a:spcBef>
              <a:spcAft>
                <a:spcPts val="0"/>
              </a:spcAft>
              <a:buClr>
                <a:schemeClr val="dk1"/>
              </a:buClr>
              <a:buSzPts val="1400"/>
              <a:buNone/>
              <a:defRPr>
                <a:solidFill>
                  <a:schemeClr val="dk1"/>
                </a:solidFill>
              </a:defRPr>
            </a:lvl9pPr>
          </a:lstStyle>
          <a:p>
            <a:endParaRPr/>
          </a:p>
        </p:txBody>
      </p:sp>
      <p:sp>
        <p:nvSpPr>
          <p:cNvPr id="695" name="Google Shape;695;p17"/>
          <p:cNvSpPr txBox="1">
            <a:spLocks noGrp="1"/>
          </p:cNvSpPr>
          <p:nvPr>
            <p:ph type="subTitle" idx="8"/>
          </p:nvPr>
        </p:nvSpPr>
        <p:spPr>
          <a:xfrm>
            <a:off x="1012375" y="1627425"/>
            <a:ext cx="2112300" cy="334800"/>
          </a:xfrm>
          <a:prstGeom prst="rect">
            <a:avLst/>
          </a:prstGeom>
        </p:spPr>
        <p:txBody>
          <a:bodyPr spcFirstLastPara="1">
            <a:noAutofit/>
          </a:bodyPr>
          <a:lstStyle>
            <a:lvl1pPr lvl="0" algn="ctr">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1pPr>
            <a:lvl2pPr lvl="1" algn="ctr">
              <a:spcBef>
                <a:spcPts val="0"/>
              </a:spcBef>
              <a:spcAft>
                <a:spcPts val="0"/>
              </a:spcAft>
              <a:buClr>
                <a:schemeClr val="dk1"/>
              </a:buClr>
              <a:buSzPts val="1400"/>
              <a:buNone/>
              <a:defRPr b="1">
                <a:solidFill>
                  <a:schemeClr val="dk1"/>
                </a:solidFill>
              </a:defRPr>
            </a:lvl2pPr>
            <a:lvl3pPr lvl="2" algn="ctr">
              <a:spcBef>
                <a:spcPts val="0"/>
              </a:spcBef>
              <a:spcAft>
                <a:spcPts val="0"/>
              </a:spcAft>
              <a:buClr>
                <a:schemeClr val="dk1"/>
              </a:buClr>
              <a:buSzPts val="1400"/>
              <a:buNone/>
              <a:defRPr b="1">
                <a:solidFill>
                  <a:schemeClr val="dk1"/>
                </a:solidFill>
              </a:defRPr>
            </a:lvl3pPr>
            <a:lvl4pPr lvl="3" algn="ctr">
              <a:spcBef>
                <a:spcPts val="0"/>
              </a:spcBef>
              <a:spcAft>
                <a:spcPts val="0"/>
              </a:spcAft>
              <a:buClr>
                <a:schemeClr val="dk1"/>
              </a:buClr>
              <a:buSzPts val="1400"/>
              <a:buNone/>
              <a:defRPr b="1">
                <a:solidFill>
                  <a:schemeClr val="dk1"/>
                </a:solidFill>
              </a:defRPr>
            </a:lvl4pPr>
            <a:lvl5pPr lvl="4" algn="ctr">
              <a:spcBef>
                <a:spcPts val="0"/>
              </a:spcBef>
              <a:spcAft>
                <a:spcPts val="0"/>
              </a:spcAft>
              <a:buClr>
                <a:schemeClr val="dk1"/>
              </a:buClr>
              <a:buSzPts val="1400"/>
              <a:buNone/>
              <a:defRPr b="1">
                <a:solidFill>
                  <a:schemeClr val="dk1"/>
                </a:solidFill>
              </a:defRPr>
            </a:lvl5pPr>
            <a:lvl6pPr lvl="5" algn="ctr">
              <a:spcBef>
                <a:spcPts val="0"/>
              </a:spcBef>
              <a:spcAft>
                <a:spcPts val="0"/>
              </a:spcAft>
              <a:buClr>
                <a:schemeClr val="dk1"/>
              </a:buClr>
              <a:buSzPts val="1400"/>
              <a:buNone/>
              <a:defRPr b="1">
                <a:solidFill>
                  <a:schemeClr val="dk1"/>
                </a:solidFill>
              </a:defRPr>
            </a:lvl6pPr>
            <a:lvl7pPr lvl="6" algn="ctr">
              <a:spcBef>
                <a:spcPts val="0"/>
              </a:spcBef>
              <a:spcAft>
                <a:spcPts val="0"/>
              </a:spcAft>
              <a:buClr>
                <a:schemeClr val="dk1"/>
              </a:buClr>
              <a:buSzPts val="1400"/>
              <a:buNone/>
              <a:defRPr b="1">
                <a:solidFill>
                  <a:schemeClr val="dk1"/>
                </a:solidFill>
              </a:defRPr>
            </a:lvl7pPr>
            <a:lvl8pPr lvl="7" algn="ctr">
              <a:spcBef>
                <a:spcPts val="0"/>
              </a:spcBef>
              <a:spcAft>
                <a:spcPts val="0"/>
              </a:spcAft>
              <a:buClr>
                <a:schemeClr val="dk1"/>
              </a:buClr>
              <a:buSzPts val="1400"/>
              <a:buNone/>
              <a:defRPr b="1">
                <a:solidFill>
                  <a:schemeClr val="dk1"/>
                </a:solidFill>
              </a:defRPr>
            </a:lvl8pPr>
            <a:lvl9pPr lvl="8" algn="ctr">
              <a:spcBef>
                <a:spcPts val="0"/>
              </a:spcBef>
              <a:spcAft>
                <a:spcPts val="0"/>
              </a:spcAft>
              <a:buClr>
                <a:schemeClr val="dk1"/>
              </a:buClr>
              <a:buSzPts val="1400"/>
              <a:buNone/>
              <a:defRPr b="1">
                <a:solidFill>
                  <a:schemeClr val="dk1"/>
                </a:solidFill>
              </a:defRPr>
            </a:lvl9pPr>
          </a:lstStyle>
          <a:p>
            <a:endParaRPr/>
          </a:p>
        </p:txBody>
      </p:sp>
      <p:sp>
        <p:nvSpPr>
          <p:cNvPr id="696" name="Google Shape;696;p17"/>
          <p:cNvSpPr txBox="1">
            <a:spLocks noGrp="1"/>
          </p:cNvSpPr>
          <p:nvPr>
            <p:ph type="title"/>
          </p:nvPr>
        </p:nvSpPr>
        <p:spPr>
          <a:xfrm>
            <a:off x="713225" y="445025"/>
            <a:ext cx="7717500" cy="5727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2518119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7"/>
        <p:cNvGrpSpPr/>
        <p:nvPr/>
      </p:nvGrpSpPr>
      <p:grpSpPr>
        <a:xfrm>
          <a:off x="0" y="0"/>
          <a:ext cx="0" cy="0"/>
          <a:chOff x="0" y="0"/>
          <a:chExt cx="0" cy="0"/>
        </a:xfrm>
      </p:grpSpPr>
      <p:sp>
        <p:nvSpPr>
          <p:cNvPr id="4" name="Google Shape;698;p18">
            <a:extLst>
              <a:ext uri="{FF2B5EF4-FFF2-40B4-BE49-F238E27FC236}">
                <a16:creationId xmlns:a16="http://schemas.microsoft.com/office/drawing/2014/main" xmlns="" id="{AE43D9FB-43DA-4BDD-B929-F5E2978BA0B0}"/>
              </a:ext>
            </a:extLst>
          </p:cNvPr>
          <p:cNvSpPr/>
          <p:nvPr/>
        </p:nvSpPr>
        <p:spPr>
          <a:xfrm>
            <a:off x="1070386" y="600078"/>
            <a:ext cx="1327547" cy="703660"/>
          </a:xfrm>
          <a:custGeom>
            <a:avLst/>
            <a:gdLst/>
            <a:ahLst/>
            <a:cxnLst/>
            <a:rect l="l" t="t" r="r" b="b"/>
            <a:pathLst>
              <a:path w="24471" h="12954" extrusionOk="0">
                <a:moveTo>
                  <a:pt x="16421" y="0"/>
                </a:moveTo>
                <a:cubicBezTo>
                  <a:pt x="14943" y="0"/>
                  <a:pt x="13290" y="801"/>
                  <a:pt x="12743" y="2553"/>
                </a:cubicBezTo>
                <a:cubicBezTo>
                  <a:pt x="12743" y="2553"/>
                  <a:pt x="11376" y="331"/>
                  <a:pt x="8553" y="331"/>
                </a:cubicBezTo>
                <a:cubicBezTo>
                  <a:pt x="8325" y="331"/>
                  <a:pt x="8088" y="345"/>
                  <a:pt x="7841" y="377"/>
                </a:cubicBezTo>
                <a:cubicBezTo>
                  <a:pt x="4536" y="799"/>
                  <a:pt x="4951" y="3935"/>
                  <a:pt x="4951" y="3935"/>
                </a:cubicBezTo>
                <a:cubicBezTo>
                  <a:pt x="4951" y="3935"/>
                  <a:pt x="4359" y="3784"/>
                  <a:pt x="3597" y="3784"/>
                </a:cubicBezTo>
                <a:cubicBezTo>
                  <a:pt x="2344" y="3784"/>
                  <a:pt x="633" y="4193"/>
                  <a:pt x="345" y="6358"/>
                </a:cubicBezTo>
                <a:cubicBezTo>
                  <a:pt x="1" y="8970"/>
                  <a:pt x="2489" y="9383"/>
                  <a:pt x="4095" y="9383"/>
                </a:cubicBezTo>
                <a:cubicBezTo>
                  <a:pt x="4837" y="9383"/>
                  <a:pt x="5390" y="9295"/>
                  <a:pt x="5391" y="9295"/>
                </a:cubicBezTo>
                <a:lnTo>
                  <a:pt x="5391" y="9295"/>
                </a:lnTo>
                <a:cubicBezTo>
                  <a:pt x="5391" y="9295"/>
                  <a:pt x="4850" y="12123"/>
                  <a:pt x="8033" y="12843"/>
                </a:cubicBezTo>
                <a:cubicBezTo>
                  <a:pt x="8371" y="12919"/>
                  <a:pt x="8689" y="12954"/>
                  <a:pt x="8989" y="12954"/>
                </a:cubicBezTo>
                <a:cubicBezTo>
                  <a:pt x="11515" y="12954"/>
                  <a:pt x="12717" y="10535"/>
                  <a:pt x="12717" y="10535"/>
                </a:cubicBezTo>
                <a:cubicBezTo>
                  <a:pt x="12717" y="10535"/>
                  <a:pt x="14169" y="12797"/>
                  <a:pt x="16466" y="12797"/>
                </a:cubicBezTo>
                <a:cubicBezTo>
                  <a:pt x="16774" y="12797"/>
                  <a:pt x="17097" y="12756"/>
                  <a:pt x="17434" y="12664"/>
                </a:cubicBezTo>
                <a:cubicBezTo>
                  <a:pt x="20279" y="11884"/>
                  <a:pt x="19799" y="8944"/>
                  <a:pt x="19799" y="8944"/>
                </a:cubicBezTo>
                <a:lnTo>
                  <a:pt x="19799" y="8944"/>
                </a:lnTo>
                <a:cubicBezTo>
                  <a:pt x="19799" y="8944"/>
                  <a:pt x="19885" y="8949"/>
                  <a:pt x="20032" y="8949"/>
                </a:cubicBezTo>
                <a:cubicBezTo>
                  <a:pt x="20928" y="8949"/>
                  <a:pt x="24120" y="8757"/>
                  <a:pt x="24314" y="6040"/>
                </a:cubicBezTo>
                <a:cubicBezTo>
                  <a:pt x="24471" y="3886"/>
                  <a:pt x="22368" y="3542"/>
                  <a:pt x="21012" y="3542"/>
                </a:cubicBezTo>
                <a:cubicBezTo>
                  <a:pt x="20377" y="3542"/>
                  <a:pt x="19905" y="3618"/>
                  <a:pt x="19905" y="3618"/>
                </a:cubicBezTo>
                <a:cubicBezTo>
                  <a:pt x="19905" y="3618"/>
                  <a:pt x="20083" y="1012"/>
                  <a:pt x="17569" y="177"/>
                </a:cubicBezTo>
                <a:cubicBezTo>
                  <a:pt x="17217" y="60"/>
                  <a:pt x="16826" y="0"/>
                  <a:pt x="16421"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5" name="Google Shape;699;p18">
            <a:extLst>
              <a:ext uri="{FF2B5EF4-FFF2-40B4-BE49-F238E27FC236}">
                <a16:creationId xmlns:a16="http://schemas.microsoft.com/office/drawing/2014/main" xmlns="" id="{66950D45-38F8-479B-B6AC-E0DC0F4421D1}"/>
              </a:ext>
            </a:extLst>
          </p:cNvPr>
          <p:cNvSpPr>
            <a:spLocks/>
          </p:cNvSpPr>
          <p:nvPr/>
        </p:nvSpPr>
        <p:spPr bwMode="auto">
          <a:xfrm>
            <a:off x="1690687" y="1356122"/>
            <a:ext cx="120254" cy="133350"/>
          </a:xfrm>
          <a:custGeom>
            <a:avLst/>
            <a:gdLst>
              <a:gd name="T0" fmla="*/ 5716597 w 2213"/>
              <a:gd name="T1" fmla="*/ 5215 h 2455"/>
              <a:gd name="T2" fmla="*/ 5716597 w 2213"/>
              <a:gd name="T3" fmla="*/ 12871706 h 2455"/>
              <a:gd name="T4" fmla="*/ 5732319 w 2213"/>
              <a:gd name="T5" fmla="*/ 12871706 h 2455"/>
              <a:gd name="T6" fmla="*/ 5716597 w 2213"/>
              <a:gd name="T7" fmla="*/ 5215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0"/>
                  <a:pt x="0" y="2451"/>
                  <a:pt x="1089" y="2454"/>
                </a:cubicBezTo>
                <a:cubicBezTo>
                  <a:pt x="1090" y="2454"/>
                  <a:pt x="1091" y="2454"/>
                  <a:pt x="1092" y="2454"/>
                </a:cubicBezTo>
                <a:cubicBezTo>
                  <a:pt x="2212" y="2454"/>
                  <a:pt x="1608" y="743"/>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6" name="Google Shape;700;p18">
            <a:extLst>
              <a:ext uri="{FF2B5EF4-FFF2-40B4-BE49-F238E27FC236}">
                <a16:creationId xmlns:a16="http://schemas.microsoft.com/office/drawing/2014/main" xmlns="" id="{67418EBE-F09D-41BB-A42F-3C6F64481B65}"/>
              </a:ext>
            </a:extLst>
          </p:cNvPr>
          <p:cNvSpPr>
            <a:spLocks/>
          </p:cNvSpPr>
          <p:nvPr/>
        </p:nvSpPr>
        <p:spPr bwMode="auto">
          <a:xfrm>
            <a:off x="1296606" y="1378744"/>
            <a:ext cx="120253" cy="133350"/>
          </a:xfrm>
          <a:custGeom>
            <a:avLst/>
            <a:gdLst>
              <a:gd name="T0" fmla="*/ 5711272 w 2213"/>
              <a:gd name="T1" fmla="*/ 5215 h 2455"/>
              <a:gd name="T2" fmla="*/ 5711272 w 2213"/>
              <a:gd name="T3" fmla="*/ 12871706 h 2455"/>
              <a:gd name="T4" fmla="*/ 5732283 w 2213"/>
              <a:gd name="T5" fmla="*/ 12871706 h 2455"/>
              <a:gd name="T6" fmla="*/ 5711272 w 2213"/>
              <a:gd name="T7" fmla="*/ 5215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8" y="1"/>
                </a:moveTo>
                <a:cubicBezTo>
                  <a:pt x="531" y="741"/>
                  <a:pt x="1" y="2451"/>
                  <a:pt x="1088" y="2454"/>
                </a:cubicBezTo>
                <a:cubicBezTo>
                  <a:pt x="1089" y="2454"/>
                  <a:pt x="1091" y="2454"/>
                  <a:pt x="1092" y="2454"/>
                </a:cubicBezTo>
                <a:cubicBezTo>
                  <a:pt x="2213" y="2454"/>
                  <a:pt x="1609" y="744"/>
                  <a:pt x="1088"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7" name="Google Shape;701;p18">
            <a:extLst>
              <a:ext uri="{FF2B5EF4-FFF2-40B4-BE49-F238E27FC236}">
                <a16:creationId xmlns:a16="http://schemas.microsoft.com/office/drawing/2014/main" xmlns="" id="{434F7F80-EB20-48B6-B76A-49C639D114E5}"/>
              </a:ext>
            </a:extLst>
          </p:cNvPr>
          <p:cNvSpPr>
            <a:spLocks/>
          </p:cNvSpPr>
          <p:nvPr/>
        </p:nvSpPr>
        <p:spPr bwMode="auto">
          <a:xfrm>
            <a:off x="2052637" y="1378744"/>
            <a:ext cx="120254" cy="133350"/>
          </a:xfrm>
          <a:custGeom>
            <a:avLst/>
            <a:gdLst>
              <a:gd name="T0" fmla="*/ 5716597 w 2213"/>
              <a:gd name="T1" fmla="*/ 5215 h 2455"/>
              <a:gd name="T2" fmla="*/ 5716597 w 2213"/>
              <a:gd name="T3" fmla="*/ 12871706 h 2455"/>
              <a:gd name="T4" fmla="*/ 5732319 w 2213"/>
              <a:gd name="T5" fmla="*/ 12871706 h 2455"/>
              <a:gd name="T6" fmla="*/ 5716597 w 2213"/>
              <a:gd name="T7" fmla="*/ 5215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1"/>
                  <a:pt x="1" y="2451"/>
                  <a:pt x="1089" y="2454"/>
                </a:cubicBezTo>
                <a:cubicBezTo>
                  <a:pt x="1090" y="2454"/>
                  <a:pt x="1091" y="2454"/>
                  <a:pt x="1092" y="2454"/>
                </a:cubicBezTo>
                <a:cubicBezTo>
                  <a:pt x="2213" y="2454"/>
                  <a:pt x="1609" y="744"/>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8" name="Google Shape;702;p18">
            <a:extLst>
              <a:ext uri="{FF2B5EF4-FFF2-40B4-BE49-F238E27FC236}">
                <a16:creationId xmlns:a16="http://schemas.microsoft.com/office/drawing/2014/main" xmlns="" id="{14BF5654-A3C2-4297-9DD6-47283A9A14B0}"/>
              </a:ext>
            </a:extLst>
          </p:cNvPr>
          <p:cNvSpPr>
            <a:spLocks/>
          </p:cNvSpPr>
          <p:nvPr/>
        </p:nvSpPr>
        <p:spPr bwMode="auto">
          <a:xfrm>
            <a:off x="1514476" y="1577579"/>
            <a:ext cx="120254" cy="133350"/>
          </a:xfrm>
          <a:custGeom>
            <a:avLst/>
            <a:gdLst>
              <a:gd name="T0" fmla="*/ 5721791 w 2212"/>
              <a:gd name="T1" fmla="*/ 0 h 2451"/>
              <a:gd name="T2" fmla="*/ 5721791 w 2212"/>
              <a:gd name="T3" fmla="*/ 12892640 h 2451"/>
              <a:gd name="T4" fmla="*/ 5753322 w 2212"/>
              <a:gd name="T5" fmla="*/ 12892640 h 2451"/>
              <a:gd name="T6" fmla="*/ 5721791 w 2212"/>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2" h="2451" extrusionOk="0">
                <a:moveTo>
                  <a:pt x="1089" y="0"/>
                </a:moveTo>
                <a:cubicBezTo>
                  <a:pt x="531" y="737"/>
                  <a:pt x="0" y="2446"/>
                  <a:pt x="1089" y="2450"/>
                </a:cubicBezTo>
                <a:cubicBezTo>
                  <a:pt x="1091" y="2450"/>
                  <a:pt x="1093" y="2450"/>
                  <a:pt x="1095" y="2450"/>
                </a:cubicBezTo>
                <a:cubicBezTo>
                  <a:pt x="2211" y="2450"/>
                  <a:pt x="1608" y="742"/>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9" name="Google Shape;703;p18">
            <a:extLst>
              <a:ext uri="{FF2B5EF4-FFF2-40B4-BE49-F238E27FC236}">
                <a16:creationId xmlns:a16="http://schemas.microsoft.com/office/drawing/2014/main" xmlns="" id="{76F8788F-38E0-4B8B-84BB-17E297082474}"/>
              </a:ext>
            </a:extLst>
          </p:cNvPr>
          <p:cNvSpPr>
            <a:spLocks/>
          </p:cNvSpPr>
          <p:nvPr/>
        </p:nvSpPr>
        <p:spPr bwMode="auto">
          <a:xfrm>
            <a:off x="1882393" y="1590675"/>
            <a:ext cx="120253" cy="133350"/>
          </a:xfrm>
          <a:custGeom>
            <a:avLst/>
            <a:gdLst>
              <a:gd name="T0" fmla="*/ 5710972 w 2210"/>
              <a:gd name="T1" fmla="*/ 5217 h 2454"/>
              <a:gd name="T2" fmla="*/ 5710972 w 2210"/>
              <a:gd name="T3" fmla="*/ 12882168 h 2454"/>
              <a:gd name="T4" fmla="*/ 5726788 w 2210"/>
              <a:gd name="T5" fmla="*/ 12882168 h 2454"/>
              <a:gd name="T6" fmla="*/ 5710972 w 2210"/>
              <a:gd name="T7" fmla="*/ 5217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2454" extrusionOk="0">
                <a:moveTo>
                  <a:pt x="1085" y="1"/>
                </a:moveTo>
                <a:cubicBezTo>
                  <a:pt x="531" y="741"/>
                  <a:pt x="1" y="2451"/>
                  <a:pt x="1085" y="2454"/>
                </a:cubicBezTo>
                <a:cubicBezTo>
                  <a:pt x="1086" y="2454"/>
                  <a:pt x="1087" y="2454"/>
                  <a:pt x="1088" y="2454"/>
                </a:cubicBezTo>
                <a:cubicBezTo>
                  <a:pt x="2210" y="2454"/>
                  <a:pt x="1609" y="744"/>
                  <a:pt x="1085"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0" name="Google Shape;704;p18">
            <a:extLst>
              <a:ext uri="{FF2B5EF4-FFF2-40B4-BE49-F238E27FC236}">
                <a16:creationId xmlns:a16="http://schemas.microsoft.com/office/drawing/2014/main" xmlns="" id="{12D4ED35-0DAC-48B7-8356-452DEA15A59A}"/>
              </a:ext>
            </a:extLst>
          </p:cNvPr>
          <p:cNvSpPr>
            <a:spLocks/>
          </p:cNvSpPr>
          <p:nvPr/>
        </p:nvSpPr>
        <p:spPr bwMode="auto">
          <a:xfrm>
            <a:off x="1679986" y="1828800"/>
            <a:ext cx="120253" cy="133350"/>
          </a:xfrm>
          <a:custGeom>
            <a:avLst/>
            <a:gdLst>
              <a:gd name="T0" fmla="*/ 5721469 w 2209"/>
              <a:gd name="T1" fmla="*/ 0 h 2451"/>
              <a:gd name="T2" fmla="*/ 5721469 w 2209"/>
              <a:gd name="T3" fmla="*/ 12897936 h 2451"/>
              <a:gd name="T4" fmla="*/ 5758341 w 2209"/>
              <a:gd name="T5" fmla="*/ 12897936 h 2451"/>
              <a:gd name="T6" fmla="*/ 5721469 w 2209"/>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9" h="2451" extrusionOk="0">
                <a:moveTo>
                  <a:pt x="1086" y="0"/>
                </a:moveTo>
                <a:cubicBezTo>
                  <a:pt x="532" y="741"/>
                  <a:pt x="1" y="2447"/>
                  <a:pt x="1086" y="2451"/>
                </a:cubicBezTo>
                <a:cubicBezTo>
                  <a:pt x="1088" y="2451"/>
                  <a:pt x="1090" y="2451"/>
                  <a:pt x="1093" y="2451"/>
                </a:cubicBezTo>
                <a:cubicBezTo>
                  <a:pt x="2209" y="2451"/>
                  <a:pt x="1609" y="743"/>
                  <a:pt x="1086"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1" name="Google Shape;705;p18">
            <a:extLst>
              <a:ext uri="{FF2B5EF4-FFF2-40B4-BE49-F238E27FC236}">
                <a16:creationId xmlns:a16="http://schemas.microsoft.com/office/drawing/2014/main" xmlns="" id="{EA85238F-4089-48C5-B358-D9CB55670424}"/>
              </a:ext>
            </a:extLst>
          </p:cNvPr>
          <p:cNvSpPr>
            <a:spLocks/>
          </p:cNvSpPr>
          <p:nvPr/>
        </p:nvSpPr>
        <p:spPr bwMode="auto">
          <a:xfrm>
            <a:off x="1331119" y="1733550"/>
            <a:ext cx="120254" cy="133350"/>
          </a:xfrm>
          <a:custGeom>
            <a:avLst/>
            <a:gdLst>
              <a:gd name="T0" fmla="*/ 5695585 w 2213"/>
              <a:gd name="T1" fmla="*/ 0 h 2454"/>
              <a:gd name="T2" fmla="*/ 5695585 w 2213"/>
              <a:gd name="T3" fmla="*/ 12882168 h 2454"/>
              <a:gd name="T4" fmla="*/ 5711380 w 2213"/>
              <a:gd name="T5" fmla="*/ 12882168 h 2454"/>
              <a:gd name="T6" fmla="*/ 5695585 w 2213"/>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4" extrusionOk="0">
                <a:moveTo>
                  <a:pt x="1085" y="0"/>
                </a:moveTo>
                <a:cubicBezTo>
                  <a:pt x="531" y="740"/>
                  <a:pt x="1" y="2450"/>
                  <a:pt x="1085" y="2454"/>
                </a:cubicBezTo>
                <a:cubicBezTo>
                  <a:pt x="1086" y="2454"/>
                  <a:pt x="1087" y="2454"/>
                  <a:pt x="1088" y="2454"/>
                </a:cubicBezTo>
                <a:cubicBezTo>
                  <a:pt x="2213" y="2454"/>
                  <a:pt x="1609" y="743"/>
                  <a:pt x="1085"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2" name="Google Shape;706;p18">
            <a:extLst>
              <a:ext uri="{FF2B5EF4-FFF2-40B4-BE49-F238E27FC236}">
                <a16:creationId xmlns:a16="http://schemas.microsoft.com/office/drawing/2014/main" xmlns="" id="{3BEE6470-4414-42FA-B78C-2C5D428BF346}"/>
              </a:ext>
            </a:extLst>
          </p:cNvPr>
          <p:cNvSpPr>
            <a:spLocks/>
          </p:cNvSpPr>
          <p:nvPr/>
        </p:nvSpPr>
        <p:spPr bwMode="auto">
          <a:xfrm>
            <a:off x="2039552" y="1812131"/>
            <a:ext cx="120253" cy="133350"/>
          </a:xfrm>
          <a:custGeom>
            <a:avLst/>
            <a:gdLst>
              <a:gd name="T0" fmla="*/ 5711372 w 2214"/>
              <a:gd name="T1" fmla="*/ 0 h 2454"/>
              <a:gd name="T2" fmla="*/ 5711372 w 2214"/>
              <a:gd name="T3" fmla="*/ 12882168 h 2454"/>
              <a:gd name="T4" fmla="*/ 5727087 w 2214"/>
              <a:gd name="T5" fmla="*/ 12882168 h 2454"/>
              <a:gd name="T6" fmla="*/ 5711372 w 2214"/>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4" h="2454" extrusionOk="0">
                <a:moveTo>
                  <a:pt x="1089" y="0"/>
                </a:moveTo>
                <a:cubicBezTo>
                  <a:pt x="532" y="741"/>
                  <a:pt x="1" y="2450"/>
                  <a:pt x="1089" y="2454"/>
                </a:cubicBezTo>
                <a:cubicBezTo>
                  <a:pt x="1090" y="2454"/>
                  <a:pt x="1091" y="2454"/>
                  <a:pt x="1092" y="2454"/>
                </a:cubicBezTo>
                <a:cubicBezTo>
                  <a:pt x="2214" y="2454"/>
                  <a:pt x="1609" y="743"/>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3" name="Google Shape;707;p18">
            <a:extLst>
              <a:ext uri="{FF2B5EF4-FFF2-40B4-BE49-F238E27FC236}">
                <a16:creationId xmlns:a16="http://schemas.microsoft.com/office/drawing/2014/main" xmlns="" id="{773AEDC2-51E9-4825-A9AF-D008DED8EC09}"/>
              </a:ext>
            </a:extLst>
          </p:cNvPr>
          <p:cNvSpPr>
            <a:spLocks/>
          </p:cNvSpPr>
          <p:nvPr/>
        </p:nvSpPr>
        <p:spPr bwMode="auto">
          <a:xfrm>
            <a:off x="1725231" y="3232547"/>
            <a:ext cx="120253" cy="133350"/>
          </a:xfrm>
          <a:custGeom>
            <a:avLst/>
            <a:gdLst>
              <a:gd name="T0" fmla="*/ 5716561 w 2213"/>
              <a:gd name="T1" fmla="*/ 5215 h 2455"/>
              <a:gd name="T2" fmla="*/ 5716561 w 2213"/>
              <a:gd name="T3" fmla="*/ 12871706 h 2455"/>
              <a:gd name="T4" fmla="*/ 5732283 w 2213"/>
              <a:gd name="T5" fmla="*/ 12871706 h 2455"/>
              <a:gd name="T6" fmla="*/ 5716561 w 2213"/>
              <a:gd name="T7" fmla="*/ 5215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0"/>
                  <a:pt x="0" y="2451"/>
                  <a:pt x="1089" y="2454"/>
                </a:cubicBezTo>
                <a:cubicBezTo>
                  <a:pt x="1090" y="2454"/>
                  <a:pt x="1091" y="2454"/>
                  <a:pt x="1092" y="2454"/>
                </a:cubicBezTo>
                <a:cubicBezTo>
                  <a:pt x="2212" y="2454"/>
                  <a:pt x="1608" y="743"/>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4" name="Google Shape;708;p18">
            <a:extLst>
              <a:ext uri="{FF2B5EF4-FFF2-40B4-BE49-F238E27FC236}">
                <a16:creationId xmlns:a16="http://schemas.microsoft.com/office/drawing/2014/main" xmlns="" id="{562D4646-E47D-40A2-97DF-161BA523776E}"/>
              </a:ext>
            </a:extLst>
          </p:cNvPr>
          <p:cNvSpPr>
            <a:spLocks/>
          </p:cNvSpPr>
          <p:nvPr/>
        </p:nvSpPr>
        <p:spPr bwMode="auto">
          <a:xfrm>
            <a:off x="1331119" y="3255169"/>
            <a:ext cx="120254" cy="133350"/>
          </a:xfrm>
          <a:custGeom>
            <a:avLst/>
            <a:gdLst>
              <a:gd name="T0" fmla="*/ 5711380 w 2213"/>
              <a:gd name="T1" fmla="*/ 5215 h 2455"/>
              <a:gd name="T2" fmla="*/ 5711380 w 2213"/>
              <a:gd name="T3" fmla="*/ 12871706 h 2455"/>
              <a:gd name="T4" fmla="*/ 5732319 w 2213"/>
              <a:gd name="T5" fmla="*/ 12871706 h 2455"/>
              <a:gd name="T6" fmla="*/ 5711380 w 2213"/>
              <a:gd name="T7" fmla="*/ 5215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8" y="1"/>
                </a:moveTo>
                <a:cubicBezTo>
                  <a:pt x="531" y="741"/>
                  <a:pt x="1" y="2451"/>
                  <a:pt x="1088" y="2454"/>
                </a:cubicBezTo>
                <a:cubicBezTo>
                  <a:pt x="1089" y="2454"/>
                  <a:pt x="1091" y="2454"/>
                  <a:pt x="1092" y="2454"/>
                </a:cubicBezTo>
                <a:cubicBezTo>
                  <a:pt x="2213" y="2454"/>
                  <a:pt x="1609" y="744"/>
                  <a:pt x="1088"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5" name="Google Shape;709;p18">
            <a:extLst>
              <a:ext uri="{FF2B5EF4-FFF2-40B4-BE49-F238E27FC236}">
                <a16:creationId xmlns:a16="http://schemas.microsoft.com/office/drawing/2014/main" xmlns="" id="{94BFE64D-8959-4B92-BB27-6443D5FD0668}"/>
              </a:ext>
            </a:extLst>
          </p:cNvPr>
          <p:cNvSpPr>
            <a:spLocks/>
          </p:cNvSpPr>
          <p:nvPr/>
        </p:nvSpPr>
        <p:spPr bwMode="auto">
          <a:xfrm>
            <a:off x="2087178" y="3255169"/>
            <a:ext cx="120253" cy="133350"/>
          </a:xfrm>
          <a:custGeom>
            <a:avLst/>
            <a:gdLst>
              <a:gd name="T0" fmla="*/ 5716561 w 2213"/>
              <a:gd name="T1" fmla="*/ 5215 h 2455"/>
              <a:gd name="T2" fmla="*/ 5716561 w 2213"/>
              <a:gd name="T3" fmla="*/ 12871706 h 2455"/>
              <a:gd name="T4" fmla="*/ 5732283 w 2213"/>
              <a:gd name="T5" fmla="*/ 12871706 h 2455"/>
              <a:gd name="T6" fmla="*/ 5716561 w 2213"/>
              <a:gd name="T7" fmla="*/ 5215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1"/>
                  <a:pt x="1" y="2451"/>
                  <a:pt x="1089" y="2454"/>
                </a:cubicBezTo>
                <a:cubicBezTo>
                  <a:pt x="1090" y="2454"/>
                  <a:pt x="1091" y="2454"/>
                  <a:pt x="1092" y="2454"/>
                </a:cubicBezTo>
                <a:cubicBezTo>
                  <a:pt x="2213" y="2454"/>
                  <a:pt x="1609" y="744"/>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6" name="Google Shape;710;p18">
            <a:extLst>
              <a:ext uri="{FF2B5EF4-FFF2-40B4-BE49-F238E27FC236}">
                <a16:creationId xmlns:a16="http://schemas.microsoft.com/office/drawing/2014/main" xmlns="" id="{68FBD38C-C0E0-4B38-BCC0-02645778C915}"/>
              </a:ext>
            </a:extLst>
          </p:cNvPr>
          <p:cNvSpPr>
            <a:spLocks/>
          </p:cNvSpPr>
          <p:nvPr/>
        </p:nvSpPr>
        <p:spPr bwMode="auto">
          <a:xfrm>
            <a:off x="1549014" y="3454004"/>
            <a:ext cx="120253" cy="133350"/>
          </a:xfrm>
          <a:custGeom>
            <a:avLst/>
            <a:gdLst>
              <a:gd name="T0" fmla="*/ 5721682 w 2212"/>
              <a:gd name="T1" fmla="*/ 0 h 2451"/>
              <a:gd name="T2" fmla="*/ 5721682 w 2212"/>
              <a:gd name="T3" fmla="*/ 12892640 h 2451"/>
              <a:gd name="T4" fmla="*/ 5753213 w 2212"/>
              <a:gd name="T5" fmla="*/ 12892640 h 2451"/>
              <a:gd name="T6" fmla="*/ 5721682 w 2212"/>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2" h="2451" extrusionOk="0">
                <a:moveTo>
                  <a:pt x="1089" y="0"/>
                </a:moveTo>
                <a:cubicBezTo>
                  <a:pt x="531" y="737"/>
                  <a:pt x="0" y="2446"/>
                  <a:pt x="1089" y="2450"/>
                </a:cubicBezTo>
                <a:cubicBezTo>
                  <a:pt x="1091" y="2450"/>
                  <a:pt x="1093" y="2450"/>
                  <a:pt x="1095" y="2450"/>
                </a:cubicBezTo>
                <a:cubicBezTo>
                  <a:pt x="2211" y="2450"/>
                  <a:pt x="1608" y="742"/>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7" name="Google Shape;711;p18">
            <a:extLst>
              <a:ext uri="{FF2B5EF4-FFF2-40B4-BE49-F238E27FC236}">
                <a16:creationId xmlns:a16="http://schemas.microsoft.com/office/drawing/2014/main" xmlns="" id="{E4129669-FD32-41D5-A349-91F47205F963}"/>
              </a:ext>
            </a:extLst>
          </p:cNvPr>
          <p:cNvSpPr>
            <a:spLocks/>
          </p:cNvSpPr>
          <p:nvPr/>
        </p:nvSpPr>
        <p:spPr bwMode="auto">
          <a:xfrm>
            <a:off x="1916918" y="3465910"/>
            <a:ext cx="119063" cy="133350"/>
          </a:xfrm>
          <a:custGeom>
            <a:avLst/>
            <a:gdLst>
              <a:gd name="T0" fmla="*/ 5598488 w 2210"/>
              <a:gd name="T1" fmla="*/ 5217 h 2454"/>
              <a:gd name="T2" fmla="*/ 5598488 w 2210"/>
              <a:gd name="T3" fmla="*/ 12882168 h 2454"/>
              <a:gd name="T4" fmla="*/ 5614003 w 2210"/>
              <a:gd name="T5" fmla="*/ 12882168 h 2454"/>
              <a:gd name="T6" fmla="*/ 5598488 w 2210"/>
              <a:gd name="T7" fmla="*/ 5217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2454" extrusionOk="0">
                <a:moveTo>
                  <a:pt x="1085" y="1"/>
                </a:moveTo>
                <a:cubicBezTo>
                  <a:pt x="531" y="741"/>
                  <a:pt x="1" y="2451"/>
                  <a:pt x="1085" y="2454"/>
                </a:cubicBezTo>
                <a:cubicBezTo>
                  <a:pt x="1086" y="2454"/>
                  <a:pt x="1087" y="2454"/>
                  <a:pt x="1088" y="2454"/>
                </a:cubicBezTo>
                <a:cubicBezTo>
                  <a:pt x="2210" y="2454"/>
                  <a:pt x="1609" y="744"/>
                  <a:pt x="1085"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8" name="Google Shape;712;p18">
            <a:extLst>
              <a:ext uri="{FF2B5EF4-FFF2-40B4-BE49-F238E27FC236}">
                <a16:creationId xmlns:a16="http://schemas.microsoft.com/office/drawing/2014/main" xmlns="" id="{ACF483BF-E68D-486F-B729-531F777DBCBF}"/>
              </a:ext>
            </a:extLst>
          </p:cNvPr>
          <p:cNvSpPr>
            <a:spLocks/>
          </p:cNvSpPr>
          <p:nvPr/>
        </p:nvSpPr>
        <p:spPr bwMode="auto">
          <a:xfrm>
            <a:off x="1714501" y="3705225"/>
            <a:ext cx="120254" cy="133350"/>
          </a:xfrm>
          <a:custGeom>
            <a:avLst/>
            <a:gdLst>
              <a:gd name="T0" fmla="*/ 5721504 w 2209"/>
              <a:gd name="T1" fmla="*/ 0 h 2451"/>
              <a:gd name="T2" fmla="*/ 5721504 w 2209"/>
              <a:gd name="T3" fmla="*/ 12897936 h 2451"/>
              <a:gd name="T4" fmla="*/ 5758377 w 2209"/>
              <a:gd name="T5" fmla="*/ 12897936 h 2451"/>
              <a:gd name="T6" fmla="*/ 5721504 w 2209"/>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9" h="2451" extrusionOk="0">
                <a:moveTo>
                  <a:pt x="1086" y="0"/>
                </a:moveTo>
                <a:cubicBezTo>
                  <a:pt x="532" y="741"/>
                  <a:pt x="1" y="2447"/>
                  <a:pt x="1086" y="2451"/>
                </a:cubicBezTo>
                <a:cubicBezTo>
                  <a:pt x="1088" y="2451"/>
                  <a:pt x="1090" y="2451"/>
                  <a:pt x="1093" y="2451"/>
                </a:cubicBezTo>
                <a:cubicBezTo>
                  <a:pt x="2209" y="2451"/>
                  <a:pt x="1609" y="743"/>
                  <a:pt x="1086"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9" name="Google Shape;713;p18">
            <a:extLst>
              <a:ext uri="{FF2B5EF4-FFF2-40B4-BE49-F238E27FC236}">
                <a16:creationId xmlns:a16="http://schemas.microsoft.com/office/drawing/2014/main" xmlns="" id="{A61F2F5D-6A20-4E40-AF91-73A9A500ADEB}"/>
              </a:ext>
            </a:extLst>
          </p:cNvPr>
          <p:cNvSpPr>
            <a:spLocks/>
          </p:cNvSpPr>
          <p:nvPr/>
        </p:nvSpPr>
        <p:spPr bwMode="auto">
          <a:xfrm>
            <a:off x="1365653" y="3608785"/>
            <a:ext cx="120253" cy="133350"/>
          </a:xfrm>
          <a:custGeom>
            <a:avLst/>
            <a:gdLst>
              <a:gd name="T0" fmla="*/ 5695550 w 2213"/>
              <a:gd name="T1" fmla="*/ 0 h 2454"/>
              <a:gd name="T2" fmla="*/ 5695550 w 2213"/>
              <a:gd name="T3" fmla="*/ 12882168 h 2454"/>
              <a:gd name="T4" fmla="*/ 5711272 w 2213"/>
              <a:gd name="T5" fmla="*/ 12882168 h 2454"/>
              <a:gd name="T6" fmla="*/ 5695550 w 2213"/>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4" extrusionOk="0">
                <a:moveTo>
                  <a:pt x="1085" y="0"/>
                </a:moveTo>
                <a:cubicBezTo>
                  <a:pt x="531" y="740"/>
                  <a:pt x="1" y="2450"/>
                  <a:pt x="1085" y="2454"/>
                </a:cubicBezTo>
                <a:cubicBezTo>
                  <a:pt x="1086" y="2454"/>
                  <a:pt x="1087" y="2454"/>
                  <a:pt x="1088" y="2454"/>
                </a:cubicBezTo>
                <a:cubicBezTo>
                  <a:pt x="2213" y="2454"/>
                  <a:pt x="1609" y="743"/>
                  <a:pt x="1085"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0" name="Google Shape;714;p18">
            <a:extLst>
              <a:ext uri="{FF2B5EF4-FFF2-40B4-BE49-F238E27FC236}">
                <a16:creationId xmlns:a16="http://schemas.microsoft.com/office/drawing/2014/main" xmlns="" id="{CBC8742D-CA14-4E84-964C-C7E4D3697757}"/>
              </a:ext>
            </a:extLst>
          </p:cNvPr>
          <p:cNvSpPr>
            <a:spLocks/>
          </p:cNvSpPr>
          <p:nvPr/>
        </p:nvSpPr>
        <p:spPr bwMode="auto">
          <a:xfrm>
            <a:off x="2074069" y="3688556"/>
            <a:ext cx="120254" cy="133350"/>
          </a:xfrm>
          <a:custGeom>
            <a:avLst/>
            <a:gdLst>
              <a:gd name="T0" fmla="*/ 5711408 w 2214"/>
              <a:gd name="T1" fmla="*/ 0 h 2454"/>
              <a:gd name="T2" fmla="*/ 5711408 w 2214"/>
              <a:gd name="T3" fmla="*/ 12882168 h 2454"/>
              <a:gd name="T4" fmla="*/ 5727195 w 2214"/>
              <a:gd name="T5" fmla="*/ 12882168 h 2454"/>
              <a:gd name="T6" fmla="*/ 5711408 w 2214"/>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4" h="2454" extrusionOk="0">
                <a:moveTo>
                  <a:pt x="1089" y="0"/>
                </a:moveTo>
                <a:cubicBezTo>
                  <a:pt x="532" y="741"/>
                  <a:pt x="1" y="2450"/>
                  <a:pt x="1089" y="2454"/>
                </a:cubicBezTo>
                <a:cubicBezTo>
                  <a:pt x="1090" y="2454"/>
                  <a:pt x="1091" y="2454"/>
                  <a:pt x="1092" y="2454"/>
                </a:cubicBezTo>
                <a:cubicBezTo>
                  <a:pt x="2214" y="2454"/>
                  <a:pt x="1609" y="743"/>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1" name="Google Shape;715;p18">
            <a:extLst>
              <a:ext uri="{FF2B5EF4-FFF2-40B4-BE49-F238E27FC236}">
                <a16:creationId xmlns:a16="http://schemas.microsoft.com/office/drawing/2014/main" xmlns="" id="{06A5C188-55B1-499A-9D00-976EF581897C}"/>
              </a:ext>
            </a:extLst>
          </p:cNvPr>
          <p:cNvSpPr>
            <a:spLocks/>
          </p:cNvSpPr>
          <p:nvPr/>
        </p:nvSpPr>
        <p:spPr bwMode="auto">
          <a:xfrm>
            <a:off x="1544255" y="3925491"/>
            <a:ext cx="120253" cy="133350"/>
          </a:xfrm>
          <a:custGeom>
            <a:avLst/>
            <a:gdLst>
              <a:gd name="T0" fmla="*/ 5721682 w 2212"/>
              <a:gd name="T1" fmla="*/ 0 h 2451"/>
              <a:gd name="T2" fmla="*/ 5721682 w 2212"/>
              <a:gd name="T3" fmla="*/ 12892640 h 2451"/>
              <a:gd name="T4" fmla="*/ 5753213 w 2212"/>
              <a:gd name="T5" fmla="*/ 12892640 h 2451"/>
              <a:gd name="T6" fmla="*/ 5721682 w 2212"/>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2" h="2451" extrusionOk="0">
                <a:moveTo>
                  <a:pt x="1089" y="0"/>
                </a:moveTo>
                <a:cubicBezTo>
                  <a:pt x="531" y="737"/>
                  <a:pt x="0" y="2446"/>
                  <a:pt x="1089" y="2450"/>
                </a:cubicBezTo>
                <a:cubicBezTo>
                  <a:pt x="1091" y="2450"/>
                  <a:pt x="1093" y="2450"/>
                  <a:pt x="1095" y="2450"/>
                </a:cubicBezTo>
                <a:cubicBezTo>
                  <a:pt x="2211" y="2450"/>
                  <a:pt x="1608" y="742"/>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2" name="Google Shape;716;p18">
            <a:extLst>
              <a:ext uri="{FF2B5EF4-FFF2-40B4-BE49-F238E27FC236}">
                <a16:creationId xmlns:a16="http://schemas.microsoft.com/office/drawing/2014/main" xmlns="" id="{CE85E3D3-DA98-40ED-976F-0C54BA0C49E8}"/>
              </a:ext>
            </a:extLst>
          </p:cNvPr>
          <p:cNvSpPr>
            <a:spLocks/>
          </p:cNvSpPr>
          <p:nvPr/>
        </p:nvSpPr>
        <p:spPr bwMode="auto">
          <a:xfrm>
            <a:off x="1910968" y="3938588"/>
            <a:ext cx="120253" cy="133350"/>
          </a:xfrm>
          <a:custGeom>
            <a:avLst/>
            <a:gdLst>
              <a:gd name="T0" fmla="*/ 5710972 w 2210"/>
              <a:gd name="T1" fmla="*/ 5217 h 2454"/>
              <a:gd name="T2" fmla="*/ 5710972 w 2210"/>
              <a:gd name="T3" fmla="*/ 12882168 h 2454"/>
              <a:gd name="T4" fmla="*/ 5726788 w 2210"/>
              <a:gd name="T5" fmla="*/ 12882168 h 2454"/>
              <a:gd name="T6" fmla="*/ 5710972 w 2210"/>
              <a:gd name="T7" fmla="*/ 5217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2454" extrusionOk="0">
                <a:moveTo>
                  <a:pt x="1085" y="1"/>
                </a:moveTo>
                <a:cubicBezTo>
                  <a:pt x="531" y="741"/>
                  <a:pt x="1" y="2451"/>
                  <a:pt x="1085" y="2454"/>
                </a:cubicBezTo>
                <a:cubicBezTo>
                  <a:pt x="1086" y="2454"/>
                  <a:pt x="1087" y="2454"/>
                  <a:pt x="1088" y="2454"/>
                </a:cubicBezTo>
                <a:cubicBezTo>
                  <a:pt x="2210" y="2454"/>
                  <a:pt x="1609" y="744"/>
                  <a:pt x="1085"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3" name="Google Shape;717;p18">
            <a:extLst>
              <a:ext uri="{FF2B5EF4-FFF2-40B4-BE49-F238E27FC236}">
                <a16:creationId xmlns:a16="http://schemas.microsoft.com/office/drawing/2014/main" xmlns="" id="{101F99F6-A1B1-4498-A9EF-D37356A655AF}"/>
              </a:ext>
            </a:extLst>
          </p:cNvPr>
          <p:cNvSpPr>
            <a:spLocks/>
          </p:cNvSpPr>
          <p:nvPr/>
        </p:nvSpPr>
        <p:spPr bwMode="auto">
          <a:xfrm>
            <a:off x="1709737" y="4177913"/>
            <a:ext cx="120254" cy="132159"/>
          </a:xfrm>
          <a:custGeom>
            <a:avLst/>
            <a:gdLst>
              <a:gd name="T0" fmla="*/ 5721504 w 2209"/>
              <a:gd name="T1" fmla="*/ 0 h 2451"/>
              <a:gd name="T2" fmla="*/ 5721504 w 2209"/>
              <a:gd name="T3" fmla="*/ 12668572 h 2451"/>
              <a:gd name="T4" fmla="*/ 5758377 w 2209"/>
              <a:gd name="T5" fmla="*/ 12668572 h 2451"/>
              <a:gd name="T6" fmla="*/ 5721504 w 2209"/>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9" h="2451" extrusionOk="0">
                <a:moveTo>
                  <a:pt x="1086" y="0"/>
                </a:moveTo>
                <a:cubicBezTo>
                  <a:pt x="532" y="741"/>
                  <a:pt x="1" y="2447"/>
                  <a:pt x="1086" y="2451"/>
                </a:cubicBezTo>
                <a:cubicBezTo>
                  <a:pt x="1088" y="2451"/>
                  <a:pt x="1090" y="2451"/>
                  <a:pt x="1093" y="2451"/>
                </a:cubicBezTo>
                <a:cubicBezTo>
                  <a:pt x="2209" y="2451"/>
                  <a:pt x="1609" y="743"/>
                  <a:pt x="1086"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4" name="Google Shape;718;p18">
            <a:extLst>
              <a:ext uri="{FF2B5EF4-FFF2-40B4-BE49-F238E27FC236}">
                <a16:creationId xmlns:a16="http://schemas.microsoft.com/office/drawing/2014/main" xmlns="" id="{CFB0DF30-AB38-4034-A203-C210850DE991}"/>
              </a:ext>
            </a:extLst>
          </p:cNvPr>
          <p:cNvSpPr>
            <a:spLocks/>
          </p:cNvSpPr>
          <p:nvPr/>
        </p:nvSpPr>
        <p:spPr bwMode="auto">
          <a:xfrm>
            <a:off x="1359694" y="4081463"/>
            <a:ext cx="120254" cy="133350"/>
          </a:xfrm>
          <a:custGeom>
            <a:avLst/>
            <a:gdLst>
              <a:gd name="T0" fmla="*/ 5695585 w 2213"/>
              <a:gd name="T1" fmla="*/ 0 h 2454"/>
              <a:gd name="T2" fmla="*/ 5695585 w 2213"/>
              <a:gd name="T3" fmla="*/ 12882168 h 2454"/>
              <a:gd name="T4" fmla="*/ 5711380 w 2213"/>
              <a:gd name="T5" fmla="*/ 12882168 h 2454"/>
              <a:gd name="T6" fmla="*/ 5695585 w 2213"/>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4" extrusionOk="0">
                <a:moveTo>
                  <a:pt x="1085" y="0"/>
                </a:moveTo>
                <a:cubicBezTo>
                  <a:pt x="531" y="740"/>
                  <a:pt x="1" y="2450"/>
                  <a:pt x="1085" y="2454"/>
                </a:cubicBezTo>
                <a:cubicBezTo>
                  <a:pt x="1086" y="2454"/>
                  <a:pt x="1087" y="2454"/>
                  <a:pt x="1088" y="2454"/>
                </a:cubicBezTo>
                <a:cubicBezTo>
                  <a:pt x="2213" y="2454"/>
                  <a:pt x="1609" y="743"/>
                  <a:pt x="1085"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5" name="Google Shape;719;p18">
            <a:extLst>
              <a:ext uri="{FF2B5EF4-FFF2-40B4-BE49-F238E27FC236}">
                <a16:creationId xmlns:a16="http://schemas.microsoft.com/office/drawing/2014/main" xmlns="" id="{BE38FF49-3BA3-4D8D-B9FD-C62DC6D86A2D}"/>
              </a:ext>
            </a:extLst>
          </p:cNvPr>
          <p:cNvSpPr>
            <a:spLocks/>
          </p:cNvSpPr>
          <p:nvPr/>
        </p:nvSpPr>
        <p:spPr bwMode="auto">
          <a:xfrm>
            <a:off x="2068131" y="4161235"/>
            <a:ext cx="120253" cy="133350"/>
          </a:xfrm>
          <a:custGeom>
            <a:avLst/>
            <a:gdLst>
              <a:gd name="T0" fmla="*/ 5711372 w 2214"/>
              <a:gd name="T1" fmla="*/ 0 h 2454"/>
              <a:gd name="T2" fmla="*/ 5711372 w 2214"/>
              <a:gd name="T3" fmla="*/ 12882168 h 2454"/>
              <a:gd name="T4" fmla="*/ 5727087 w 2214"/>
              <a:gd name="T5" fmla="*/ 12882168 h 2454"/>
              <a:gd name="T6" fmla="*/ 5711372 w 2214"/>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4" h="2454" extrusionOk="0">
                <a:moveTo>
                  <a:pt x="1089" y="0"/>
                </a:moveTo>
                <a:cubicBezTo>
                  <a:pt x="532" y="741"/>
                  <a:pt x="1" y="2450"/>
                  <a:pt x="1089" y="2454"/>
                </a:cubicBezTo>
                <a:cubicBezTo>
                  <a:pt x="1090" y="2454"/>
                  <a:pt x="1091" y="2454"/>
                  <a:pt x="1092" y="2454"/>
                </a:cubicBezTo>
                <a:cubicBezTo>
                  <a:pt x="2214" y="2454"/>
                  <a:pt x="1609" y="743"/>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6" name="Google Shape;720;p18">
            <a:extLst>
              <a:ext uri="{FF2B5EF4-FFF2-40B4-BE49-F238E27FC236}">
                <a16:creationId xmlns:a16="http://schemas.microsoft.com/office/drawing/2014/main" xmlns="" id="{313EB853-1869-4881-9F39-8A2D32B0243D}"/>
              </a:ext>
            </a:extLst>
          </p:cNvPr>
          <p:cNvSpPr>
            <a:spLocks/>
          </p:cNvSpPr>
          <p:nvPr/>
        </p:nvSpPr>
        <p:spPr bwMode="auto">
          <a:xfrm>
            <a:off x="8486775" y="3608787"/>
            <a:ext cx="178594" cy="205978"/>
          </a:xfrm>
          <a:custGeom>
            <a:avLst/>
            <a:gdLst>
              <a:gd name="T0" fmla="*/ 3615204 w 6430"/>
              <a:gd name="T1" fmla="*/ 677305 h 6358"/>
              <a:gd name="T2" fmla="*/ 3615204 w 6430"/>
              <a:gd name="T3" fmla="*/ 677305 h 6358"/>
              <a:gd name="T4" fmla="*/ 5381662 w 6430"/>
              <a:gd name="T5" fmla="*/ 3395858 h 6358"/>
              <a:gd name="T6" fmla="*/ 3597391 w 6430"/>
              <a:gd name="T7" fmla="*/ 4196313 h 6358"/>
              <a:gd name="T8" fmla="*/ 3615204 w 6430"/>
              <a:gd name="T9" fmla="*/ 677305 h 6358"/>
              <a:gd name="T10" fmla="*/ 7781762 w 6430"/>
              <a:gd name="T11" fmla="*/ 2809954 h 6358"/>
              <a:gd name="T12" fmla="*/ 6673611 w 6430"/>
              <a:gd name="T13" fmla="*/ 4871718 h 6358"/>
              <a:gd name="T14" fmla="*/ 5956310 w 6430"/>
              <a:gd name="T15" fmla="*/ 3649588 h 6358"/>
              <a:gd name="T16" fmla="*/ 7781762 w 6430"/>
              <a:gd name="T17" fmla="*/ 2809954 h 6358"/>
              <a:gd name="T18" fmla="*/ 3157138 w 6430"/>
              <a:gd name="T19" fmla="*/ 4922127 h 6358"/>
              <a:gd name="T20" fmla="*/ 3157138 w 6430"/>
              <a:gd name="T21" fmla="*/ 4922127 h 6358"/>
              <a:gd name="T22" fmla="*/ 3100921 w 6430"/>
              <a:gd name="T23" fmla="*/ 6636816 h 6358"/>
              <a:gd name="T24" fmla="*/ 890099 w 6430"/>
              <a:gd name="T25" fmla="*/ 5950180 h 6358"/>
              <a:gd name="T26" fmla="*/ 3157138 w 6430"/>
              <a:gd name="T27" fmla="*/ 4922127 h 6358"/>
              <a:gd name="T28" fmla="*/ 5623046 w 6430"/>
              <a:gd name="T29" fmla="*/ 3800729 h 6358"/>
              <a:gd name="T30" fmla="*/ 6151069 w 6430"/>
              <a:gd name="T31" fmla="*/ 4688872 h 6358"/>
              <a:gd name="T32" fmla="*/ 6470630 w 6430"/>
              <a:gd name="T33" fmla="*/ 5250500 h 6358"/>
              <a:gd name="T34" fmla="*/ 5339148 w 6430"/>
              <a:gd name="T35" fmla="*/ 7312264 h 6358"/>
              <a:gd name="T36" fmla="*/ 4088380 w 6430"/>
              <a:gd name="T37" fmla="*/ 6946571 h 6358"/>
              <a:gd name="T38" fmla="*/ 3490401 w 6430"/>
              <a:gd name="T39" fmla="*/ 6763724 h 6358"/>
              <a:gd name="T40" fmla="*/ 3578171 w 6430"/>
              <a:gd name="T41" fmla="*/ 4731808 h 6358"/>
              <a:gd name="T42" fmla="*/ 5623046 w 6430"/>
              <a:gd name="T43" fmla="*/ 3800729 h 6358"/>
              <a:gd name="T44" fmla="*/ 6665389 w 6430"/>
              <a:gd name="T45" fmla="*/ 5595675 h 6358"/>
              <a:gd name="T46" fmla="*/ 8254901 w 6430"/>
              <a:gd name="T47" fmla="*/ 8237728 h 6358"/>
              <a:gd name="T48" fmla="*/ 7880493 w 6430"/>
              <a:gd name="T49" fmla="*/ 8118335 h 6358"/>
              <a:gd name="T50" fmla="*/ 6378750 w 6430"/>
              <a:gd name="T51" fmla="*/ 7620118 h 6358"/>
              <a:gd name="T52" fmla="*/ 5673782 w 6430"/>
              <a:gd name="T53" fmla="*/ 7413039 h 6358"/>
              <a:gd name="T54" fmla="*/ 6665389 w 6430"/>
              <a:gd name="T55" fmla="*/ 5595675 h 6358"/>
              <a:gd name="T56" fmla="*/ 3471218 w 6430"/>
              <a:gd name="T57" fmla="*/ 7172354 h 6358"/>
              <a:gd name="T58" fmla="*/ 5136167 w 6430"/>
              <a:gd name="T59" fmla="*/ 7676100 h 6358"/>
              <a:gd name="T60" fmla="*/ 3254498 w 6430"/>
              <a:gd name="T61" fmla="*/ 10974940 h 6358"/>
              <a:gd name="T62" fmla="*/ 3471218 w 6430"/>
              <a:gd name="T63" fmla="*/ 7172354 h 6358"/>
              <a:gd name="T64" fmla="*/ 3565839 w 6430"/>
              <a:gd name="T65" fmla="*/ 0 h 6358"/>
              <a:gd name="T66" fmla="*/ 3527435 w 6430"/>
              <a:gd name="T67" fmla="*/ 54124 h 6358"/>
              <a:gd name="T68" fmla="*/ 3513733 w 6430"/>
              <a:gd name="T69" fmla="*/ 141811 h 6358"/>
              <a:gd name="T70" fmla="*/ 3476699 w 6430"/>
              <a:gd name="T71" fmla="*/ 483271 h 6358"/>
              <a:gd name="T72" fmla="*/ 3176321 w 6430"/>
              <a:gd name="T73" fmla="*/ 4392205 h 6358"/>
              <a:gd name="T74" fmla="*/ 167317 w 6430"/>
              <a:gd name="T75" fmla="*/ 5746816 h 6358"/>
              <a:gd name="T76" fmla="*/ 260567 w 6430"/>
              <a:gd name="T77" fmla="*/ 6202097 h 6358"/>
              <a:gd name="T78" fmla="*/ 3087181 w 6430"/>
              <a:gd name="T79" fmla="*/ 7060391 h 6358"/>
              <a:gd name="T80" fmla="*/ 2939085 w 6430"/>
              <a:gd name="T81" fmla="*/ 11560801 h 6358"/>
              <a:gd name="T82" fmla="*/ 3114623 w 6430"/>
              <a:gd name="T83" fmla="*/ 11861226 h 6358"/>
              <a:gd name="T84" fmla="*/ 3188690 w 6430"/>
              <a:gd name="T85" fmla="*/ 11807102 h 6358"/>
              <a:gd name="T86" fmla="*/ 5469431 w 6430"/>
              <a:gd name="T87" fmla="*/ 7778732 h 6358"/>
              <a:gd name="T88" fmla="*/ 8630680 w 6430"/>
              <a:gd name="T89" fmla="*/ 8799356 h 6358"/>
              <a:gd name="T90" fmla="*/ 8670453 w 6430"/>
              <a:gd name="T91" fmla="*/ 8806828 h 6358"/>
              <a:gd name="T92" fmla="*/ 8745891 w 6430"/>
              <a:gd name="T93" fmla="*/ 8497074 h 6358"/>
              <a:gd name="T94" fmla="*/ 6873850 w 6430"/>
              <a:gd name="T95" fmla="*/ 5218794 h 6358"/>
              <a:gd name="T96" fmla="*/ 8348188 w 6430"/>
              <a:gd name="T97" fmla="*/ 2531948 h 6358"/>
              <a:gd name="T98" fmla="*/ 8198684 w 6430"/>
              <a:gd name="T99" fmla="*/ 2140121 h 6358"/>
              <a:gd name="T100" fmla="*/ 8167132 w 6430"/>
              <a:gd name="T101" fmla="*/ 2147594 h 6358"/>
              <a:gd name="T102" fmla="*/ 5714926 w 6430"/>
              <a:gd name="T103" fmla="*/ 3244717 h 6358"/>
              <a:gd name="T104" fmla="*/ 3638535 w 6430"/>
              <a:gd name="T105" fmla="*/ 205265 h 6358"/>
              <a:gd name="T106" fmla="*/ 3606983 w 6430"/>
              <a:gd name="T107" fmla="*/ 173516 h 6358"/>
              <a:gd name="T108" fmla="*/ 3601502 w 6430"/>
              <a:gd name="T109" fmla="*/ 61554 h 6358"/>
              <a:gd name="T110" fmla="*/ 3565839 w 6430"/>
              <a:gd name="T111" fmla="*/ 0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0" h="6358" extrusionOk="0">
                <a:moveTo>
                  <a:pt x="2636" y="363"/>
                </a:moveTo>
                <a:lnTo>
                  <a:pt x="2636" y="363"/>
                </a:lnTo>
                <a:cubicBezTo>
                  <a:pt x="3099" y="810"/>
                  <a:pt x="3519" y="1313"/>
                  <a:pt x="3924" y="1820"/>
                </a:cubicBezTo>
                <a:cubicBezTo>
                  <a:pt x="3492" y="1965"/>
                  <a:pt x="3055" y="2107"/>
                  <a:pt x="2623" y="2249"/>
                </a:cubicBezTo>
                <a:cubicBezTo>
                  <a:pt x="2647" y="1621"/>
                  <a:pt x="2656" y="989"/>
                  <a:pt x="2636" y="363"/>
                </a:cubicBezTo>
                <a:close/>
                <a:moveTo>
                  <a:pt x="5674" y="1506"/>
                </a:moveTo>
                <a:cubicBezTo>
                  <a:pt x="5407" y="1874"/>
                  <a:pt x="5137" y="2243"/>
                  <a:pt x="4866" y="2611"/>
                </a:cubicBezTo>
                <a:cubicBezTo>
                  <a:pt x="4694" y="2391"/>
                  <a:pt x="4519" y="2171"/>
                  <a:pt x="4343" y="1956"/>
                </a:cubicBezTo>
                <a:cubicBezTo>
                  <a:pt x="4785" y="1806"/>
                  <a:pt x="5231" y="1658"/>
                  <a:pt x="5674" y="1506"/>
                </a:cubicBezTo>
                <a:close/>
                <a:moveTo>
                  <a:pt x="2302" y="2638"/>
                </a:moveTo>
                <a:lnTo>
                  <a:pt x="2302" y="2638"/>
                </a:lnTo>
                <a:cubicBezTo>
                  <a:pt x="2285" y="2946"/>
                  <a:pt x="2271" y="3253"/>
                  <a:pt x="2261" y="3557"/>
                </a:cubicBezTo>
                <a:cubicBezTo>
                  <a:pt x="1724" y="3436"/>
                  <a:pt x="1187" y="3314"/>
                  <a:pt x="649" y="3189"/>
                </a:cubicBezTo>
                <a:cubicBezTo>
                  <a:pt x="1201" y="3007"/>
                  <a:pt x="1751" y="2824"/>
                  <a:pt x="2302" y="2638"/>
                </a:cubicBezTo>
                <a:close/>
                <a:moveTo>
                  <a:pt x="4100" y="2037"/>
                </a:moveTo>
                <a:cubicBezTo>
                  <a:pt x="4228" y="2196"/>
                  <a:pt x="4356" y="2358"/>
                  <a:pt x="4485" y="2513"/>
                </a:cubicBezTo>
                <a:cubicBezTo>
                  <a:pt x="4526" y="2564"/>
                  <a:pt x="4610" y="2672"/>
                  <a:pt x="4718" y="2814"/>
                </a:cubicBezTo>
                <a:cubicBezTo>
                  <a:pt x="4445" y="3182"/>
                  <a:pt x="4171" y="3550"/>
                  <a:pt x="3893" y="3919"/>
                </a:cubicBezTo>
                <a:cubicBezTo>
                  <a:pt x="3589" y="3854"/>
                  <a:pt x="3285" y="3790"/>
                  <a:pt x="2981" y="3723"/>
                </a:cubicBezTo>
                <a:cubicBezTo>
                  <a:pt x="2836" y="3692"/>
                  <a:pt x="2690" y="3655"/>
                  <a:pt x="2545" y="3625"/>
                </a:cubicBezTo>
                <a:cubicBezTo>
                  <a:pt x="2569" y="3260"/>
                  <a:pt x="2592" y="2898"/>
                  <a:pt x="2609" y="2536"/>
                </a:cubicBezTo>
                <a:cubicBezTo>
                  <a:pt x="3106" y="2371"/>
                  <a:pt x="3603" y="2202"/>
                  <a:pt x="4100" y="2037"/>
                </a:cubicBezTo>
                <a:close/>
                <a:moveTo>
                  <a:pt x="4860" y="2999"/>
                </a:moveTo>
                <a:cubicBezTo>
                  <a:pt x="5215" y="3466"/>
                  <a:pt x="5722" y="4122"/>
                  <a:pt x="6019" y="4415"/>
                </a:cubicBezTo>
                <a:cubicBezTo>
                  <a:pt x="5891" y="4381"/>
                  <a:pt x="5755" y="4355"/>
                  <a:pt x="5746" y="4351"/>
                </a:cubicBezTo>
                <a:cubicBezTo>
                  <a:pt x="5381" y="4260"/>
                  <a:pt x="5016" y="4169"/>
                  <a:pt x="4651" y="4084"/>
                </a:cubicBezTo>
                <a:cubicBezTo>
                  <a:pt x="4478" y="4044"/>
                  <a:pt x="4309" y="4007"/>
                  <a:pt x="4137" y="3973"/>
                </a:cubicBezTo>
                <a:cubicBezTo>
                  <a:pt x="4380" y="3648"/>
                  <a:pt x="4620" y="3324"/>
                  <a:pt x="4860" y="2999"/>
                </a:cubicBezTo>
                <a:close/>
                <a:moveTo>
                  <a:pt x="2531" y="3844"/>
                </a:moveTo>
                <a:cubicBezTo>
                  <a:pt x="2934" y="3932"/>
                  <a:pt x="3339" y="4024"/>
                  <a:pt x="3745" y="4114"/>
                </a:cubicBezTo>
                <a:cubicBezTo>
                  <a:pt x="3295" y="4710"/>
                  <a:pt x="2839" y="5301"/>
                  <a:pt x="2373" y="5882"/>
                </a:cubicBezTo>
                <a:cubicBezTo>
                  <a:pt x="2424" y="5206"/>
                  <a:pt x="2481" y="4527"/>
                  <a:pt x="2531" y="3844"/>
                </a:cubicBezTo>
                <a:close/>
                <a:moveTo>
                  <a:pt x="2600" y="0"/>
                </a:moveTo>
                <a:cubicBezTo>
                  <a:pt x="2588" y="0"/>
                  <a:pt x="2576" y="10"/>
                  <a:pt x="2572" y="29"/>
                </a:cubicBezTo>
                <a:cubicBezTo>
                  <a:pt x="2569" y="42"/>
                  <a:pt x="2566" y="59"/>
                  <a:pt x="2562" y="76"/>
                </a:cubicBezTo>
                <a:cubicBezTo>
                  <a:pt x="2498" y="87"/>
                  <a:pt x="2471" y="188"/>
                  <a:pt x="2535" y="259"/>
                </a:cubicBezTo>
                <a:cubicBezTo>
                  <a:pt x="2424" y="948"/>
                  <a:pt x="2356" y="1648"/>
                  <a:pt x="2316" y="2354"/>
                </a:cubicBezTo>
                <a:cubicBezTo>
                  <a:pt x="1586" y="2594"/>
                  <a:pt x="856" y="2837"/>
                  <a:pt x="122" y="3080"/>
                </a:cubicBezTo>
                <a:cubicBezTo>
                  <a:pt x="0" y="3121"/>
                  <a:pt x="102" y="3303"/>
                  <a:pt x="190" y="3324"/>
                </a:cubicBezTo>
                <a:cubicBezTo>
                  <a:pt x="876" y="3483"/>
                  <a:pt x="1566" y="3635"/>
                  <a:pt x="2251" y="3784"/>
                </a:cubicBezTo>
                <a:cubicBezTo>
                  <a:pt x="2224" y="4595"/>
                  <a:pt x="2201" y="5402"/>
                  <a:pt x="2143" y="6196"/>
                </a:cubicBezTo>
                <a:cubicBezTo>
                  <a:pt x="2140" y="6257"/>
                  <a:pt x="2206" y="6357"/>
                  <a:pt x="2271" y="6357"/>
                </a:cubicBezTo>
                <a:cubicBezTo>
                  <a:pt x="2290" y="6357"/>
                  <a:pt x="2309" y="6349"/>
                  <a:pt x="2325" y="6328"/>
                </a:cubicBezTo>
                <a:cubicBezTo>
                  <a:pt x="2893" y="5622"/>
                  <a:pt x="3444" y="4896"/>
                  <a:pt x="3988" y="4169"/>
                </a:cubicBezTo>
                <a:cubicBezTo>
                  <a:pt x="4759" y="4341"/>
                  <a:pt x="5529" y="4520"/>
                  <a:pt x="6293" y="4716"/>
                </a:cubicBezTo>
                <a:cubicBezTo>
                  <a:pt x="6303" y="4719"/>
                  <a:pt x="6313" y="4720"/>
                  <a:pt x="6322" y="4720"/>
                </a:cubicBezTo>
                <a:cubicBezTo>
                  <a:pt x="6404" y="4720"/>
                  <a:pt x="6429" y="4618"/>
                  <a:pt x="6377" y="4554"/>
                </a:cubicBezTo>
                <a:cubicBezTo>
                  <a:pt x="5921" y="3983"/>
                  <a:pt x="5471" y="3388"/>
                  <a:pt x="5012" y="2797"/>
                </a:cubicBezTo>
                <a:cubicBezTo>
                  <a:pt x="5367" y="2313"/>
                  <a:pt x="5725" y="1834"/>
                  <a:pt x="6087" y="1357"/>
                </a:cubicBezTo>
                <a:cubicBezTo>
                  <a:pt x="6136" y="1289"/>
                  <a:pt x="6064" y="1147"/>
                  <a:pt x="5978" y="1147"/>
                </a:cubicBezTo>
                <a:cubicBezTo>
                  <a:pt x="5971" y="1147"/>
                  <a:pt x="5963" y="1148"/>
                  <a:pt x="5955" y="1151"/>
                </a:cubicBezTo>
                <a:cubicBezTo>
                  <a:pt x="5360" y="1347"/>
                  <a:pt x="4762" y="1543"/>
                  <a:pt x="4167" y="1739"/>
                </a:cubicBezTo>
                <a:cubicBezTo>
                  <a:pt x="3690" y="1165"/>
                  <a:pt x="3191" y="610"/>
                  <a:pt x="2653" y="110"/>
                </a:cubicBezTo>
                <a:cubicBezTo>
                  <a:pt x="2647" y="103"/>
                  <a:pt x="2636" y="100"/>
                  <a:pt x="2630" y="93"/>
                </a:cubicBezTo>
                <a:cubicBezTo>
                  <a:pt x="2630" y="73"/>
                  <a:pt x="2630" y="53"/>
                  <a:pt x="2626" y="33"/>
                </a:cubicBezTo>
                <a:cubicBezTo>
                  <a:pt x="2626" y="11"/>
                  <a:pt x="2614" y="0"/>
                  <a:pt x="2600"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7" name="Google Shape;723;p18">
            <a:extLst>
              <a:ext uri="{FF2B5EF4-FFF2-40B4-BE49-F238E27FC236}">
                <a16:creationId xmlns:a16="http://schemas.microsoft.com/office/drawing/2014/main" xmlns="" id="{917739B0-BD54-4640-AD3C-15D111C6FBBE}"/>
              </a:ext>
            </a:extLst>
          </p:cNvPr>
          <p:cNvSpPr>
            <a:spLocks/>
          </p:cNvSpPr>
          <p:nvPr/>
        </p:nvSpPr>
        <p:spPr bwMode="auto">
          <a:xfrm flipH="1">
            <a:off x="6767533" y="4402935"/>
            <a:ext cx="250031" cy="246460"/>
          </a:xfrm>
          <a:custGeom>
            <a:avLst/>
            <a:gdLst>
              <a:gd name="T0" fmla="*/ 7092149 w 6432"/>
              <a:gd name="T1" fmla="*/ 969713 h 6358"/>
              <a:gd name="T2" fmla="*/ 10549567 w 6432"/>
              <a:gd name="T3" fmla="*/ 4861849 h 6358"/>
              <a:gd name="T4" fmla="*/ 7054520 w 6432"/>
              <a:gd name="T5" fmla="*/ 6007809 h 6358"/>
              <a:gd name="T6" fmla="*/ 7092149 w 6432"/>
              <a:gd name="T7" fmla="*/ 969713 h 6358"/>
              <a:gd name="T8" fmla="*/ 15253513 w 6432"/>
              <a:gd name="T9" fmla="*/ 4020367 h 6358"/>
              <a:gd name="T10" fmla="*/ 13074810 w 6432"/>
              <a:gd name="T11" fmla="*/ 6974834 h 6358"/>
              <a:gd name="T12" fmla="*/ 11667140 w 6432"/>
              <a:gd name="T13" fmla="*/ 5222455 h 6358"/>
              <a:gd name="T14" fmla="*/ 15253513 w 6432"/>
              <a:gd name="T15" fmla="*/ 4020367 h 6358"/>
              <a:gd name="T16" fmla="*/ 6184127 w 6432"/>
              <a:gd name="T17" fmla="*/ 7046986 h 6358"/>
              <a:gd name="T18" fmla="*/ 6082072 w 6432"/>
              <a:gd name="T19" fmla="*/ 9499283 h 6358"/>
              <a:gd name="T20" fmla="*/ 1754210 w 6432"/>
              <a:gd name="T21" fmla="*/ 8516235 h 6358"/>
              <a:gd name="T22" fmla="*/ 6184127 w 6432"/>
              <a:gd name="T23" fmla="*/ 7046986 h 6358"/>
              <a:gd name="T24" fmla="*/ 11022366 w 6432"/>
              <a:gd name="T25" fmla="*/ 5438860 h 6358"/>
              <a:gd name="T26" fmla="*/ 12056648 w 6432"/>
              <a:gd name="T27" fmla="*/ 6713050 h 6358"/>
              <a:gd name="T28" fmla="*/ 12674522 w 6432"/>
              <a:gd name="T29" fmla="*/ 7517113 h 6358"/>
              <a:gd name="T30" fmla="*/ 10468970 w 6432"/>
              <a:gd name="T31" fmla="*/ 10466309 h 6358"/>
              <a:gd name="T32" fmla="*/ 8018985 w 6432"/>
              <a:gd name="T33" fmla="*/ 9945376 h 6358"/>
              <a:gd name="T34" fmla="*/ 6845020 w 6432"/>
              <a:gd name="T35" fmla="*/ 9683591 h 6358"/>
              <a:gd name="T36" fmla="*/ 7016943 w 6432"/>
              <a:gd name="T37" fmla="*/ 6774503 h 6358"/>
              <a:gd name="T38" fmla="*/ 11022366 w 6432"/>
              <a:gd name="T39" fmla="*/ 5438860 h 6358"/>
              <a:gd name="T40" fmla="*/ 13064081 w 6432"/>
              <a:gd name="T41" fmla="*/ 8011324 h 6358"/>
              <a:gd name="T42" fmla="*/ 16180298 w 6432"/>
              <a:gd name="T43" fmla="*/ 11793940 h 6358"/>
              <a:gd name="T44" fmla="*/ 15444250 w 6432"/>
              <a:gd name="T45" fmla="*/ 11622966 h 6358"/>
              <a:gd name="T46" fmla="*/ 12502599 w 6432"/>
              <a:gd name="T47" fmla="*/ 10909714 h 6358"/>
              <a:gd name="T48" fmla="*/ 11121778 w 6432"/>
              <a:gd name="T49" fmla="*/ 10613197 h 6358"/>
              <a:gd name="T50" fmla="*/ 13064081 w 6432"/>
              <a:gd name="T51" fmla="*/ 8011324 h 6358"/>
              <a:gd name="T52" fmla="*/ 6799305 w 6432"/>
              <a:gd name="T53" fmla="*/ 10268614 h 6358"/>
              <a:gd name="T54" fmla="*/ 10068682 w 6432"/>
              <a:gd name="T55" fmla="*/ 10989877 h 6358"/>
              <a:gd name="T56" fmla="*/ 6374864 w 6432"/>
              <a:gd name="T57" fmla="*/ 15712798 h 6358"/>
              <a:gd name="T58" fmla="*/ 6799305 w 6432"/>
              <a:gd name="T59" fmla="*/ 10268614 h 6358"/>
              <a:gd name="T60" fmla="*/ 6987399 w 6432"/>
              <a:gd name="T61" fmla="*/ 0 h 6358"/>
              <a:gd name="T62" fmla="*/ 6909497 w 6432"/>
              <a:gd name="T63" fmla="*/ 77476 h 6358"/>
              <a:gd name="T64" fmla="*/ 6890683 w 6432"/>
              <a:gd name="T65" fmla="*/ 203019 h 6358"/>
              <a:gd name="T66" fmla="*/ 6818120 w 6432"/>
              <a:gd name="T67" fmla="*/ 691855 h 6358"/>
              <a:gd name="T68" fmla="*/ 6229790 w 6432"/>
              <a:gd name="T69" fmla="*/ 6288303 h 6358"/>
              <a:gd name="T70" fmla="*/ 338506 w 6432"/>
              <a:gd name="T71" fmla="*/ 8227729 h 6358"/>
              <a:gd name="T72" fmla="*/ 510429 w 6432"/>
              <a:gd name="T73" fmla="*/ 8879528 h 6358"/>
              <a:gd name="T74" fmla="*/ 6057867 w 6432"/>
              <a:gd name="T75" fmla="*/ 10108338 h 6358"/>
              <a:gd name="T76" fmla="*/ 5765076 w 6432"/>
              <a:gd name="T77" fmla="*/ 16551593 h 6358"/>
              <a:gd name="T78" fmla="*/ 6100835 w 6432"/>
              <a:gd name="T79" fmla="*/ 16981663 h 6358"/>
              <a:gd name="T80" fmla="*/ 6245909 w 6432"/>
              <a:gd name="T81" fmla="*/ 16904188 h 6358"/>
              <a:gd name="T82" fmla="*/ 10721489 w 6432"/>
              <a:gd name="T83" fmla="*/ 11136818 h 6358"/>
              <a:gd name="T84" fmla="*/ 16913702 w 6432"/>
              <a:gd name="T85" fmla="*/ 12598003 h 6358"/>
              <a:gd name="T86" fmla="*/ 16991603 w 6432"/>
              <a:gd name="T87" fmla="*/ 12608702 h 6358"/>
              <a:gd name="T88" fmla="*/ 17131287 w 6432"/>
              <a:gd name="T89" fmla="*/ 12165245 h 6358"/>
              <a:gd name="T90" fmla="*/ 13464318 w 6432"/>
              <a:gd name="T91" fmla="*/ 7471733 h 6358"/>
              <a:gd name="T92" fmla="*/ 16352220 w 6432"/>
              <a:gd name="T93" fmla="*/ 3624977 h 6358"/>
              <a:gd name="T94" fmla="*/ 16070157 w 6432"/>
              <a:gd name="T95" fmla="*/ 3064040 h 6358"/>
              <a:gd name="T96" fmla="*/ 16005680 w 6432"/>
              <a:gd name="T97" fmla="*/ 3074687 h 6358"/>
              <a:gd name="T98" fmla="*/ 11202374 w 6432"/>
              <a:gd name="T99" fmla="*/ 4645445 h 6358"/>
              <a:gd name="T100" fmla="*/ 7137812 w 6432"/>
              <a:gd name="T101" fmla="*/ 293829 h 6358"/>
              <a:gd name="T102" fmla="*/ 7073334 w 6432"/>
              <a:gd name="T103" fmla="*/ 248450 h 6358"/>
              <a:gd name="T104" fmla="*/ 7062605 w 6432"/>
              <a:gd name="T105" fmla="*/ 88175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28" name="Google Shape;724;p18">
            <a:extLst>
              <a:ext uri="{FF2B5EF4-FFF2-40B4-BE49-F238E27FC236}">
                <a16:creationId xmlns:a16="http://schemas.microsoft.com/office/drawing/2014/main" xmlns="" id="{0EAAE2A7-182D-4D63-B75F-A5F227B90B3B}"/>
              </a:ext>
            </a:extLst>
          </p:cNvPr>
          <p:cNvGrpSpPr>
            <a:grpSpLocks/>
          </p:cNvGrpSpPr>
          <p:nvPr/>
        </p:nvGrpSpPr>
        <p:grpSpPr bwMode="auto">
          <a:xfrm>
            <a:off x="298849" y="322660"/>
            <a:ext cx="689372" cy="433388"/>
            <a:chOff x="6925510" y="205316"/>
            <a:chExt cx="905688" cy="530354"/>
          </a:xfrm>
        </p:grpSpPr>
        <p:sp>
          <p:nvSpPr>
            <p:cNvPr id="29" name="Google Shape;725;p18">
              <a:extLst>
                <a:ext uri="{FF2B5EF4-FFF2-40B4-BE49-F238E27FC236}">
                  <a16:creationId xmlns:a16="http://schemas.microsoft.com/office/drawing/2014/main" xmlns="" id="{BA20AF85-A4D9-43C3-9777-3ADD27ADB7FB}"/>
                </a:ext>
              </a:extLst>
            </p:cNvPr>
            <p:cNvSpPr>
              <a:spLocks/>
            </p:cNvSpPr>
            <p:nvPr/>
          </p:nvSpPr>
          <p:spPr bwMode="auto">
            <a:xfrm>
              <a:off x="7093437" y="213374"/>
              <a:ext cx="568549" cy="515598"/>
            </a:xfrm>
            <a:custGeom>
              <a:avLst/>
              <a:gdLst>
                <a:gd name="T0" fmla="*/ 12981343 w 12626"/>
                <a:gd name="T1" fmla="*/ 0 h 11775"/>
                <a:gd name="T2" fmla="*/ 0 w 12626"/>
                <a:gd name="T3" fmla="*/ 11563539 h 11775"/>
                <a:gd name="T4" fmla="*/ 12713685 w 12626"/>
                <a:gd name="T5" fmla="*/ 22576756 h 11775"/>
                <a:gd name="T6" fmla="*/ 25601771 w 12626"/>
                <a:gd name="T7" fmla="*/ 11262499 h 11775"/>
                <a:gd name="T8" fmla="*/ 12981343 w 12626"/>
                <a:gd name="T9" fmla="*/ 0 h 117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0" name="Google Shape;726;p18">
              <a:extLst>
                <a:ext uri="{FF2B5EF4-FFF2-40B4-BE49-F238E27FC236}">
                  <a16:creationId xmlns:a16="http://schemas.microsoft.com/office/drawing/2014/main" xmlns="" id="{66D166A4-0AB0-48EF-BB6E-31329EC27324}"/>
                </a:ext>
              </a:extLst>
            </p:cNvPr>
            <p:cNvSpPr>
              <a:spLocks/>
            </p:cNvSpPr>
            <p:nvPr/>
          </p:nvSpPr>
          <p:spPr bwMode="auto">
            <a:xfrm>
              <a:off x="7077360" y="205316"/>
              <a:ext cx="624386" cy="530354"/>
            </a:xfrm>
            <a:custGeom>
              <a:avLst/>
              <a:gdLst>
                <a:gd name="T0" fmla="*/ 13741715 w 13866"/>
                <a:gd name="T1" fmla="*/ 1927 h 12112"/>
                <a:gd name="T2" fmla="*/ 12289903 w 13866"/>
                <a:gd name="T3" fmla="*/ 76672 h 12112"/>
                <a:gd name="T4" fmla="*/ 12395318 w 13866"/>
                <a:gd name="T5" fmla="*/ 598225 h 12112"/>
                <a:gd name="T6" fmla="*/ 25589604 w 13866"/>
                <a:gd name="T7" fmla="*/ 9333609 h 12112"/>
                <a:gd name="T8" fmla="*/ 15696423 w 13866"/>
                <a:gd name="T9" fmla="*/ 22312131 h 12112"/>
                <a:gd name="T10" fmla="*/ 13394984 w 13866"/>
                <a:gd name="T11" fmla="*/ 22515349 h 12112"/>
                <a:gd name="T12" fmla="*/ 1591766 w 13866"/>
                <a:gd name="T13" fmla="*/ 13103142 h 12112"/>
                <a:gd name="T14" fmla="*/ 11618731 w 13866"/>
                <a:gd name="T15" fmla="*/ 910736 h 12112"/>
                <a:gd name="T16" fmla="*/ 11474770 w 13866"/>
                <a:gd name="T17" fmla="*/ 467825 h 12112"/>
                <a:gd name="T18" fmla="*/ 11276053 w 13866"/>
                <a:gd name="T19" fmla="*/ 465899 h 12112"/>
                <a:gd name="T20" fmla="*/ 766456 w 13866"/>
                <a:gd name="T21" fmla="*/ 10154274 h 12112"/>
                <a:gd name="T22" fmla="*/ 6928676 w 13866"/>
                <a:gd name="T23" fmla="*/ 21744602 h 12112"/>
                <a:gd name="T24" fmla="*/ 13324017 w 13866"/>
                <a:gd name="T25" fmla="*/ 23222867 h 12112"/>
                <a:gd name="T26" fmla="*/ 21830229 w 13866"/>
                <a:gd name="T27" fmla="*/ 20498322 h 12112"/>
                <a:gd name="T28" fmla="*/ 25999197 w 13866"/>
                <a:gd name="T29" fmla="*/ 7422022 h 12112"/>
                <a:gd name="T30" fmla="*/ 13741715 w 13866"/>
                <a:gd name="T31" fmla="*/ 1927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1" name="Google Shape;727;p18">
              <a:extLst>
                <a:ext uri="{FF2B5EF4-FFF2-40B4-BE49-F238E27FC236}">
                  <a16:creationId xmlns:a16="http://schemas.microsoft.com/office/drawing/2014/main" xmlns="" id="{7D500581-F4B2-483B-A45C-1550290A46F5}"/>
                </a:ext>
              </a:extLst>
            </p:cNvPr>
            <p:cNvSpPr>
              <a:spLocks/>
            </p:cNvSpPr>
            <p:nvPr/>
          </p:nvSpPr>
          <p:spPr bwMode="auto">
            <a:xfrm>
              <a:off x="6925510" y="360379"/>
              <a:ext cx="905688" cy="259660"/>
            </a:xfrm>
            <a:custGeom>
              <a:avLst/>
              <a:gdLst>
                <a:gd name="T0" fmla="*/ 33775367 w 20113"/>
                <a:gd name="T1" fmla="*/ 1927 h 5930"/>
                <a:gd name="T2" fmla="*/ 32579056 w 20113"/>
                <a:gd name="T3" fmla="*/ 115030 h 5930"/>
                <a:gd name="T4" fmla="*/ 32808168 w 20113"/>
                <a:gd name="T5" fmla="*/ 623140 h 5930"/>
                <a:gd name="T6" fmla="*/ 37640201 w 20113"/>
                <a:gd name="T7" fmla="*/ 3121437 h 5930"/>
                <a:gd name="T8" fmla="*/ 34229585 w 20113"/>
                <a:gd name="T9" fmla="*/ 5389675 h 5930"/>
                <a:gd name="T10" fmla="*/ 21659871 w 20113"/>
                <a:gd name="T11" fmla="*/ 9034548 h 5930"/>
                <a:gd name="T12" fmla="*/ 10150658 w 20113"/>
                <a:gd name="T13" fmla="*/ 10624035 h 5930"/>
                <a:gd name="T14" fmla="*/ 9278743 w 20113"/>
                <a:gd name="T15" fmla="*/ 10647023 h 5930"/>
                <a:gd name="T16" fmla="*/ 3947913 w 20113"/>
                <a:gd name="T17" fmla="*/ 7857277 h 5930"/>
                <a:gd name="T18" fmla="*/ 7699181 w 20113"/>
                <a:gd name="T19" fmla="*/ 5339801 h 5930"/>
                <a:gd name="T20" fmla="*/ 7502490 w 20113"/>
                <a:gd name="T21" fmla="*/ 4895007 h 5930"/>
                <a:gd name="T22" fmla="*/ 7476148 w 20113"/>
                <a:gd name="T23" fmla="*/ 4896890 h 5930"/>
                <a:gd name="T24" fmla="*/ 4391999 w 20113"/>
                <a:gd name="T25" fmla="*/ 10731402 h 5930"/>
                <a:gd name="T26" fmla="*/ 8575149 w 20113"/>
                <a:gd name="T27" fmla="*/ 11367941 h 5930"/>
                <a:gd name="T28" fmla="*/ 12472359 w 20113"/>
                <a:gd name="T29" fmla="*/ 11093787 h 5930"/>
                <a:gd name="T30" fmla="*/ 22988030 w 20113"/>
                <a:gd name="T31" fmla="*/ 9511963 h 5930"/>
                <a:gd name="T32" fmla="*/ 31524634 w 20113"/>
                <a:gd name="T33" fmla="*/ 7236063 h 5930"/>
                <a:gd name="T34" fmla="*/ 37812530 w 20113"/>
                <a:gd name="T35" fmla="*/ 4227729 h 5930"/>
                <a:gd name="T36" fmla="*/ 33775367 w 20113"/>
                <a:gd name="T37" fmla="*/ 1927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2" name="Google Shape;728;p18">
              <a:extLst>
                <a:ext uri="{FF2B5EF4-FFF2-40B4-BE49-F238E27FC236}">
                  <a16:creationId xmlns:a16="http://schemas.microsoft.com/office/drawing/2014/main" xmlns="" id="{4D1E89DC-2D31-43ED-8505-602E274D608E}"/>
                </a:ext>
              </a:extLst>
            </p:cNvPr>
            <p:cNvSpPr>
              <a:spLocks/>
            </p:cNvSpPr>
            <p:nvPr/>
          </p:nvSpPr>
          <p:spPr bwMode="auto">
            <a:xfrm>
              <a:off x="7368361" y="296401"/>
              <a:ext cx="63222" cy="55523"/>
            </a:xfrm>
            <a:custGeom>
              <a:avLst/>
              <a:gdLst>
                <a:gd name="T0" fmla="*/ 1729644 w 1404"/>
                <a:gd name="T1" fmla="*/ 818702 h 1268"/>
                <a:gd name="T2" fmla="*/ 1729644 w 1404"/>
                <a:gd name="T3" fmla="*/ 818702 h 1268"/>
                <a:gd name="T4" fmla="*/ 1770171 w 1404"/>
                <a:gd name="T5" fmla="*/ 835998 h 1268"/>
                <a:gd name="T6" fmla="*/ 1764092 w 1404"/>
                <a:gd name="T7" fmla="*/ 832144 h 1268"/>
                <a:gd name="T8" fmla="*/ 1764092 w 1404"/>
                <a:gd name="T9" fmla="*/ 832144 h 1268"/>
                <a:gd name="T10" fmla="*/ 1729644 w 1404"/>
                <a:gd name="T11" fmla="*/ 818702 h 1268"/>
                <a:gd name="T12" fmla="*/ 985480 w 1404"/>
                <a:gd name="T13" fmla="*/ 0 h 1268"/>
                <a:gd name="T14" fmla="*/ 50704 w 1404"/>
                <a:gd name="T15" fmla="*/ 1219448 h 1268"/>
                <a:gd name="T16" fmla="*/ 1583612 w 1404"/>
                <a:gd name="T17" fmla="*/ 2427380 h 1268"/>
                <a:gd name="T18" fmla="*/ 1676914 w 1404"/>
                <a:gd name="T19" fmla="*/ 2429306 h 1268"/>
                <a:gd name="T20" fmla="*/ 2757677 w 1404"/>
                <a:gd name="T21" fmla="*/ 1601015 h 1268"/>
                <a:gd name="T22" fmla="*/ 1766118 w 1404"/>
                <a:gd name="T23" fmla="*/ 402629 h 1268"/>
                <a:gd name="T24" fmla="*/ 1717441 w 1404"/>
                <a:gd name="T25" fmla="*/ 396893 h 1268"/>
                <a:gd name="T26" fmla="*/ 1764092 w 1404"/>
                <a:gd name="T27" fmla="*/ 832144 h 1268"/>
                <a:gd name="T28" fmla="*/ 1764092 w 1404"/>
                <a:gd name="T29" fmla="*/ 832144 h 1268"/>
                <a:gd name="T30" fmla="*/ 1918184 w 1404"/>
                <a:gd name="T31" fmla="*/ 899271 h 1268"/>
                <a:gd name="T32" fmla="*/ 2151394 w 1404"/>
                <a:gd name="T33" fmla="*/ 1173427 h 1268"/>
                <a:gd name="T34" fmla="*/ 2110822 w 1404"/>
                <a:gd name="T35" fmla="*/ 1545405 h 1268"/>
                <a:gd name="T36" fmla="*/ 1526874 w 1404"/>
                <a:gd name="T37" fmla="*/ 1863699 h 1268"/>
                <a:gd name="T38" fmla="*/ 1263269 w 1404"/>
                <a:gd name="T39" fmla="*/ 1827267 h 1268"/>
                <a:gd name="T40" fmla="*/ 673197 w 1404"/>
                <a:gd name="T41" fmla="*/ 989387 h 1268"/>
                <a:gd name="T42" fmla="*/ 1253092 w 1404"/>
                <a:gd name="T43" fmla="*/ 189820 h 1268"/>
                <a:gd name="T44" fmla="*/ 1163888 w 1404"/>
                <a:gd name="T45" fmla="*/ 26842 h 1268"/>
                <a:gd name="T46" fmla="*/ 985480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3" name="Google Shape;729;p18">
              <a:extLst>
                <a:ext uri="{FF2B5EF4-FFF2-40B4-BE49-F238E27FC236}">
                  <a16:creationId xmlns:a16="http://schemas.microsoft.com/office/drawing/2014/main" xmlns="" id="{EA7E93F3-0916-4A28-8B15-D7ED7C0312A2}"/>
                </a:ext>
              </a:extLst>
            </p:cNvPr>
            <p:cNvSpPr>
              <a:spLocks/>
            </p:cNvSpPr>
            <p:nvPr/>
          </p:nvSpPr>
          <p:spPr bwMode="auto">
            <a:xfrm>
              <a:off x="7477926" y="310939"/>
              <a:ext cx="82855" cy="61609"/>
            </a:xfrm>
            <a:custGeom>
              <a:avLst/>
              <a:gdLst>
                <a:gd name="T0" fmla="*/ 999664 w 1840"/>
                <a:gd name="T1" fmla="*/ 1927 h 1407"/>
                <a:gd name="T2" fmla="*/ 56783 w 1840"/>
                <a:gd name="T3" fmla="*/ 1110144 h 1407"/>
                <a:gd name="T4" fmla="*/ 1176046 w 1840"/>
                <a:gd name="T5" fmla="*/ 2519401 h 1407"/>
                <a:gd name="T6" fmla="*/ 2033775 w 1840"/>
                <a:gd name="T7" fmla="*/ 2695777 h 1407"/>
                <a:gd name="T8" fmla="*/ 3217926 w 1840"/>
                <a:gd name="T9" fmla="*/ 2218362 h 1407"/>
                <a:gd name="T10" fmla="*/ 2477860 w 1840"/>
                <a:gd name="T11" fmla="*/ 556014 h 1407"/>
                <a:gd name="T12" fmla="*/ 2445393 w 1840"/>
                <a:gd name="T13" fmla="*/ 550277 h 1407"/>
                <a:gd name="T14" fmla="*/ 2421077 w 1840"/>
                <a:gd name="T15" fmla="*/ 832137 h 1407"/>
                <a:gd name="T16" fmla="*/ 2822564 w 1840"/>
                <a:gd name="T17" fmla="*/ 1620137 h 1407"/>
                <a:gd name="T18" fmla="*/ 2419051 w 1840"/>
                <a:gd name="T19" fmla="*/ 2020880 h 1407"/>
                <a:gd name="T20" fmla="*/ 1863427 w 1840"/>
                <a:gd name="T21" fmla="*/ 2141690 h 1407"/>
                <a:gd name="T22" fmla="*/ 1005743 w 1840"/>
                <a:gd name="T23" fmla="*/ 1852167 h 1407"/>
                <a:gd name="T24" fmla="*/ 638704 w 1840"/>
                <a:gd name="T25" fmla="*/ 941431 h 1407"/>
                <a:gd name="T26" fmla="*/ 1317980 w 1840"/>
                <a:gd name="T27" fmla="*/ 318291 h 1407"/>
                <a:gd name="T28" fmla="*/ 1222697 w 1840"/>
                <a:gd name="T29" fmla="*/ 30695 h 1407"/>
                <a:gd name="T30" fmla="*/ 999664 w 1840"/>
                <a:gd name="T31" fmla="*/ 1927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4" name="Google Shape;730;p18">
              <a:extLst>
                <a:ext uri="{FF2B5EF4-FFF2-40B4-BE49-F238E27FC236}">
                  <a16:creationId xmlns:a16="http://schemas.microsoft.com/office/drawing/2014/main" xmlns="" id="{FC39319B-3085-407C-A478-5F52F6EE21B0}"/>
                </a:ext>
              </a:extLst>
            </p:cNvPr>
            <p:cNvSpPr>
              <a:spLocks/>
            </p:cNvSpPr>
            <p:nvPr/>
          </p:nvSpPr>
          <p:spPr bwMode="auto">
            <a:xfrm>
              <a:off x="7504540" y="416781"/>
              <a:ext cx="57999" cy="46590"/>
            </a:xfrm>
            <a:custGeom>
              <a:avLst/>
              <a:gdLst>
                <a:gd name="T0" fmla="*/ 752276 w 1288"/>
                <a:gd name="T1" fmla="*/ 0 h 1064"/>
                <a:gd name="T2" fmla="*/ 22290 w 1288"/>
                <a:gd name="T3" fmla="*/ 734362 h 1064"/>
                <a:gd name="T4" fmla="*/ 693466 w 1288"/>
                <a:gd name="T5" fmla="*/ 1886676 h 1064"/>
                <a:gd name="T6" fmla="*/ 1350458 w 1288"/>
                <a:gd name="T7" fmla="*/ 2040064 h 1064"/>
                <a:gd name="T8" fmla="*/ 2224406 w 1288"/>
                <a:gd name="T9" fmla="*/ 1729435 h 1064"/>
                <a:gd name="T10" fmla="*/ 1922298 w 1288"/>
                <a:gd name="T11" fmla="*/ 617405 h 1064"/>
                <a:gd name="T12" fmla="*/ 1891857 w 1288"/>
                <a:gd name="T13" fmla="*/ 609698 h 1064"/>
                <a:gd name="T14" fmla="*/ 1849304 w 1288"/>
                <a:gd name="T15" fmla="*/ 822550 h 1064"/>
                <a:gd name="T16" fmla="*/ 1557282 w 1288"/>
                <a:gd name="T17" fmla="*/ 1507038 h 1064"/>
                <a:gd name="T18" fmla="*/ 1186233 w 1288"/>
                <a:gd name="T19" fmla="*/ 1562648 h 1064"/>
                <a:gd name="T20" fmla="*/ 667124 w 1288"/>
                <a:gd name="T21" fmla="*/ 1397744 h 1064"/>
                <a:gd name="T22" fmla="*/ 993593 w 1288"/>
                <a:gd name="T23" fmla="*/ 256946 h 1064"/>
                <a:gd name="T24" fmla="*/ 985488 w 1288"/>
                <a:gd name="T25" fmla="*/ 30695 h 1064"/>
                <a:gd name="T26" fmla="*/ 75227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35" name="Google Shape;731;p18">
            <a:extLst>
              <a:ext uri="{FF2B5EF4-FFF2-40B4-BE49-F238E27FC236}">
                <a16:creationId xmlns:a16="http://schemas.microsoft.com/office/drawing/2014/main" xmlns="" id="{71300962-3FA8-4BCA-9DA3-BE8235E28246}"/>
              </a:ext>
            </a:extLst>
          </p:cNvPr>
          <p:cNvSpPr>
            <a:spLocks/>
          </p:cNvSpPr>
          <p:nvPr/>
        </p:nvSpPr>
        <p:spPr bwMode="auto">
          <a:xfrm flipH="1">
            <a:off x="8172451" y="323854"/>
            <a:ext cx="621506" cy="613172"/>
          </a:xfrm>
          <a:custGeom>
            <a:avLst/>
            <a:gdLst>
              <a:gd name="T0" fmla="*/ 43820829 w 6432"/>
              <a:gd name="T1" fmla="*/ 6002106 h 6358"/>
              <a:gd name="T2" fmla="*/ 65183431 w 6432"/>
              <a:gd name="T3" fmla="*/ 30093468 h 6358"/>
              <a:gd name="T4" fmla="*/ 43588408 w 6432"/>
              <a:gd name="T5" fmla="*/ 37187029 h 6358"/>
              <a:gd name="T6" fmla="*/ 43820829 w 6432"/>
              <a:gd name="T7" fmla="*/ 6002106 h 6358"/>
              <a:gd name="T8" fmla="*/ 94247867 w 6432"/>
              <a:gd name="T9" fmla="*/ 24885008 h 6358"/>
              <a:gd name="T10" fmla="*/ 80786279 w 6432"/>
              <a:gd name="T11" fmla="*/ 43172547 h 6358"/>
              <a:gd name="T12" fmla="*/ 72088541 w 6432"/>
              <a:gd name="T13" fmla="*/ 32325757 h 6358"/>
              <a:gd name="T14" fmla="*/ 94247867 w 6432"/>
              <a:gd name="T15" fmla="*/ 24885008 h 6358"/>
              <a:gd name="T16" fmla="*/ 38210395 w 6432"/>
              <a:gd name="T17" fmla="*/ 43619005 h 6358"/>
              <a:gd name="T18" fmla="*/ 37579612 w 6432"/>
              <a:gd name="T19" fmla="*/ 58798056 h 6358"/>
              <a:gd name="T20" fmla="*/ 10838997 w 6432"/>
              <a:gd name="T21" fmla="*/ 52713268 h 6358"/>
              <a:gd name="T22" fmla="*/ 38210395 w 6432"/>
              <a:gd name="T23" fmla="*/ 43619005 h 6358"/>
              <a:gd name="T24" fmla="*/ 68104794 w 6432"/>
              <a:gd name="T25" fmla="*/ 33665002 h 6358"/>
              <a:gd name="T26" fmla="*/ 74495332 w 6432"/>
              <a:gd name="T27" fmla="*/ 41552209 h 6358"/>
              <a:gd name="T28" fmla="*/ 78313137 w 6432"/>
              <a:gd name="T29" fmla="*/ 46529210 h 6358"/>
              <a:gd name="T30" fmla="*/ 64685479 w 6432"/>
              <a:gd name="T31" fmla="*/ 64783702 h 6358"/>
              <a:gd name="T32" fmla="*/ 49547344 w 6432"/>
              <a:gd name="T33" fmla="*/ 61559356 h 6358"/>
              <a:gd name="T34" fmla="*/ 42293732 w 6432"/>
              <a:gd name="T35" fmla="*/ 59939018 h 6358"/>
              <a:gd name="T36" fmla="*/ 43355987 w 6432"/>
              <a:gd name="T37" fmla="*/ 41932444 h 6358"/>
              <a:gd name="T38" fmla="*/ 68104794 w 6432"/>
              <a:gd name="T39" fmla="*/ 33665002 h 6358"/>
              <a:gd name="T40" fmla="*/ 80719928 w 6432"/>
              <a:gd name="T41" fmla="*/ 49588192 h 6358"/>
              <a:gd name="T42" fmla="*/ 99974511 w 6432"/>
              <a:gd name="T43" fmla="*/ 73001509 h 6358"/>
              <a:gd name="T44" fmla="*/ 95426461 w 6432"/>
              <a:gd name="T45" fmla="*/ 71943358 h 6358"/>
              <a:gd name="T46" fmla="*/ 77250753 w 6432"/>
              <a:gd name="T47" fmla="*/ 67528544 h 6358"/>
              <a:gd name="T48" fmla="*/ 68718957 w 6432"/>
              <a:gd name="T49" fmla="*/ 65693077 h 6358"/>
              <a:gd name="T50" fmla="*/ 80719928 w 6432"/>
              <a:gd name="T51" fmla="*/ 49588192 h 6358"/>
              <a:gd name="T52" fmla="*/ 42011581 w 6432"/>
              <a:gd name="T53" fmla="*/ 63560187 h 6358"/>
              <a:gd name="T54" fmla="*/ 62212209 w 6432"/>
              <a:gd name="T55" fmla="*/ 68024508 h 6358"/>
              <a:gd name="T56" fmla="*/ 39388989 w 6432"/>
              <a:gd name="T57" fmla="*/ 97258236 h 6358"/>
              <a:gd name="T58" fmla="*/ 42011581 w 6432"/>
              <a:gd name="T59" fmla="*/ 63560187 h 6358"/>
              <a:gd name="T60" fmla="*/ 43173426 w 6432"/>
              <a:gd name="T61" fmla="*/ 0 h 6358"/>
              <a:gd name="T62" fmla="*/ 42692094 w 6432"/>
              <a:gd name="T63" fmla="*/ 479505 h 6358"/>
              <a:gd name="T64" fmla="*/ 42575884 w 6432"/>
              <a:gd name="T65" fmla="*/ 1256691 h 6358"/>
              <a:gd name="T66" fmla="*/ 42127662 w 6432"/>
              <a:gd name="T67" fmla="*/ 4282497 h 6358"/>
              <a:gd name="T68" fmla="*/ 38492546 w 6432"/>
              <a:gd name="T69" fmla="*/ 38923097 h 6358"/>
              <a:gd name="T70" fmla="*/ 2091399 w 6432"/>
              <a:gd name="T71" fmla="*/ 50927437 h 6358"/>
              <a:gd name="T72" fmla="*/ 3153783 w 6432"/>
              <a:gd name="T73" fmla="*/ 54962016 h 6358"/>
              <a:gd name="T74" fmla="*/ 37430291 w 6432"/>
              <a:gd name="T75" fmla="*/ 62568001 h 6358"/>
              <a:gd name="T76" fmla="*/ 35621043 w 6432"/>
              <a:gd name="T77" fmla="*/ 102450237 h 6358"/>
              <a:gd name="T78" fmla="*/ 37695823 w 6432"/>
              <a:gd name="T79" fmla="*/ 105112267 h 6358"/>
              <a:gd name="T80" fmla="*/ 38592137 w 6432"/>
              <a:gd name="T81" fmla="*/ 104632762 h 6358"/>
              <a:gd name="T82" fmla="*/ 66245815 w 6432"/>
              <a:gd name="T83" fmla="*/ 68934011 h 6358"/>
              <a:gd name="T84" fmla="*/ 104505941 w 6432"/>
              <a:gd name="T85" fmla="*/ 77978511 h 6358"/>
              <a:gd name="T86" fmla="*/ 104987402 w 6432"/>
              <a:gd name="T87" fmla="*/ 78044734 h 6358"/>
              <a:gd name="T88" fmla="*/ 105850476 w 6432"/>
              <a:gd name="T89" fmla="*/ 75299893 h 6358"/>
              <a:gd name="T90" fmla="*/ 83193069 w 6432"/>
              <a:gd name="T91" fmla="*/ 46248117 h 6358"/>
              <a:gd name="T92" fmla="*/ 101036766 w 6432"/>
              <a:gd name="T93" fmla="*/ 22437848 h 6358"/>
              <a:gd name="T94" fmla="*/ 99293998 w 6432"/>
              <a:gd name="T95" fmla="*/ 18965584 h 6358"/>
              <a:gd name="T96" fmla="*/ 98895636 w 6432"/>
              <a:gd name="T97" fmla="*/ 19031678 h 6358"/>
              <a:gd name="T98" fmla="*/ 69216909 w 6432"/>
              <a:gd name="T99" fmla="*/ 28754223 h 6358"/>
              <a:gd name="T100" fmla="*/ 44102980 w 6432"/>
              <a:gd name="T101" fmla="*/ 1818878 h 6358"/>
              <a:gd name="T102" fmla="*/ 43704618 w 6432"/>
              <a:gd name="T103" fmla="*/ 1537785 h 6358"/>
              <a:gd name="T104" fmla="*/ 43638268 w 6432"/>
              <a:gd name="T105" fmla="*/ 545599 h 6358"/>
              <a:gd name="T106" fmla="*/ 4317342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6" name="Google Shape;732;p18">
            <a:extLst>
              <a:ext uri="{FF2B5EF4-FFF2-40B4-BE49-F238E27FC236}">
                <a16:creationId xmlns:a16="http://schemas.microsoft.com/office/drawing/2014/main" xmlns="" id="{3FB4695C-CA0B-4C66-8035-FC17481A2AC6}"/>
              </a:ext>
            </a:extLst>
          </p:cNvPr>
          <p:cNvSpPr/>
          <p:nvPr/>
        </p:nvSpPr>
        <p:spPr>
          <a:xfrm rot="10800000">
            <a:off x="8665389" y="3674272"/>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37" name="Google Shape;733;p18">
            <a:extLst>
              <a:ext uri="{FF2B5EF4-FFF2-40B4-BE49-F238E27FC236}">
                <a16:creationId xmlns:a16="http://schemas.microsoft.com/office/drawing/2014/main" xmlns="" id="{09920825-E647-4AC1-ABB9-8977CB795128}"/>
              </a:ext>
            </a:extLst>
          </p:cNvPr>
          <p:cNvGrpSpPr>
            <a:grpSpLocks/>
          </p:cNvGrpSpPr>
          <p:nvPr/>
        </p:nvGrpSpPr>
        <p:grpSpPr bwMode="auto">
          <a:xfrm>
            <a:off x="7567615" y="4252915"/>
            <a:ext cx="1013222" cy="613172"/>
            <a:chOff x="478326" y="2825649"/>
            <a:chExt cx="1012293" cy="613511"/>
          </a:xfrm>
        </p:grpSpPr>
        <p:sp>
          <p:nvSpPr>
            <p:cNvPr id="38" name="Google Shape;734;p18">
              <a:extLst>
                <a:ext uri="{FF2B5EF4-FFF2-40B4-BE49-F238E27FC236}">
                  <a16:creationId xmlns:a16="http://schemas.microsoft.com/office/drawing/2014/main" xmlns="" id="{7AB4A914-4444-4DC8-9854-C222D65F8440}"/>
                </a:ext>
              </a:extLst>
            </p:cNvPr>
            <p:cNvSpPr>
              <a:spLocks/>
            </p:cNvSpPr>
            <p:nvPr/>
          </p:nvSpPr>
          <p:spPr bwMode="auto">
            <a:xfrm>
              <a:off x="564423" y="2973101"/>
              <a:ext cx="778453" cy="442090"/>
            </a:xfrm>
            <a:custGeom>
              <a:avLst/>
              <a:gdLst>
                <a:gd name="T0" fmla="*/ 16958555 w 19195"/>
                <a:gd name="T1" fmla="*/ 1663 h 10901"/>
                <a:gd name="T2" fmla="*/ 0 w 19195"/>
                <a:gd name="T3" fmla="*/ 9017930 h 10901"/>
                <a:gd name="T4" fmla="*/ 4312415 w 19195"/>
                <a:gd name="T5" fmla="*/ 11598485 h 10901"/>
                <a:gd name="T6" fmla="*/ 5356827 w 19195"/>
                <a:gd name="T7" fmla="*/ 9618266 h 10901"/>
                <a:gd name="T8" fmla="*/ 7052512 w 19195"/>
                <a:gd name="T9" fmla="*/ 7812352 h 10901"/>
                <a:gd name="T10" fmla="*/ 10521181 w 19195"/>
                <a:gd name="T11" fmla="*/ 5740032 h 10901"/>
                <a:gd name="T12" fmla="*/ 16762837 w 19195"/>
                <a:gd name="T13" fmla="*/ 4427551 h 10901"/>
                <a:gd name="T14" fmla="*/ 18580268 w 19195"/>
                <a:gd name="T15" fmla="*/ 4554204 h 10901"/>
                <a:gd name="T16" fmla="*/ 28162317 w 19195"/>
                <a:gd name="T17" fmla="*/ 17521056 h 10901"/>
                <a:gd name="T18" fmla="*/ 31568490 w 19195"/>
                <a:gd name="T19" fmla="*/ 17927295 h 10901"/>
                <a:gd name="T20" fmla="*/ 31196803 w 19195"/>
                <a:gd name="T21" fmla="*/ 11641230 h 10901"/>
                <a:gd name="T22" fmla="*/ 28751134 w 19195"/>
                <a:gd name="T23" fmla="*/ 5988391 h 10901"/>
                <a:gd name="T24" fmla="*/ 19463474 w 19195"/>
                <a:gd name="T25" fmla="*/ 208858 h 10901"/>
                <a:gd name="T26" fmla="*/ 16958555 w 19195"/>
                <a:gd name="T27" fmla="*/ 1663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9" name="Google Shape;735;p18">
              <a:extLst>
                <a:ext uri="{FF2B5EF4-FFF2-40B4-BE49-F238E27FC236}">
                  <a16:creationId xmlns:a16="http://schemas.microsoft.com/office/drawing/2014/main" xmlns="" id="{83C873BC-93A0-4FB3-9EBD-CF1DCBAA578D}"/>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40" name="Google Shape;736;p18">
              <a:extLst>
                <a:ext uri="{FF2B5EF4-FFF2-40B4-BE49-F238E27FC236}">
                  <a16:creationId xmlns:a16="http://schemas.microsoft.com/office/drawing/2014/main" xmlns="" id="{3586A4D3-926D-477B-9AE2-56C67A81B44D}"/>
                </a:ext>
              </a:extLst>
            </p:cNvPr>
            <p:cNvSpPr>
              <a:spLocks/>
            </p:cNvSpPr>
            <p:nvPr/>
          </p:nvSpPr>
          <p:spPr bwMode="auto">
            <a:xfrm>
              <a:off x="679232" y="3102020"/>
              <a:ext cx="581396" cy="301932"/>
            </a:xfrm>
            <a:custGeom>
              <a:avLst/>
              <a:gdLst>
                <a:gd name="T0" fmla="*/ 11975111 w 14336"/>
                <a:gd name="T1" fmla="*/ 1663 h 7445"/>
                <a:gd name="T2" fmla="*/ 5559113 w 14336"/>
                <a:gd name="T3" fmla="*/ 1483543 h 7445"/>
                <a:gd name="T4" fmla="*/ 2213774 w 14336"/>
                <a:gd name="T5" fmla="*/ 3735116 h 7445"/>
                <a:gd name="T6" fmla="*/ 1663 w 14336"/>
                <a:gd name="T7" fmla="*/ 6562367 h 7445"/>
                <a:gd name="T8" fmla="*/ 3190743 w 14336"/>
                <a:gd name="T9" fmla="*/ 8314019 h 7445"/>
                <a:gd name="T10" fmla="*/ 11425753 w 14336"/>
                <a:gd name="T11" fmla="*/ 3684138 h 7445"/>
                <a:gd name="T12" fmla="*/ 13351709 w 14336"/>
                <a:gd name="T13" fmla="*/ 3935782 h 7445"/>
                <a:gd name="T14" fmla="*/ 18621340 w 14336"/>
                <a:gd name="T15" fmla="*/ 11920859 h 7445"/>
                <a:gd name="T16" fmla="*/ 22966683 w 14336"/>
                <a:gd name="T17" fmla="*/ 12243191 h 7445"/>
                <a:gd name="T18" fmla="*/ 13790838 w 14336"/>
                <a:gd name="T19" fmla="*/ 138171 h 7445"/>
                <a:gd name="T20" fmla="*/ 11975111 w 14336"/>
                <a:gd name="T21" fmla="*/ 1663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1" name="Google Shape;737;p18">
              <a:extLst>
                <a:ext uri="{FF2B5EF4-FFF2-40B4-BE49-F238E27FC236}">
                  <a16:creationId xmlns:a16="http://schemas.microsoft.com/office/drawing/2014/main" xmlns="" id="{F5BABEFF-CE47-471A-A149-8EB37E720920}"/>
                </a:ext>
              </a:extLst>
            </p:cNvPr>
            <p:cNvSpPr>
              <a:spLocks/>
            </p:cNvSpPr>
            <p:nvPr/>
          </p:nvSpPr>
          <p:spPr bwMode="auto">
            <a:xfrm>
              <a:off x="663416" y="3082230"/>
              <a:ext cx="636957" cy="337093"/>
            </a:xfrm>
            <a:custGeom>
              <a:avLst/>
              <a:gdLst>
                <a:gd name="T0" fmla="*/ 12748143 w 15706"/>
                <a:gd name="T1" fmla="*/ 1663 h 8312"/>
                <a:gd name="T2" fmla="*/ 6506484 w 15706"/>
                <a:gd name="T3" fmla="*/ 1314103 h 8312"/>
                <a:gd name="T4" fmla="*/ 3037773 w 15706"/>
                <a:gd name="T5" fmla="*/ 3386463 h 8312"/>
                <a:gd name="T6" fmla="*/ 1342087 w 15706"/>
                <a:gd name="T7" fmla="*/ 5192335 h 8312"/>
                <a:gd name="T8" fmla="*/ 297674 w 15706"/>
                <a:gd name="T9" fmla="*/ 7172554 h 8312"/>
                <a:gd name="T10" fmla="*/ 47693 w 15706"/>
                <a:gd name="T11" fmla="*/ 7598543 h 8312"/>
                <a:gd name="T12" fmla="*/ 152974 w 15706"/>
                <a:gd name="T13" fmla="*/ 7861705 h 8312"/>
                <a:gd name="T14" fmla="*/ 203951 w 15706"/>
                <a:gd name="T15" fmla="*/ 7838669 h 8312"/>
                <a:gd name="T16" fmla="*/ 643081 w 15706"/>
                <a:gd name="T17" fmla="*/ 7364987 h 8312"/>
                <a:gd name="T18" fmla="*/ 2855194 w 15706"/>
                <a:gd name="T19" fmla="*/ 4537737 h 8312"/>
                <a:gd name="T20" fmla="*/ 6200537 w 15706"/>
                <a:gd name="T21" fmla="*/ 2286125 h 8312"/>
                <a:gd name="T22" fmla="*/ 12616542 w 15706"/>
                <a:gd name="T23" fmla="*/ 804246 h 8312"/>
                <a:gd name="T24" fmla="*/ 14432312 w 15706"/>
                <a:gd name="T25" fmla="*/ 940754 h 8312"/>
                <a:gd name="T26" fmla="*/ 23608167 w 15706"/>
                <a:gd name="T27" fmla="*/ 13045807 h 8312"/>
                <a:gd name="T28" fmla="*/ 23580184 w 15706"/>
                <a:gd name="T29" fmla="*/ 13351714 h 8312"/>
                <a:gd name="T30" fmla="*/ 23881183 w 15706"/>
                <a:gd name="T31" fmla="*/ 13670800 h 8312"/>
                <a:gd name="T32" fmla="*/ 24002889 w 15706"/>
                <a:gd name="T33" fmla="*/ 13575415 h 8312"/>
                <a:gd name="T34" fmla="*/ 24147630 w 15706"/>
                <a:gd name="T35" fmla="*/ 13095163 h 8312"/>
                <a:gd name="T36" fmla="*/ 14565535 w 15706"/>
                <a:gd name="T37" fmla="*/ 128275 h 8312"/>
                <a:gd name="T38" fmla="*/ 12748143 w 15706"/>
                <a:gd name="T39" fmla="*/ 1663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2" name="Google Shape;738;p18">
              <a:extLst>
                <a:ext uri="{FF2B5EF4-FFF2-40B4-BE49-F238E27FC236}">
                  <a16:creationId xmlns:a16="http://schemas.microsoft.com/office/drawing/2014/main" xmlns="" id="{E6094364-97CD-423A-861E-AC751A8D1336}"/>
                </a:ext>
              </a:extLst>
            </p:cNvPr>
            <p:cNvSpPr>
              <a:spLocks/>
            </p:cNvSpPr>
            <p:nvPr/>
          </p:nvSpPr>
          <p:spPr bwMode="auto">
            <a:xfrm>
              <a:off x="547390" y="2947350"/>
              <a:ext cx="830810" cy="491810"/>
            </a:xfrm>
            <a:custGeom>
              <a:avLst/>
              <a:gdLst>
                <a:gd name="T0" fmla="*/ 17749713 w 20486"/>
                <a:gd name="T1" fmla="*/ 0 h 12127"/>
                <a:gd name="T2" fmla="*/ 8661050 w 20486"/>
                <a:gd name="T3" fmla="*/ 2371654 h 12127"/>
                <a:gd name="T4" fmla="*/ 3575614 w 20486"/>
                <a:gd name="T5" fmla="*/ 5888053 h 12127"/>
                <a:gd name="T6" fmla="*/ 429275 w 20486"/>
                <a:gd name="T7" fmla="*/ 9346864 h 12127"/>
                <a:gd name="T8" fmla="*/ 50978 w 20486"/>
                <a:gd name="T9" fmla="*/ 10174144 h 12127"/>
                <a:gd name="T10" fmla="*/ 299337 w 20486"/>
                <a:gd name="T11" fmla="*/ 10478428 h 12127"/>
                <a:gd name="T12" fmla="*/ 424327 w 20486"/>
                <a:gd name="T13" fmla="*/ 10412608 h 12127"/>
                <a:gd name="T14" fmla="*/ 690774 w 20486"/>
                <a:gd name="T15" fmla="*/ 10062294 h 12127"/>
                <a:gd name="T16" fmla="*/ 17649380 w 20486"/>
                <a:gd name="T17" fmla="*/ 1046034 h 12127"/>
                <a:gd name="T18" fmla="*/ 20154260 w 20486"/>
                <a:gd name="T19" fmla="*/ 1253270 h 12127"/>
                <a:gd name="T20" fmla="*/ 29441926 w 20486"/>
                <a:gd name="T21" fmla="*/ 7032757 h 12127"/>
                <a:gd name="T22" fmla="*/ 31887636 w 20486"/>
                <a:gd name="T23" fmla="*/ 12685591 h 12127"/>
                <a:gd name="T24" fmla="*/ 32259323 w 20486"/>
                <a:gd name="T25" fmla="*/ 18971651 h 12127"/>
                <a:gd name="T26" fmla="*/ 32343191 w 20486"/>
                <a:gd name="T27" fmla="*/ 19733151 h 12127"/>
                <a:gd name="T28" fmla="*/ 32575125 w 20486"/>
                <a:gd name="T29" fmla="*/ 19943672 h 12127"/>
                <a:gd name="T30" fmla="*/ 32677080 w 20486"/>
                <a:gd name="T31" fmla="*/ 19851572 h 12127"/>
                <a:gd name="T32" fmla="*/ 32871136 w 20486"/>
                <a:gd name="T33" fmla="*/ 18978261 h 12127"/>
                <a:gd name="T34" fmla="*/ 30936986 w 20486"/>
                <a:gd name="T35" fmla="*/ 7345233 h 12127"/>
                <a:gd name="T36" fmla="*/ 21238133 w 20486"/>
                <a:gd name="T37" fmla="*/ 381582 h 12127"/>
                <a:gd name="T38" fmla="*/ 17749713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43" name="Google Shape;739;p18">
            <a:extLst>
              <a:ext uri="{FF2B5EF4-FFF2-40B4-BE49-F238E27FC236}">
                <a16:creationId xmlns:a16="http://schemas.microsoft.com/office/drawing/2014/main" xmlns="" id="{71E669CA-D258-4667-A6C3-8F6662BFFFE3}"/>
              </a:ext>
            </a:extLst>
          </p:cNvPr>
          <p:cNvSpPr/>
          <p:nvPr/>
        </p:nvSpPr>
        <p:spPr>
          <a:xfrm>
            <a:off x="8851127" y="4798220"/>
            <a:ext cx="250031" cy="182166"/>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721" name="Google Shape;721;p18"/>
          <p:cNvSpPr txBox="1">
            <a:spLocks noGrp="1"/>
          </p:cNvSpPr>
          <p:nvPr>
            <p:ph type="title"/>
          </p:nvPr>
        </p:nvSpPr>
        <p:spPr>
          <a:xfrm>
            <a:off x="1069850" y="1828325"/>
            <a:ext cx="2799900" cy="1482300"/>
          </a:xfrm>
          <a:prstGeom prst="rect">
            <a:avLst/>
          </a:prstGeom>
        </p:spPr>
        <p:txBody>
          <a:bodyPr spcFirstLastPara="1" anchor="ctr">
            <a:noAutofit/>
          </a:bodyPr>
          <a:lstStyle>
            <a:lvl1pPr lvl="0" rtl="0">
              <a:spcBef>
                <a:spcPts val="0"/>
              </a:spcBef>
              <a:spcAft>
                <a:spcPts val="0"/>
              </a:spcAft>
              <a:buSzPts val="4000"/>
              <a:buNone/>
              <a:defRPr/>
            </a:lvl1pPr>
            <a:lvl2pPr lvl="1" algn="ctr" rtl="0">
              <a:spcBef>
                <a:spcPts val="0"/>
              </a:spcBef>
              <a:spcAft>
                <a:spcPts val="0"/>
              </a:spcAft>
              <a:buSzPts val="4200"/>
              <a:buNone/>
              <a:defRPr sz="2400"/>
            </a:lvl2pPr>
            <a:lvl3pPr lvl="2" algn="ctr" rtl="0">
              <a:spcBef>
                <a:spcPts val="0"/>
              </a:spcBef>
              <a:spcAft>
                <a:spcPts val="0"/>
              </a:spcAft>
              <a:buSzPts val="4200"/>
              <a:buNone/>
              <a:defRPr sz="2400"/>
            </a:lvl3pPr>
            <a:lvl4pPr lvl="3" algn="ctr" rtl="0">
              <a:spcBef>
                <a:spcPts val="0"/>
              </a:spcBef>
              <a:spcAft>
                <a:spcPts val="0"/>
              </a:spcAft>
              <a:buSzPts val="4200"/>
              <a:buNone/>
              <a:defRPr sz="2400"/>
            </a:lvl4pPr>
            <a:lvl5pPr lvl="4" algn="ctr" rtl="0">
              <a:spcBef>
                <a:spcPts val="0"/>
              </a:spcBef>
              <a:spcAft>
                <a:spcPts val="0"/>
              </a:spcAft>
              <a:buSzPts val="4200"/>
              <a:buNone/>
              <a:defRPr sz="2400"/>
            </a:lvl5pPr>
            <a:lvl6pPr lvl="5" algn="ctr" rtl="0">
              <a:spcBef>
                <a:spcPts val="0"/>
              </a:spcBef>
              <a:spcAft>
                <a:spcPts val="0"/>
              </a:spcAft>
              <a:buSzPts val="4200"/>
              <a:buNone/>
              <a:defRPr sz="2400"/>
            </a:lvl6pPr>
            <a:lvl7pPr lvl="6" algn="ctr" rtl="0">
              <a:spcBef>
                <a:spcPts val="0"/>
              </a:spcBef>
              <a:spcAft>
                <a:spcPts val="0"/>
              </a:spcAft>
              <a:buSzPts val="4200"/>
              <a:buNone/>
              <a:defRPr sz="2400"/>
            </a:lvl7pPr>
            <a:lvl8pPr lvl="7" algn="ctr" rtl="0">
              <a:spcBef>
                <a:spcPts val="0"/>
              </a:spcBef>
              <a:spcAft>
                <a:spcPts val="0"/>
              </a:spcAft>
              <a:buSzPts val="4200"/>
              <a:buNone/>
              <a:defRPr sz="2400"/>
            </a:lvl8pPr>
            <a:lvl9pPr lvl="8" algn="ctr" rtl="0">
              <a:spcBef>
                <a:spcPts val="0"/>
              </a:spcBef>
              <a:spcAft>
                <a:spcPts val="0"/>
              </a:spcAft>
              <a:buSzPts val="4200"/>
              <a:buNone/>
              <a:defRPr sz="2400"/>
            </a:lvl9pPr>
          </a:lstStyle>
          <a:p>
            <a:endParaRPr/>
          </a:p>
        </p:txBody>
      </p:sp>
      <p:sp>
        <p:nvSpPr>
          <p:cNvPr id="722" name="Google Shape;722;p18"/>
          <p:cNvSpPr txBox="1">
            <a:spLocks noGrp="1"/>
          </p:cNvSpPr>
          <p:nvPr>
            <p:ph type="subTitle" idx="1"/>
          </p:nvPr>
        </p:nvSpPr>
        <p:spPr>
          <a:xfrm>
            <a:off x="3514225" y="1187825"/>
            <a:ext cx="4277700" cy="2788200"/>
          </a:xfrm>
          <a:prstGeom prst="rect">
            <a:avLst/>
          </a:prstGeom>
        </p:spPr>
        <p:txBody>
          <a:bodyPr spcFirstLastPara="1" anchor="ctr">
            <a:noAutofit/>
          </a:bodyPr>
          <a:lstStyle>
            <a:lvl1pPr lvl="0">
              <a:lnSpc>
                <a:spcPct val="100000"/>
              </a:lnSpc>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extLst>
      <p:ext uri="{BB962C8B-B14F-4D97-AF65-F5344CB8AC3E}">
        <p14:creationId xmlns:p14="http://schemas.microsoft.com/office/powerpoint/2010/main" val="42744863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4"/>
            <a:ext cx="4038600" cy="3394472"/>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4"/>
            <a:ext cx="4038600" cy="3394472"/>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27E6B0-ED57-402A-A388-6E8DC424B343}" type="datetimeFigureOut">
              <a:rPr lang="en-US" smtClean="0"/>
              <a:t>15/0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BD8959-3217-4D16-A02A-E1FF8EBC6310}" type="slidenum">
              <a:rPr lang="en-US" smtClean="0"/>
              <a:t>‹#›</a:t>
            </a:fld>
            <a:endParaRPr lang="en-US"/>
          </a:p>
        </p:txBody>
      </p:sp>
    </p:spTree>
    <p:extLst>
      <p:ext uri="{BB962C8B-B14F-4D97-AF65-F5344CB8AC3E}">
        <p14:creationId xmlns:p14="http://schemas.microsoft.com/office/powerpoint/2010/main" val="150864192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six columns ">
  <p:cSld name="Title and six columns ">
    <p:spTree>
      <p:nvGrpSpPr>
        <p:cNvPr id="1" name="Shape 740"/>
        <p:cNvGrpSpPr/>
        <p:nvPr/>
      </p:nvGrpSpPr>
      <p:grpSpPr>
        <a:xfrm>
          <a:off x="0" y="0"/>
          <a:ext cx="0" cy="0"/>
          <a:chOff x="0" y="0"/>
          <a:chExt cx="0" cy="0"/>
        </a:xfrm>
      </p:grpSpPr>
      <p:sp>
        <p:nvSpPr>
          <p:cNvPr id="15" name="Google Shape;741;p19">
            <a:extLst>
              <a:ext uri="{FF2B5EF4-FFF2-40B4-BE49-F238E27FC236}">
                <a16:creationId xmlns:a16="http://schemas.microsoft.com/office/drawing/2014/main" xmlns="" id="{D925A073-438F-43BF-85B0-664BA6D4D927}"/>
              </a:ext>
            </a:extLst>
          </p:cNvPr>
          <p:cNvSpPr>
            <a:spLocks/>
          </p:cNvSpPr>
          <p:nvPr/>
        </p:nvSpPr>
        <p:spPr bwMode="auto">
          <a:xfrm>
            <a:off x="8206991" y="4306493"/>
            <a:ext cx="317897" cy="314325"/>
          </a:xfrm>
          <a:custGeom>
            <a:avLst/>
            <a:gdLst>
              <a:gd name="T0" fmla="*/ 11460287 w 6432"/>
              <a:gd name="T1" fmla="*/ 1598948 h 6358"/>
              <a:gd name="T2" fmla="*/ 11460287 w 6432"/>
              <a:gd name="T3" fmla="*/ 1598948 h 6358"/>
              <a:gd name="T4" fmla="*/ 17053658 w 6432"/>
              <a:gd name="T5" fmla="*/ 7912342 h 6358"/>
              <a:gd name="T6" fmla="*/ 11399529 w 6432"/>
              <a:gd name="T7" fmla="*/ 9789393 h 6358"/>
              <a:gd name="T8" fmla="*/ 11460287 w 6432"/>
              <a:gd name="T9" fmla="*/ 1598948 h 6358"/>
              <a:gd name="T10" fmla="*/ 24653322 w 6432"/>
              <a:gd name="T11" fmla="*/ 6556694 h 6358"/>
              <a:gd name="T12" fmla="*/ 24653322 w 6432"/>
              <a:gd name="T13" fmla="*/ 6556694 h 6358"/>
              <a:gd name="T14" fmla="*/ 21131419 w 6432"/>
              <a:gd name="T15" fmla="*/ 11349252 h 6358"/>
              <a:gd name="T16" fmla="*/ 18855862 w 6432"/>
              <a:gd name="T17" fmla="*/ 8498937 h 6358"/>
              <a:gd name="T18" fmla="*/ 24653322 w 6432"/>
              <a:gd name="T19" fmla="*/ 6556694 h 6358"/>
              <a:gd name="T20" fmla="*/ 9992454 w 6432"/>
              <a:gd name="T21" fmla="*/ 11479635 h 6358"/>
              <a:gd name="T22" fmla="*/ 9831793 w 6432"/>
              <a:gd name="T23" fmla="*/ 15472687 h 6358"/>
              <a:gd name="T24" fmla="*/ 2831414 w 6432"/>
              <a:gd name="T25" fmla="*/ 13856337 h 6358"/>
              <a:gd name="T26" fmla="*/ 9992454 w 6432"/>
              <a:gd name="T27" fmla="*/ 11479635 h 6358"/>
              <a:gd name="T28" fmla="*/ 17813605 w 6432"/>
              <a:gd name="T29" fmla="*/ 8850867 h 6358"/>
              <a:gd name="T30" fmla="*/ 19485592 w 6432"/>
              <a:gd name="T31" fmla="*/ 10936480 h 6358"/>
              <a:gd name="T32" fmla="*/ 20488706 w 6432"/>
              <a:gd name="T33" fmla="*/ 12226936 h 6358"/>
              <a:gd name="T34" fmla="*/ 16919026 w 6432"/>
              <a:gd name="T35" fmla="*/ 17028261 h 6358"/>
              <a:gd name="T36" fmla="*/ 12958500 w 6432"/>
              <a:gd name="T37" fmla="*/ 16193950 h 6358"/>
              <a:gd name="T38" fmla="*/ 11065157 w 6432"/>
              <a:gd name="T39" fmla="*/ 15750790 h 6358"/>
              <a:gd name="T40" fmla="*/ 11343053 w 6432"/>
              <a:gd name="T41" fmla="*/ 11023358 h 6358"/>
              <a:gd name="T42" fmla="*/ 17813605 w 6432"/>
              <a:gd name="T43" fmla="*/ 8850867 h 6358"/>
              <a:gd name="T44" fmla="*/ 21118436 w 6432"/>
              <a:gd name="T45" fmla="*/ 13035144 h 6358"/>
              <a:gd name="T46" fmla="*/ 26151534 w 6432"/>
              <a:gd name="T47" fmla="*/ 19200752 h 6358"/>
              <a:gd name="T48" fmla="*/ 24961663 w 6432"/>
              <a:gd name="T49" fmla="*/ 18905312 h 6358"/>
              <a:gd name="T50" fmla="*/ 20193413 w 6432"/>
              <a:gd name="T51" fmla="*/ 17749524 h 6358"/>
              <a:gd name="T52" fmla="*/ 17978681 w 6432"/>
              <a:gd name="T53" fmla="*/ 17262860 h 6358"/>
              <a:gd name="T54" fmla="*/ 21118436 w 6432"/>
              <a:gd name="T55" fmla="*/ 13035144 h 6358"/>
              <a:gd name="T56" fmla="*/ 10991285 w 6432"/>
              <a:gd name="T57" fmla="*/ 16702368 h 6358"/>
              <a:gd name="T58" fmla="*/ 16276314 w 6432"/>
              <a:gd name="T59" fmla="*/ 17879842 h 6358"/>
              <a:gd name="T60" fmla="*/ 10300796 w 6432"/>
              <a:gd name="T61" fmla="*/ 25574922 h 6358"/>
              <a:gd name="T62" fmla="*/ 10991285 w 6432"/>
              <a:gd name="T63" fmla="*/ 16702368 h 6358"/>
              <a:gd name="T64" fmla="*/ 11295276 w 6432"/>
              <a:gd name="T65" fmla="*/ 4351 h 6358"/>
              <a:gd name="T66" fmla="*/ 11169344 w 6432"/>
              <a:gd name="T67" fmla="*/ 126033 h 6358"/>
              <a:gd name="T68" fmla="*/ 11138964 w 6432"/>
              <a:gd name="T69" fmla="*/ 334594 h 6358"/>
              <a:gd name="T70" fmla="*/ 11021730 w 6432"/>
              <a:gd name="T71" fmla="*/ 1142736 h 6358"/>
              <a:gd name="T72" fmla="*/ 10066327 w 6432"/>
              <a:gd name="T73" fmla="*/ 10232553 h 6358"/>
              <a:gd name="T74" fmla="*/ 542810 w 6432"/>
              <a:gd name="T75" fmla="*/ 13404476 h 6358"/>
              <a:gd name="T76" fmla="*/ 820771 w 6432"/>
              <a:gd name="T77" fmla="*/ 14447283 h 6358"/>
              <a:gd name="T78" fmla="*/ 9788365 w 6432"/>
              <a:gd name="T79" fmla="*/ 16459002 h 6358"/>
              <a:gd name="T80" fmla="*/ 9319363 w 6432"/>
              <a:gd name="T81" fmla="*/ 26939271 h 6358"/>
              <a:gd name="T82" fmla="*/ 9862172 w 6432"/>
              <a:gd name="T83" fmla="*/ 27625796 h 6358"/>
              <a:gd name="T84" fmla="*/ 10096707 w 6432"/>
              <a:gd name="T85" fmla="*/ 27499763 h 6358"/>
              <a:gd name="T86" fmla="*/ 17331620 w 6432"/>
              <a:gd name="T87" fmla="*/ 18114507 h 6358"/>
              <a:gd name="T88" fmla="*/ 27337122 w 6432"/>
              <a:gd name="T89" fmla="*/ 20508610 h 6358"/>
              <a:gd name="T90" fmla="*/ 27463055 w 6432"/>
              <a:gd name="T91" fmla="*/ 20526012 h 6358"/>
              <a:gd name="T92" fmla="*/ 27688891 w 6432"/>
              <a:gd name="T93" fmla="*/ 19787347 h 6358"/>
              <a:gd name="T94" fmla="*/ 21761149 w 6432"/>
              <a:gd name="T95" fmla="*/ 12153109 h 6358"/>
              <a:gd name="T96" fmla="*/ 26429496 w 6432"/>
              <a:gd name="T97" fmla="*/ 5900556 h 6358"/>
              <a:gd name="T98" fmla="*/ 25977825 w 6432"/>
              <a:gd name="T99" fmla="*/ 5001119 h 6358"/>
              <a:gd name="T100" fmla="*/ 25873638 w 6432"/>
              <a:gd name="T101" fmla="*/ 5018521 h 6358"/>
              <a:gd name="T102" fmla="*/ 18108964 w 6432"/>
              <a:gd name="T103" fmla="*/ 7573397 h 6358"/>
              <a:gd name="T104" fmla="*/ 11534160 w 6432"/>
              <a:gd name="T105" fmla="*/ 495366 h 6358"/>
              <a:gd name="T106" fmla="*/ 11434257 w 6432"/>
              <a:gd name="T107" fmla="*/ 421473 h 6358"/>
              <a:gd name="T108" fmla="*/ 11416860 w 6432"/>
              <a:gd name="T109" fmla="*/ 143369 h 6358"/>
              <a:gd name="T110" fmla="*/ 11295276 w 6432"/>
              <a:gd name="T111" fmla="*/ 4351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6" name="Google Shape;755;p19">
            <a:extLst>
              <a:ext uri="{FF2B5EF4-FFF2-40B4-BE49-F238E27FC236}">
                <a16:creationId xmlns:a16="http://schemas.microsoft.com/office/drawing/2014/main" xmlns="" id="{97D92FC0-69C1-4E79-9FF5-45DF6DE88799}"/>
              </a:ext>
            </a:extLst>
          </p:cNvPr>
          <p:cNvSpPr/>
          <p:nvPr/>
        </p:nvSpPr>
        <p:spPr>
          <a:xfrm rot="10800000" flipH="1">
            <a:off x="478648" y="4008845"/>
            <a:ext cx="250031" cy="241697"/>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7" name="Google Shape;756;p19">
            <a:extLst>
              <a:ext uri="{FF2B5EF4-FFF2-40B4-BE49-F238E27FC236}">
                <a16:creationId xmlns:a16="http://schemas.microsoft.com/office/drawing/2014/main" xmlns="" id="{59327406-E7F4-40B3-8C4E-7707E0E47ECB}"/>
              </a:ext>
            </a:extLst>
          </p:cNvPr>
          <p:cNvSpPr/>
          <p:nvPr/>
        </p:nvSpPr>
        <p:spPr>
          <a:xfrm rot="10800000" flipH="1">
            <a:off x="13" y="4100515"/>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8" name="Google Shape;757;p19">
            <a:extLst>
              <a:ext uri="{FF2B5EF4-FFF2-40B4-BE49-F238E27FC236}">
                <a16:creationId xmlns:a16="http://schemas.microsoft.com/office/drawing/2014/main" xmlns="" id="{6BBC5DF7-0FB9-446A-A224-D9ACB823CE82}"/>
              </a:ext>
            </a:extLst>
          </p:cNvPr>
          <p:cNvSpPr/>
          <p:nvPr/>
        </p:nvSpPr>
        <p:spPr>
          <a:xfrm flipH="1">
            <a:off x="8665389" y="591745"/>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19" name="Google Shape;758;p19">
            <a:extLst>
              <a:ext uri="{FF2B5EF4-FFF2-40B4-BE49-F238E27FC236}">
                <a16:creationId xmlns:a16="http://schemas.microsoft.com/office/drawing/2014/main" xmlns="" id="{87EBFC38-48A7-49F3-AFF5-EC514B4E5DA2}"/>
              </a:ext>
            </a:extLst>
          </p:cNvPr>
          <p:cNvGrpSpPr>
            <a:grpSpLocks/>
          </p:cNvGrpSpPr>
          <p:nvPr/>
        </p:nvGrpSpPr>
        <p:grpSpPr bwMode="auto">
          <a:xfrm rot="20700021" flipH="1">
            <a:off x="8162925" y="373858"/>
            <a:ext cx="646510" cy="406004"/>
            <a:chOff x="6925510" y="205316"/>
            <a:chExt cx="905688" cy="530354"/>
          </a:xfrm>
        </p:grpSpPr>
        <p:sp>
          <p:nvSpPr>
            <p:cNvPr id="20" name="Google Shape;759;p19">
              <a:extLst>
                <a:ext uri="{FF2B5EF4-FFF2-40B4-BE49-F238E27FC236}">
                  <a16:creationId xmlns:a16="http://schemas.microsoft.com/office/drawing/2014/main" xmlns="" id="{3D5B6F1E-894B-4010-8BF5-2EB6E81F3023}"/>
                </a:ext>
              </a:extLst>
            </p:cNvPr>
            <p:cNvSpPr/>
            <p:nvPr/>
          </p:nvSpPr>
          <p:spPr>
            <a:xfrm>
              <a:off x="7094188" y="213066"/>
              <a:ext cx="568765" cy="516356"/>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1" name="Google Shape;760;p19">
              <a:extLst>
                <a:ext uri="{FF2B5EF4-FFF2-40B4-BE49-F238E27FC236}">
                  <a16:creationId xmlns:a16="http://schemas.microsoft.com/office/drawing/2014/main" xmlns="" id="{776DAAC5-D9DB-4A0E-8F99-DFA0CDA25F47}"/>
                </a:ext>
              </a:extLst>
            </p:cNvPr>
            <p:cNvSpPr>
              <a:spLocks/>
            </p:cNvSpPr>
            <p:nvPr/>
          </p:nvSpPr>
          <p:spPr bwMode="auto">
            <a:xfrm>
              <a:off x="7077360" y="205316"/>
              <a:ext cx="624386" cy="530354"/>
            </a:xfrm>
            <a:custGeom>
              <a:avLst/>
              <a:gdLst>
                <a:gd name="T0" fmla="*/ 13741715 w 13866"/>
                <a:gd name="T1" fmla="*/ 1927 h 12112"/>
                <a:gd name="T2" fmla="*/ 12289903 w 13866"/>
                <a:gd name="T3" fmla="*/ 76672 h 12112"/>
                <a:gd name="T4" fmla="*/ 12395318 w 13866"/>
                <a:gd name="T5" fmla="*/ 598225 h 12112"/>
                <a:gd name="T6" fmla="*/ 25589604 w 13866"/>
                <a:gd name="T7" fmla="*/ 9333609 h 12112"/>
                <a:gd name="T8" fmla="*/ 15696423 w 13866"/>
                <a:gd name="T9" fmla="*/ 22312131 h 12112"/>
                <a:gd name="T10" fmla="*/ 13394984 w 13866"/>
                <a:gd name="T11" fmla="*/ 22515349 h 12112"/>
                <a:gd name="T12" fmla="*/ 1591766 w 13866"/>
                <a:gd name="T13" fmla="*/ 13103142 h 12112"/>
                <a:gd name="T14" fmla="*/ 11618731 w 13866"/>
                <a:gd name="T15" fmla="*/ 910736 h 12112"/>
                <a:gd name="T16" fmla="*/ 11474770 w 13866"/>
                <a:gd name="T17" fmla="*/ 467825 h 12112"/>
                <a:gd name="T18" fmla="*/ 11276053 w 13866"/>
                <a:gd name="T19" fmla="*/ 465899 h 12112"/>
                <a:gd name="T20" fmla="*/ 766456 w 13866"/>
                <a:gd name="T21" fmla="*/ 10154274 h 12112"/>
                <a:gd name="T22" fmla="*/ 6928676 w 13866"/>
                <a:gd name="T23" fmla="*/ 21744602 h 12112"/>
                <a:gd name="T24" fmla="*/ 13324017 w 13866"/>
                <a:gd name="T25" fmla="*/ 23222867 h 12112"/>
                <a:gd name="T26" fmla="*/ 21830229 w 13866"/>
                <a:gd name="T27" fmla="*/ 20498322 h 12112"/>
                <a:gd name="T28" fmla="*/ 25999197 w 13866"/>
                <a:gd name="T29" fmla="*/ 7422022 h 12112"/>
                <a:gd name="T30" fmla="*/ 13741715 w 13866"/>
                <a:gd name="T31" fmla="*/ 1927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2" name="Google Shape;761;p19">
              <a:extLst>
                <a:ext uri="{FF2B5EF4-FFF2-40B4-BE49-F238E27FC236}">
                  <a16:creationId xmlns:a16="http://schemas.microsoft.com/office/drawing/2014/main" xmlns="" id="{93E002DE-759A-4026-B597-A12585D45F3F}"/>
                </a:ext>
              </a:extLst>
            </p:cNvPr>
            <p:cNvSpPr>
              <a:spLocks/>
            </p:cNvSpPr>
            <p:nvPr/>
          </p:nvSpPr>
          <p:spPr bwMode="auto">
            <a:xfrm>
              <a:off x="6925510" y="360379"/>
              <a:ext cx="905688" cy="259660"/>
            </a:xfrm>
            <a:custGeom>
              <a:avLst/>
              <a:gdLst>
                <a:gd name="T0" fmla="*/ 33775367 w 20113"/>
                <a:gd name="T1" fmla="*/ 1927 h 5930"/>
                <a:gd name="T2" fmla="*/ 32579056 w 20113"/>
                <a:gd name="T3" fmla="*/ 115030 h 5930"/>
                <a:gd name="T4" fmla="*/ 32808168 w 20113"/>
                <a:gd name="T5" fmla="*/ 623140 h 5930"/>
                <a:gd name="T6" fmla="*/ 37640201 w 20113"/>
                <a:gd name="T7" fmla="*/ 3121437 h 5930"/>
                <a:gd name="T8" fmla="*/ 34229585 w 20113"/>
                <a:gd name="T9" fmla="*/ 5389675 h 5930"/>
                <a:gd name="T10" fmla="*/ 21659871 w 20113"/>
                <a:gd name="T11" fmla="*/ 9034548 h 5930"/>
                <a:gd name="T12" fmla="*/ 10150658 w 20113"/>
                <a:gd name="T13" fmla="*/ 10624035 h 5930"/>
                <a:gd name="T14" fmla="*/ 9278743 w 20113"/>
                <a:gd name="T15" fmla="*/ 10647023 h 5930"/>
                <a:gd name="T16" fmla="*/ 3947913 w 20113"/>
                <a:gd name="T17" fmla="*/ 7857277 h 5930"/>
                <a:gd name="T18" fmla="*/ 7699181 w 20113"/>
                <a:gd name="T19" fmla="*/ 5339801 h 5930"/>
                <a:gd name="T20" fmla="*/ 7502490 w 20113"/>
                <a:gd name="T21" fmla="*/ 4895007 h 5930"/>
                <a:gd name="T22" fmla="*/ 7476148 w 20113"/>
                <a:gd name="T23" fmla="*/ 4896890 h 5930"/>
                <a:gd name="T24" fmla="*/ 4391999 w 20113"/>
                <a:gd name="T25" fmla="*/ 10731402 h 5930"/>
                <a:gd name="T26" fmla="*/ 8575149 w 20113"/>
                <a:gd name="T27" fmla="*/ 11367941 h 5930"/>
                <a:gd name="T28" fmla="*/ 12472359 w 20113"/>
                <a:gd name="T29" fmla="*/ 11093787 h 5930"/>
                <a:gd name="T30" fmla="*/ 22988030 w 20113"/>
                <a:gd name="T31" fmla="*/ 9511963 h 5930"/>
                <a:gd name="T32" fmla="*/ 31524634 w 20113"/>
                <a:gd name="T33" fmla="*/ 7236063 h 5930"/>
                <a:gd name="T34" fmla="*/ 37812530 w 20113"/>
                <a:gd name="T35" fmla="*/ 4227729 h 5930"/>
                <a:gd name="T36" fmla="*/ 33775367 w 20113"/>
                <a:gd name="T37" fmla="*/ 1927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3" name="Google Shape;762;p19">
              <a:extLst>
                <a:ext uri="{FF2B5EF4-FFF2-40B4-BE49-F238E27FC236}">
                  <a16:creationId xmlns:a16="http://schemas.microsoft.com/office/drawing/2014/main" xmlns="" id="{6A42229A-2070-40DE-B917-7FA6353F7C25}"/>
                </a:ext>
              </a:extLst>
            </p:cNvPr>
            <p:cNvSpPr>
              <a:spLocks/>
            </p:cNvSpPr>
            <p:nvPr/>
          </p:nvSpPr>
          <p:spPr bwMode="auto">
            <a:xfrm>
              <a:off x="7368361" y="296401"/>
              <a:ext cx="63222" cy="55523"/>
            </a:xfrm>
            <a:custGeom>
              <a:avLst/>
              <a:gdLst>
                <a:gd name="T0" fmla="*/ 1729644 w 1404"/>
                <a:gd name="T1" fmla="*/ 818702 h 1268"/>
                <a:gd name="T2" fmla="*/ 1729644 w 1404"/>
                <a:gd name="T3" fmla="*/ 818702 h 1268"/>
                <a:gd name="T4" fmla="*/ 1770171 w 1404"/>
                <a:gd name="T5" fmla="*/ 835998 h 1268"/>
                <a:gd name="T6" fmla="*/ 1764092 w 1404"/>
                <a:gd name="T7" fmla="*/ 832144 h 1268"/>
                <a:gd name="T8" fmla="*/ 1764092 w 1404"/>
                <a:gd name="T9" fmla="*/ 832144 h 1268"/>
                <a:gd name="T10" fmla="*/ 1729644 w 1404"/>
                <a:gd name="T11" fmla="*/ 818702 h 1268"/>
                <a:gd name="T12" fmla="*/ 985480 w 1404"/>
                <a:gd name="T13" fmla="*/ 0 h 1268"/>
                <a:gd name="T14" fmla="*/ 50704 w 1404"/>
                <a:gd name="T15" fmla="*/ 1219448 h 1268"/>
                <a:gd name="T16" fmla="*/ 1583612 w 1404"/>
                <a:gd name="T17" fmla="*/ 2427380 h 1268"/>
                <a:gd name="T18" fmla="*/ 1676914 w 1404"/>
                <a:gd name="T19" fmla="*/ 2429306 h 1268"/>
                <a:gd name="T20" fmla="*/ 2757677 w 1404"/>
                <a:gd name="T21" fmla="*/ 1601015 h 1268"/>
                <a:gd name="T22" fmla="*/ 1766118 w 1404"/>
                <a:gd name="T23" fmla="*/ 402629 h 1268"/>
                <a:gd name="T24" fmla="*/ 1717441 w 1404"/>
                <a:gd name="T25" fmla="*/ 396893 h 1268"/>
                <a:gd name="T26" fmla="*/ 1764092 w 1404"/>
                <a:gd name="T27" fmla="*/ 832144 h 1268"/>
                <a:gd name="T28" fmla="*/ 1764092 w 1404"/>
                <a:gd name="T29" fmla="*/ 832144 h 1268"/>
                <a:gd name="T30" fmla="*/ 1918184 w 1404"/>
                <a:gd name="T31" fmla="*/ 899271 h 1268"/>
                <a:gd name="T32" fmla="*/ 2151394 w 1404"/>
                <a:gd name="T33" fmla="*/ 1173427 h 1268"/>
                <a:gd name="T34" fmla="*/ 2110822 w 1404"/>
                <a:gd name="T35" fmla="*/ 1545405 h 1268"/>
                <a:gd name="T36" fmla="*/ 1526874 w 1404"/>
                <a:gd name="T37" fmla="*/ 1863699 h 1268"/>
                <a:gd name="T38" fmla="*/ 1263269 w 1404"/>
                <a:gd name="T39" fmla="*/ 1827267 h 1268"/>
                <a:gd name="T40" fmla="*/ 673197 w 1404"/>
                <a:gd name="T41" fmla="*/ 989387 h 1268"/>
                <a:gd name="T42" fmla="*/ 1253092 w 1404"/>
                <a:gd name="T43" fmla="*/ 189820 h 1268"/>
                <a:gd name="T44" fmla="*/ 1163888 w 1404"/>
                <a:gd name="T45" fmla="*/ 26842 h 1268"/>
                <a:gd name="T46" fmla="*/ 985480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4" name="Google Shape;763;p19">
              <a:extLst>
                <a:ext uri="{FF2B5EF4-FFF2-40B4-BE49-F238E27FC236}">
                  <a16:creationId xmlns:a16="http://schemas.microsoft.com/office/drawing/2014/main" xmlns="" id="{B9BA0420-1C70-44A3-998A-75A421A92825}"/>
                </a:ext>
              </a:extLst>
            </p:cNvPr>
            <p:cNvSpPr>
              <a:spLocks/>
            </p:cNvSpPr>
            <p:nvPr/>
          </p:nvSpPr>
          <p:spPr bwMode="auto">
            <a:xfrm>
              <a:off x="7477926" y="310939"/>
              <a:ext cx="82855" cy="61609"/>
            </a:xfrm>
            <a:custGeom>
              <a:avLst/>
              <a:gdLst>
                <a:gd name="T0" fmla="*/ 999664 w 1840"/>
                <a:gd name="T1" fmla="*/ 1927 h 1407"/>
                <a:gd name="T2" fmla="*/ 56783 w 1840"/>
                <a:gd name="T3" fmla="*/ 1110144 h 1407"/>
                <a:gd name="T4" fmla="*/ 1176046 w 1840"/>
                <a:gd name="T5" fmla="*/ 2519401 h 1407"/>
                <a:gd name="T6" fmla="*/ 2033775 w 1840"/>
                <a:gd name="T7" fmla="*/ 2695777 h 1407"/>
                <a:gd name="T8" fmla="*/ 3217926 w 1840"/>
                <a:gd name="T9" fmla="*/ 2218362 h 1407"/>
                <a:gd name="T10" fmla="*/ 2477860 w 1840"/>
                <a:gd name="T11" fmla="*/ 556014 h 1407"/>
                <a:gd name="T12" fmla="*/ 2445393 w 1840"/>
                <a:gd name="T13" fmla="*/ 550277 h 1407"/>
                <a:gd name="T14" fmla="*/ 2421077 w 1840"/>
                <a:gd name="T15" fmla="*/ 832137 h 1407"/>
                <a:gd name="T16" fmla="*/ 2822564 w 1840"/>
                <a:gd name="T17" fmla="*/ 1620137 h 1407"/>
                <a:gd name="T18" fmla="*/ 2419051 w 1840"/>
                <a:gd name="T19" fmla="*/ 2020880 h 1407"/>
                <a:gd name="T20" fmla="*/ 1863427 w 1840"/>
                <a:gd name="T21" fmla="*/ 2141690 h 1407"/>
                <a:gd name="T22" fmla="*/ 1005743 w 1840"/>
                <a:gd name="T23" fmla="*/ 1852167 h 1407"/>
                <a:gd name="T24" fmla="*/ 638704 w 1840"/>
                <a:gd name="T25" fmla="*/ 941431 h 1407"/>
                <a:gd name="T26" fmla="*/ 1317980 w 1840"/>
                <a:gd name="T27" fmla="*/ 318291 h 1407"/>
                <a:gd name="T28" fmla="*/ 1222697 w 1840"/>
                <a:gd name="T29" fmla="*/ 30695 h 1407"/>
                <a:gd name="T30" fmla="*/ 999664 w 1840"/>
                <a:gd name="T31" fmla="*/ 1927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5" name="Google Shape;764;p19">
              <a:extLst>
                <a:ext uri="{FF2B5EF4-FFF2-40B4-BE49-F238E27FC236}">
                  <a16:creationId xmlns:a16="http://schemas.microsoft.com/office/drawing/2014/main" xmlns="" id="{8818F619-F5DC-4638-9FE1-8C4E4A25FCDF}"/>
                </a:ext>
              </a:extLst>
            </p:cNvPr>
            <p:cNvSpPr>
              <a:spLocks/>
            </p:cNvSpPr>
            <p:nvPr/>
          </p:nvSpPr>
          <p:spPr bwMode="auto">
            <a:xfrm>
              <a:off x="7504540" y="416781"/>
              <a:ext cx="57999" cy="46590"/>
            </a:xfrm>
            <a:custGeom>
              <a:avLst/>
              <a:gdLst>
                <a:gd name="T0" fmla="*/ 752276 w 1288"/>
                <a:gd name="T1" fmla="*/ 0 h 1064"/>
                <a:gd name="T2" fmla="*/ 22290 w 1288"/>
                <a:gd name="T3" fmla="*/ 734362 h 1064"/>
                <a:gd name="T4" fmla="*/ 693466 w 1288"/>
                <a:gd name="T5" fmla="*/ 1886676 h 1064"/>
                <a:gd name="T6" fmla="*/ 1350458 w 1288"/>
                <a:gd name="T7" fmla="*/ 2040064 h 1064"/>
                <a:gd name="T8" fmla="*/ 2224406 w 1288"/>
                <a:gd name="T9" fmla="*/ 1729435 h 1064"/>
                <a:gd name="T10" fmla="*/ 1922298 w 1288"/>
                <a:gd name="T11" fmla="*/ 617405 h 1064"/>
                <a:gd name="T12" fmla="*/ 1891857 w 1288"/>
                <a:gd name="T13" fmla="*/ 609698 h 1064"/>
                <a:gd name="T14" fmla="*/ 1849304 w 1288"/>
                <a:gd name="T15" fmla="*/ 822550 h 1064"/>
                <a:gd name="T16" fmla="*/ 1557282 w 1288"/>
                <a:gd name="T17" fmla="*/ 1507038 h 1064"/>
                <a:gd name="T18" fmla="*/ 1186233 w 1288"/>
                <a:gd name="T19" fmla="*/ 1562648 h 1064"/>
                <a:gd name="T20" fmla="*/ 667124 w 1288"/>
                <a:gd name="T21" fmla="*/ 1397744 h 1064"/>
                <a:gd name="T22" fmla="*/ 993593 w 1288"/>
                <a:gd name="T23" fmla="*/ 256946 h 1064"/>
                <a:gd name="T24" fmla="*/ 985488 w 1288"/>
                <a:gd name="T25" fmla="*/ 30695 h 1064"/>
                <a:gd name="T26" fmla="*/ 75227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26" name="Google Shape;765;p19">
            <a:extLst>
              <a:ext uri="{FF2B5EF4-FFF2-40B4-BE49-F238E27FC236}">
                <a16:creationId xmlns:a16="http://schemas.microsoft.com/office/drawing/2014/main" xmlns="" id="{9ADD4E8A-15F1-47BB-ABA9-6B1026E8B7A1}"/>
              </a:ext>
            </a:extLst>
          </p:cNvPr>
          <p:cNvSpPr>
            <a:spLocks/>
          </p:cNvSpPr>
          <p:nvPr/>
        </p:nvSpPr>
        <p:spPr bwMode="auto">
          <a:xfrm rot="10800000" flipH="1">
            <a:off x="8851127" y="232172"/>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7" name="Google Shape;766;p19">
            <a:extLst>
              <a:ext uri="{FF2B5EF4-FFF2-40B4-BE49-F238E27FC236}">
                <a16:creationId xmlns:a16="http://schemas.microsoft.com/office/drawing/2014/main" xmlns="" id="{4A3C9F36-A55F-4BA9-B4ED-2445365B93ED}"/>
              </a:ext>
            </a:extLst>
          </p:cNvPr>
          <p:cNvSpPr>
            <a:spLocks/>
          </p:cNvSpPr>
          <p:nvPr/>
        </p:nvSpPr>
        <p:spPr bwMode="auto">
          <a:xfrm rot="10800000" flipH="1">
            <a:off x="353636" y="4776789"/>
            <a:ext cx="250031" cy="246460"/>
          </a:xfrm>
          <a:custGeom>
            <a:avLst/>
            <a:gdLst>
              <a:gd name="T0" fmla="*/ 7092149 w 6432"/>
              <a:gd name="T1" fmla="*/ 969713 h 6358"/>
              <a:gd name="T2" fmla="*/ 10549567 w 6432"/>
              <a:gd name="T3" fmla="*/ 4861849 h 6358"/>
              <a:gd name="T4" fmla="*/ 7054520 w 6432"/>
              <a:gd name="T5" fmla="*/ 6007809 h 6358"/>
              <a:gd name="T6" fmla="*/ 7092149 w 6432"/>
              <a:gd name="T7" fmla="*/ 969713 h 6358"/>
              <a:gd name="T8" fmla="*/ 15253513 w 6432"/>
              <a:gd name="T9" fmla="*/ 4020367 h 6358"/>
              <a:gd name="T10" fmla="*/ 13074810 w 6432"/>
              <a:gd name="T11" fmla="*/ 6974834 h 6358"/>
              <a:gd name="T12" fmla="*/ 11667140 w 6432"/>
              <a:gd name="T13" fmla="*/ 5222455 h 6358"/>
              <a:gd name="T14" fmla="*/ 15253513 w 6432"/>
              <a:gd name="T15" fmla="*/ 4020367 h 6358"/>
              <a:gd name="T16" fmla="*/ 6184127 w 6432"/>
              <a:gd name="T17" fmla="*/ 7046986 h 6358"/>
              <a:gd name="T18" fmla="*/ 6082072 w 6432"/>
              <a:gd name="T19" fmla="*/ 9499283 h 6358"/>
              <a:gd name="T20" fmla="*/ 1754210 w 6432"/>
              <a:gd name="T21" fmla="*/ 8516235 h 6358"/>
              <a:gd name="T22" fmla="*/ 6184127 w 6432"/>
              <a:gd name="T23" fmla="*/ 7046986 h 6358"/>
              <a:gd name="T24" fmla="*/ 11022366 w 6432"/>
              <a:gd name="T25" fmla="*/ 5438860 h 6358"/>
              <a:gd name="T26" fmla="*/ 12056648 w 6432"/>
              <a:gd name="T27" fmla="*/ 6713050 h 6358"/>
              <a:gd name="T28" fmla="*/ 12674522 w 6432"/>
              <a:gd name="T29" fmla="*/ 7517113 h 6358"/>
              <a:gd name="T30" fmla="*/ 10468970 w 6432"/>
              <a:gd name="T31" fmla="*/ 10466309 h 6358"/>
              <a:gd name="T32" fmla="*/ 8018985 w 6432"/>
              <a:gd name="T33" fmla="*/ 9945376 h 6358"/>
              <a:gd name="T34" fmla="*/ 6845020 w 6432"/>
              <a:gd name="T35" fmla="*/ 9683591 h 6358"/>
              <a:gd name="T36" fmla="*/ 7016943 w 6432"/>
              <a:gd name="T37" fmla="*/ 6774503 h 6358"/>
              <a:gd name="T38" fmla="*/ 11022366 w 6432"/>
              <a:gd name="T39" fmla="*/ 5438860 h 6358"/>
              <a:gd name="T40" fmla="*/ 13064081 w 6432"/>
              <a:gd name="T41" fmla="*/ 8011324 h 6358"/>
              <a:gd name="T42" fmla="*/ 16180298 w 6432"/>
              <a:gd name="T43" fmla="*/ 11793940 h 6358"/>
              <a:gd name="T44" fmla="*/ 15444250 w 6432"/>
              <a:gd name="T45" fmla="*/ 11622966 h 6358"/>
              <a:gd name="T46" fmla="*/ 12502599 w 6432"/>
              <a:gd name="T47" fmla="*/ 10909714 h 6358"/>
              <a:gd name="T48" fmla="*/ 11121778 w 6432"/>
              <a:gd name="T49" fmla="*/ 10613197 h 6358"/>
              <a:gd name="T50" fmla="*/ 13064081 w 6432"/>
              <a:gd name="T51" fmla="*/ 8011324 h 6358"/>
              <a:gd name="T52" fmla="*/ 6799305 w 6432"/>
              <a:gd name="T53" fmla="*/ 10268614 h 6358"/>
              <a:gd name="T54" fmla="*/ 10068682 w 6432"/>
              <a:gd name="T55" fmla="*/ 10989877 h 6358"/>
              <a:gd name="T56" fmla="*/ 6374864 w 6432"/>
              <a:gd name="T57" fmla="*/ 15712798 h 6358"/>
              <a:gd name="T58" fmla="*/ 6799305 w 6432"/>
              <a:gd name="T59" fmla="*/ 10268614 h 6358"/>
              <a:gd name="T60" fmla="*/ 6987399 w 6432"/>
              <a:gd name="T61" fmla="*/ 0 h 6358"/>
              <a:gd name="T62" fmla="*/ 6909497 w 6432"/>
              <a:gd name="T63" fmla="*/ 77476 h 6358"/>
              <a:gd name="T64" fmla="*/ 6890683 w 6432"/>
              <a:gd name="T65" fmla="*/ 203019 h 6358"/>
              <a:gd name="T66" fmla="*/ 6818120 w 6432"/>
              <a:gd name="T67" fmla="*/ 691855 h 6358"/>
              <a:gd name="T68" fmla="*/ 6229790 w 6432"/>
              <a:gd name="T69" fmla="*/ 6288303 h 6358"/>
              <a:gd name="T70" fmla="*/ 338506 w 6432"/>
              <a:gd name="T71" fmla="*/ 8227729 h 6358"/>
              <a:gd name="T72" fmla="*/ 510429 w 6432"/>
              <a:gd name="T73" fmla="*/ 8879528 h 6358"/>
              <a:gd name="T74" fmla="*/ 6057867 w 6432"/>
              <a:gd name="T75" fmla="*/ 10108338 h 6358"/>
              <a:gd name="T76" fmla="*/ 5765076 w 6432"/>
              <a:gd name="T77" fmla="*/ 16551593 h 6358"/>
              <a:gd name="T78" fmla="*/ 6100835 w 6432"/>
              <a:gd name="T79" fmla="*/ 16981663 h 6358"/>
              <a:gd name="T80" fmla="*/ 6245909 w 6432"/>
              <a:gd name="T81" fmla="*/ 16904188 h 6358"/>
              <a:gd name="T82" fmla="*/ 10721489 w 6432"/>
              <a:gd name="T83" fmla="*/ 11136818 h 6358"/>
              <a:gd name="T84" fmla="*/ 16913702 w 6432"/>
              <a:gd name="T85" fmla="*/ 12598003 h 6358"/>
              <a:gd name="T86" fmla="*/ 16991603 w 6432"/>
              <a:gd name="T87" fmla="*/ 12608702 h 6358"/>
              <a:gd name="T88" fmla="*/ 17131287 w 6432"/>
              <a:gd name="T89" fmla="*/ 12165245 h 6358"/>
              <a:gd name="T90" fmla="*/ 13464318 w 6432"/>
              <a:gd name="T91" fmla="*/ 7471733 h 6358"/>
              <a:gd name="T92" fmla="*/ 16352220 w 6432"/>
              <a:gd name="T93" fmla="*/ 3624977 h 6358"/>
              <a:gd name="T94" fmla="*/ 16070157 w 6432"/>
              <a:gd name="T95" fmla="*/ 3064040 h 6358"/>
              <a:gd name="T96" fmla="*/ 16005680 w 6432"/>
              <a:gd name="T97" fmla="*/ 3074687 h 6358"/>
              <a:gd name="T98" fmla="*/ 11202374 w 6432"/>
              <a:gd name="T99" fmla="*/ 4645445 h 6358"/>
              <a:gd name="T100" fmla="*/ 7137812 w 6432"/>
              <a:gd name="T101" fmla="*/ 293829 h 6358"/>
              <a:gd name="T102" fmla="*/ 7073334 w 6432"/>
              <a:gd name="T103" fmla="*/ 248450 h 6358"/>
              <a:gd name="T104" fmla="*/ 7062605 w 6432"/>
              <a:gd name="T105" fmla="*/ 88175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742" name="Google Shape;742;p19"/>
          <p:cNvSpPr txBox="1">
            <a:spLocks noGrp="1"/>
          </p:cNvSpPr>
          <p:nvPr>
            <p:ph type="subTitle" idx="1"/>
          </p:nvPr>
        </p:nvSpPr>
        <p:spPr>
          <a:xfrm>
            <a:off x="713225" y="1474050"/>
            <a:ext cx="2229000" cy="8691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43" name="Google Shape;743;p19"/>
          <p:cNvSpPr txBox="1">
            <a:spLocks noGrp="1"/>
          </p:cNvSpPr>
          <p:nvPr>
            <p:ph type="title"/>
          </p:nvPr>
        </p:nvSpPr>
        <p:spPr>
          <a:xfrm>
            <a:off x="713225" y="327000"/>
            <a:ext cx="7360800" cy="7557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3200"/>
              <a:buNone/>
              <a:defRPr sz="1800"/>
            </a:lvl2pPr>
            <a:lvl3pPr lvl="2" rtl="0">
              <a:spcBef>
                <a:spcPts val="0"/>
              </a:spcBef>
              <a:spcAft>
                <a:spcPts val="0"/>
              </a:spcAft>
              <a:buSzPts val="3200"/>
              <a:buNone/>
              <a:defRPr sz="1800"/>
            </a:lvl3pPr>
            <a:lvl4pPr lvl="3" rtl="0">
              <a:spcBef>
                <a:spcPts val="0"/>
              </a:spcBef>
              <a:spcAft>
                <a:spcPts val="0"/>
              </a:spcAft>
              <a:buSzPts val="3200"/>
              <a:buNone/>
              <a:defRPr sz="1800"/>
            </a:lvl4pPr>
            <a:lvl5pPr lvl="4" rtl="0">
              <a:spcBef>
                <a:spcPts val="0"/>
              </a:spcBef>
              <a:spcAft>
                <a:spcPts val="0"/>
              </a:spcAft>
              <a:buSzPts val="3200"/>
              <a:buNone/>
              <a:defRPr sz="1800"/>
            </a:lvl5pPr>
            <a:lvl6pPr lvl="5" rtl="0">
              <a:spcBef>
                <a:spcPts val="0"/>
              </a:spcBef>
              <a:spcAft>
                <a:spcPts val="0"/>
              </a:spcAft>
              <a:buSzPts val="3200"/>
              <a:buNone/>
              <a:defRPr sz="1800"/>
            </a:lvl6pPr>
            <a:lvl7pPr lvl="6" rtl="0">
              <a:spcBef>
                <a:spcPts val="0"/>
              </a:spcBef>
              <a:spcAft>
                <a:spcPts val="0"/>
              </a:spcAft>
              <a:buSzPts val="3200"/>
              <a:buNone/>
              <a:defRPr sz="1800"/>
            </a:lvl7pPr>
            <a:lvl8pPr lvl="7" rtl="0">
              <a:spcBef>
                <a:spcPts val="0"/>
              </a:spcBef>
              <a:spcAft>
                <a:spcPts val="0"/>
              </a:spcAft>
              <a:buSzPts val="3200"/>
              <a:buNone/>
              <a:defRPr sz="1800"/>
            </a:lvl8pPr>
            <a:lvl9pPr lvl="8" rtl="0">
              <a:spcBef>
                <a:spcPts val="0"/>
              </a:spcBef>
              <a:spcAft>
                <a:spcPts val="0"/>
              </a:spcAft>
              <a:buSzPts val="3200"/>
              <a:buNone/>
              <a:defRPr sz="1800"/>
            </a:lvl9pPr>
          </a:lstStyle>
          <a:p>
            <a:endParaRPr/>
          </a:p>
        </p:txBody>
      </p:sp>
      <p:sp>
        <p:nvSpPr>
          <p:cNvPr id="744" name="Google Shape;744;p19"/>
          <p:cNvSpPr txBox="1">
            <a:spLocks noGrp="1"/>
          </p:cNvSpPr>
          <p:nvPr>
            <p:ph type="subTitle" idx="2"/>
          </p:nvPr>
        </p:nvSpPr>
        <p:spPr>
          <a:xfrm>
            <a:off x="718570" y="2362168"/>
            <a:ext cx="2229000" cy="4389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200"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9pPr>
          </a:lstStyle>
          <a:p>
            <a:endParaRPr/>
          </a:p>
        </p:txBody>
      </p:sp>
      <p:sp>
        <p:nvSpPr>
          <p:cNvPr id="745" name="Google Shape;745;p19"/>
          <p:cNvSpPr txBox="1">
            <a:spLocks noGrp="1"/>
          </p:cNvSpPr>
          <p:nvPr>
            <p:ph type="subTitle" idx="3"/>
          </p:nvPr>
        </p:nvSpPr>
        <p:spPr>
          <a:xfrm>
            <a:off x="3465943" y="2362168"/>
            <a:ext cx="2224800" cy="4389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200"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9pPr>
          </a:lstStyle>
          <a:p>
            <a:endParaRPr/>
          </a:p>
        </p:txBody>
      </p:sp>
      <p:sp>
        <p:nvSpPr>
          <p:cNvPr id="746" name="Google Shape;746;p19"/>
          <p:cNvSpPr txBox="1">
            <a:spLocks noGrp="1"/>
          </p:cNvSpPr>
          <p:nvPr>
            <p:ph type="subTitle" idx="4"/>
          </p:nvPr>
        </p:nvSpPr>
        <p:spPr>
          <a:xfrm>
            <a:off x="6204962" y="2362168"/>
            <a:ext cx="2224500" cy="4389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200"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9pPr>
          </a:lstStyle>
          <a:p>
            <a:endParaRPr/>
          </a:p>
        </p:txBody>
      </p:sp>
      <p:sp>
        <p:nvSpPr>
          <p:cNvPr id="747" name="Google Shape;747;p19"/>
          <p:cNvSpPr txBox="1">
            <a:spLocks noGrp="1"/>
          </p:cNvSpPr>
          <p:nvPr>
            <p:ph type="subTitle" idx="5"/>
          </p:nvPr>
        </p:nvSpPr>
        <p:spPr>
          <a:xfrm>
            <a:off x="3461788" y="1474050"/>
            <a:ext cx="2224800" cy="8691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48" name="Google Shape;748;p19"/>
          <p:cNvSpPr txBox="1">
            <a:spLocks noGrp="1"/>
          </p:cNvSpPr>
          <p:nvPr>
            <p:ph type="subTitle" idx="6"/>
          </p:nvPr>
        </p:nvSpPr>
        <p:spPr>
          <a:xfrm>
            <a:off x="6200425" y="1474050"/>
            <a:ext cx="2220300" cy="8691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49" name="Google Shape;749;p19"/>
          <p:cNvSpPr txBox="1">
            <a:spLocks noGrp="1"/>
          </p:cNvSpPr>
          <p:nvPr>
            <p:ph type="subTitle" idx="7"/>
          </p:nvPr>
        </p:nvSpPr>
        <p:spPr>
          <a:xfrm>
            <a:off x="713225" y="3273131"/>
            <a:ext cx="2229000" cy="8691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50" name="Google Shape;750;p19"/>
          <p:cNvSpPr txBox="1">
            <a:spLocks noGrp="1"/>
          </p:cNvSpPr>
          <p:nvPr>
            <p:ph type="subTitle" idx="8"/>
          </p:nvPr>
        </p:nvSpPr>
        <p:spPr>
          <a:xfrm>
            <a:off x="718570" y="4161249"/>
            <a:ext cx="2229000" cy="4389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200"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9pPr>
          </a:lstStyle>
          <a:p>
            <a:endParaRPr/>
          </a:p>
        </p:txBody>
      </p:sp>
      <p:sp>
        <p:nvSpPr>
          <p:cNvPr id="751" name="Google Shape;751;p19"/>
          <p:cNvSpPr txBox="1">
            <a:spLocks noGrp="1"/>
          </p:cNvSpPr>
          <p:nvPr>
            <p:ph type="subTitle" idx="9"/>
          </p:nvPr>
        </p:nvSpPr>
        <p:spPr>
          <a:xfrm>
            <a:off x="3465943" y="4161249"/>
            <a:ext cx="2224800" cy="4389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200"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9pPr>
          </a:lstStyle>
          <a:p>
            <a:endParaRPr/>
          </a:p>
        </p:txBody>
      </p:sp>
      <p:sp>
        <p:nvSpPr>
          <p:cNvPr id="752" name="Google Shape;752;p19"/>
          <p:cNvSpPr txBox="1">
            <a:spLocks noGrp="1"/>
          </p:cNvSpPr>
          <p:nvPr>
            <p:ph type="subTitle" idx="13"/>
          </p:nvPr>
        </p:nvSpPr>
        <p:spPr>
          <a:xfrm>
            <a:off x="6204962" y="4161249"/>
            <a:ext cx="2224500" cy="4389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200"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1700" b="1">
                <a:solidFill>
                  <a:schemeClr val="dk1"/>
                </a:solidFill>
                <a:latin typeface="Amatic SC"/>
                <a:ea typeface="Amatic SC"/>
                <a:cs typeface="Amatic SC"/>
                <a:sym typeface="Amatic SC"/>
              </a:defRPr>
            </a:lvl9pPr>
          </a:lstStyle>
          <a:p>
            <a:endParaRPr/>
          </a:p>
        </p:txBody>
      </p:sp>
      <p:sp>
        <p:nvSpPr>
          <p:cNvPr id="753" name="Google Shape;753;p19"/>
          <p:cNvSpPr txBox="1">
            <a:spLocks noGrp="1"/>
          </p:cNvSpPr>
          <p:nvPr>
            <p:ph type="subTitle" idx="14"/>
          </p:nvPr>
        </p:nvSpPr>
        <p:spPr>
          <a:xfrm>
            <a:off x="3461788" y="3273131"/>
            <a:ext cx="2224800" cy="8691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54" name="Google Shape;754;p19"/>
          <p:cNvSpPr txBox="1">
            <a:spLocks noGrp="1"/>
          </p:cNvSpPr>
          <p:nvPr>
            <p:ph type="subTitle" idx="15"/>
          </p:nvPr>
        </p:nvSpPr>
        <p:spPr>
          <a:xfrm>
            <a:off x="6200425" y="3273131"/>
            <a:ext cx="2220300" cy="8691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Tree>
    <p:extLst>
      <p:ext uri="{BB962C8B-B14F-4D97-AF65-F5344CB8AC3E}">
        <p14:creationId xmlns:p14="http://schemas.microsoft.com/office/powerpoint/2010/main" val="49540192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767"/>
        <p:cNvGrpSpPr/>
        <p:nvPr/>
      </p:nvGrpSpPr>
      <p:grpSpPr>
        <a:xfrm>
          <a:off x="0" y="0"/>
          <a:ext cx="0" cy="0"/>
          <a:chOff x="0" y="0"/>
          <a:chExt cx="0" cy="0"/>
        </a:xfrm>
      </p:grpSpPr>
      <p:sp>
        <p:nvSpPr>
          <p:cNvPr id="4" name="Google Shape;768;p20">
            <a:extLst>
              <a:ext uri="{FF2B5EF4-FFF2-40B4-BE49-F238E27FC236}">
                <a16:creationId xmlns:a16="http://schemas.microsoft.com/office/drawing/2014/main" xmlns="" id="{577172B2-38AD-47E0-8C28-918490DC3F24}"/>
              </a:ext>
            </a:extLst>
          </p:cNvPr>
          <p:cNvSpPr>
            <a:spLocks/>
          </p:cNvSpPr>
          <p:nvPr/>
        </p:nvSpPr>
        <p:spPr bwMode="auto">
          <a:xfrm>
            <a:off x="8829696" y="988219"/>
            <a:ext cx="135731" cy="158354"/>
          </a:xfrm>
          <a:custGeom>
            <a:avLst/>
            <a:gdLst>
              <a:gd name="T0" fmla="*/ 2090019 w 6432"/>
              <a:gd name="T1" fmla="*/ 400325 h 6358"/>
              <a:gd name="T2" fmla="*/ 3108904 w 6432"/>
              <a:gd name="T3" fmla="*/ 2007073 h 6358"/>
              <a:gd name="T4" fmla="*/ 2078933 w 6432"/>
              <a:gd name="T5" fmla="*/ 2480158 h 6358"/>
              <a:gd name="T6" fmla="*/ 2090019 w 6432"/>
              <a:gd name="T7" fmla="*/ 400325 h 6358"/>
              <a:gd name="T8" fmla="*/ 4495113 w 6432"/>
              <a:gd name="T9" fmla="*/ 1659681 h 6358"/>
              <a:gd name="T10" fmla="*/ 3853062 w 6432"/>
              <a:gd name="T11" fmla="*/ 2879387 h 6358"/>
              <a:gd name="T12" fmla="*/ 3438244 w 6432"/>
              <a:gd name="T13" fmla="*/ 2155945 h 6358"/>
              <a:gd name="T14" fmla="*/ 4495113 w 6432"/>
              <a:gd name="T15" fmla="*/ 1659681 h 6358"/>
              <a:gd name="T16" fmla="*/ 1822440 w 6432"/>
              <a:gd name="T17" fmla="*/ 2909142 h 6358"/>
              <a:gd name="T18" fmla="*/ 1792333 w 6432"/>
              <a:gd name="T19" fmla="*/ 3921528 h 6358"/>
              <a:gd name="T20" fmla="*/ 516955 w 6432"/>
              <a:gd name="T21" fmla="*/ 3515690 h 6358"/>
              <a:gd name="T22" fmla="*/ 1822440 w 6432"/>
              <a:gd name="T23" fmla="*/ 2909142 h 6358"/>
              <a:gd name="T24" fmla="*/ 3248237 w 6432"/>
              <a:gd name="T25" fmla="*/ 2245276 h 6358"/>
              <a:gd name="T26" fmla="*/ 3553013 w 6432"/>
              <a:gd name="T27" fmla="*/ 2771294 h 6358"/>
              <a:gd name="T28" fmla="*/ 3735114 w 6432"/>
              <a:gd name="T29" fmla="*/ 3103244 h 6358"/>
              <a:gd name="T30" fmla="*/ 3085157 w 6432"/>
              <a:gd name="T31" fmla="*/ 4320724 h 6358"/>
              <a:gd name="T32" fmla="*/ 2363142 w 6432"/>
              <a:gd name="T33" fmla="*/ 4105668 h 6358"/>
              <a:gd name="T34" fmla="*/ 2017173 w 6432"/>
              <a:gd name="T35" fmla="*/ 3997608 h 6358"/>
              <a:gd name="T36" fmla="*/ 2067848 w 6432"/>
              <a:gd name="T37" fmla="*/ 2796665 h 6358"/>
              <a:gd name="T38" fmla="*/ 3248237 w 6432"/>
              <a:gd name="T39" fmla="*/ 2245276 h 6358"/>
              <a:gd name="T40" fmla="*/ 3849911 w 6432"/>
              <a:gd name="T41" fmla="*/ 3307275 h 6358"/>
              <a:gd name="T42" fmla="*/ 4768235 w 6432"/>
              <a:gd name="T43" fmla="*/ 4868793 h 6358"/>
              <a:gd name="T44" fmla="*/ 4551330 w 6432"/>
              <a:gd name="T45" fmla="*/ 4798226 h 6358"/>
              <a:gd name="T46" fmla="*/ 3684439 w 6432"/>
              <a:gd name="T47" fmla="*/ 4503768 h 6358"/>
              <a:gd name="T48" fmla="*/ 3277527 w 6432"/>
              <a:gd name="T49" fmla="*/ 4381363 h 6358"/>
              <a:gd name="T50" fmla="*/ 3849911 w 6432"/>
              <a:gd name="T51" fmla="*/ 3307275 h 6358"/>
              <a:gd name="T52" fmla="*/ 2003724 w 6432"/>
              <a:gd name="T53" fmla="*/ 4239098 h 6358"/>
              <a:gd name="T54" fmla="*/ 2967180 w 6432"/>
              <a:gd name="T55" fmla="*/ 4536877 h 6358"/>
              <a:gd name="T56" fmla="*/ 1878629 w 6432"/>
              <a:gd name="T57" fmla="*/ 6486599 h 6358"/>
              <a:gd name="T58" fmla="*/ 2003724 w 6432"/>
              <a:gd name="T59" fmla="*/ 4239098 h 6358"/>
              <a:gd name="T60" fmla="*/ 2059125 w 6432"/>
              <a:gd name="T61" fmla="*/ 0 h 6358"/>
              <a:gd name="T62" fmla="*/ 2036166 w 6432"/>
              <a:gd name="T63" fmla="*/ 31980 h 6358"/>
              <a:gd name="T64" fmla="*/ 2030651 w 6432"/>
              <a:gd name="T65" fmla="*/ 83818 h 6358"/>
              <a:gd name="T66" fmla="*/ 2009267 w 6432"/>
              <a:gd name="T67" fmla="*/ 285624 h 6358"/>
              <a:gd name="T68" fmla="*/ 1835889 w 6432"/>
              <a:gd name="T69" fmla="*/ 2595955 h 6358"/>
              <a:gd name="T70" fmla="*/ 99744 w 6432"/>
              <a:gd name="T71" fmla="*/ 3396572 h 6358"/>
              <a:gd name="T72" fmla="*/ 150419 w 6432"/>
              <a:gd name="T73" fmla="*/ 3665659 h 6358"/>
              <a:gd name="T74" fmla="*/ 1785215 w 6432"/>
              <a:gd name="T75" fmla="*/ 4172948 h 6358"/>
              <a:gd name="T76" fmla="*/ 1698920 w 6432"/>
              <a:gd name="T77" fmla="*/ 6832861 h 6358"/>
              <a:gd name="T78" fmla="*/ 1797876 w 6432"/>
              <a:gd name="T79" fmla="*/ 7010426 h 6358"/>
              <a:gd name="T80" fmla="*/ 1840644 w 6432"/>
              <a:gd name="T81" fmla="*/ 6978446 h 6358"/>
              <a:gd name="T82" fmla="*/ 3159550 w 6432"/>
              <a:gd name="T83" fmla="*/ 4597515 h 6358"/>
              <a:gd name="T84" fmla="*/ 4984353 w 6432"/>
              <a:gd name="T85" fmla="*/ 5200743 h 6358"/>
              <a:gd name="T86" fmla="*/ 5007313 w 6432"/>
              <a:gd name="T87" fmla="*/ 5205159 h 6358"/>
              <a:gd name="T88" fmla="*/ 5048477 w 6432"/>
              <a:gd name="T89" fmla="*/ 5022082 h 6358"/>
              <a:gd name="T90" fmla="*/ 3967860 w 6432"/>
              <a:gd name="T91" fmla="*/ 3084481 h 6358"/>
              <a:gd name="T92" fmla="*/ 4818910 w 6432"/>
              <a:gd name="T93" fmla="*/ 1496496 h 6358"/>
              <a:gd name="T94" fmla="*/ 4735794 w 6432"/>
              <a:gd name="T95" fmla="*/ 1264902 h 6358"/>
              <a:gd name="T96" fmla="*/ 4716773 w 6432"/>
              <a:gd name="T97" fmla="*/ 1269319 h 6358"/>
              <a:gd name="T98" fmla="*/ 3301274 w 6432"/>
              <a:gd name="T99" fmla="*/ 1917743 h 6358"/>
              <a:gd name="T100" fmla="*/ 2103469 w 6432"/>
              <a:gd name="T101" fmla="*/ 121310 h 6358"/>
              <a:gd name="T102" fmla="*/ 2084476 w 6432"/>
              <a:gd name="T103" fmla="*/ 102547 h 6358"/>
              <a:gd name="T104" fmla="*/ 2081297 w 6432"/>
              <a:gd name="T105" fmla="*/ 36396 h 6358"/>
              <a:gd name="T106" fmla="*/ 2059125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5" name="Google Shape;769;p20">
            <a:extLst>
              <a:ext uri="{FF2B5EF4-FFF2-40B4-BE49-F238E27FC236}">
                <a16:creationId xmlns:a16="http://schemas.microsoft.com/office/drawing/2014/main" xmlns="" id="{E94E280E-0A87-4CC4-BA84-0AD7A154A4C0}"/>
              </a:ext>
            </a:extLst>
          </p:cNvPr>
          <p:cNvSpPr/>
          <p:nvPr/>
        </p:nvSpPr>
        <p:spPr>
          <a:xfrm>
            <a:off x="396489" y="946549"/>
            <a:ext cx="3377803" cy="1878806"/>
          </a:xfrm>
          <a:custGeom>
            <a:avLst/>
            <a:gdLst/>
            <a:ahLst/>
            <a:cxnLst/>
            <a:rect l="l" t="t" r="r" b="b"/>
            <a:pathLst>
              <a:path w="24471" h="12954" extrusionOk="0">
                <a:moveTo>
                  <a:pt x="16421" y="0"/>
                </a:moveTo>
                <a:cubicBezTo>
                  <a:pt x="14943" y="0"/>
                  <a:pt x="13290" y="801"/>
                  <a:pt x="12743" y="2553"/>
                </a:cubicBezTo>
                <a:cubicBezTo>
                  <a:pt x="12743" y="2553"/>
                  <a:pt x="11376" y="331"/>
                  <a:pt x="8553" y="331"/>
                </a:cubicBezTo>
                <a:cubicBezTo>
                  <a:pt x="8325" y="331"/>
                  <a:pt x="8088" y="345"/>
                  <a:pt x="7841" y="377"/>
                </a:cubicBezTo>
                <a:cubicBezTo>
                  <a:pt x="4536" y="799"/>
                  <a:pt x="4951" y="3935"/>
                  <a:pt x="4951" y="3935"/>
                </a:cubicBezTo>
                <a:cubicBezTo>
                  <a:pt x="4951" y="3935"/>
                  <a:pt x="4359" y="3784"/>
                  <a:pt x="3597" y="3784"/>
                </a:cubicBezTo>
                <a:cubicBezTo>
                  <a:pt x="2344" y="3784"/>
                  <a:pt x="633" y="4193"/>
                  <a:pt x="345" y="6358"/>
                </a:cubicBezTo>
                <a:cubicBezTo>
                  <a:pt x="1" y="8970"/>
                  <a:pt x="2489" y="9383"/>
                  <a:pt x="4095" y="9383"/>
                </a:cubicBezTo>
                <a:cubicBezTo>
                  <a:pt x="4837" y="9383"/>
                  <a:pt x="5390" y="9295"/>
                  <a:pt x="5391" y="9295"/>
                </a:cubicBezTo>
                <a:lnTo>
                  <a:pt x="5391" y="9295"/>
                </a:lnTo>
                <a:cubicBezTo>
                  <a:pt x="5391" y="9295"/>
                  <a:pt x="4850" y="12123"/>
                  <a:pt x="8033" y="12843"/>
                </a:cubicBezTo>
                <a:cubicBezTo>
                  <a:pt x="8371" y="12919"/>
                  <a:pt x="8689" y="12954"/>
                  <a:pt x="8989" y="12954"/>
                </a:cubicBezTo>
                <a:cubicBezTo>
                  <a:pt x="11515" y="12954"/>
                  <a:pt x="12717" y="10535"/>
                  <a:pt x="12717" y="10535"/>
                </a:cubicBezTo>
                <a:cubicBezTo>
                  <a:pt x="12717" y="10535"/>
                  <a:pt x="14169" y="12797"/>
                  <a:pt x="16466" y="12797"/>
                </a:cubicBezTo>
                <a:cubicBezTo>
                  <a:pt x="16774" y="12797"/>
                  <a:pt x="17097" y="12756"/>
                  <a:pt x="17434" y="12664"/>
                </a:cubicBezTo>
                <a:cubicBezTo>
                  <a:pt x="20279" y="11884"/>
                  <a:pt x="19799" y="8944"/>
                  <a:pt x="19799" y="8944"/>
                </a:cubicBezTo>
                <a:lnTo>
                  <a:pt x="19799" y="8944"/>
                </a:lnTo>
                <a:cubicBezTo>
                  <a:pt x="19799" y="8944"/>
                  <a:pt x="19885" y="8949"/>
                  <a:pt x="20032" y="8949"/>
                </a:cubicBezTo>
                <a:cubicBezTo>
                  <a:pt x="20928" y="8949"/>
                  <a:pt x="24120" y="8757"/>
                  <a:pt x="24314" y="6040"/>
                </a:cubicBezTo>
                <a:cubicBezTo>
                  <a:pt x="24471" y="3886"/>
                  <a:pt x="22368" y="3542"/>
                  <a:pt x="21012" y="3542"/>
                </a:cubicBezTo>
                <a:cubicBezTo>
                  <a:pt x="20377" y="3542"/>
                  <a:pt x="19905" y="3618"/>
                  <a:pt x="19905" y="3618"/>
                </a:cubicBezTo>
                <a:cubicBezTo>
                  <a:pt x="19905" y="3618"/>
                  <a:pt x="20083" y="1012"/>
                  <a:pt x="17569" y="177"/>
                </a:cubicBezTo>
                <a:cubicBezTo>
                  <a:pt x="17217" y="60"/>
                  <a:pt x="16826" y="0"/>
                  <a:pt x="16421"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6" name="Google Shape;770;p20">
            <a:extLst>
              <a:ext uri="{FF2B5EF4-FFF2-40B4-BE49-F238E27FC236}">
                <a16:creationId xmlns:a16="http://schemas.microsoft.com/office/drawing/2014/main" xmlns="" id="{33B5EB79-CB37-433A-90E4-A529A04314AF}"/>
              </a:ext>
            </a:extLst>
          </p:cNvPr>
          <p:cNvGrpSpPr>
            <a:grpSpLocks/>
          </p:cNvGrpSpPr>
          <p:nvPr/>
        </p:nvGrpSpPr>
        <p:grpSpPr bwMode="auto">
          <a:xfrm rot="-640298">
            <a:off x="2863455" y="308372"/>
            <a:ext cx="948928" cy="903684"/>
            <a:chOff x="984375" y="2346230"/>
            <a:chExt cx="468336" cy="446495"/>
          </a:xfrm>
        </p:grpSpPr>
        <p:sp>
          <p:nvSpPr>
            <p:cNvPr id="7" name="Google Shape;771;p20">
              <a:extLst>
                <a:ext uri="{FF2B5EF4-FFF2-40B4-BE49-F238E27FC236}">
                  <a16:creationId xmlns:a16="http://schemas.microsoft.com/office/drawing/2014/main" xmlns="" id="{59A2F0FA-30C4-4468-9027-62BFD4D135A4}"/>
                </a:ext>
              </a:extLst>
            </p:cNvPr>
            <p:cNvSpPr/>
            <p:nvPr/>
          </p:nvSpPr>
          <p:spPr>
            <a:xfrm>
              <a:off x="1139575" y="2344567"/>
              <a:ext cx="312616" cy="368256"/>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5"/>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8" name="Google Shape;772;p20">
              <a:extLst>
                <a:ext uri="{FF2B5EF4-FFF2-40B4-BE49-F238E27FC236}">
                  <a16:creationId xmlns:a16="http://schemas.microsoft.com/office/drawing/2014/main" xmlns="" id="{9490BCC4-7E20-4914-AC0D-82375F5EE8A2}"/>
                </a:ext>
              </a:extLst>
            </p:cNvPr>
            <p:cNvSpPr>
              <a:spLocks/>
            </p:cNvSpPr>
            <p:nvPr/>
          </p:nvSpPr>
          <p:spPr bwMode="auto">
            <a:xfrm>
              <a:off x="1211160" y="2434726"/>
              <a:ext cx="65495" cy="68029"/>
            </a:xfrm>
            <a:custGeom>
              <a:avLst/>
              <a:gdLst>
                <a:gd name="T0" fmla="*/ 1256919 w 1680"/>
                <a:gd name="T1" fmla="*/ 1520 h 1745"/>
                <a:gd name="T2" fmla="*/ 582087 w 1680"/>
                <a:gd name="T3" fmla="*/ 325253 h 1745"/>
                <a:gd name="T4" fmla="*/ 88145 w 1680"/>
                <a:gd name="T5" fmla="*/ 1471220 h 1745"/>
                <a:gd name="T6" fmla="*/ 294844 w 1680"/>
                <a:gd name="T7" fmla="*/ 2498633 h 1745"/>
                <a:gd name="T8" fmla="*/ 726488 w 1680"/>
                <a:gd name="T9" fmla="*/ 2647556 h 1745"/>
                <a:gd name="T10" fmla="*/ 822235 w 1680"/>
                <a:gd name="T11" fmla="*/ 2650597 h 1745"/>
                <a:gd name="T12" fmla="*/ 1911947 w 1680"/>
                <a:gd name="T13" fmla="*/ 2159697 h 1745"/>
                <a:gd name="T14" fmla="*/ 1256919 w 1680"/>
                <a:gd name="T15" fmla="*/ 1520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9" name="Google Shape;773;p20">
              <a:extLst>
                <a:ext uri="{FF2B5EF4-FFF2-40B4-BE49-F238E27FC236}">
                  <a16:creationId xmlns:a16="http://schemas.microsoft.com/office/drawing/2014/main" xmlns="" id="{F1F7804D-3854-4700-9EC7-845351751651}"/>
                </a:ext>
              </a:extLst>
            </p:cNvPr>
            <p:cNvSpPr>
              <a:spLocks/>
            </p:cNvSpPr>
            <p:nvPr/>
          </p:nvSpPr>
          <p:spPr bwMode="auto">
            <a:xfrm>
              <a:off x="1272016" y="2615733"/>
              <a:ext cx="71031" cy="50953"/>
            </a:xfrm>
            <a:custGeom>
              <a:avLst/>
              <a:gdLst>
                <a:gd name="T0" fmla="*/ 981803 w 1822"/>
                <a:gd name="T1" fmla="*/ 0 h 1307"/>
                <a:gd name="T2" fmla="*/ 124636 w 1822"/>
                <a:gd name="T3" fmla="*/ 639856 h 1307"/>
                <a:gd name="T4" fmla="*/ 120074 w 1822"/>
                <a:gd name="T5" fmla="*/ 1414950 h 1307"/>
                <a:gd name="T6" fmla="*/ 1322260 w 1822"/>
                <a:gd name="T7" fmla="*/ 1984867 h 1307"/>
                <a:gd name="T8" fmla="*/ 1373955 w 1822"/>
                <a:gd name="T9" fmla="*/ 1984867 h 1307"/>
                <a:gd name="T10" fmla="*/ 1984930 w 1822"/>
                <a:gd name="T11" fmla="*/ 1825303 h 1307"/>
                <a:gd name="T12" fmla="*/ 981803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 name="Google Shape;774;p20">
              <a:extLst>
                <a:ext uri="{FF2B5EF4-FFF2-40B4-BE49-F238E27FC236}">
                  <a16:creationId xmlns:a16="http://schemas.microsoft.com/office/drawing/2014/main" xmlns="" id="{395B507D-E1A1-41F9-B965-CDB31A27ECF2}"/>
                </a:ext>
              </a:extLst>
            </p:cNvPr>
            <p:cNvSpPr>
              <a:spLocks/>
            </p:cNvSpPr>
            <p:nvPr/>
          </p:nvSpPr>
          <p:spPr bwMode="auto">
            <a:xfrm>
              <a:off x="984375" y="2470319"/>
              <a:ext cx="249543" cy="322406"/>
            </a:xfrm>
            <a:custGeom>
              <a:avLst/>
              <a:gdLst>
                <a:gd name="T0" fmla="*/ 1519830 w 6401"/>
                <a:gd name="T1" fmla="*/ 0 h 8270"/>
                <a:gd name="T2" fmla="*/ 1398236 w 6401"/>
                <a:gd name="T3" fmla="*/ 6082 h 8270"/>
                <a:gd name="T4" fmla="*/ 1199140 w 6401"/>
                <a:gd name="T5" fmla="*/ 2214387 h 8270"/>
                <a:gd name="T6" fmla="*/ 1504626 w 6401"/>
                <a:gd name="T7" fmla="*/ 2173375 h 8270"/>
                <a:gd name="T8" fmla="*/ 1490942 w 6401"/>
                <a:gd name="T9" fmla="*/ 2004648 h 8270"/>
                <a:gd name="T10" fmla="*/ 1468175 w 6401"/>
                <a:gd name="T11" fmla="*/ 2004648 h 8270"/>
                <a:gd name="T12" fmla="*/ 1609496 w 6401"/>
                <a:gd name="T13" fmla="*/ 352619 h 8270"/>
                <a:gd name="T14" fmla="*/ 1957554 w 6401"/>
                <a:gd name="T15" fmla="*/ 416438 h 8270"/>
                <a:gd name="T16" fmla="*/ 2969761 w 6401"/>
                <a:gd name="T17" fmla="*/ 1957554 h 8270"/>
                <a:gd name="T18" fmla="*/ 3056385 w 6401"/>
                <a:gd name="T19" fmla="*/ 2898301 h 8270"/>
                <a:gd name="T20" fmla="*/ 3019895 w 6401"/>
                <a:gd name="T21" fmla="*/ 3278288 h 8270"/>
                <a:gd name="T22" fmla="*/ 2902862 w 6401"/>
                <a:gd name="T23" fmla="*/ 4249444 h 8270"/>
                <a:gd name="T24" fmla="*/ 4459183 w 6401"/>
                <a:gd name="T25" fmla="*/ 5789039 h 8270"/>
                <a:gd name="T26" fmla="*/ 6015503 w 6401"/>
                <a:gd name="T27" fmla="*/ 7375729 h 8270"/>
                <a:gd name="T28" fmla="*/ 9318078 w 6401"/>
                <a:gd name="T29" fmla="*/ 12517345 h 8270"/>
                <a:gd name="T30" fmla="*/ 9362170 w 6401"/>
                <a:gd name="T31" fmla="*/ 12567479 h 8270"/>
                <a:gd name="T32" fmla="*/ 9467040 w 6401"/>
                <a:gd name="T33" fmla="*/ 12403353 h 8270"/>
                <a:gd name="T34" fmla="*/ 9424468 w 6401"/>
                <a:gd name="T35" fmla="*/ 8897080 h 8270"/>
                <a:gd name="T36" fmla="*/ 9419907 w 6401"/>
                <a:gd name="T37" fmla="*/ 8866711 h 8270"/>
                <a:gd name="T38" fmla="*/ 8085489 w 6401"/>
                <a:gd name="T39" fmla="*/ 6045873 h 8270"/>
                <a:gd name="T40" fmla="*/ 6451667 w 6401"/>
                <a:gd name="T41" fmla="*/ 4156737 h 8270"/>
                <a:gd name="T42" fmla="*/ 3943957 w 6401"/>
                <a:gd name="T43" fmla="*/ 2913505 h 8270"/>
                <a:gd name="T44" fmla="*/ 3907467 w 6401"/>
                <a:gd name="T45" fmla="*/ 2911985 h 8270"/>
                <a:gd name="T46" fmla="*/ 3440894 w 6401"/>
                <a:gd name="T47" fmla="*/ 2995569 h 8270"/>
                <a:gd name="T48" fmla="*/ 3088314 w 6401"/>
                <a:gd name="T49" fmla="*/ 1335938 h 8270"/>
                <a:gd name="T50" fmla="*/ 1519830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1" name="Google Shape;775;p20">
            <a:extLst>
              <a:ext uri="{FF2B5EF4-FFF2-40B4-BE49-F238E27FC236}">
                <a16:creationId xmlns:a16="http://schemas.microsoft.com/office/drawing/2014/main" xmlns="" id="{0315B054-C76C-4179-9547-8EF8B5BBF618}"/>
              </a:ext>
            </a:extLst>
          </p:cNvPr>
          <p:cNvSpPr>
            <a:spLocks/>
          </p:cNvSpPr>
          <p:nvPr/>
        </p:nvSpPr>
        <p:spPr bwMode="auto">
          <a:xfrm rot="19198952">
            <a:off x="7614048" y="3132538"/>
            <a:ext cx="330994" cy="191690"/>
          </a:xfrm>
          <a:custGeom>
            <a:avLst/>
            <a:gdLst>
              <a:gd name="T0" fmla="*/ 8642948 w 5732"/>
              <a:gd name="T1" fmla="*/ 1720445 h 3324"/>
              <a:gd name="T2" fmla="*/ 16467844 w 5732"/>
              <a:gd name="T3" fmla="*/ 7975637 h 3324"/>
              <a:gd name="T4" fmla="*/ 16710911 w 5732"/>
              <a:gd name="T5" fmla="*/ 8212155 h 3324"/>
              <a:gd name="T6" fmla="*/ 16787981 w 5732"/>
              <a:gd name="T7" fmla="*/ 8229917 h 3324"/>
              <a:gd name="T8" fmla="*/ 16865052 w 5732"/>
              <a:gd name="T9" fmla="*/ 8212155 h 3324"/>
              <a:gd name="T10" fmla="*/ 16948050 w 5732"/>
              <a:gd name="T11" fmla="*/ 8188549 h 3324"/>
              <a:gd name="T12" fmla="*/ 16965836 w 5732"/>
              <a:gd name="T13" fmla="*/ 8170787 h 3324"/>
              <a:gd name="T14" fmla="*/ 23539900 w 5732"/>
              <a:gd name="T15" fmla="*/ 3919846 h 3324"/>
              <a:gd name="T16" fmla="*/ 26355695 w 5732"/>
              <a:gd name="T17" fmla="*/ 3299025 h 3324"/>
              <a:gd name="T18" fmla="*/ 28827638 w 5732"/>
              <a:gd name="T19" fmla="*/ 7088848 h 3324"/>
              <a:gd name="T20" fmla="*/ 22638848 w 5732"/>
              <a:gd name="T21" fmla="*/ 14284115 h 3324"/>
              <a:gd name="T22" fmla="*/ 15003664 w 5732"/>
              <a:gd name="T23" fmla="*/ 17861025 h 3324"/>
              <a:gd name="T24" fmla="*/ 5352952 w 5732"/>
              <a:gd name="T25" fmla="*/ 8129420 h 3324"/>
              <a:gd name="T26" fmla="*/ 7676684 w 5732"/>
              <a:gd name="T27" fmla="*/ 1815098 h 3324"/>
              <a:gd name="T28" fmla="*/ 8642948 w 5732"/>
              <a:gd name="T29" fmla="*/ 1720445 h 3324"/>
              <a:gd name="T30" fmla="*/ 7848609 w 5732"/>
              <a:gd name="T31" fmla="*/ 0 h 3324"/>
              <a:gd name="T32" fmla="*/ 3088428 w 5732"/>
              <a:gd name="T33" fmla="*/ 2938405 h 3324"/>
              <a:gd name="T34" fmla="*/ 14167826 w 5732"/>
              <a:gd name="T35" fmla="*/ 19398238 h 3324"/>
              <a:gd name="T36" fmla="*/ 14902880 w 5732"/>
              <a:gd name="T37" fmla="*/ 19646521 h 3324"/>
              <a:gd name="T38" fmla="*/ 15543078 w 5732"/>
              <a:gd name="T39" fmla="*/ 19457368 h 3324"/>
              <a:gd name="T40" fmla="*/ 30932017 w 5732"/>
              <a:gd name="T41" fmla="*/ 4038105 h 3324"/>
              <a:gd name="T42" fmla="*/ 26385337 w 5732"/>
              <a:gd name="T43" fmla="*/ 1182436 h 3324"/>
              <a:gd name="T44" fmla="*/ 16912479 w 5732"/>
              <a:gd name="T45" fmla="*/ 6473948 h 3324"/>
              <a:gd name="T46" fmla="*/ 7848609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12" name="Google Shape;776;p20">
            <a:extLst>
              <a:ext uri="{FF2B5EF4-FFF2-40B4-BE49-F238E27FC236}">
                <a16:creationId xmlns:a16="http://schemas.microsoft.com/office/drawing/2014/main" xmlns="" id="{92BB96AE-09A3-4D6F-9939-8069AFF50D38}"/>
              </a:ext>
            </a:extLst>
          </p:cNvPr>
          <p:cNvGrpSpPr>
            <a:grpSpLocks/>
          </p:cNvGrpSpPr>
          <p:nvPr/>
        </p:nvGrpSpPr>
        <p:grpSpPr bwMode="auto">
          <a:xfrm>
            <a:off x="7572389" y="3329007"/>
            <a:ext cx="1156097" cy="1545431"/>
            <a:chOff x="1517975" y="4132611"/>
            <a:chExt cx="698732" cy="933635"/>
          </a:xfrm>
        </p:grpSpPr>
        <p:sp>
          <p:nvSpPr>
            <p:cNvPr id="13" name="Google Shape;777;p20">
              <a:extLst>
                <a:ext uri="{FF2B5EF4-FFF2-40B4-BE49-F238E27FC236}">
                  <a16:creationId xmlns:a16="http://schemas.microsoft.com/office/drawing/2014/main" xmlns="" id="{8181D342-DEE0-44B0-8CA8-38B478A155AD}"/>
                </a:ext>
              </a:extLst>
            </p:cNvPr>
            <p:cNvSpPr/>
            <p:nvPr/>
          </p:nvSpPr>
          <p:spPr>
            <a:xfrm>
              <a:off x="1597851" y="4490097"/>
              <a:ext cx="138163" cy="138103"/>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4" name="Google Shape;778;p20">
              <a:extLst>
                <a:ext uri="{FF2B5EF4-FFF2-40B4-BE49-F238E27FC236}">
                  <a16:creationId xmlns:a16="http://schemas.microsoft.com/office/drawing/2014/main" xmlns="" id="{4CBF8698-A84A-45B3-AC63-7975D5E3B76E}"/>
                </a:ext>
              </a:extLst>
            </p:cNvPr>
            <p:cNvSpPr/>
            <p:nvPr/>
          </p:nvSpPr>
          <p:spPr>
            <a:xfrm>
              <a:off x="1932465" y="4188715"/>
              <a:ext cx="107221" cy="106455"/>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5" name="Google Shape;779;p20">
              <a:extLst>
                <a:ext uri="{FF2B5EF4-FFF2-40B4-BE49-F238E27FC236}">
                  <a16:creationId xmlns:a16="http://schemas.microsoft.com/office/drawing/2014/main" xmlns="" id="{19205D38-D47F-4303-9528-9F3D7A38E85D}"/>
                </a:ext>
              </a:extLst>
            </p:cNvPr>
            <p:cNvSpPr>
              <a:spLocks/>
            </p:cNvSpPr>
            <p:nvPr/>
          </p:nvSpPr>
          <p:spPr bwMode="auto">
            <a:xfrm>
              <a:off x="1539335" y="4751068"/>
              <a:ext cx="151250" cy="63885"/>
            </a:xfrm>
            <a:custGeom>
              <a:avLst/>
              <a:gdLst>
                <a:gd name="T0" fmla="*/ 2910490 w 3137"/>
                <a:gd name="T1" fmla="*/ 0 h 1325"/>
                <a:gd name="T2" fmla="*/ 2522264 w 3137"/>
                <a:gd name="T3" fmla="*/ 25554 h 1325"/>
                <a:gd name="T4" fmla="*/ 3542779 w 3137"/>
                <a:gd name="T5" fmla="*/ 2854719 h 1325"/>
                <a:gd name="T6" fmla="*/ 5539694 w 3137"/>
                <a:gd name="T7" fmla="*/ 3077907 h 1325"/>
                <a:gd name="T8" fmla="*/ 7292497 w 3137"/>
                <a:gd name="T9" fmla="*/ 2785000 h 1325"/>
                <a:gd name="T10" fmla="*/ 2910490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6" name="Google Shape;780;p20">
              <a:extLst>
                <a:ext uri="{FF2B5EF4-FFF2-40B4-BE49-F238E27FC236}">
                  <a16:creationId xmlns:a16="http://schemas.microsoft.com/office/drawing/2014/main" xmlns="" id="{9D8C761C-A066-4CA0-A29D-79BCB11E90A4}"/>
                </a:ext>
              </a:extLst>
            </p:cNvPr>
            <p:cNvSpPr>
              <a:spLocks/>
            </p:cNvSpPr>
            <p:nvPr/>
          </p:nvSpPr>
          <p:spPr bwMode="auto">
            <a:xfrm>
              <a:off x="1829882" y="4540367"/>
              <a:ext cx="125455" cy="87848"/>
            </a:xfrm>
            <a:custGeom>
              <a:avLst/>
              <a:gdLst>
                <a:gd name="T0" fmla="*/ 1755116 w 2602"/>
                <a:gd name="T1" fmla="*/ 2314 h 1822"/>
                <a:gd name="T2" fmla="*/ 2482726 w 2602"/>
                <a:gd name="T3" fmla="*/ 3075596 h 1822"/>
                <a:gd name="T4" fmla="*/ 5837225 w 2602"/>
                <a:gd name="T5" fmla="*/ 4235604 h 1822"/>
                <a:gd name="T6" fmla="*/ 6046478 w 2602"/>
                <a:gd name="T7" fmla="*/ 4223984 h 1822"/>
                <a:gd name="T8" fmla="*/ 2426942 w 2602"/>
                <a:gd name="T9" fmla="*/ 74396 h 1822"/>
                <a:gd name="T10" fmla="*/ 1755116 w 2602"/>
                <a:gd name="T11" fmla="*/ 2314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7" name="Google Shape;781;p20">
              <a:extLst>
                <a:ext uri="{FF2B5EF4-FFF2-40B4-BE49-F238E27FC236}">
                  <a16:creationId xmlns:a16="http://schemas.microsoft.com/office/drawing/2014/main" xmlns="" id="{6DBD9D43-C755-4B17-9776-66DF8C56A8EB}"/>
                </a:ext>
              </a:extLst>
            </p:cNvPr>
            <p:cNvSpPr>
              <a:spLocks/>
            </p:cNvSpPr>
            <p:nvPr/>
          </p:nvSpPr>
          <p:spPr bwMode="auto">
            <a:xfrm>
              <a:off x="1742853" y="4814857"/>
              <a:ext cx="125841" cy="87462"/>
            </a:xfrm>
            <a:custGeom>
              <a:avLst/>
              <a:gdLst>
                <a:gd name="T0" fmla="*/ 4291371 w 2610"/>
                <a:gd name="T1" fmla="*/ 0 h 1814"/>
                <a:gd name="T2" fmla="*/ 3638107 w 2610"/>
                <a:gd name="T3" fmla="*/ 69719 h 1814"/>
                <a:gd name="T4" fmla="*/ 0 w 2610"/>
                <a:gd name="T5" fmla="*/ 4200683 h 1814"/>
                <a:gd name="T6" fmla="*/ 230130 w 2610"/>
                <a:gd name="T7" fmla="*/ 4214666 h 1814"/>
                <a:gd name="T8" fmla="*/ 3568388 w 2610"/>
                <a:gd name="T9" fmla="*/ 3077901 h 1814"/>
                <a:gd name="T10" fmla="*/ 4291371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8" name="Google Shape;782;p20">
              <a:extLst>
                <a:ext uri="{FF2B5EF4-FFF2-40B4-BE49-F238E27FC236}">
                  <a16:creationId xmlns:a16="http://schemas.microsoft.com/office/drawing/2014/main" xmlns="" id="{FC9B5ACE-4DB6-4EAC-9BFB-B2F2B2437440}"/>
                </a:ext>
              </a:extLst>
            </p:cNvPr>
            <p:cNvSpPr>
              <a:spLocks/>
            </p:cNvSpPr>
            <p:nvPr/>
          </p:nvSpPr>
          <p:spPr bwMode="auto">
            <a:xfrm>
              <a:off x="1983641" y="4683036"/>
              <a:ext cx="125841" cy="87462"/>
            </a:xfrm>
            <a:custGeom>
              <a:avLst/>
              <a:gdLst>
                <a:gd name="T0" fmla="*/ 4298314 w 2610"/>
                <a:gd name="T1" fmla="*/ 2314 h 1814"/>
                <a:gd name="T2" fmla="*/ 3640469 w 2610"/>
                <a:gd name="T3" fmla="*/ 69719 h 1814"/>
                <a:gd name="T4" fmla="*/ 0 w 2610"/>
                <a:gd name="T5" fmla="*/ 4200683 h 1814"/>
                <a:gd name="T6" fmla="*/ 227816 w 2610"/>
                <a:gd name="T7" fmla="*/ 4214666 h 1814"/>
                <a:gd name="T8" fmla="*/ 3568388 w 2610"/>
                <a:gd name="T9" fmla="*/ 3070909 h 1814"/>
                <a:gd name="T10" fmla="*/ 4298314 w 2610"/>
                <a:gd name="T11" fmla="*/ 2314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9" name="Google Shape;783;p20">
              <a:extLst>
                <a:ext uri="{FF2B5EF4-FFF2-40B4-BE49-F238E27FC236}">
                  <a16:creationId xmlns:a16="http://schemas.microsoft.com/office/drawing/2014/main" xmlns="" id="{517A1F94-E2B0-46DE-A53F-0FAC4D30E446}"/>
                </a:ext>
              </a:extLst>
            </p:cNvPr>
            <p:cNvSpPr>
              <a:spLocks/>
            </p:cNvSpPr>
            <p:nvPr/>
          </p:nvSpPr>
          <p:spPr bwMode="auto">
            <a:xfrm>
              <a:off x="1517975" y="4132611"/>
              <a:ext cx="698732" cy="933635"/>
            </a:xfrm>
            <a:custGeom>
              <a:avLst/>
              <a:gdLst>
                <a:gd name="T0" fmla="*/ 23042293 w 14492"/>
                <a:gd name="T1" fmla="*/ 0 h 19364"/>
                <a:gd name="T2" fmla="*/ 17872197 w 14492"/>
                <a:gd name="T3" fmla="*/ 2664071 h 19364"/>
                <a:gd name="T4" fmla="*/ 19529685 w 14492"/>
                <a:gd name="T5" fmla="*/ 9838075 h 19364"/>
                <a:gd name="T6" fmla="*/ 22361160 w 14492"/>
                <a:gd name="T7" fmla="*/ 10444813 h 19364"/>
                <a:gd name="T8" fmla="*/ 22523885 w 14492"/>
                <a:gd name="T9" fmla="*/ 10442498 h 19364"/>
                <a:gd name="T10" fmla="*/ 22523885 w 14492"/>
                <a:gd name="T11" fmla="*/ 10442498 h 19364"/>
                <a:gd name="T12" fmla="*/ 22133344 w 14492"/>
                <a:gd name="T13" fmla="*/ 18155787 h 19364"/>
                <a:gd name="T14" fmla="*/ 21440590 w 14492"/>
                <a:gd name="T15" fmla="*/ 26443268 h 19364"/>
                <a:gd name="T16" fmla="*/ 20301511 w 14492"/>
                <a:gd name="T17" fmla="*/ 42383673 h 19364"/>
                <a:gd name="T18" fmla="*/ 18548702 w 14492"/>
                <a:gd name="T19" fmla="*/ 42372053 h 19364"/>
                <a:gd name="T20" fmla="*/ 17832661 w 14492"/>
                <a:gd name="T21" fmla="*/ 42374368 h 19364"/>
                <a:gd name="T22" fmla="*/ 11056233 w 14492"/>
                <a:gd name="T23" fmla="*/ 42509177 h 19364"/>
                <a:gd name="T24" fmla="*/ 9075561 w 14492"/>
                <a:gd name="T25" fmla="*/ 26657150 h 19364"/>
                <a:gd name="T26" fmla="*/ 13899328 w 14492"/>
                <a:gd name="T27" fmla="*/ 21054665 h 19364"/>
                <a:gd name="T28" fmla="*/ 8145686 w 14492"/>
                <a:gd name="T29" fmla="*/ 14603693 h 19364"/>
                <a:gd name="T30" fmla="*/ 7982960 w 14492"/>
                <a:gd name="T31" fmla="*/ 14606007 h 19364"/>
                <a:gd name="T32" fmla="*/ 8108512 w 14492"/>
                <a:gd name="T33" fmla="*/ 15177885 h 19364"/>
                <a:gd name="T34" fmla="*/ 12932231 w 14492"/>
                <a:gd name="T35" fmla="*/ 20961706 h 19364"/>
                <a:gd name="T36" fmla="*/ 7731904 w 14492"/>
                <a:gd name="T37" fmla="*/ 25838893 h 19364"/>
                <a:gd name="T38" fmla="*/ 7678434 w 14492"/>
                <a:gd name="T39" fmla="*/ 25838893 h 19364"/>
                <a:gd name="T40" fmla="*/ 1524993 w 14492"/>
                <a:gd name="T41" fmla="*/ 21226696 h 19364"/>
                <a:gd name="T42" fmla="*/ 6239457 w 14492"/>
                <a:gd name="T43" fmla="*/ 15124414 h 19364"/>
                <a:gd name="T44" fmla="*/ 6041872 w 14492"/>
                <a:gd name="T45" fmla="*/ 14517677 h 19364"/>
                <a:gd name="T46" fmla="*/ 5693181 w 14492"/>
                <a:gd name="T47" fmla="*/ 14508372 h 19364"/>
                <a:gd name="T48" fmla="*/ 392856 w 14492"/>
                <a:gd name="T49" fmla="*/ 20073635 h 19364"/>
                <a:gd name="T50" fmla="*/ 7008920 w 14492"/>
                <a:gd name="T51" fmla="*/ 26780387 h 19364"/>
                <a:gd name="T52" fmla="*/ 7392519 w 14492"/>
                <a:gd name="T53" fmla="*/ 26787330 h 19364"/>
                <a:gd name="T54" fmla="*/ 8517665 w 14492"/>
                <a:gd name="T55" fmla="*/ 26726917 h 19364"/>
                <a:gd name="T56" fmla="*/ 8517665 w 14492"/>
                <a:gd name="T57" fmla="*/ 26726917 h 19364"/>
                <a:gd name="T58" fmla="*/ 9468465 w 14492"/>
                <a:gd name="T59" fmla="*/ 35707151 h 19364"/>
                <a:gd name="T60" fmla="*/ 10300704 w 14492"/>
                <a:gd name="T61" fmla="*/ 42571953 h 19364"/>
                <a:gd name="T62" fmla="*/ 8666456 w 14492"/>
                <a:gd name="T63" fmla="*/ 42711439 h 19364"/>
                <a:gd name="T64" fmla="*/ 1383192 w 14492"/>
                <a:gd name="T65" fmla="*/ 44057408 h 19364"/>
                <a:gd name="T66" fmla="*/ 1476199 w 14492"/>
                <a:gd name="T67" fmla="*/ 44450312 h 19364"/>
                <a:gd name="T68" fmla="*/ 1494762 w 14492"/>
                <a:gd name="T69" fmla="*/ 44447998 h 19364"/>
                <a:gd name="T70" fmla="*/ 17516515 w 14492"/>
                <a:gd name="T71" fmla="*/ 43101980 h 19364"/>
                <a:gd name="T72" fmla="*/ 33445261 w 14492"/>
                <a:gd name="T73" fmla="*/ 45008208 h 19364"/>
                <a:gd name="T74" fmla="*/ 33494103 w 14492"/>
                <a:gd name="T75" fmla="*/ 45012885 h 19364"/>
                <a:gd name="T76" fmla="*/ 33466187 w 14492"/>
                <a:gd name="T77" fmla="*/ 44589798 h 19364"/>
                <a:gd name="T78" fmla="*/ 21156990 w 14492"/>
                <a:gd name="T79" fmla="*/ 42406913 h 19364"/>
                <a:gd name="T80" fmla="*/ 22303061 w 14492"/>
                <a:gd name="T81" fmla="*/ 26247998 h 19364"/>
                <a:gd name="T82" fmla="*/ 22988823 w 14492"/>
                <a:gd name="T83" fmla="*/ 10409953 h 19364"/>
                <a:gd name="T84" fmla="*/ 27380150 w 14492"/>
                <a:gd name="T85" fmla="*/ 7896940 h 19364"/>
                <a:gd name="T86" fmla="*/ 25155461 w 14492"/>
                <a:gd name="T87" fmla="*/ 1320416 h 19364"/>
                <a:gd name="T88" fmla="*/ 25083379 w 14492"/>
                <a:gd name="T89" fmla="*/ 1311110 h 19364"/>
                <a:gd name="T90" fmla="*/ 25101990 w 14492"/>
                <a:gd name="T91" fmla="*/ 1855120 h 19364"/>
                <a:gd name="T92" fmla="*/ 26106261 w 14492"/>
                <a:gd name="T93" fmla="*/ 7850461 h 19364"/>
                <a:gd name="T94" fmla="*/ 22249590 w 14492"/>
                <a:gd name="T95" fmla="*/ 9519567 h 19364"/>
                <a:gd name="T96" fmla="*/ 19736575 w 14492"/>
                <a:gd name="T97" fmla="*/ 8854730 h 19364"/>
                <a:gd name="T98" fmla="*/ 18822997 w 14492"/>
                <a:gd name="T99" fmla="*/ 3126694 h 19364"/>
                <a:gd name="T100" fmla="*/ 23704864 w 14492"/>
                <a:gd name="T101" fmla="*/ 774140 h 19364"/>
                <a:gd name="T102" fmla="*/ 25178701 w 14492"/>
                <a:gd name="T103" fmla="*/ 936865 h 19364"/>
                <a:gd name="T104" fmla="*/ 25222866 w 14492"/>
                <a:gd name="T105" fmla="*/ 941494 h 19364"/>
                <a:gd name="T106" fmla="*/ 25204255 w 14492"/>
                <a:gd name="T107" fmla="*/ 471928 h 19364"/>
                <a:gd name="T108" fmla="*/ 23042293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20" name="Google Shape;784;p20">
            <a:extLst>
              <a:ext uri="{FF2B5EF4-FFF2-40B4-BE49-F238E27FC236}">
                <a16:creationId xmlns:a16="http://schemas.microsoft.com/office/drawing/2014/main" xmlns="" id="{C6F9E925-06C2-45F7-8308-66F748A6E8DD}"/>
              </a:ext>
            </a:extLst>
          </p:cNvPr>
          <p:cNvSpPr>
            <a:spLocks/>
          </p:cNvSpPr>
          <p:nvPr/>
        </p:nvSpPr>
        <p:spPr bwMode="auto">
          <a:xfrm>
            <a:off x="8380823" y="2953950"/>
            <a:ext cx="215503" cy="250031"/>
          </a:xfrm>
          <a:custGeom>
            <a:avLst/>
            <a:gdLst>
              <a:gd name="T0" fmla="*/ 5973590 w 6128"/>
              <a:gd name="T1" fmla="*/ 2209 h 7092"/>
              <a:gd name="T2" fmla="*/ 5707541 w 6128"/>
              <a:gd name="T3" fmla="*/ 44187 h 7092"/>
              <a:gd name="T4" fmla="*/ 4146552 w 6128"/>
              <a:gd name="T5" fmla="*/ 5331932 h 7092"/>
              <a:gd name="T6" fmla="*/ 118723 w 6128"/>
              <a:gd name="T7" fmla="*/ 9019881 h 7092"/>
              <a:gd name="T8" fmla="*/ 5289805 w 6128"/>
              <a:gd name="T9" fmla="*/ 11079313 h 7092"/>
              <a:gd name="T10" fmla="*/ 7396068 w 6128"/>
              <a:gd name="T11" fmla="*/ 15671022 h 7092"/>
              <a:gd name="T12" fmla="*/ 7453225 w 6128"/>
              <a:gd name="T13" fmla="*/ 15666604 h 7092"/>
              <a:gd name="T14" fmla="*/ 9733166 w 6128"/>
              <a:gd name="T15" fmla="*/ 9625333 h 7092"/>
              <a:gd name="T16" fmla="*/ 13345463 w 6128"/>
              <a:gd name="T17" fmla="*/ 7437760 h 7092"/>
              <a:gd name="T18" fmla="*/ 8508561 w 6128"/>
              <a:gd name="T19" fmla="*/ 4792806 h 7092"/>
              <a:gd name="T20" fmla="*/ 5973590 w 6128"/>
              <a:gd name="T21" fmla="*/ 2209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1" name="Google Shape;785;p20">
            <a:extLst>
              <a:ext uri="{FF2B5EF4-FFF2-40B4-BE49-F238E27FC236}">
                <a16:creationId xmlns:a16="http://schemas.microsoft.com/office/drawing/2014/main" xmlns="" id="{AFC28EEB-0BBC-4C6D-83CF-2F644C35FBFD}"/>
              </a:ext>
            </a:extLst>
          </p:cNvPr>
          <p:cNvSpPr>
            <a:spLocks/>
          </p:cNvSpPr>
          <p:nvPr/>
        </p:nvSpPr>
        <p:spPr bwMode="auto">
          <a:xfrm>
            <a:off x="8601096" y="3205162"/>
            <a:ext cx="135731" cy="158354"/>
          </a:xfrm>
          <a:custGeom>
            <a:avLst/>
            <a:gdLst>
              <a:gd name="T0" fmla="*/ 3740787 w 3884"/>
              <a:gd name="T1" fmla="*/ 2208 h 4495"/>
              <a:gd name="T2" fmla="*/ 3575794 w 3884"/>
              <a:gd name="T3" fmla="*/ 28700 h 4495"/>
              <a:gd name="T4" fmla="*/ 2598790 w 3884"/>
              <a:gd name="T5" fmla="*/ 3375718 h 4495"/>
              <a:gd name="T6" fmla="*/ 75996 w 3884"/>
              <a:gd name="T7" fmla="*/ 5710026 h 4495"/>
              <a:gd name="T8" fmla="*/ 3310901 w 3884"/>
              <a:gd name="T9" fmla="*/ 7007339 h 4495"/>
              <a:gd name="T10" fmla="*/ 4635271 w 3884"/>
              <a:gd name="T11" fmla="*/ 9917521 h 4495"/>
              <a:gd name="T12" fmla="*/ 4667841 w 3884"/>
              <a:gd name="T13" fmla="*/ 9915313 h 4495"/>
              <a:gd name="T14" fmla="*/ 6098587 w 3884"/>
              <a:gd name="T15" fmla="*/ 6089511 h 4495"/>
              <a:gd name="T16" fmla="*/ 8358725 w 3884"/>
              <a:gd name="T17" fmla="*/ 4710562 h 4495"/>
              <a:gd name="T18" fmla="*/ 5327859 w 3884"/>
              <a:gd name="T19" fmla="*/ 3031510 h 4495"/>
              <a:gd name="T20" fmla="*/ 3740787 w 3884"/>
              <a:gd name="T21" fmla="*/ 2208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22" name="Google Shape;786;p20">
            <a:extLst>
              <a:ext uri="{FF2B5EF4-FFF2-40B4-BE49-F238E27FC236}">
                <a16:creationId xmlns:a16="http://schemas.microsoft.com/office/drawing/2014/main" xmlns="" id="{673C89E7-D6AF-4EA6-84AE-FF2CB759F8F5}"/>
              </a:ext>
            </a:extLst>
          </p:cNvPr>
          <p:cNvGrpSpPr>
            <a:grpSpLocks/>
          </p:cNvGrpSpPr>
          <p:nvPr/>
        </p:nvGrpSpPr>
        <p:grpSpPr bwMode="auto">
          <a:xfrm>
            <a:off x="7629539" y="502446"/>
            <a:ext cx="1098947" cy="1131094"/>
            <a:chOff x="918850" y="1629150"/>
            <a:chExt cx="442250" cy="453124"/>
          </a:xfrm>
        </p:grpSpPr>
        <p:sp>
          <p:nvSpPr>
            <p:cNvPr id="23" name="Google Shape;787;p20">
              <a:extLst>
                <a:ext uri="{FF2B5EF4-FFF2-40B4-BE49-F238E27FC236}">
                  <a16:creationId xmlns:a16="http://schemas.microsoft.com/office/drawing/2014/main" xmlns="" id="{2F6BF56B-0792-49E8-A2EF-A65AAA4371CA}"/>
                </a:ext>
              </a:extLst>
            </p:cNvPr>
            <p:cNvSpPr/>
            <p:nvPr/>
          </p:nvSpPr>
          <p:spPr>
            <a:xfrm>
              <a:off x="1015637" y="1741716"/>
              <a:ext cx="267842" cy="245641"/>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4" name="Google Shape;788;p20">
              <a:extLst>
                <a:ext uri="{FF2B5EF4-FFF2-40B4-BE49-F238E27FC236}">
                  <a16:creationId xmlns:a16="http://schemas.microsoft.com/office/drawing/2014/main" xmlns="" id="{48B2489A-31F5-4156-8603-67DADB1DD0F1}"/>
                </a:ext>
              </a:extLst>
            </p:cNvPr>
            <p:cNvSpPr>
              <a:spLocks/>
            </p:cNvSpPr>
            <p:nvPr/>
          </p:nvSpPr>
          <p:spPr bwMode="auto">
            <a:xfrm>
              <a:off x="1016680" y="1729347"/>
              <a:ext cx="282406" cy="275153"/>
            </a:xfrm>
            <a:custGeom>
              <a:avLst/>
              <a:gdLst>
                <a:gd name="T0" fmla="*/ 4018894 w 8839"/>
                <a:gd name="T1" fmla="*/ 1022 h 8612"/>
                <a:gd name="T2" fmla="*/ 652291 w 8839"/>
                <a:gd name="T3" fmla="*/ 1790475 h 8612"/>
                <a:gd name="T4" fmla="*/ 673730 w 8839"/>
                <a:gd name="T5" fmla="*/ 1890511 h 8612"/>
                <a:gd name="T6" fmla="*/ 716606 w 8839"/>
                <a:gd name="T7" fmla="*/ 1925240 h 8612"/>
                <a:gd name="T8" fmla="*/ 748237 w 8839"/>
                <a:gd name="T9" fmla="*/ 1903802 h 8612"/>
                <a:gd name="T10" fmla="*/ 3653450 w 8839"/>
                <a:gd name="T11" fmla="*/ 400141 h 8612"/>
                <a:gd name="T12" fmla="*/ 7592724 w 8839"/>
                <a:gd name="T13" fmla="*/ 2998088 h 8612"/>
                <a:gd name="T14" fmla="*/ 4163851 w 8839"/>
                <a:gd name="T15" fmla="*/ 8233759 h 8612"/>
                <a:gd name="T16" fmla="*/ 3800452 w 8839"/>
                <a:gd name="T17" fmla="*/ 8247050 h 8612"/>
                <a:gd name="T18" fmla="*/ 1228030 w 8839"/>
                <a:gd name="T19" fmla="*/ 7331396 h 8612"/>
                <a:gd name="T20" fmla="*/ 1197390 w 8839"/>
                <a:gd name="T21" fmla="*/ 3528904 h 8612"/>
                <a:gd name="T22" fmla="*/ 3555459 w 8839"/>
                <a:gd name="T23" fmla="*/ 2329471 h 8612"/>
                <a:gd name="T24" fmla="*/ 5426579 w 8839"/>
                <a:gd name="T25" fmla="*/ 3470723 h 8612"/>
                <a:gd name="T26" fmla="*/ 4456833 w 8839"/>
                <a:gd name="T27" fmla="*/ 5505169 h 8612"/>
                <a:gd name="T28" fmla="*/ 4098513 w 8839"/>
                <a:gd name="T29" fmla="*/ 5546001 h 8612"/>
                <a:gd name="T30" fmla="*/ 3745338 w 8839"/>
                <a:gd name="T31" fmla="*/ 4087294 h 8612"/>
                <a:gd name="T32" fmla="*/ 4001545 w 8839"/>
                <a:gd name="T33" fmla="*/ 4139340 h 8612"/>
                <a:gd name="T34" fmla="*/ 4040332 w 8839"/>
                <a:gd name="T35" fmla="*/ 4147519 h 8612"/>
                <a:gd name="T36" fmla="*/ 4053592 w 8839"/>
                <a:gd name="T37" fmla="*/ 3949462 h 8612"/>
                <a:gd name="T38" fmla="*/ 3521752 w 8839"/>
                <a:gd name="T39" fmla="*/ 3770829 h 8612"/>
                <a:gd name="T40" fmla="*/ 2738817 w 8839"/>
                <a:gd name="T41" fmla="*/ 5112152 h 8612"/>
                <a:gd name="T42" fmla="*/ 4186312 w 8839"/>
                <a:gd name="T43" fmla="*/ 6067648 h 8612"/>
                <a:gd name="T44" fmla="*/ 5484760 w 8839"/>
                <a:gd name="T45" fmla="*/ 5587855 h 8612"/>
                <a:gd name="T46" fmla="*/ 4808985 w 8839"/>
                <a:gd name="T47" fmla="*/ 2190649 h 8612"/>
                <a:gd name="T48" fmla="*/ 3418681 w 8839"/>
                <a:gd name="T49" fmla="*/ 1870095 h 8612"/>
                <a:gd name="T50" fmla="*/ 901373 w 8839"/>
                <a:gd name="T51" fmla="*/ 3073617 h 8612"/>
                <a:gd name="T52" fmla="*/ 34698 w 8839"/>
                <a:gd name="T53" fmla="*/ 5448010 h 8612"/>
                <a:gd name="T54" fmla="*/ 337871 w 8839"/>
                <a:gd name="T55" fmla="*/ 7072090 h 8612"/>
                <a:gd name="T56" fmla="*/ 3483987 w 8839"/>
                <a:gd name="T57" fmla="*/ 8782946 h 8612"/>
                <a:gd name="T58" fmla="*/ 3763709 w 8839"/>
                <a:gd name="T59" fmla="*/ 8790103 h 8612"/>
                <a:gd name="T60" fmla="*/ 8289937 w 8839"/>
                <a:gd name="T61" fmla="*/ 3349250 h 8612"/>
                <a:gd name="T62" fmla="*/ 4468047 w 8839"/>
                <a:gd name="T63" fmla="*/ 24506 h 8612"/>
                <a:gd name="T64" fmla="*/ 4018894 w 8839"/>
                <a:gd name="T65" fmla="*/ 1022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5" name="Google Shape;789;p20">
              <a:extLst>
                <a:ext uri="{FF2B5EF4-FFF2-40B4-BE49-F238E27FC236}">
                  <a16:creationId xmlns:a16="http://schemas.microsoft.com/office/drawing/2014/main" xmlns="" id="{51C2B840-4D8A-4673-B321-EFF75F8054F1}"/>
                </a:ext>
              </a:extLst>
            </p:cNvPr>
            <p:cNvSpPr>
              <a:spLocks/>
            </p:cNvSpPr>
            <p:nvPr/>
          </p:nvSpPr>
          <p:spPr bwMode="auto">
            <a:xfrm>
              <a:off x="1150678" y="1629150"/>
              <a:ext cx="11694" cy="53037"/>
            </a:xfrm>
            <a:custGeom>
              <a:avLst/>
              <a:gdLst>
                <a:gd name="T0" fmla="*/ 125567 w 366"/>
                <a:gd name="T1" fmla="*/ 0 h 1660"/>
                <a:gd name="T2" fmla="*/ 30641 w 366"/>
                <a:gd name="T3" fmla="*/ 104125 h 1660"/>
                <a:gd name="T4" fmla="*/ 107195 w 366"/>
                <a:gd name="T5" fmla="*/ 1594497 h 1660"/>
                <a:gd name="T6" fmla="*/ 214390 w 366"/>
                <a:gd name="T7" fmla="*/ 1694532 h 1660"/>
                <a:gd name="T8" fmla="*/ 262348 w 366"/>
                <a:gd name="T9" fmla="*/ 1642486 h 1660"/>
                <a:gd name="T10" fmla="*/ 337912 w 366"/>
                <a:gd name="T11" fmla="*/ 186812 h 1660"/>
                <a:gd name="T12" fmla="*/ 125567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6" name="Google Shape;790;p20">
              <a:extLst>
                <a:ext uri="{FF2B5EF4-FFF2-40B4-BE49-F238E27FC236}">
                  <a16:creationId xmlns:a16="http://schemas.microsoft.com/office/drawing/2014/main" xmlns="" id="{17EAFB15-CD2B-408B-9F53-51FD4174B741}"/>
                </a:ext>
              </a:extLst>
            </p:cNvPr>
            <p:cNvSpPr>
              <a:spLocks/>
            </p:cNvSpPr>
            <p:nvPr/>
          </p:nvSpPr>
          <p:spPr bwMode="auto">
            <a:xfrm>
              <a:off x="1248317" y="1682188"/>
              <a:ext cx="31151" cy="46296"/>
            </a:xfrm>
            <a:custGeom>
              <a:avLst/>
              <a:gdLst>
                <a:gd name="T0" fmla="*/ 770692 w 975"/>
                <a:gd name="T1" fmla="*/ 0 h 1449"/>
                <a:gd name="T2" fmla="*/ 695163 w 975"/>
                <a:gd name="T3" fmla="*/ 40832 h 1449"/>
                <a:gd name="T4" fmla="*/ 6134 w 975"/>
                <a:gd name="T5" fmla="*/ 1368911 h 1449"/>
                <a:gd name="T6" fmla="*/ 67382 w 975"/>
                <a:gd name="T7" fmla="*/ 1478149 h 1449"/>
                <a:gd name="T8" fmla="*/ 103102 w 975"/>
                <a:gd name="T9" fmla="*/ 1461823 h 1449"/>
                <a:gd name="T10" fmla="*/ 502218 w 975"/>
                <a:gd name="T11" fmla="*/ 896270 h 1449"/>
                <a:gd name="T12" fmla="*/ 926862 w 975"/>
                <a:gd name="T13" fmla="*/ 258254 h 1449"/>
                <a:gd name="T14" fmla="*/ 770692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7" name="Google Shape;791;p20">
              <a:extLst>
                <a:ext uri="{FF2B5EF4-FFF2-40B4-BE49-F238E27FC236}">
                  <a16:creationId xmlns:a16="http://schemas.microsoft.com/office/drawing/2014/main" xmlns="" id="{AD6BE595-3BAB-4222-BACD-A6AE5204918F}"/>
                </a:ext>
              </a:extLst>
            </p:cNvPr>
            <p:cNvSpPr>
              <a:spLocks/>
            </p:cNvSpPr>
            <p:nvPr/>
          </p:nvSpPr>
          <p:spPr bwMode="auto">
            <a:xfrm>
              <a:off x="1308638" y="1782322"/>
              <a:ext cx="52462" cy="28084"/>
            </a:xfrm>
            <a:custGeom>
              <a:avLst/>
              <a:gdLst>
                <a:gd name="T0" fmla="*/ 1450565 w 1642"/>
                <a:gd name="T1" fmla="*/ 0 h 879"/>
                <a:gd name="T2" fmla="*/ 1393406 w 1642"/>
                <a:gd name="T3" fmla="*/ 18371 h 879"/>
                <a:gd name="T4" fmla="*/ 572673 w 1642"/>
                <a:gd name="T5" fmla="*/ 418512 h 879"/>
                <a:gd name="T6" fmla="*/ 0 w 1642"/>
                <a:gd name="T7" fmla="*/ 846258 h 879"/>
                <a:gd name="T8" fmla="*/ 30640 w 1642"/>
                <a:gd name="T9" fmla="*/ 894215 h 879"/>
                <a:gd name="T10" fmla="*/ 65338 w 1642"/>
                <a:gd name="T11" fmla="*/ 897282 h 879"/>
                <a:gd name="T12" fmla="*/ 320523 w 1642"/>
                <a:gd name="T13" fmla="*/ 815618 h 879"/>
                <a:gd name="T14" fmla="*/ 772744 w 1642"/>
                <a:gd name="T15" fmla="*/ 663504 h 879"/>
                <a:gd name="T16" fmla="*/ 1597567 w 1642"/>
                <a:gd name="T17" fmla="*/ 257229 h 879"/>
                <a:gd name="T18" fmla="*/ 1450565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8" name="Google Shape;792;p20">
              <a:extLst>
                <a:ext uri="{FF2B5EF4-FFF2-40B4-BE49-F238E27FC236}">
                  <a16:creationId xmlns:a16="http://schemas.microsoft.com/office/drawing/2014/main" xmlns="" id="{59BC1031-A5F7-4998-B192-2849C6F89856}"/>
                </a:ext>
              </a:extLst>
            </p:cNvPr>
            <p:cNvSpPr>
              <a:spLocks/>
            </p:cNvSpPr>
            <p:nvPr/>
          </p:nvSpPr>
          <p:spPr bwMode="auto">
            <a:xfrm>
              <a:off x="1297711" y="1901817"/>
              <a:ext cx="51056" cy="23004"/>
            </a:xfrm>
            <a:custGeom>
              <a:avLst/>
              <a:gdLst>
                <a:gd name="T0" fmla="*/ 85754 w 1598"/>
                <a:gd name="T1" fmla="*/ 1022 h 720"/>
                <a:gd name="T2" fmla="*/ 21438 w 1598"/>
                <a:gd name="T3" fmla="*/ 139845 h 720"/>
                <a:gd name="T4" fmla="*/ 14282 w 1598"/>
                <a:gd name="T5" fmla="*/ 148024 h 720"/>
                <a:gd name="T6" fmla="*/ 31630 w 1598"/>
                <a:gd name="T7" fmla="*/ 168440 h 720"/>
                <a:gd name="T8" fmla="*/ 97990 w 1598"/>
                <a:gd name="T9" fmla="*/ 243970 h 720"/>
                <a:gd name="T10" fmla="*/ 104125 w 1598"/>
                <a:gd name="T11" fmla="*/ 248060 h 720"/>
                <a:gd name="T12" fmla="*/ 494074 w 1598"/>
                <a:gd name="T13" fmla="*/ 413433 h 720"/>
                <a:gd name="T14" fmla="*/ 1397458 w 1598"/>
                <a:gd name="T15" fmla="*/ 716607 h 720"/>
                <a:gd name="T16" fmla="*/ 1476087 w 1598"/>
                <a:gd name="T17" fmla="*/ 734978 h 720"/>
                <a:gd name="T18" fmla="*/ 1466886 w 1598"/>
                <a:gd name="T19" fmla="*/ 433849 h 720"/>
                <a:gd name="T20" fmla="*/ 121474 w 1598"/>
                <a:gd name="T21" fmla="*/ 6134 h 720"/>
                <a:gd name="T22" fmla="*/ 85754 w 1598"/>
                <a:gd name="T23" fmla="*/ 1022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9" name="Google Shape;793;p20">
              <a:extLst>
                <a:ext uri="{FF2B5EF4-FFF2-40B4-BE49-F238E27FC236}">
                  <a16:creationId xmlns:a16="http://schemas.microsoft.com/office/drawing/2014/main" xmlns="" id="{9BEE2515-7C30-4007-93FE-5D966E4A0BD3}"/>
                </a:ext>
              </a:extLst>
            </p:cNvPr>
            <p:cNvSpPr>
              <a:spLocks/>
            </p:cNvSpPr>
            <p:nvPr/>
          </p:nvSpPr>
          <p:spPr bwMode="auto">
            <a:xfrm>
              <a:off x="1208444" y="2023454"/>
              <a:ext cx="40321" cy="45401"/>
            </a:xfrm>
            <a:custGeom>
              <a:avLst/>
              <a:gdLst>
                <a:gd name="T0" fmla="*/ 145980 w 1262"/>
                <a:gd name="T1" fmla="*/ 0 h 1421"/>
                <a:gd name="T2" fmla="*/ 27573 w 1262"/>
                <a:gd name="T3" fmla="*/ 138823 h 1421"/>
                <a:gd name="T4" fmla="*/ 445065 w 1262"/>
                <a:gd name="T5" fmla="*/ 952399 h 1421"/>
                <a:gd name="T6" fmla="*/ 1017738 w 1262"/>
                <a:gd name="T7" fmla="*/ 1445452 h 1421"/>
                <a:gd name="T8" fmla="*/ 1060615 w 1262"/>
                <a:gd name="T9" fmla="*/ 1449541 h 1421"/>
                <a:gd name="T10" fmla="*/ 1149436 w 1262"/>
                <a:gd name="T11" fmla="*/ 1169851 h 1421"/>
                <a:gd name="T12" fmla="*/ 689035 w 1262"/>
                <a:gd name="T13" fmla="*/ 669641 h 1421"/>
                <a:gd name="T14" fmla="*/ 259275 w 1262"/>
                <a:gd name="T15" fmla="*/ 41855 h 1421"/>
                <a:gd name="T16" fmla="*/ 145980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0" name="Google Shape;794;p20">
              <a:extLst>
                <a:ext uri="{FF2B5EF4-FFF2-40B4-BE49-F238E27FC236}">
                  <a16:creationId xmlns:a16="http://schemas.microsoft.com/office/drawing/2014/main" xmlns="" id="{74693600-189A-4D17-BEA1-97A9037FFE5A}"/>
                </a:ext>
              </a:extLst>
            </p:cNvPr>
            <p:cNvSpPr>
              <a:spLocks/>
            </p:cNvSpPr>
            <p:nvPr/>
          </p:nvSpPr>
          <p:spPr bwMode="auto">
            <a:xfrm>
              <a:off x="1102721" y="2034636"/>
              <a:ext cx="14282" cy="47637"/>
            </a:xfrm>
            <a:custGeom>
              <a:avLst/>
              <a:gdLst>
                <a:gd name="T0" fmla="*/ 173557 w 447"/>
                <a:gd name="T1" fmla="*/ 1022 h 1491"/>
                <a:gd name="T2" fmla="*/ 104128 w 447"/>
                <a:gd name="T3" fmla="*/ 64315 h 1491"/>
                <a:gd name="T4" fmla="*/ 49013 w 447"/>
                <a:gd name="T5" fmla="*/ 898298 h 1491"/>
                <a:gd name="T6" fmla="*/ 180682 w 447"/>
                <a:gd name="T7" fmla="*/ 1492370 h 1491"/>
                <a:gd name="T8" fmla="*/ 233784 w 447"/>
                <a:gd name="T9" fmla="*/ 1520965 h 1491"/>
                <a:gd name="T10" fmla="*/ 266438 w 447"/>
                <a:gd name="T11" fmla="*/ 1509751 h 1491"/>
                <a:gd name="T12" fmla="*/ 386892 w 447"/>
                <a:gd name="T13" fmla="*/ 957501 h 1491"/>
                <a:gd name="T14" fmla="*/ 331777 w 447"/>
                <a:gd name="T15" fmla="*/ 129652 h 1491"/>
                <a:gd name="T16" fmla="*/ 173557 w 447"/>
                <a:gd name="T17" fmla="*/ 1022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1" name="Google Shape;795;p20">
              <a:extLst>
                <a:ext uri="{FF2B5EF4-FFF2-40B4-BE49-F238E27FC236}">
                  <a16:creationId xmlns:a16="http://schemas.microsoft.com/office/drawing/2014/main" xmlns="" id="{F4698A1C-E747-45BC-999F-F3B6FC96495D}"/>
                </a:ext>
              </a:extLst>
            </p:cNvPr>
            <p:cNvSpPr>
              <a:spLocks/>
            </p:cNvSpPr>
            <p:nvPr/>
          </p:nvSpPr>
          <p:spPr bwMode="auto">
            <a:xfrm>
              <a:off x="950896" y="2001408"/>
              <a:ext cx="62271" cy="34059"/>
            </a:xfrm>
            <a:custGeom>
              <a:avLst/>
              <a:gdLst>
                <a:gd name="T0" fmla="*/ 1697612 w 1949"/>
                <a:gd name="T1" fmla="*/ 1022 h 1066"/>
                <a:gd name="T2" fmla="*/ 933043 w 1949"/>
                <a:gd name="T3" fmla="*/ 308288 h 1066"/>
                <a:gd name="T4" fmla="*/ 142913 w 1949"/>
                <a:gd name="T5" fmla="*/ 815627 h 1066"/>
                <a:gd name="T6" fmla="*/ 324614 w 1949"/>
                <a:gd name="T7" fmla="*/ 1088195 h 1066"/>
                <a:gd name="T8" fmla="*/ 405257 w 1949"/>
                <a:gd name="T9" fmla="*/ 1066756 h 1066"/>
                <a:gd name="T10" fmla="*/ 1829310 w 1949"/>
                <a:gd name="T11" fmla="*/ 263366 h 1066"/>
                <a:gd name="T12" fmla="*/ 1705791 w 1949"/>
                <a:gd name="T13" fmla="*/ 1022 h 1066"/>
                <a:gd name="T14" fmla="*/ 1697612 w 1949"/>
                <a:gd name="T15" fmla="*/ 1022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2" name="Google Shape;796;p20">
              <a:extLst>
                <a:ext uri="{FF2B5EF4-FFF2-40B4-BE49-F238E27FC236}">
                  <a16:creationId xmlns:a16="http://schemas.microsoft.com/office/drawing/2014/main" xmlns="" id="{17FB2B7C-305B-45D3-9213-D835B45E6670}"/>
                </a:ext>
              </a:extLst>
            </p:cNvPr>
            <p:cNvSpPr>
              <a:spLocks/>
            </p:cNvSpPr>
            <p:nvPr/>
          </p:nvSpPr>
          <p:spPr bwMode="auto">
            <a:xfrm>
              <a:off x="923483" y="1883030"/>
              <a:ext cx="68724" cy="14026"/>
            </a:xfrm>
            <a:custGeom>
              <a:avLst/>
              <a:gdLst>
                <a:gd name="T0" fmla="*/ 1791489 w 2151"/>
                <a:gd name="T1" fmla="*/ 1022 h 439"/>
                <a:gd name="T2" fmla="*/ 204159 w 2151"/>
                <a:gd name="T3" fmla="*/ 126585 h 439"/>
                <a:gd name="T4" fmla="*/ 252148 w 2151"/>
                <a:gd name="T5" fmla="*/ 423624 h 439"/>
                <a:gd name="T6" fmla="*/ 648197 w 2151"/>
                <a:gd name="T7" fmla="*/ 448129 h 439"/>
                <a:gd name="T8" fmla="*/ 1949704 w 2151"/>
                <a:gd name="T9" fmla="*/ 354228 h 439"/>
                <a:gd name="T10" fmla="*/ 1901715 w 2151"/>
                <a:gd name="T11" fmla="*/ 3067 h 439"/>
                <a:gd name="T12" fmla="*/ 1791489 w 2151"/>
                <a:gd name="T13" fmla="*/ 1022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3" name="Google Shape;797;p20">
              <a:extLst>
                <a:ext uri="{FF2B5EF4-FFF2-40B4-BE49-F238E27FC236}">
                  <a16:creationId xmlns:a16="http://schemas.microsoft.com/office/drawing/2014/main" xmlns="" id="{936AA3DE-D0EB-4419-8AC3-FE638E11ECDA}"/>
                </a:ext>
              </a:extLst>
            </p:cNvPr>
            <p:cNvSpPr>
              <a:spLocks/>
            </p:cNvSpPr>
            <p:nvPr/>
          </p:nvSpPr>
          <p:spPr bwMode="auto">
            <a:xfrm>
              <a:off x="918850" y="1768104"/>
              <a:ext cx="74507" cy="19170"/>
            </a:xfrm>
            <a:custGeom>
              <a:avLst/>
              <a:gdLst>
                <a:gd name="T0" fmla="*/ 484871 w 2332"/>
                <a:gd name="T1" fmla="*/ 1022 h 600"/>
                <a:gd name="T2" fmla="*/ 138822 w 2332"/>
                <a:gd name="T3" fmla="*/ 28595 h 600"/>
                <a:gd name="T4" fmla="*/ 228665 w 2332"/>
                <a:gd name="T5" fmla="*/ 276623 h 600"/>
                <a:gd name="T6" fmla="*/ 2126293 w 2332"/>
                <a:gd name="T7" fmla="*/ 608392 h 600"/>
                <a:gd name="T8" fmla="*/ 2171214 w 2332"/>
                <a:gd name="T9" fmla="*/ 612482 h 600"/>
                <a:gd name="T10" fmla="*/ 2167125 w 2332"/>
                <a:gd name="T11" fmla="*/ 292982 h 600"/>
                <a:gd name="T12" fmla="*/ 484871 w 2332"/>
                <a:gd name="T13" fmla="*/ 1022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4" name="Google Shape;798;p20">
              <a:extLst>
                <a:ext uri="{FF2B5EF4-FFF2-40B4-BE49-F238E27FC236}">
                  <a16:creationId xmlns:a16="http://schemas.microsoft.com/office/drawing/2014/main" xmlns="" id="{1C0D6AB6-49A5-4FF6-BC48-2C3082D7449B}"/>
                </a:ext>
              </a:extLst>
            </p:cNvPr>
            <p:cNvSpPr>
              <a:spLocks/>
            </p:cNvSpPr>
            <p:nvPr/>
          </p:nvSpPr>
          <p:spPr bwMode="auto">
            <a:xfrm>
              <a:off x="1011505" y="1660877"/>
              <a:ext cx="34921" cy="38691"/>
            </a:xfrm>
            <a:custGeom>
              <a:avLst/>
              <a:gdLst>
                <a:gd name="T0" fmla="*/ 139844 w 1093"/>
                <a:gd name="T1" fmla="*/ 1022 h 1211"/>
                <a:gd name="T2" fmla="*/ 120450 w 1093"/>
                <a:gd name="T3" fmla="*/ 4090 h 1211"/>
                <a:gd name="T4" fmla="*/ 59203 w 1093"/>
                <a:gd name="T5" fmla="*/ 25528 h 1211"/>
                <a:gd name="T6" fmla="*/ 11214 w 1093"/>
                <a:gd name="T7" fmla="*/ 138821 h 1211"/>
                <a:gd name="T8" fmla="*/ 685960 w 1093"/>
                <a:gd name="T9" fmla="*/ 1128972 h 1211"/>
                <a:gd name="T10" fmla="*/ 900342 w 1093"/>
                <a:gd name="T11" fmla="*/ 1235141 h 1211"/>
                <a:gd name="T12" fmla="*/ 1038141 w 1093"/>
                <a:gd name="T13" fmla="*/ 1046286 h 1211"/>
                <a:gd name="T14" fmla="*/ 549183 w 1093"/>
                <a:gd name="T15" fmla="*/ 466497 h 1211"/>
                <a:gd name="T16" fmla="*/ 321542 w 1093"/>
                <a:gd name="T17" fmla="*/ 197001 h 1211"/>
                <a:gd name="T18" fmla="*/ 139844 w 1093"/>
                <a:gd name="T19" fmla="*/ 1022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35" name="Google Shape;799;p20">
            <a:extLst>
              <a:ext uri="{FF2B5EF4-FFF2-40B4-BE49-F238E27FC236}">
                <a16:creationId xmlns:a16="http://schemas.microsoft.com/office/drawing/2014/main" xmlns="" id="{BD0CD3BD-1E6D-4A97-84AE-8F8F1B0FE6A7}"/>
              </a:ext>
            </a:extLst>
          </p:cNvPr>
          <p:cNvSpPr/>
          <p:nvPr/>
        </p:nvSpPr>
        <p:spPr>
          <a:xfrm>
            <a:off x="788194" y="957282"/>
            <a:ext cx="215504" cy="269081"/>
          </a:xfrm>
          <a:custGeom>
            <a:avLst/>
            <a:gdLst/>
            <a:ahLst/>
            <a:cxnLst/>
            <a:rect l="l" t="t" r="r" b="b"/>
            <a:pathLst>
              <a:path w="7736" h="6918" extrusionOk="0">
                <a:moveTo>
                  <a:pt x="3151" y="1"/>
                </a:moveTo>
                <a:cubicBezTo>
                  <a:pt x="3143" y="1"/>
                  <a:pt x="3136" y="1"/>
                  <a:pt x="3129" y="2"/>
                </a:cubicBezTo>
                <a:cubicBezTo>
                  <a:pt x="2720" y="28"/>
                  <a:pt x="2867" y="2512"/>
                  <a:pt x="2740" y="2512"/>
                </a:cubicBezTo>
                <a:cubicBezTo>
                  <a:pt x="2739" y="2512"/>
                  <a:pt x="2738" y="2512"/>
                  <a:pt x="2737" y="2512"/>
                </a:cubicBezTo>
                <a:cubicBezTo>
                  <a:pt x="2735" y="2511"/>
                  <a:pt x="2731" y="2511"/>
                  <a:pt x="2727" y="2511"/>
                </a:cubicBezTo>
                <a:cubicBezTo>
                  <a:pt x="2509" y="2511"/>
                  <a:pt x="124" y="3290"/>
                  <a:pt x="64" y="3661"/>
                </a:cubicBezTo>
                <a:cubicBezTo>
                  <a:pt x="0" y="4043"/>
                  <a:pt x="2697" y="4422"/>
                  <a:pt x="2697" y="4422"/>
                </a:cubicBezTo>
                <a:cubicBezTo>
                  <a:pt x="2697" y="4422"/>
                  <a:pt x="2173" y="6736"/>
                  <a:pt x="2653" y="6908"/>
                </a:cubicBezTo>
                <a:cubicBezTo>
                  <a:pt x="2671" y="6915"/>
                  <a:pt x="2689" y="6918"/>
                  <a:pt x="2709" y="6918"/>
                </a:cubicBezTo>
                <a:cubicBezTo>
                  <a:pt x="3220" y="6918"/>
                  <a:pt x="4390" y="4813"/>
                  <a:pt x="4390" y="4813"/>
                </a:cubicBezTo>
                <a:cubicBezTo>
                  <a:pt x="4390" y="4813"/>
                  <a:pt x="6002" y="5796"/>
                  <a:pt x="6657" y="5796"/>
                </a:cubicBezTo>
                <a:cubicBezTo>
                  <a:pt x="6747" y="5796"/>
                  <a:pt x="6819" y="5778"/>
                  <a:pt x="6866" y="5736"/>
                </a:cubicBezTo>
                <a:cubicBezTo>
                  <a:pt x="7256" y="5388"/>
                  <a:pt x="5650" y="3661"/>
                  <a:pt x="5650" y="3661"/>
                </a:cubicBezTo>
                <a:cubicBezTo>
                  <a:pt x="5650" y="3661"/>
                  <a:pt x="7735" y="2218"/>
                  <a:pt x="7515" y="1782"/>
                </a:cubicBezTo>
                <a:cubicBezTo>
                  <a:pt x="7468" y="1687"/>
                  <a:pt x="7316" y="1650"/>
                  <a:pt x="7109" y="1650"/>
                </a:cubicBezTo>
                <a:cubicBezTo>
                  <a:pt x="6367" y="1650"/>
                  <a:pt x="4910" y="2120"/>
                  <a:pt x="4910" y="2120"/>
                </a:cubicBezTo>
                <a:cubicBezTo>
                  <a:pt x="4910" y="2120"/>
                  <a:pt x="3847" y="1"/>
                  <a:pt x="3151" y="1"/>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36" name="Google Shape;800;p20">
            <a:extLst>
              <a:ext uri="{FF2B5EF4-FFF2-40B4-BE49-F238E27FC236}">
                <a16:creationId xmlns:a16="http://schemas.microsoft.com/office/drawing/2014/main" xmlns="" id="{2AFC2153-DE32-4D9A-86CC-47EA8656D193}"/>
              </a:ext>
            </a:extLst>
          </p:cNvPr>
          <p:cNvSpPr>
            <a:spLocks/>
          </p:cNvSpPr>
          <p:nvPr/>
        </p:nvSpPr>
        <p:spPr bwMode="auto">
          <a:xfrm rot="19198971">
            <a:off x="457200" y="1020368"/>
            <a:ext cx="247650" cy="142875"/>
          </a:xfrm>
          <a:custGeom>
            <a:avLst/>
            <a:gdLst>
              <a:gd name="T0" fmla="*/ 4838363 w 5732"/>
              <a:gd name="T1" fmla="*/ 955767 h 3324"/>
              <a:gd name="T2" fmla="*/ 9218813 w 5732"/>
              <a:gd name="T3" fmla="*/ 4430787 h 3324"/>
              <a:gd name="T4" fmla="*/ 9354822 w 5732"/>
              <a:gd name="T5" fmla="*/ 4562143 h 3324"/>
              <a:gd name="T6" fmla="*/ 9397969 w 5732"/>
              <a:gd name="T7" fmla="*/ 4572000 h 3324"/>
              <a:gd name="T8" fmla="*/ 9441116 w 5732"/>
              <a:gd name="T9" fmla="*/ 4562143 h 3324"/>
              <a:gd name="T10" fmla="*/ 9487605 w 5732"/>
              <a:gd name="T11" fmla="*/ 4549019 h 3324"/>
              <a:gd name="T12" fmla="*/ 9497570 w 5732"/>
              <a:gd name="T13" fmla="*/ 4539161 h 3324"/>
              <a:gd name="T14" fmla="*/ 13177757 w 5732"/>
              <a:gd name="T15" fmla="*/ 2177626 h 3324"/>
              <a:gd name="T16" fmla="*/ 14754041 w 5732"/>
              <a:gd name="T17" fmla="*/ 1832731 h 3324"/>
              <a:gd name="T18" fmla="*/ 16137863 w 5732"/>
              <a:gd name="T19" fmla="*/ 3938089 h 3324"/>
              <a:gd name="T20" fmla="*/ 12673355 w 5732"/>
              <a:gd name="T21" fmla="*/ 7935322 h 3324"/>
              <a:gd name="T22" fmla="*/ 8399131 w 5732"/>
              <a:gd name="T23" fmla="*/ 9922448 h 3324"/>
              <a:gd name="T24" fmla="*/ 2996628 w 5732"/>
              <a:gd name="T25" fmla="*/ 4516180 h 3324"/>
              <a:gd name="T26" fmla="*/ 4297439 w 5732"/>
              <a:gd name="T27" fmla="*/ 1008320 h 3324"/>
              <a:gd name="T28" fmla="*/ 4838363 w 5732"/>
              <a:gd name="T29" fmla="*/ 955767 h 3324"/>
              <a:gd name="T30" fmla="*/ 4393699 w 5732"/>
              <a:gd name="T31" fmla="*/ 0 h 3324"/>
              <a:gd name="T32" fmla="*/ 1728941 w 5732"/>
              <a:gd name="T33" fmla="*/ 1632374 h 3324"/>
              <a:gd name="T34" fmla="*/ 7931194 w 5732"/>
              <a:gd name="T35" fmla="*/ 10776431 h 3324"/>
              <a:gd name="T36" fmla="*/ 8342735 w 5732"/>
              <a:gd name="T37" fmla="*/ 10914378 h 3324"/>
              <a:gd name="T38" fmla="*/ 8701104 w 5732"/>
              <a:gd name="T39" fmla="*/ 10809270 h 3324"/>
              <a:gd name="T40" fmla="*/ 17315914 w 5732"/>
              <a:gd name="T41" fmla="*/ 2243304 h 3324"/>
              <a:gd name="T42" fmla="*/ 14770632 w 5732"/>
              <a:gd name="T43" fmla="*/ 656893 h 3324"/>
              <a:gd name="T44" fmla="*/ 9467673 w 5732"/>
              <a:gd name="T45" fmla="*/ 3596519 h 3324"/>
              <a:gd name="T46" fmla="*/ 4393699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7" name="Google Shape;801;p20">
            <a:extLst>
              <a:ext uri="{FF2B5EF4-FFF2-40B4-BE49-F238E27FC236}">
                <a16:creationId xmlns:a16="http://schemas.microsoft.com/office/drawing/2014/main" xmlns="" id="{F3520CC6-FA0F-4C42-AA30-4232A1025160}"/>
              </a:ext>
            </a:extLst>
          </p:cNvPr>
          <p:cNvSpPr>
            <a:spLocks/>
          </p:cNvSpPr>
          <p:nvPr/>
        </p:nvSpPr>
        <p:spPr bwMode="auto">
          <a:xfrm>
            <a:off x="933451" y="577471"/>
            <a:ext cx="232172" cy="269081"/>
          </a:xfrm>
          <a:custGeom>
            <a:avLst/>
            <a:gdLst>
              <a:gd name="T0" fmla="*/ 6115169 w 6432"/>
              <a:gd name="T1" fmla="*/ 1155890 h 6358"/>
              <a:gd name="T2" fmla="*/ 9096349 w 6432"/>
              <a:gd name="T3" fmla="*/ 5795305 h 6358"/>
              <a:gd name="T4" fmla="*/ 6082778 w 6432"/>
              <a:gd name="T5" fmla="*/ 7161336 h 6358"/>
              <a:gd name="T6" fmla="*/ 6115169 w 6432"/>
              <a:gd name="T7" fmla="*/ 1155890 h 6358"/>
              <a:gd name="T8" fmla="*/ 13152288 w 6432"/>
              <a:gd name="T9" fmla="*/ 4792281 h 6358"/>
              <a:gd name="T10" fmla="*/ 11273734 w 6432"/>
              <a:gd name="T11" fmla="*/ 8314010 h 6358"/>
              <a:gd name="T12" fmla="*/ 10059931 w 6432"/>
              <a:gd name="T13" fmla="*/ 6225181 h 6358"/>
              <a:gd name="T14" fmla="*/ 13152288 w 6432"/>
              <a:gd name="T15" fmla="*/ 4792281 h 6358"/>
              <a:gd name="T16" fmla="*/ 5332261 w 6432"/>
              <a:gd name="T17" fmla="*/ 8399951 h 6358"/>
              <a:gd name="T18" fmla="*/ 5244234 w 6432"/>
              <a:gd name="T19" fmla="*/ 11323081 h 6358"/>
              <a:gd name="T20" fmla="*/ 1512585 w 6432"/>
              <a:gd name="T21" fmla="*/ 10151278 h 6358"/>
              <a:gd name="T22" fmla="*/ 5332261 w 6432"/>
              <a:gd name="T23" fmla="*/ 8399951 h 6358"/>
              <a:gd name="T24" fmla="*/ 9504046 w 6432"/>
              <a:gd name="T25" fmla="*/ 6483061 h 6358"/>
              <a:gd name="T26" fmla="*/ 10395821 w 6432"/>
              <a:gd name="T27" fmla="*/ 8001958 h 6358"/>
              <a:gd name="T28" fmla="*/ 10928604 w 6432"/>
              <a:gd name="T29" fmla="*/ 8960403 h 6358"/>
              <a:gd name="T30" fmla="*/ 9026851 w 6432"/>
              <a:gd name="T31" fmla="*/ 12475755 h 6358"/>
              <a:gd name="T32" fmla="*/ 6914344 w 6432"/>
              <a:gd name="T33" fmla="*/ 11854867 h 6358"/>
              <a:gd name="T34" fmla="*/ 5902104 w 6432"/>
              <a:gd name="T35" fmla="*/ 11542815 h 6358"/>
              <a:gd name="T36" fmla="*/ 6050340 w 6432"/>
              <a:gd name="T37" fmla="*/ 8075203 h 6358"/>
              <a:gd name="T38" fmla="*/ 9504046 w 6432"/>
              <a:gd name="T39" fmla="*/ 6483061 h 6358"/>
              <a:gd name="T40" fmla="*/ 11264445 w 6432"/>
              <a:gd name="T41" fmla="*/ 9549464 h 6358"/>
              <a:gd name="T42" fmla="*/ 13951415 w 6432"/>
              <a:gd name="T43" fmla="*/ 14058360 h 6358"/>
              <a:gd name="T44" fmla="*/ 13316744 w 6432"/>
              <a:gd name="T45" fmla="*/ 13854538 h 6358"/>
              <a:gd name="T46" fmla="*/ 10780320 w 6432"/>
              <a:gd name="T47" fmla="*/ 13004381 h 6358"/>
              <a:gd name="T48" fmla="*/ 9589715 w 6432"/>
              <a:gd name="T49" fmla="*/ 12650910 h 6358"/>
              <a:gd name="T50" fmla="*/ 11264445 w 6432"/>
              <a:gd name="T51" fmla="*/ 9549464 h 6358"/>
              <a:gd name="T52" fmla="*/ 5862686 w 6432"/>
              <a:gd name="T53" fmla="*/ 12240164 h 6358"/>
              <a:gd name="T54" fmla="*/ 8681721 w 6432"/>
              <a:gd name="T55" fmla="*/ 13099915 h 6358"/>
              <a:gd name="T56" fmla="*/ 5496717 w 6432"/>
              <a:gd name="T57" fmla="*/ 18729601 h 6358"/>
              <a:gd name="T58" fmla="*/ 5862686 w 6432"/>
              <a:gd name="T59" fmla="*/ 12240164 h 6358"/>
              <a:gd name="T60" fmla="*/ 6024831 w 6432"/>
              <a:gd name="T61" fmla="*/ 0 h 6358"/>
              <a:gd name="T62" fmla="*/ 5957692 w 6432"/>
              <a:gd name="T63" fmla="*/ 92318 h 6358"/>
              <a:gd name="T64" fmla="*/ 5941473 w 6432"/>
              <a:gd name="T65" fmla="*/ 242024 h 6358"/>
              <a:gd name="T66" fmla="*/ 5878906 w 6432"/>
              <a:gd name="T67" fmla="*/ 824708 h 6358"/>
              <a:gd name="T68" fmla="*/ 5371630 w 6432"/>
              <a:gd name="T69" fmla="*/ 7495678 h 6358"/>
              <a:gd name="T70" fmla="*/ 291852 w 6432"/>
              <a:gd name="T71" fmla="*/ 9807401 h 6358"/>
              <a:gd name="T72" fmla="*/ 440088 w 6432"/>
              <a:gd name="T73" fmla="*/ 10584370 h 6358"/>
              <a:gd name="T74" fmla="*/ 5223394 w 6432"/>
              <a:gd name="T75" fmla="*/ 12049096 h 6358"/>
              <a:gd name="T76" fmla="*/ 4970912 w 6432"/>
              <a:gd name="T77" fmla="*/ 19729465 h 6358"/>
              <a:gd name="T78" fmla="*/ 5260453 w 6432"/>
              <a:gd name="T79" fmla="*/ 20242122 h 6358"/>
              <a:gd name="T80" fmla="*/ 5385540 w 6432"/>
              <a:gd name="T81" fmla="*/ 20149747 h 6358"/>
              <a:gd name="T82" fmla="*/ 9244585 w 6432"/>
              <a:gd name="T83" fmla="*/ 13275014 h 6358"/>
              <a:gd name="T84" fmla="*/ 14583825 w 6432"/>
              <a:gd name="T85" fmla="*/ 15016805 h 6358"/>
              <a:gd name="T86" fmla="*/ 14650964 w 6432"/>
              <a:gd name="T87" fmla="*/ 15029501 h 6358"/>
              <a:gd name="T88" fmla="*/ 14771430 w 6432"/>
              <a:gd name="T89" fmla="*/ 14500932 h 6358"/>
              <a:gd name="T90" fmla="*/ 11609575 w 6432"/>
              <a:gd name="T91" fmla="*/ 8906287 h 6358"/>
              <a:gd name="T92" fmla="*/ 14099699 w 6432"/>
              <a:gd name="T93" fmla="*/ 4320987 h 6358"/>
              <a:gd name="T94" fmla="*/ 13856458 w 6432"/>
              <a:gd name="T95" fmla="*/ 3652305 h 6358"/>
              <a:gd name="T96" fmla="*/ 13800869 w 6432"/>
              <a:gd name="T97" fmla="*/ 3665058 h 6358"/>
              <a:gd name="T98" fmla="*/ 9659213 w 6432"/>
              <a:gd name="T99" fmla="*/ 5537369 h 6358"/>
              <a:gd name="T100" fmla="*/ 6154586 w 6432"/>
              <a:gd name="T101" fmla="*/ 350254 h 6358"/>
              <a:gd name="T102" fmla="*/ 6098998 w 6432"/>
              <a:gd name="T103" fmla="*/ 296139 h 6358"/>
              <a:gd name="T104" fmla="*/ 6089709 w 6432"/>
              <a:gd name="T105" fmla="*/ 105071 h 6358"/>
              <a:gd name="T106" fmla="*/ 602483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8" name="Google Shape;802;p20">
            <a:extLst>
              <a:ext uri="{FF2B5EF4-FFF2-40B4-BE49-F238E27FC236}">
                <a16:creationId xmlns:a16="http://schemas.microsoft.com/office/drawing/2014/main" xmlns="" id="{430050F3-CF5A-484A-8347-FB7D56E21362}"/>
              </a:ext>
            </a:extLst>
          </p:cNvPr>
          <p:cNvSpPr>
            <a:spLocks/>
          </p:cNvSpPr>
          <p:nvPr/>
        </p:nvSpPr>
        <p:spPr bwMode="auto">
          <a:xfrm rot="2474609">
            <a:off x="8021242" y="2421738"/>
            <a:ext cx="401240" cy="565547"/>
          </a:xfrm>
          <a:custGeom>
            <a:avLst/>
            <a:gdLst>
              <a:gd name="T0" fmla="*/ 12210590 w 12330"/>
              <a:gd name="T1" fmla="*/ 5952558 h 17374"/>
              <a:gd name="T2" fmla="*/ 10009854 w 12330"/>
              <a:gd name="T3" fmla="*/ 10268130 h 17374"/>
              <a:gd name="T4" fmla="*/ 6069521 w 12330"/>
              <a:gd name="T5" fmla="*/ 9989360 h 17374"/>
              <a:gd name="T6" fmla="*/ 10813723 w 12330"/>
              <a:gd name="T7" fmla="*/ 5543800 h 17374"/>
              <a:gd name="T8" fmla="*/ 15702845 w 12330"/>
              <a:gd name="T9" fmla="*/ 14336962 h 17374"/>
              <a:gd name="T10" fmla="*/ 11628873 w 12330"/>
              <a:gd name="T11" fmla="*/ 17673042 h 17374"/>
              <a:gd name="T12" fmla="*/ 11515931 w 12330"/>
              <a:gd name="T13" fmla="*/ 15016982 h 17374"/>
              <a:gd name="T14" fmla="*/ 18564396 w 12330"/>
              <a:gd name="T15" fmla="*/ 23636885 h 17374"/>
              <a:gd name="T16" fmla="*/ 16207373 w 12330"/>
              <a:gd name="T17" fmla="*/ 27151910 h 17374"/>
              <a:gd name="T18" fmla="*/ 15970165 w 12330"/>
              <a:gd name="T19" fmla="*/ 27144358 h 17374"/>
              <a:gd name="T20" fmla="*/ 17769942 w 12330"/>
              <a:gd name="T21" fmla="*/ 23821473 h 17374"/>
              <a:gd name="T22" fmla="*/ 5879390 w 12330"/>
              <a:gd name="T23" fmla="*/ 0 h 17374"/>
              <a:gd name="T24" fmla="*/ 2285475 w 12330"/>
              <a:gd name="T25" fmla="*/ 8563394 h 17374"/>
              <a:gd name="T26" fmla="*/ 5740068 w 12330"/>
              <a:gd name="T27" fmla="*/ 15463413 h 17374"/>
              <a:gd name="T28" fmla="*/ 8793659 w 12330"/>
              <a:gd name="T29" fmla="*/ 23286502 h 17374"/>
              <a:gd name="T30" fmla="*/ 16135867 w 12330"/>
              <a:gd name="T31" fmla="*/ 30830778 h 17374"/>
              <a:gd name="T32" fmla="*/ 22820992 w 12330"/>
              <a:gd name="T33" fmla="*/ 32458345 h 17374"/>
              <a:gd name="T34" fmla="*/ 22649692 w 12330"/>
              <a:gd name="T35" fmla="*/ 31898853 h 17374"/>
              <a:gd name="T36" fmla="*/ 17312492 w 12330"/>
              <a:gd name="T37" fmla="*/ 31051172 h 17374"/>
              <a:gd name="T38" fmla="*/ 15938187 w 12330"/>
              <a:gd name="T39" fmla="*/ 27805541 h 17374"/>
              <a:gd name="T40" fmla="*/ 18724458 w 12330"/>
              <a:gd name="T41" fmla="*/ 27328946 h 17374"/>
              <a:gd name="T42" fmla="*/ 18946567 w 12330"/>
              <a:gd name="T43" fmla="*/ 22789204 h 17374"/>
              <a:gd name="T44" fmla="*/ 15149374 w 12330"/>
              <a:gd name="T45" fmla="*/ 27048310 h 17374"/>
              <a:gd name="T46" fmla="*/ 9269984 w 12330"/>
              <a:gd name="T47" fmla="*/ 18064830 h 17374"/>
              <a:gd name="T48" fmla="*/ 15759337 w 12330"/>
              <a:gd name="T49" fmla="*/ 17322660 h 17374"/>
              <a:gd name="T50" fmla="*/ 14349236 w 12330"/>
              <a:gd name="T51" fmla="*/ 13327306 h 17374"/>
              <a:gd name="T52" fmla="*/ 8812490 w 12330"/>
              <a:gd name="T53" fmla="*/ 17072144 h 17374"/>
              <a:gd name="T54" fmla="*/ 5873749 w 12330"/>
              <a:gd name="T55" fmla="*/ 10720246 h 17374"/>
              <a:gd name="T56" fmla="*/ 9004530 w 12330"/>
              <a:gd name="T57" fmla="*/ 11202484 h 17374"/>
              <a:gd name="T58" fmla="*/ 13398539 w 12330"/>
              <a:gd name="T59" fmla="*/ 6142788 h 17374"/>
              <a:gd name="T60" fmla="*/ 8761681 w 12330"/>
              <a:gd name="T61" fmla="*/ 5283823 h 17374"/>
              <a:gd name="T62" fmla="*/ 2579175 w 12330"/>
              <a:gd name="T63" fmla="*/ 7549918 h 17374"/>
              <a:gd name="T64" fmla="*/ 5879390 w 12330"/>
              <a:gd name="T65" fmla="*/ 0 h 173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30" h="17374" extrusionOk="0">
                <a:moveTo>
                  <a:pt x="5744" y="2943"/>
                </a:moveTo>
                <a:cubicBezTo>
                  <a:pt x="6000" y="2943"/>
                  <a:pt x="6253" y="3008"/>
                  <a:pt x="6486" y="3160"/>
                </a:cubicBezTo>
                <a:cubicBezTo>
                  <a:pt x="7064" y="3542"/>
                  <a:pt x="6932" y="4475"/>
                  <a:pt x="6557" y="4917"/>
                </a:cubicBezTo>
                <a:cubicBezTo>
                  <a:pt x="6236" y="5296"/>
                  <a:pt x="5799" y="5401"/>
                  <a:pt x="5317" y="5451"/>
                </a:cubicBezTo>
                <a:cubicBezTo>
                  <a:pt x="5119" y="5474"/>
                  <a:pt x="4907" y="5486"/>
                  <a:pt x="4688" y="5486"/>
                </a:cubicBezTo>
                <a:cubicBezTo>
                  <a:pt x="4214" y="5486"/>
                  <a:pt x="3705" y="5430"/>
                  <a:pt x="3224" y="5303"/>
                </a:cubicBezTo>
                <a:cubicBezTo>
                  <a:pt x="3411" y="4721"/>
                  <a:pt x="3711" y="4174"/>
                  <a:pt x="4087" y="3762"/>
                </a:cubicBezTo>
                <a:cubicBezTo>
                  <a:pt x="4479" y="3328"/>
                  <a:pt x="5119" y="2943"/>
                  <a:pt x="5744" y="2943"/>
                </a:cubicBezTo>
                <a:close/>
                <a:moveTo>
                  <a:pt x="7668" y="7415"/>
                </a:moveTo>
                <a:cubicBezTo>
                  <a:pt x="7916" y="7415"/>
                  <a:pt x="8150" y="7471"/>
                  <a:pt x="8341" y="7611"/>
                </a:cubicBezTo>
                <a:cubicBezTo>
                  <a:pt x="9486" y="8449"/>
                  <a:pt x="7439" y="9199"/>
                  <a:pt x="6911" y="9307"/>
                </a:cubicBezTo>
                <a:cubicBezTo>
                  <a:pt x="6670" y="9357"/>
                  <a:pt x="6423" y="9382"/>
                  <a:pt x="6177" y="9382"/>
                </a:cubicBezTo>
                <a:cubicBezTo>
                  <a:pt x="5805" y="9382"/>
                  <a:pt x="5435" y="9325"/>
                  <a:pt x="5083" y="9216"/>
                </a:cubicBezTo>
                <a:cubicBezTo>
                  <a:pt x="5330" y="8726"/>
                  <a:pt x="5685" y="8290"/>
                  <a:pt x="6117" y="7972"/>
                </a:cubicBezTo>
                <a:cubicBezTo>
                  <a:pt x="6485" y="7701"/>
                  <a:pt x="7111" y="7415"/>
                  <a:pt x="7668" y="7415"/>
                </a:cubicBezTo>
                <a:close/>
                <a:moveTo>
                  <a:pt x="9861" y="12548"/>
                </a:moveTo>
                <a:cubicBezTo>
                  <a:pt x="10332" y="12548"/>
                  <a:pt x="10823" y="12858"/>
                  <a:pt x="10639" y="13386"/>
                </a:cubicBezTo>
                <a:cubicBezTo>
                  <a:pt x="10386" y="14119"/>
                  <a:pt x="9312" y="14414"/>
                  <a:pt x="8609" y="14414"/>
                </a:cubicBezTo>
                <a:cubicBezTo>
                  <a:pt x="8589" y="14414"/>
                  <a:pt x="8570" y="14413"/>
                  <a:pt x="8550" y="14413"/>
                </a:cubicBezTo>
                <a:cubicBezTo>
                  <a:pt x="8527" y="14413"/>
                  <a:pt x="8503" y="14410"/>
                  <a:pt x="8483" y="14410"/>
                </a:cubicBezTo>
                <a:cubicBezTo>
                  <a:pt x="8513" y="14102"/>
                  <a:pt x="8588" y="13801"/>
                  <a:pt x="8716" y="13524"/>
                </a:cubicBezTo>
                <a:cubicBezTo>
                  <a:pt x="8872" y="13187"/>
                  <a:pt x="9098" y="12828"/>
                  <a:pt x="9439" y="12646"/>
                </a:cubicBezTo>
                <a:cubicBezTo>
                  <a:pt x="9563" y="12580"/>
                  <a:pt x="9711" y="12548"/>
                  <a:pt x="9861" y="12548"/>
                </a:cubicBezTo>
                <a:close/>
                <a:moveTo>
                  <a:pt x="3123" y="0"/>
                </a:moveTo>
                <a:cubicBezTo>
                  <a:pt x="3122" y="0"/>
                  <a:pt x="3121" y="0"/>
                  <a:pt x="3120" y="0"/>
                </a:cubicBezTo>
                <a:cubicBezTo>
                  <a:pt x="1112" y="48"/>
                  <a:pt x="1" y="3069"/>
                  <a:pt x="1214" y="4546"/>
                </a:cubicBezTo>
                <a:cubicBezTo>
                  <a:pt x="1549" y="4951"/>
                  <a:pt x="2065" y="5289"/>
                  <a:pt x="2664" y="5532"/>
                </a:cubicBezTo>
                <a:cubicBezTo>
                  <a:pt x="2464" y="6468"/>
                  <a:pt x="2563" y="7455"/>
                  <a:pt x="3049" y="8209"/>
                </a:cubicBezTo>
                <a:cubicBezTo>
                  <a:pt x="3411" y="8766"/>
                  <a:pt x="3931" y="9175"/>
                  <a:pt x="4522" y="9439"/>
                </a:cubicBezTo>
                <a:cubicBezTo>
                  <a:pt x="4174" y="10389"/>
                  <a:pt x="4181" y="11466"/>
                  <a:pt x="4671" y="12362"/>
                </a:cubicBezTo>
                <a:cubicBezTo>
                  <a:pt x="5313" y="13544"/>
                  <a:pt x="6648" y="14488"/>
                  <a:pt x="8034" y="14714"/>
                </a:cubicBezTo>
                <a:cubicBezTo>
                  <a:pt x="8047" y="15312"/>
                  <a:pt x="8220" y="15904"/>
                  <a:pt x="8571" y="16367"/>
                </a:cubicBezTo>
                <a:cubicBezTo>
                  <a:pt x="9169" y="17154"/>
                  <a:pt x="9912" y="17373"/>
                  <a:pt x="10724" y="17373"/>
                </a:cubicBezTo>
                <a:cubicBezTo>
                  <a:pt x="11173" y="17373"/>
                  <a:pt x="11643" y="17306"/>
                  <a:pt x="12122" y="17231"/>
                </a:cubicBezTo>
                <a:cubicBezTo>
                  <a:pt x="12329" y="17199"/>
                  <a:pt x="12214" y="16934"/>
                  <a:pt x="12047" y="16934"/>
                </a:cubicBezTo>
                <a:cubicBezTo>
                  <a:pt x="12042" y="16934"/>
                  <a:pt x="12037" y="16934"/>
                  <a:pt x="12031" y="16934"/>
                </a:cubicBezTo>
                <a:cubicBezTo>
                  <a:pt x="11605" y="16982"/>
                  <a:pt x="11179" y="17046"/>
                  <a:pt x="10767" y="17046"/>
                </a:cubicBezTo>
                <a:cubicBezTo>
                  <a:pt x="10208" y="17046"/>
                  <a:pt x="9674" y="16927"/>
                  <a:pt x="9196" y="16484"/>
                </a:cubicBezTo>
                <a:cubicBezTo>
                  <a:pt x="8713" y="16042"/>
                  <a:pt x="8480" y="15403"/>
                  <a:pt x="8466" y="14761"/>
                </a:cubicBezTo>
                <a:cubicBezTo>
                  <a:pt x="8527" y="14764"/>
                  <a:pt x="8589" y="14765"/>
                  <a:pt x="8650" y="14765"/>
                </a:cubicBezTo>
                <a:cubicBezTo>
                  <a:pt x="9094" y="14765"/>
                  <a:pt x="9533" y="14686"/>
                  <a:pt x="9946" y="14508"/>
                </a:cubicBezTo>
                <a:cubicBezTo>
                  <a:pt x="10713" y="14183"/>
                  <a:pt x="11609" y="13196"/>
                  <a:pt x="10798" y="12393"/>
                </a:cubicBezTo>
                <a:cubicBezTo>
                  <a:pt x="10589" y="12183"/>
                  <a:pt x="10331" y="12098"/>
                  <a:pt x="10064" y="12098"/>
                </a:cubicBezTo>
                <a:cubicBezTo>
                  <a:pt x="9562" y="12098"/>
                  <a:pt x="9026" y="12399"/>
                  <a:pt x="8713" y="12747"/>
                </a:cubicBezTo>
                <a:cubicBezTo>
                  <a:pt x="8318" y="13183"/>
                  <a:pt x="8101" y="13764"/>
                  <a:pt x="8047" y="14359"/>
                </a:cubicBezTo>
                <a:cubicBezTo>
                  <a:pt x="6682" y="14119"/>
                  <a:pt x="5276" y="13071"/>
                  <a:pt x="4846" y="11791"/>
                </a:cubicBezTo>
                <a:cubicBezTo>
                  <a:pt x="4607" y="11081"/>
                  <a:pt x="4661" y="10297"/>
                  <a:pt x="4924" y="9590"/>
                </a:cubicBezTo>
                <a:cubicBezTo>
                  <a:pt x="5343" y="9725"/>
                  <a:pt x="5787" y="9793"/>
                  <a:pt x="6231" y="9793"/>
                </a:cubicBezTo>
                <a:cubicBezTo>
                  <a:pt x="6987" y="9793"/>
                  <a:pt x="7743" y="9596"/>
                  <a:pt x="8371" y="9196"/>
                </a:cubicBezTo>
                <a:cubicBezTo>
                  <a:pt x="8929" y="8837"/>
                  <a:pt x="9426" y="8097"/>
                  <a:pt x="8865" y="7516"/>
                </a:cubicBezTo>
                <a:cubicBezTo>
                  <a:pt x="8558" y="7195"/>
                  <a:pt x="8089" y="7075"/>
                  <a:pt x="7622" y="7075"/>
                </a:cubicBezTo>
                <a:cubicBezTo>
                  <a:pt x="7296" y="7075"/>
                  <a:pt x="6971" y="7133"/>
                  <a:pt x="6702" y="7222"/>
                </a:cubicBezTo>
                <a:cubicBezTo>
                  <a:pt x="5796" y="7519"/>
                  <a:pt x="5094" y="8219"/>
                  <a:pt x="4681" y="9063"/>
                </a:cubicBezTo>
                <a:cubicBezTo>
                  <a:pt x="3968" y="8736"/>
                  <a:pt x="3387" y="8161"/>
                  <a:pt x="3140" y="7347"/>
                </a:cubicBezTo>
                <a:cubicBezTo>
                  <a:pt x="2985" y="6830"/>
                  <a:pt x="2998" y="6252"/>
                  <a:pt x="3120" y="5691"/>
                </a:cubicBezTo>
                <a:cubicBezTo>
                  <a:pt x="3657" y="5856"/>
                  <a:pt x="4233" y="5947"/>
                  <a:pt x="4783" y="5947"/>
                </a:cubicBezTo>
                <a:cubicBezTo>
                  <a:pt x="5500" y="5947"/>
                  <a:pt x="6175" y="5792"/>
                  <a:pt x="6668" y="5445"/>
                </a:cubicBezTo>
                <a:cubicBezTo>
                  <a:pt x="7334" y="4972"/>
                  <a:pt x="7567" y="3961"/>
                  <a:pt x="7117" y="3261"/>
                </a:cubicBezTo>
                <a:cubicBezTo>
                  <a:pt x="6808" y="2776"/>
                  <a:pt x="6260" y="2579"/>
                  <a:pt x="5700" y="2579"/>
                </a:cubicBezTo>
                <a:cubicBezTo>
                  <a:pt x="5336" y="2579"/>
                  <a:pt x="4966" y="2663"/>
                  <a:pt x="4654" y="2805"/>
                </a:cubicBezTo>
                <a:cubicBezTo>
                  <a:pt x="3745" y="3221"/>
                  <a:pt x="3076" y="4133"/>
                  <a:pt x="2765" y="5150"/>
                </a:cubicBezTo>
                <a:cubicBezTo>
                  <a:pt x="2170" y="4921"/>
                  <a:pt x="1660" y="4552"/>
                  <a:pt x="1370" y="4008"/>
                </a:cubicBezTo>
                <a:cubicBezTo>
                  <a:pt x="707" y="2762"/>
                  <a:pt x="1674" y="376"/>
                  <a:pt x="3208" y="298"/>
                </a:cubicBezTo>
                <a:cubicBezTo>
                  <a:pt x="3426" y="288"/>
                  <a:pt x="3294" y="0"/>
                  <a:pt x="3123"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9" name="Google Shape;803;p20">
            <a:extLst>
              <a:ext uri="{FF2B5EF4-FFF2-40B4-BE49-F238E27FC236}">
                <a16:creationId xmlns:a16="http://schemas.microsoft.com/office/drawing/2014/main" xmlns="" id="{AB93AA3B-4828-47E9-AD56-0533D0C41136}"/>
              </a:ext>
            </a:extLst>
          </p:cNvPr>
          <p:cNvSpPr>
            <a:spLocks/>
          </p:cNvSpPr>
          <p:nvPr/>
        </p:nvSpPr>
        <p:spPr bwMode="auto">
          <a:xfrm rot="19198971">
            <a:off x="7461647" y="565550"/>
            <a:ext cx="247650" cy="142875"/>
          </a:xfrm>
          <a:custGeom>
            <a:avLst/>
            <a:gdLst>
              <a:gd name="T0" fmla="*/ 4838363 w 5732"/>
              <a:gd name="T1" fmla="*/ 955767 h 3324"/>
              <a:gd name="T2" fmla="*/ 9218813 w 5732"/>
              <a:gd name="T3" fmla="*/ 4430787 h 3324"/>
              <a:gd name="T4" fmla="*/ 9354822 w 5732"/>
              <a:gd name="T5" fmla="*/ 4562143 h 3324"/>
              <a:gd name="T6" fmla="*/ 9397969 w 5732"/>
              <a:gd name="T7" fmla="*/ 4572000 h 3324"/>
              <a:gd name="T8" fmla="*/ 9441116 w 5732"/>
              <a:gd name="T9" fmla="*/ 4562143 h 3324"/>
              <a:gd name="T10" fmla="*/ 9487605 w 5732"/>
              <a:gd name="T11" fmla="*/ 4549019 h 3324"/>
              <a:gd name="T12" fmla="*/ 9497570 w 5732"/>
              <a:gd name="T13" fmla="*/ 4539161 h 3324"/>
              <a:gd name="T14" fmla="*/ 13177757 w 5732"/>
              <a:gd name="T15" fmla="*/ 2177626 h 3324"/>
              <a:gd name="T16" fmla="*/ 14754041 w 5732"/>
              <a:gd name="T17" fmla="*/ 1832731 h 3324"/>
              <a:gd name="T18" fmla="*/ 16137863 w 5732"/>
              <a:gd name="T19" fmla="*/ 3938089 h 3324"/>
              <a:gd name="T20" fmla="*/ 12673355 w 5732"/>
              <a:gd name="T21" fmla="*/ 7935322 h 3324"/>
              <a:gd name="T22" fmla="*/ 8399131 w 5732"/>
              <a:gd name="T23" fmla="*/ 9922448 h 3324"/>
              <a:gd name="T24" fmla="*/ 2996628 w 5732"/>
              <a:gd name="T25" fmla="*/ 4516180 h 3324"/>
              <a:gd name="T26" fmla="*/ 4297439 w 5732"/>
              <a:gd name="T27" fmla="*/ 1008320 h 3324"/>
              <a:gd name="T28" fmla="*/ 4838363 w 5732"/>
              <a:gd name="T29" fmla="*/ 955767 h 3324"/>
              <a:gd name="T30" fmla="*/ 4393699 w 5732"/>
              <a:gd name="T31" fmla="*/ 0 h 3324"/>
              <a:gd name="T32" fmla="*/ 1728941 w 5732"/>
              <a:gd name="T33" fmla="*/ 1632374 h 3324"/>
              <a:gd name="T34" fmla="*/ 7931194 w 5732"/>
              <a:gd name="T35" fmla="*/ 10776431 h 3324"/>
              <a:gd name="T36" fmla="*/ 8342735 w 5732"/>
              <a:gd name="T37" fmla="*/ 10914378 h 3324"/>
              <a:gd name="T38" fmla="*/ 8701104 w 5732"/>
              <a:gd name="T39" fmla="*/ 10809270 h 3324"/>
              <a:gd name="T40" fmla="*/ 17315914 w 5732"/>
              <a:gd name="T41" fmla="*/ 2243304 h 3324"/>
              <a:gd name="T42" fmla="*/ 14770632 w 5732"/>
              <a:gd name="T43" fmla="*/ 656893 h 3324"/>
              <a:gd name="T44" fmla="*/ 9467673 w 5732"/>
              <a:gd name="T45" fmla="*/ 3596519 h 3324"/>
              <a:gd name="T46" fmla="*/ 4393699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40" name="Google Shape;806;p20">
            <a:extLst>
              <a:ext uri="{FF2B5EF4-FFF2-40B4-BE49-F238E27FC236}">
                <a16:creationId xmlns:a16="http://schemas.microsoft.com/office/drawing/2014/main" xmlns="" id="{EB4B9389-4BC3-4971-9735-BC85730962C8}"/>
              </a:ext>
            </a:extLst>
          </p:cNvPr>
          <p:cNvSpPr txBox="1"/>
          <p:nvPr/>
        </p:nvSpPr>
        <p:spPr>
          <a:xfrm>
            <a:off x="4579144" y="3201607"/>
            <a:ext cx="2653904" cy="615553"/>
          </a:xfrm>
          <a:prstGeom prst="rect">
            <a:avLst/>
          </a:prstGeom>
          <a:noFill/>
          <a:ln>
            <a:noFill/>
          </a:ln>
        </p:spPr>
        <p:txBody>
          <a:bodyPr spcFirstLastPara="1" lIns="51387" tIns="51387" rIns="51387" bIns="51387"/>
          <a:lstStyle/>
          <a:p>
            <a:pPr>
              <a:spcBef>
                <a:spcPts val="169"/>
              </a:spcBef>
              <a:buClr>
                <a:srgbClr val="000000"/>
              </a:buClr>
              <a:buFont typeface="Arial"/>
              <a:buNone/>
              <a:defRPr/>
            </a:pPr>
            <a:r>
              <a:rPr lang="en" sz="700" kern="0">
                <a:solidFill>
                  <a:srgbClr val="698A9D"/>
                </a:solidFill>
                <a:latin typeface="Didact Gothic"/>
                <a:ea typeface="Didact Gothic"/>
                <a:cs typeface="Didact Gothic"/>
                <a:sym typeface="Didact Gothic"/>
              </a:rPr>
              <a:t>CREDITS: This presentation template was created by </a:t>
            </a:r>
            <a:r>
              <a:rPr lang="en" sz="700" b="1" kern="0">
                <a:solidFill>
                  <a:srgbClr val="698A9D"/>
                </a:solidFill>
                <a:uFill>
                  <a:noFill/>
                </a:uFill>
                <a:latin typeface="Didact Gothic"/>
                <a:ea typeface="Didact Gothic"/>
                <a:cs typeface="Didact Gothic"/>
                <a:sym typeface="Didact Gothic"/>
                <a:hlinkClick r:id="rId2"/>
              </a:rPr>
              <a:t>Slidesgo</a:t>
            </a:r>
            <a:r>
              <a:rPr lang="en" sz="700" kern="0">
                <a:solidFill>
                  <a:srgbClr val="698A9D"/>
                </a:solidFill>
                <a:latin typeface="Didact Gothic"/>
                <a:ea typeface="Didact Gothic"/>
                <a:cs typeface="Didact Gothic"/>
                <a:sym typeface="Didact Gothic"/>
              </a:rPr>
              <a:t>, including icons by </a:t>
            </a:r>
            <a:r>
              <a:rPr lang="en" sz="700" kern="0">
                <a:solidFill>
                  <a:srgbClr val="698A9D"/>
                </a:solidFill>
                <a:uFill>
                  <a:noFill/>
                </a:uFill>
                <a:latin typeface="Didact Gothic"/>
                <a:ea typeface="Didact Gothic"/>
                <a:cs typeface="Didact Gothic"/>
                <a:sym typeface="Didact Gothic"/>
                <a:hlinkClick r:id="rId3"/>
              </a:rPr>
              <a:t>Flaticon</a:t>
            </a:r>
            <a:r>
              <a:rPr lang="en" sz="700" kern="0">
                <a:solidFill>
                  <a:srgbClr val="698A9D"/>
                </a:solidFill>
                <a:latin typeface="Didact Gothic"/>
                <a:ea typeface="Didact Gothic"/>
                <a:cs typeface="Didact Gothic"/>
                <a:sym typeface="Didact Gothic"/>
              </a:rPr>
              <a:t>, and infographics &amp; images by </a:t>
            </a:r>
            <a:r>
              <a:rPr lang="en" sz="700" kern="0">
                <a:solidFill>
                  <a:srgbClr val="698A9D"/>
                </a:solidFill>
                <a:uFill>
                  <a:noFill/>
                </a:uFill>
                <a:latin typeface="Didact Gothic"/>
                <a:ea typeface="Didact Gothic"/>
                <a:cs typeface="Didact Gothic"/>
                <a:sym typeface="Didact Gothic"/>
                <a:hlinkClick r:id="rId4"/>
              </a:rPr>
              <a:t>Freepik</a:t>
            </a:r>
            <a:r>
              <a:rPr lang="en" sz="700" kern="0">
                <a:solidFill>
                  <a:srgbClr val="698A9D"/>
                </a:solidFill>
                <a:latin typeface="Didact Gothic"/>
                <a:ea typeface="Didact Gothic"/>
                <a:cs typeface="Didact Gothic"/>
                <a:sym typeface="Didact Gothic"/>
              </a:rPr>
              <a:t> </a:t>
            </a:r>
            <a:endParaRPr sz="700" kern="0">
              <a:solidFill>
                <a:srgbClr val="698A9D"/>
              </a:solidFill>
              <a:latin typeface="Didact Gothic"/>
              <a:ea typeface="Didact Gothic"/>
              <a:cs typeface="Didact Gothic"/>
              <a:sym typeface="Didact Gothic"/>
            </a:endParaRPr>
          </a:p>
        </p:txBody>
      </p:sp>
      <p:sp>
        <p:nvSpPr>
          <p:cNvPr id="804" name="Google Shape;804;p20"/>
          <p:cNvSpPr txBox="1">
            <a:spLocks noGrp="1"/>
          </p:cNvSpPr>
          <p:nvPr>
            <p:ph type="title"/>
          </p:nvPr>
        </p:nvSpPr>
        <p:spPr>
          <a:xfrm>
            <a:off x="1069850" y="1824575"/>
            <a:ext cx="2817600" cy="1489800"/>
          </a:xfrm>
          <a:prstGeom prst="rect">
            <a:avLst/>
          </a:prstGeom>
        </p:spPr>
        <p:txBody>
          <a:bodyPr spcFirstLastPara="1" anchor="ctr">
            <a:noAutofit/>
          </a:bodyPr>
          <a:lstStyle>
            <a:lvl1pPr lvl="0" rtl="0">
              <a:spcBef>
                <a:spcPts val="0"/>
              </a:spcBef>
              <a:spcAft>
                <a:spcPts val="0"/>
              </a:spcAft>
              <a:buSzPts val="7000"/>
              <a:buNone/>
              <a:defRPr sz="39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05" name="Google Shape;805;p20"/>
          <p:cNvSpPr txBox="1">
            <a:spLocks noGrp="1"/>
          </p:cNvSpPr>
          <p:nvPr>
            <p:ph type="subTitle" idx="1"/>
          </p:nvPr>
        </p:nvSpPr>
        <p:spPr>
          <a:xfrm>
            <a:off x="4572000" y="1205650"/>
            <a:ext cx="3502200" cy="12327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75981552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807"/>
        <p:cNvGrpSpPr/>
        <p:nvPr/>
      </p:nvGrpSpPr>
      <p:grpSpPr>
        <a:xfrm>
          <a:off x="0" y="0"/>
          <a:ext cx="0" cy="0"/>
          <a:chOff x="0" y="0"/>
          <a:chExt cx="0" cy="0"/>
        </a:xfrm>
      </p:grpSpPr>
      <p:sp>
        <p:nvSpPr>
          <p:cNvPr id="4" name="Google Shape;810;p21">
            <a:extLst>
              <a:ext uri="{FF2B5EF4-FFF2-40B4-BE49-F238E27FC236}">
                <a16:creationId xmlns:a16="http://schemas.microsoft.com/office/drawing/2014/main" xmlns="" id="{50CDB787-4336-48C5-A9B5-96F781183A7A}"/>
              </a:ext>
            </a:extLst>
          </p:cNvPr>
          <p:cNvSpPr/>
          <p:nvPr/>
        </p:nvSpPr>
        <p:spPr>
          <a:xfrm rot="10800000">
            <a:off x="8503444" y="4062425"/>
            <a:ext cx="640556" cy="984647"/>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5" name="Google Shape;811;p21">
            <a:extLst>
              <a:ext uri="{FF2B5EF4-FFF2-40B4-BE49-F238E27FC236}">
                <a16:creationId xmlns:a16="http://schemas.microsoft.com/office/drawing/2014/main" xmlns="" id="{65A0012B-33D3-4573-AA98-15E2F648AC7A}"/>
              </a:ext>
            </a:extLst>
          </p:cNvPr>
          <p:cNvSpPr>
            <a:spLocks/>
          </p:cNvSpPr>
          <p:nvPr/>
        </p:nvSpPr>
        <p:spPr bwMode="auto">
          <a:xfrm>
            <a:off x="8505846" y="3814763"/>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6" name="Google Shape;812;p21">
            <a:extLst>
              <a:ext uri="{FF2B5EF4-FFF2-40B4-BE49-F238E27FC236}">
                <a16:creationId xmlns:a16="http://schemas.microsoft.com/office/drawing/2014/main" xmlns="" id="{C8374D8C-357C-487D-BA66-8CCFFB879125}"/>
              </a:ext>
            </a:extLst>
          </p:cNvPr>
          <p:cNvSpPr>
            <a:spLocks/>
          </p:cNvSpPr>
          <p:nvPr/>
        </p:nvSpPr>
        <p:spPr bwMode="auto">
          <a:xfrm>
            <a:off x="8270102" y="4824412"/>
            <a:ext cx="160735" cy="158354"/>
          </a:xfrm>
          <a:custGeom>
            <a:avLst/>
            <a:gdLst>
              <a:gd name="T0" fmla="*/ 2930944 w 6432"/>
              <a:gd name="T1" fmla="*/ 400325 h 6358"/>
              <a:gd name="T2" fmla="*/ 4359797 w 6432"/>
              <a:gd name="T3" fmla="*/ 2007073 h 6358"/>
              <a:gd name="T4" fmla="*/ 2915416 w 6432"/>
              <a:gd name="T5" fmla="*/ 2480158 h 6358"/>
              <a:gd name="T6" fmla="*/ 2930944 w 6432"/>
              <a:gd name="T7" fmla="*/ 400325 h 6358"/>
              <a:gd name="T8" fmla="*/ 6303774 w 6432"/>
              <a:gd name="T9" fmla="*/ 1659681 h 6358"/>
              <a:gd name="T10" fmla="*/ 5403406 w 6432"/>
              <a:gd name="T11" fmla="*/ 2879387 h 6358"/>
              <a:gd name="T12" fmla="*/ 4821643 w 6432"/>
              <a:gd name="T13" fmla="*/ 2155945 h 6358"/>
              <a:gd name="T14" fmla="*/ 6303774 w 6432"/>
              <a:gd name="T15" fmla="*/ 1659681 h 6358"/>
              <a:gd name="T16" fmla="*/ 2555696 w 6432"/>
              <a:gd name="T17" fmla="*/ 2909142 h 6358"/>
              <a:gd name="T18" fmla="*/ 2513513 w 6432"/>
              <a:gd name="T19" fmla="*/ 3921528 h 6358"/>
              <a:gd name="T20" fmla="*/ 724972 w 6432"/>
              <a:gd name="T21" fmla="*/ 3515690 h 6358"/>
              <a:gd name="T22" fmla="*/ 2555696 w 6432"/>
              <a:gd name="T23" fmla="*/ 2909142 h 6358"/>
              <a:gd name="T24" fmla="*/ 4555184 w 6432"/>
              <a:gd name="T25" fmla="*/ 2245276 h 6358"/>
              <a:gd name="T26" fmla="*/ 4982611 w 6432"/>
              <a:gd name="T27" fmla="*/ 2771294 h 6358"/>
              <a:gd name="T28" fmla="*/ 5237974 w 6432"/>
              <a:gd name="T29" fmla="*/ 3103244 h 6358"/>
              <a:gd name="T30" fmla="*/ 4326477 w 6432"/>
              <a:gd name="T31" fmla="*/ 4320724 h 6358"/>
              <a:gd name="T32" fmla="*/ 3313988 w 6432"/>
              <a:gd name="T33" fmla="*/ 4105668 h 6358"/>
              <a:gd name="T34" fmla="*/ 2828818 w 6432"/>
              <a:gd name="T35" fmla="*/ 3997608 h 6358"/>
              <a:gd name="T36" fmla="*/ 2899856 w 6432"/>
              <a:gd name="T37" fmla="*/ 2796665 h 6358"/>
              <a:gd name="T38" fmla="*/ 4555184 w 6432"/>
              <a:gd name="T39" fmla="*/ 2245276 h 6358"/>
              <a:gd name="T40" fmla="*/ 5398942 w 6432"/>
              <a:gd name="T41" fmla="*/ 3307275 h 6358"/>
              <a:gd name="T42" fmla="*/ 6686786 w 6432"/>
              <a:gd name="T43" fmla="*/ 4868793 h 6358"/>
              <a:gd name="T44" fmla="*/ 6382609 w 6432"/>
              <a:gd name="T45" fmla="*/ 4798226 h 6358"/>
              <a:gd name="T46" fmla="*/ 5166903 w 6432"/>
              <a:gd name="T47" fmla="*/ 4503768 h 6358"/>
              <a:gd name="T48" fmla="*/ 4596267 w 6432"/>
              <a:gd name="T49" fmla="*/ 4381363 h 6358"/>
              <a:gd name="T50" fmla="*/ 5398942 w 6432"/>
              <a:gd name="T51" fmla="*/ 3307275 h 6358"/>
              <a:gd name="T52" fmla="*/ 2809926 w 6432"/>
              <a:gd name="T53" fmla="*/ 4239098 h 6358"/>
              <a:gd name="T54" fmla="*/ 4161077 w 6432"/>
              <a:gd name="T55" fmla="*/ 4536877 h 6358"/>
              <a:gd name="T56" fmla="*/ 2634531 w 6432"/>
              <a:gd name="T57" fmla="*/ 6486599 h 6358"/>
              <a:gd name="T58" fmla="*/ 2809926 w 6432"/>
              <a:gd name="T59" fmla="*/ 4239098 h 6358"/>
              <a:gd name="T60" fmla="*/ 2887661 w 6432"/>
              <a:gd name="T61" fmla="*/ 0 h 6358"/>
              <a:gd name="T62" fmla="*/ 2855474 w 6432"/>
              <a:gd name="T63" fmla="*/ 31980 h 6358"/>
              <a:gd name="T64" fmla="*/ 2847677 w 6432"/>
              <a:gd name="T65" fmla="*/ 83818 h 6358"/>
              <a:gd name="T66" fmla="*/ 2817723 w 6432"/>
              <a:gd name="T67" fmla="*/ 285624 h 6358"/>
              <a:gd name="T68" fmla="*/ 2574588 w 6432"/>
              <a:gd name="T69" fmla="*/ 2595955 h 6358"/>
              <a:gd name="T70" fmla="*/ 139877 w 6432"/>
              <a:gd name="T71" fmla="*/ 3396572 h 6358"/>
              <a:gd name="T72" fmla="*/ 210948 w 6432"/>
              <a:gd name="T73" fmla="*/ 3665659 h 6358"/>
              <a:gd name="T74" fmla="*/ 2503517 w 6432"/>
              <a:gd name="T75" fmla="*/ 4172948 h 6358"/>
              <a:gd name="T76" fmla="*/ 2382499 w 6432"/>
              <a:gd name="T77" fmla="*/ 6832861 h 6358"/>
              <a:gd name="T78" fmla="*/ 2521276 w 6432"/>
              <a:gd name="T79" fmla="*/ 7010426 h 6358"/>
              <a:gd name="T80" fmla="*/ 2581252 w 6432"/>
              <a:gd name="T81" fmla="*/ 6978446 h 6358"/>
              <a:gd name="T82" fmla="*/ 4430835 w 6432"/>
              <a:gd name="T83" fmla="*/ 4597515 h 6358"/>
              <a:gd name="T84" fmla="*/ 6989896 w 6432"/>
              <a:gd name="T85" fmla="*/ 5200743 h 6358"/>
              <a:gd name="T86" fmla="*/ 7022083 w 6432"/>
              <a:gd name="T87" fmla="*/ 5205159 h 6358"/>
              <a:gd name="T88" fmla="*/ 7079793 w 6432"/>
              <a:gd name="T89" fmla="*/ 5022082 h 6358"/>
              <a:gd name="T90" fmla="*/ 5564374 w 6432"/>
              <a:gd name="T91" fmla="*/ 3084481 h 6358"/>
              <a:gd name="T92" fmla="*/ 6757857 w 6432"/>
              <a:gd name="T93" fmla="*/ 1496496 h 6358"/>
              <a:gd name="T94" fmla="*/ 6641271 w 6432"/>
              <a:gd name="T95" fmla="*/ 1264902 h 6358"/>
              <a:gd name="T96" fmla="*/ 6614615 w 6432"/>
              <a:gd name="T97" fmla="*/ 1269319 h 6358"/>
              <a:gd name="T98" fmla="*/ 4629587 w 6432"/>
              <a:gd name="T99" fmla="*/ 1917743 h 6358"/>
              <a:gd name="T100" fmla="*/ 2949836 w 6432"/>
              <a:gd name="T101" fmla="*/ 121310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7" name="Google Shape;813;p21">
            <a:extLst>
              <a:ext uri="{FF2B5EF4-FFF2-40B4-BE49-F238E27FC236}">
                <a16:creationId xmlns:a16="http://schemas.microsoft.com/office/drawing/2014/main" xmlns="" id="{7F1099EB-9489-480C-8E22-4CEB5400A4A0}"/>
              </a:ext>
            </a:extLst>
          </p:cNvPr>
          <p:cNvSpPr/>
          <p:nvPr/>
        </p:nvSpPr>
        <p:spPr>
          <a:xfrm>
            <a:off x="8430819" y="804881"/>
            <a:ext cx="282178" cy="245269"/>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8" name="Google Shape;814;p21">
            <a:extLst>
              <a:ext uri="{FF2B5EF4-FFF2-40B4-BE49-F238E27FC236}">
                <a16:creationId xmlns:a16="http://schemas.microsoft.com/office/drawing/2014/main" xmlns="" id="{8BC7ECE4-1889-4581-8CCF-F629D3C6A794}"/>
              </a:ext>
            </a:extLst>
          </p:cNvPr>
          <p:cNvSpPr>
            <a:spLocks/>
          </p:cNvSpPr>
          <p:nvPr/>
        </p:nvSpPr>
        <p:spPr bwMode="auto">
          <a:xfrm rot="19198849">
            <a:off x="8054580" y="4319606"/>
            <a:ext cx="225028" cy="130969"/>
          </a:xfrm>
          <a:custGeom>
            <a:avLst/>
            <a:gdLst>
              <a:gd name="T0" fmla="*/ 3994805 w 5732"/>
              <a:gd name="T1" fmla="*/ 803149 h 3324"/>
              <a:gd name="T2" fmla="*/ 7611476 w 5732"/>
              <a:gd name="T3" fmla="*/ 3723074 h 3324"/>
              <a:gd name="T4" fmla="*/ 7723807 w 5732"/>
              <a:gd name="T5" fmla="*/ 3833502 h 3324"/>
              <a:gd name="T6" fmla="*/ 7759453 w 5732"/>
              <a:gd name="T7" fmla="*/ 3841750 h 3324"/>
              <a:gd name="T8" fmla="*/ 7795047 w 5732"/>
              <a:gd name="T9" fmla="*/ 3833502 h 3324"/>
              <a:gd name="T10" fmla="*/ 7833415 w 5732"/>
              <a:gd name="T11" fmla="*/ 3822417 h 3324"/>
              <a:gd name="T12" fmla="*/ 7841633 w 5732"/>
              <a:gd name="T13" fmla="*/ 3814169 h 3324"/>
              <a:gd name="T14" fmla="*/ 10880215 w 5732"/>
              <a:gd name="T15" fmla="*/ 1829780 h 3324"/>
              <a:gd name="T16" fmla="*/ 12181649 w 5732"/>
              <a:gd name="T17" fmla="*/ 1539999 h 3324"/>
              <a:gd name="T18" fmla="*/ 13324218 w 5732"/>
              <a:gd name="T19" fmla="*/ 3309102 h 3324"/>
              <a:gd name="T20" fmla="*/ 10463764 w 5732"/>
              <a:gd name="T21" fmla="*/ 6667901 h 3324"/>
              <a:gd name="T22" fmla="*/ 6934718 w 5732"/>
              <a:gd name="T23" fmla="*/ 8337608 h 3324"/>
              <a:gd name="T24" fmla="*/ 2474154 w 5732"/>
              <a:gd name="T25" fmla="*/ 3794837 h 3324"/>
              <a:gd name="T26" fmla="*/ 3548204 w 5732"/>
              <a:gd name="T27" fmla="*/ 847278 h 3324"/>
              <a:gd name="T28" fmla="*/ 3994805 w 5732"/>
              <a:gd name="T29" fmla="*/ 803149 h 3324"/>
              <a:gd name="T30" fmla="*/ 3627663 w 5732"/>
              <a:gd name="T31" fmla="*/ 0 h 3324"/>
              <a:gd name="T32" fmla="*/ 1427479 w 5732"/>
              <a:gd name="T33" fmla="*/ 1371678 h 3324"/>
              <a:gd name="T34" fmla="*/ 6548417 w 5732"/>
              <a:gd name="T35" fmla="*/ 9055178 h 3324"/>
              <a:gd name="T36" fmla="*/ 6888131 w 5732"/>
              <a:gd name="T37" fmla="*/ 9171070 h 3324"/>
              <a:gd name="T38" fmla="*/ 7184086 w 5732"/>
              <a:gd name="T39" fmla="*/ 9082759 h 3324"/>
              <a:gd name="T40" fmla="*/ 14296878 w 5732"/>
              <a:gd name="T41" fmla="*/ 1884994 h 3324"/>
              <a:gd name="T42" fmla="*/ 12195363 w 5732"/>
              <a:gd name="T43" fmla="*/ 551981 h 3324"/>
              <a:gd name="T44" fmla="*/ 7816979 w 5732"/>
              <a:gd name="T45" fmla="*/ 3022053 h 3324"/>
              <a:gd name="T46" fmla="*/ 3627663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9" name="Google Shape;815;p21">
            <a:extLst>
              <a:ext uri="{FF2B5EF4-FFF2-40B4-BE49-F238E27FC236}">
                <a16:creationId xmlns:a16="http://schemas.microsoft.com/office/drawing/2014/main" xmlns="" id="{68328678-70E2-4E6F-A894-B0F0764BBF1F}"/>
              </a:ext>
            </a:extLst>
          </p:cNvPr>
          <p:cNvSpPr>
            <a:spLocks/>
          </p:cNvSpPr>
          <p:nvPr/>
        </p:nvSpPr>
        <p:spPr bwMode="auto">
          <a:xfrm>
            <a:off x="496491" y="2049069"/>
            <a:ext cx="160734" cy="159544"/>
          </a:xfrm>
          <a:custGeom>
            <a:avLst/>
            <a:gdLst>
              <a:gd name="T0" fmla="*/ 2930930 w 6432"/>
              <a:gd name="T1" fmla="*/ 406346 h 6358"/>
              <a:gd name="T2" fmla="*/ 4359743 w 6432"/>
              <a:gd name="T3" fmla="*/ 2037349 h 6358"/>
              <a:gd name="T4" fmla="*/ 2915370 w 6432"/>
              <a:gd name="T5" fmla="*/ 2517603 h 6358"/>
              <a:gd name="T6" fmla="*/ 2930930 w 6432"/>
              <a:gd name="T7" fmla="*/ 406346 h 6358"/>
              <a:gd name="T8" fmla="*/ 6303712 w 6432"/>
              <a:gd name="T9" fmla="*/ 1684736 h 6358"/>
              <a:gd name="T10" fmla="*/ 5403348 w 6432"/>
              <a:gd name="T11" fmla="*/ 2922811 h 6358"/>
              <a:gd name="T12" fmla="*/ 4821587 w 6432"/>
              <a:gd name="T13" fmla="*/ 2188478 h 6358"/>
              <a:gd name="T14" fmla="*/ 6303712 w 6432"/>
              <a:gd name="T15" fmla="*/ 1684736 h 6358"/>
              <a:gd name="T16" fmla="*/ 2555684 w 6432"/>
              <a:gd name="T17" fmla="*/ 2953057 h 6358"/>
              <a:gd name="T18" fmla="*/ 2513501 w 6432"/>
              <a:gd name="T19" fmla="*/ 3980681 h 6358"/>
              <a:gd name="T20" fmla="*/ 724969 w 6432"/>
              <a:gd name="T21" fmla="*/ 3568748 h 6358"/>
              <a:gd name="T22" fmla="*/ 2555684 w 6432"/>
              <a:gd name="T23" fmla="*/ 2953057 h 6358"/>
              <a:gd name="T24" fmla="*/ 4555163 w 6432"/>
              <a:gd name="T25" fmla="*/ 2279149 h 6358"/>
              <a:gd name="T26" fmla="*/ 4982587 w 6432"/>
              <a:gd name="T27" fmla="*/ 2813136 h 6358"/>
              <a:gd name="T28" fmla="*/ 5237916 w 6432"/>
              <a:gd name="T29" fmla="*/ 3150056 h 6358"/>
              <a:gd name="T30" fmla="*/ 4326457 w 6432"/>
              <a:gd name="T31" fmla="*/ 4385922 h 6358"/>
              <a:gd name="T32" fmla="*/ 3313939 w 6432"/>
              <a:gd name="T33" fmla="*/ 4167643 h 6358"/>
              <a:gd name="T34" fmla="*/ 2828772 w 6432"/>
              <a:gd name="T35" fmla="*/ 4057935 h 6358"/>
              <a:gd name="T36" fmla="*/ 2899843 w 6432"/>
              <a:gd name="T37" fmla="*/ 2838865 h 6358"/>
              <a:gd name="T38" fmla="*/ 4555163 w 6432"/>
              <a:gd name="T39" fmla="*/ 2279149 h 6358"/>
              <a:gd name="T40" fmla="*/ 5398883 w 6432"/>
              <a:gd name="T41" fmla="*/ 3357161 h 6358"/>
              <a:gd name="T42" fmla="*/ 6686721 w 6432"/>
              <a:gd name="T43" fmla="*/ 4942260 h 6358"/>
              <a:gd name="T44" fmla="*/ 6382546 w 6432"/>
              <a:gd name="T45" fmla="*/ 4870626 h 6358"/>
              <a:gd name="T46" fmla="*/ 5166878 w 6432"/>
              <a:gd name="T47" fmla="*/ 4571747 h 6358"/>
              <a:gd name="T48" fmla="*/ 4596213 w 6432"/>
              <a:gd name="T49" fmla="*/ 4447485 h 6358"/>
              <a:gd name="T50" fmla="*/ 5398883 w 6432"/>
              <a:gd name="T51" fmla="*/ 3357161 h 6358"/>
              <a:gd name="T52" fmla="*/ 2809913 w 6432"/>
              <a:gd name="T53" fmla="*/ 4303081 h 6358"/>
              <a:gd name="T54" fmla="*/ 4161025 w 6432"/>
              <a:gd name="T55" fmla="*/ 4605339 h 6358"/>
              <a:gd name="T56" fmla="*/ 2634518 w 6432"/>
              <a:gd name="T57" fmla="*/ 6584471 h 6358"/>
              <a:gd name="T58" fmla="*/ 2809913 w 6432"/>
              <a:gd name="T59" fmla="*/ 4303081 h 6358"/>
              <a:gd name="T60" fmla="*/ 2887614 w 6432"/>
              <a:gd name="T61" fmla="*/ 0 h 6358"/>
              <a:gd name="T62" fmla="*/ 2855428 w 6432"/>
              <a:gd name="T63" fmla="*/ 32454 h 6358"/>
              <a:gd name="T64" fmla="*/ 2847664 w 6432"/>
              <a:gd name="T65" fmla="*/ 85083 h 6358"/>
              <a:gd name="T66" fmla="*/ 2817676 w 6432"/>
              <a:gd name="T67" fmla="*/ 289946 h 6358"/>
              <a:gd name="T68" fmla="*/ 2574543 w 6432"/>
              <a:gd name="T69" fmla="*/ 2635140 h 6358"/>
              <a:gd name="T70" fmla="*/ 139876 w 6432"/>
              <a:gd name="T71" fmla="*/ 3447831 h 6358"/>
              <a:gd name="T72" fmla="*/ 210947 w 6432"/>
              <a:gd name="T73" fmla="*/ 3720981 h 6358"/>
              <a:gd name="T74" fmla="*/ 2503505 w 6432"/>
              <a:gd name="T75" fmla="*/ 4235897 h 6358"/>
              <a:gd name="T76" fmla="*/ 2382488 w 6432"/>
              <a:gd name="T77" fmla="*/ 6935979 h 6358"/>
              <a:gd name="T78" fmla="*/ 2521265 w 6432"/>
              <a:gd name="T79" fmla="*/ 7116217 h 6358"/>
              <a:gd name="T80" fmla="*/ 2581207 w 6432"/>
              <a:gd name="T81" fmla="*/ 7083729 h 6358"/>
              <a:gd name="T82" fmla="*/ 4430814 w 6432"/>
              <a:gd name="T83" fmla="*/ 4666901 h 6358"/>
              <a:gd name="T84" fmla="*/ 6989830 w 6432"/>
              <a:gd name="T85" fmla="*/ 5279214 h 6358"/>
              <a:gd name="T86" fmla="*/ 7022017 w 6432"/>
              <a:gd name="T87" fmla="*/ 5283697 h 6358"/>
              <a:gd name="T88" fmla="*/ 7079726 w 6432"/>
              <a:gd name="T89" fmla="*/ 5097872 h 6358"/>
              <a:gd name="T90" fmla="*/ 5564315 w 6432"/>
              <a:gd name="T91" fmla="*/ 3131052 h 6358"/>
              <a:gd name="T92" fmla="*/ 6757792 w 6432"/>
              <a:gd name="T93" fmla="*/ 1519053 h 6358"/>
              <a:gd name="T94" fmla="*/ 6641206 w 6432"/>
              <a:gd name="T95" fmla="*/ 1283978 h 6358"/>
              <a:gd name="T96" fmla="*/ 6614551 w 6432"/>
              <a:gd name="T97" fmla="*/ 1288462 h 6358"/>
              <a:gd name="T98" fmla="*/ 4629532 w 6432"/>
              <a:gd name="T99" fmla="*/ 1946678 h 6358"/>
              <a:gd name="T100" fmla="*/ 2949789 w 6432"/>
              <a:gd name="T101" fmla="*/ 123125 h 6358"/>
              <a:gd name="T102" fmla="*/ 2923166 w 6432"/>
              <a:gd name="T103" fmla="*/ 104121 h 6358"/>
              <a:gd name="T104" fmla="*/ 2918702 w 6432"/>
              <a:gd name="T105" fmla="*/ 36937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10" name="Google Shape;816;p21">
            <a:extLst>
              <a:ext uri="{FF2B5EF4-FFF2-40B4-BE49-F238E27FC236}">
                <a16:creationId xmlns:a16="http://schemas.microsoft.com/office/drawing/2014/main" xmlns="" id="{4A06B6D7-EBE1-4434-90C2-01A12EB76176}"/>
              </a:ext>
            </a:extLst>
          </p:cNvPr>
          <p:cNvGrpSpPr>
            <a:grpSpLocks/>
          </p:cNvGrpSpPr>
          <p:nvPr/>
        </p:nvGrpSpPr>
        <p:grpSpPr bwMode="auto">
          <a:xfrm>
            <a:off x="429825" y="267891"/>
            <a:ext cx="1098947" cy="1113234"/>
            <a:chOff x="918850" y="1629150"/>
            <a:chExt cx="442250" cy="453124"/>
          </a:xfrm>
        </p:grpSpPr>
        <p:sp>
          <p:nvSpPr>
            <p:cNvPr id="11" name="Google Shape;817;p21">
              <a:extLst>
                <a:ext uri="{FF2B5EF4-FFF2-40B4-BE49-F238E27FC236}">
                  <a16:creationId xmlns:a16="http://schemas.microsoft.com/office/drawing/2014/main" xmlns="" id="{D1A2C6E0-DC59-4D84-BAAD-71B32D603BE6}"/>
                </a:ext>
              </a:extLst>
            </p:cNvPr>
            <p:cNvSpPr/>
            <p:nvPr/>
          </p:nvSpPr>
          <p:spPr>
            <a:xfrm>
              <a:off x="1015637" y="1742067"/>
              <a:ext cx="267841" cy="245220"/>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2" name="Google Shape;818;p21">
              <a:extLst>
                <a:ext uri="{FF2B5EF4-FFF2-40B4-BE49-F238E27FC236}">
                  <a16:creationId xmlns:a16="http://schemas.microsoft.com/office/drawing/2014/main" xmlns="" id="{279CC001-DE12-4E81-AFF1-B6CC4752173F}"/>
                </a:ext>
              </a:extLst>
            </p:cNvPr>
            <p:cNvSpPr>
              <a:spLocks/>
            </p:cNvSpPr>
            <p:nvPr/>
          </p:nvSpPr>
          <p:spPr bwMode="auto">
            <a:xfrm>
              <a:off x="1016680" y="1729347"/>
              <a:ext cx="282406" cy="275153"/>
            </a:xfrm>
            <a:custGeom>
              <a:avLst/>
              <a:gdLst>
                <a:gd name="T0" fmla="*/ 4018894 w 8839"/>
                <a:gd name="T1" fmla="*/ 1022 h 8612"/>
                <a:gd name="T2" fmla="*/ 652291 w 8839"/>
                <a:gd name="T3" fmla="*/ 1790475 h 8612"/>
                <a:gd name="T4" fmla="*/ 673730 w 8839"/>
                <a:gd name="T5" fmla="*/ 1890511 h 8612"/>
                <a:gd name="T6" fmla="*/ 716606 w 8839"/>
                <a:gd name="T7" fmla="*/ 1925240 h 8612"/>
                <a:gd name="T8" fmla="*/ 748237 w 8839"/>
                <a:gd name="T9" fmla="*/ 1903802 h 8612"/>
                <a:gd name="T10" fmla="*/ 3653450 w 8839"/>
                <a:gd name="T11" fmla="*/ 400141 h 8612"/>
                <a:gd name="T12" fmla="*/ 7592724 w 8839"/>
                <a:gd name="T13" fmla="*/ 2998088 h 8612"/>
                <a:gd name="T14" fmla="*/ 4163851 w 8839"/>
                <a:gd name="T15" fmla="*/ 8233759 h 8612"/>
                <a:gd name="T16" fmla="*/ 3800452 w 8839"/>
                <a:gd name="T17" fmla="*/ 8247050 h 8612"/>
                <a:gd name="T18" fmla="*/ 1228030 w 8839"/>
                <a:gd name="T19" fmla="*/ 7331396 h 8612"/>
                <a:gd name="T20" fmla="*/ 1197390 w 8839"/>
                <a:gd name="T21" fmla="*/ 3528904 h 8612"/>
                <a:gd name="T22" fmla="*/ 3555459 w 8839"/>
                <a:gd name="T23" fmla="*/ 2329471 h 8612"/>
                <a:gd name="T24" fmla="*/ 5426579 w 8839"/>
                <a:gd name="T25" fmla="*/ 3470723 h 8612"/>
                <a:gd name="T26" fmla="*/ 4456833 w 8839"/>
                <a:gd name="T27" fmla="*/ 5505169 h 8612"/>
                <a:gd name="T28" fmla="*/ 4098513 w 8839"/>
                <a:gd name="T29" fmla="*/ 5546001 h 8612"/>
                <a:gd name="T30" fmla="*/ 3745338 w 8839"/>
                <a:gd name="T31" fmla="*/ 4087294 h 8612"/>
                <a:gd name="T32" fmla="*/ 4001545 w 8839"/>
                <a:gd name="T33" fmla="*/ 4139340 h 8612"/>
                <a:gd name="T34" fmla="*/ 4040332 w 8839"/>
                <a:gd name="T35" fmla="*/ 4147519 h 8612"/>
                <a:gd name="T36" fmla="*/ 4053592 w 8839"/>
                <a:gd name="T37" fmla="*/ 3949462 h 8612"/>
                <a:gd name="T38" fmla="*/ 3521752 w 8839"/>
                <a:gd name="T39" fmla="*/ 3770829 h 8612"/>
                <a:gd name="T40" fmla="*/ 2738817 w 8839"/>
                <a:gd name="T41" fmla="*/ 5112152 h 8612"/>
                <a:gd name="T42" fmla="*/ 4186312 w 8839"/>
                <a:gd name="T43" fmla="*/ 6067648 h 8612"/>
                <a:gd name="T44" fmla="*/ 5484760 w 8839"/>
                <a:gd name="T45" fmla="*/ 5587855 h 8612"/>
                <a:gd name="T46" fmla="*/ 4808985 w 8839"/>
                <a:gd name="T47" fmla="*/ 2190649 h 8612"/>
                <a:gd name="T48" fmla="*/ 3418681 w 8839"/>
                <a:gd name="T49" fmla="*/ 1870095 h 8612"/>
                <a:gd name="T50" fmla="*/ 901373 w 8839"/>
                <a:gd name="T51" fmla="*/ 3073617 h 8612"/>
                <a:gd name="T52" fmla="*/ 34698 w 8839"/>
                <a:gd name="T53" fmla="*/ 5448010 h 8612"/>
                <a:gd name="T54" fmla="*/ 337871 w 8839"/>
                <a:gd name="T55" fmla="*/ 7072090 h 8612"/>
                <a:gd name="T56" fmla="*/ 3483987 w 8839"/>
                <a:gd name="T57" fmla="*/ 8782946 h 8612"/>
                <a:gd name="T58" fmla="*/ 3763709 w 8839"/>
                <a:gd name="T59" fmla="*/ 8790103 h 8612"/>
                <a:gd name="T60" fmla="*/ 8289937 w 8839"/>
                <a:gd name="T61" fmla="*/ 3349250 h 8612"/>
                <a:gd name="T62" fmla="*/ 4468047 w 8839"/>
                <a:gd name="T63" fmla="*/ 24506 h 8612"/>
                <a:gd name="T64" fmla="*/ 4018894 w 8839"/>
                <a:gd name="T65" fmla="*/ 1022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819;p21">
              <a:extLst>
                <a:ext uri="{FF2B5EF4-FFF2-40B4-BE49-F238E27FC236}">
                  <a16:creationId xmlns:a16="http://schemas.microsoft.com/office/drawing/2014/main" xmlns="" id="{91AF8C89-3958-437D-A4D8-78912EA4E478}"/>
                </a:ext>
              </a:extLst>
            </p:cNvPr>
            <p:cNvSpPr>
              <a:spLocks/>
            </p:cNvSpPr>
            <p:nvPr/>
          </p:nvSpPr>
          <p:spPr bwMode="auto">
            <a:xfrm>
              <a:off x="1150678" y="1629150"/>
              <a:ext cx="11694" cy="53037"/>
            </a:xfrm>
            <a:custGeom>
              <a:avLst/>
              <a:gdLst>
                <a:gd name="T0" fmla="*/ 125567 w 366"/>
                <a:gd name="T1" fmla="*/ 0 h 1660"/>
                <a:gd name="T2" fmla="*/ 30641 w 366"/>
                <a:gd name="T3" fmla="*/ 104125 h 1660"/>
                <a:gd name="T4" fmla="*/ 107195 w 366"/>
                <a:gd name="T5" fmla="*/ 1594497 h 1660"/>
                <a:gd name="T6" fmla="*/ 214390 w 366"/>
                <a:gd name="T7" fmla="*/ 1694532 h 1660"/>
                <a:gd name="T8" fmla="*/ 262348 w 366"/>
                <a:gd name="T9" fmla="*/ 1642486 h 1660"/>
                <a:gd name="T10" fmla="*/ 337912 w 366"/>
                <a:gd name="T11" fmla="*/ 186812 h 1660"/>
                <a:gd name="T12" fmla="*/ 125567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4" name="Google Shape;820;p21">
              <a:extLst>
                <a:ext uri="{FF2B5EF4-FFF2-40B4-BE49-F238E27FC236}">
                  <a16:creationId xmlns:a16="http://schemas.microsoft.com/office/drawing/2014/main" xmlns="" id="{564E2137-CA88-47DD-84EE-A4FD8AE011BF}"/>
                </a:ext>
              </a:extLst>
            </p:cNvPr>
            <p:cNvSpPr>
              <a:spLocks/>
            </p:cNvSpPr>
            <p:nvPr/>
          </p:nvSpPr>
          <p:spPr bwMode="auto">
            <a:xfrm>
              <a:off x="1248317" y="1682188"/>
              <a:ext cx="31151" cy="46296"/>
            </a:xfrm>
            <a:custGeom>
              <a:avLst/>
              <a:gdLst>
                <a:gd name="T0" fmla="*/ 770692 w 975"/>
                <a:gd name="T1" fmla="*/ 0 h 1449"/>
                <a:gd name="T2" fmla="*/ 695163 w 975"/>
                <a:gd name="T3" fmla="*/ 40832 h 1449"/>
                <a:gd name="T4" fmla="*/ 6134 w 975"/>
                <a:gd name="T5" fmla="*/ 1368911 h 1449"/>
                <a:gd name="T6" fmla="*/ 67382 w 975"/>
                <a:gd name="T7" fmla="*/ 1478149 h 1449"/>
                <a:gd name="T8" fmla="*/ 103102 w 975"/>
                <a:gd name="T9" fmla="*/ 1461823 h 1449"/>
                <a:gd name="T10" fmla="*/ 502218 w 975"/>
                <a:gd name="T11" fmla="*/ 896270 h 1449"/>
                <a:gd name="T12" fmla="*/ 926862 w 975"/>
                <a:gd name="T13" fmla="*/ 258254 h 1449"/>
                <a:gd name="T14" fmla="*/ 770692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5" name="Google Shape;821;p21">
              <a:extLst>
                <a:ext uri="{FF2B5EF4-FFF2-40B4-BE49-F238E27FC236}">
                  <a16:creationId xmlns:a16="http://schemas.microsoft.com/office/drawing/2014/main" xmlns="" id="{8B51E611-DF82-4130-AE69-FF19CB5A37E1}"/>
                </a:ext>
              </a:extLst>
            </p:cNvPr>
            <p:cNvSpPr>
              <a:spLocks/>
            </p:cNvSpPr>
            <p:nvPr/>
          </p:nvSpPr>
          <p:spPr bwMode="auto">
            <a:xfrm>
              <a:off x="1308638" y="1782322"/>
              <a:ext cx="52462" cy="28084"/>
            </a:xfrm>
            <a:custGeom>
              <a:avLst/>
              <a:gdLst>
                <a:gd name="T0" fmla="*/ 1450565 w 1642"/>
                <a:gd name="T1" fmla="*/ 0 h 879"/>
                <a:gd name="T2" fmla="*/ 1393406 w 1642"/>
                <a:gd name="T3" fmla="*/ 18371 h 879"/>
                <a:gd name="T4" fmla="*/ 572673 w 1642"/>
                <a:gd name="T5" fmla="*/ 418512 h 879"/>
                <a:gd name="T6" fmla="*/ 0 w 1642"/>
                <a:gd name="T7" fmla="*/ 846258 h 879"/>
                <a:gd name="T8" fmla="*/ 30640 w 1642"/>
                <a:gd name="T9" fmla="*/ 894215 h 879"/>
                <a:gd name="T10" fmla="*/ 65338 w 1642"/>
                <a:gd name="T11" fmla="*/ 897282 h 879"/>
                <a:gd name="T12" fmla="*/ 320523 w 1642"/>
                <a:gd name="T13" fmla="*/ 815618 h 879"/>
                <a:gd name="T14" fmla="*/ 772744 w 1642"/>
                <a:gd name="T15" fmla="*/ 663504 h 879"/>
                <a:gd name="T16" fmla="*/ 1597567 w 1642"/>
                <a:gd name="T17" fmla="*/ 257229 h 879"/>
                <a:gd name="T18" fmla="*/ 1450565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6" name="Google Shape;822;p21">
              <a:extLst>
                <a:ext uri="{FF2B5EF4-FFF2-40B4-BE49-F238E27FC236}">
                  <a16:creationId xmlns:a16="http://schemas.microsoft.com/office/drawing/2014/main" xmlns="" id="{34080604-869B-4007-8D95-3C56E0E5BA99}"/>
                </a:ext>
              </a:extLst>
            </p:cNvPr>
            <p:cNvSpPr>
              <a:spLocks/>
            </p:cNvSpPr>
            <p:nvPr/>
          </p:nvSpPr>
          <p:spPr bwMode="auto">
            <a:xfrm>
              <a:off x="1297711" y="1901817"/>
              <a:ext cx="51056" cy="23004"/>
            </a:xfrm>
            <a:custGeom>
              <a:avLst/>
              <a:gdLst>
                <a:gd name="T0" fmla="*/ 85754 w 1598"/>
                <a:gd name="T1" fmla="*/ 1022 h 720"/>
                <a:gd name="T2" fmla="*/ 21438 w 1598"/>
                <a:gd name="T3" fmla="*/ 139845 h 720"/>
                <a:gd name="T4" fmla="*/ 14282 w 1598"/>
                <a:gd name="T5" fmla="*/ 148024 h 720"/>
                <a:gd name="T6" fmla="*/ 31630 w 1598"/>
                <a:gd name="T7" fmla="*/ 168440 h 720"/>
                <a:gd name="T8" fmla="*/ 97990 w 1598"/>
                <a:gd name="T9" fmla="*/ 243970 h 720"/>
                <a:gd name="T10" fmla="*/ 104125 w 1598"/>
                <a:gd name="T11" fmla="*/ 248060 h 720"/>
                <a:gd name="T12" fmla="*/ 494074 w 1598"/>
                <a:gd name="T13" fmla="*/ 413433 h 720"/>
                <a:gd name="T14" fmla="*/ 1397458 w 1598"/>
                <a:gd name="T15" fmla="*/ 716607 h 720"/>
                <a:gd name="T16" fmla="*/ 1476087 w 1598"/>
                <a:gd name="T17" fmla="*/ 734978 h 720"/>
                <a:gd name="T18" fmla="*/ 1466886 w 1598"/>
                <a:gd name="T19" fmla="*/ 433849 h 720"/>
                <a:gd name="T20" fmla="*/ 121474 w 1598"/>
                <a:gd name="T21" fmla="*/ 6134 h 720"/>
                <a:gd name="T22" fmla="*/ 85754 w 1598"/>
                <a:gd name="T23" fmla="*/ 1022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7" name="Google Shape;823;p21">
              <a:extLst>
                <a:ext uri="{FF2B5EF4-FFF2-40B4-BE49-F238E27FC236}">
                  <a16:creationId xmlns:a16="http://schemas.microsoft.com/office/drawing/2014/main" xmlns="" id="{F98EC665-E438-4CAE-B47D-31816AF3D3B3}"/>
                </a:ext>
              </a:extLst>
            </p:cNvPr>
            <p:cNvSpPr>
              <a:spLocks/>
            </p:cNvSpPr>
            <p:nvPr/>
          </p:nvSpPr>
          <p:spPr bwMode="auto">
            <a:xfrm>
              <a:off x="1208444" y="2023454"/>
              <a:ext cx="40321" cy="45401"/>
            </a:xfrm>
            <a:custGeom>
              <a:avLst/>
              <a:gdLst>
                <a:gd name="T0" fmla="*/ 145980 w 1262"/>
                <a:gd name="T1" fmla="*/ 0 h 1421"/>
                <a:gd name="T2" fmla="*/ 27573 w 1262"/>
                <a:gd name="T3" fmla="*/ 138823 h 1421"/>
                <a:gd name="T4" fmla="*/ 445065 w 1262"/>
                <a:gd name="T5" fmla="*/ 952399 h 1421"/>
                <a:gd name="T6" fmla="*/ 1017738 w 1262"/>
                <a:gd name="T7" fmla="*/ 1445452 h 1421"/>
                <a:gd name="T8" fmla="*/ 1060615 w 1262"/>
                <a:gd name="T9" fmla="*/ 1449541 h 1421"/>
                <a:gd name="T10" fmla="*/ 1149436 w 1262"/>
                <a:gd name="T11" fmla="*/ 1169851 h 1421"/>
                <a:gd name="T12" fmla="*/ 689035 w 1262"/>
                <a:gd name="T13" fmla="*/ 669641 h 1421"/>
                <a:gd name="T14" fmla="*/ 259275 w 1262"/>
                <a:gd name="T15" fmla="*/ 41855 h 1421"/>
                <a:gd name="T16" fmla="*/ 145980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8" name="Google Shape;824;p21">
              <a:extLst>
                <a:ext uri="{FF2B5EF4-FFF2-40B4-BE49-F238E27FC236}">
                  <a16:creationId xmlns:a16="http://schemas.microsoft.com/office/drawing/2014/main" xmlns="" id="{6D97B32B-D67D-4B65-BD8A-1A44454FD459}"/>
                </a:ext>
              </a:extLst>
            </p:cNvPr>
            <p:cNvSpPr>
              <a:spLocks/>
            </p:cNvSpPr>
            <p:nvPr/>
          </p:nvSpPr>
          <p:spPr bwMode="auto">
            <a:xfrm>
              <a:off x="1102721" y="2034636"/>
              <a:ext cx="14282" cy="47637"/>
            </a:xfrm>
            <a:custGeom>
              <a:avLst/>
              <a:gdLst>
                <a:gd name="T0" fmla="*/ 173557 w 447"/>
                <a:gd name="T1" fmla="*/ 1022 h 1491"/>
                <a:gd name="T2" fmla="*/ 104128 w 447"/>
                <a:gd name="T3" fmla="*/ 64315 h 1491"/>
                <a:gd name="T4" fmla="*/ 49013 w 447"/>
                <a:gd name="T5" fmla="*/ 898298 h 1491"/>
                <a:gd name="T6" fmla="*/ 180682 w 447"/>
                <a:gd name="T7" fmla="*/ 1492370 h 1491"/>
                <a:gd name="T8" fmla="*/ 233784 w 447"/>
                <a:gd name="T9" fmla="*/ 1520965 h 1491"/>
                <a:gd name="T10" fmla="*/ 266438 w 447"/>
                <a:gd name="T11" fmla="*/ 1509751 h 1491"/>
                <a:gd name="T12" fmla="*/ 386892 w 447"/>
                <a:gd name="T13" fmla="*/ 957501 h 1491"/>
                <a:gd name="T14" fmla="*/ 331777 w 447"/>
                <a:gd name="T15" fmla="*/ 129652 h 1491"/>
                <a:gd name="T16" fmla="*/ 173557 w 447"/>
                <a:gd name="T17" fmla="*/ 1022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9" name="Google Shape;825;p21">
              <a:extLst>
                <a:ext uri="{FF2B5EF4-FFF2-40B4-BE49-F238E27FC236}">
                  <a16:creationId xmlns:a16="http://schemas.microsoft.com/office/drawing/2014/main" xmlns="" id="{A6A56325-6ED2-4791-A01B-EF9782D318D1}"/>
                </a:ext>
              </a:extLst>
            </p:cNvPr>
            <p:cNvSpPr>
              <a:spLocks/>
            </p:cNvSpPr>
            <p:nvPr/>
          </p:nvSpPr>
          <p:spPr bwMode="auto">
            <a:xfrm>
              <a:off x="950896" y="2001408"/>
              <a:ext cx="62271" cy="34059"/>
            </a:xfrm>
            <a:custGeom>
              <a:avLst/>
              <a:gdLst>
                <a:gd name="T0" fmla="*/ 1697612 w 1949"/>
                <a:gd name="T1" fmla="*/ 1022 h 1066"/>
                <a:gd name="T2" fmla="*/ 933043 w 1949"/>
                <a:gd name="T3" fmla="*/ 308288 h 1066"/>
                <a:gd name="T4" fmla="*/ 142913 w 1949"/>
                <a:gd name="T5" fmla="*/ 815627 h 1066"/>
                <a:gd name="T6" fmla="*/ 324614 w 1949"/>
                <a:gd name="T7" fmla="*/ 1088195 h 1066"/>
                <a:gd name="T8" fmla="*/ 405257 w 1949"/>
                <a:gd name="T9" fmla="*/ 1066756 h 1066"/>
                <a:gd name="T10" fmla="*/ 1829310 w 1949"/>
                <a:gd name="T11" fmla="*/ 263366 h 1066"/>
                <a:gd name="T12" fmla="*/ 1705791 w 1949"/>
                <a:gd name="T13" fmla="*/ 1022 h 1066"/>
                <a:gd name="T14" fmla="*/ 1697612 w 1949"/>
                <a:gd name="T15" fmla="*/ 1022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0" name="Google Shape;826;p21">
              <a:extLst>
                <a:ext uri="{FF2B5EF4-FFF2-40B4-BE49-F238E27FC236}">
                  <a16:creationId xmlns:a16="http://schemas.microsoft.com/office/drawing/2014/main" xmlns="" id="{AA43F343-C71E-4644-96AF-25F77FC1A267}"/>
                </a:ext>
              </a:extLst>
            </p:cNvPr>
            <p:cNvSpPr>
              <a:spLocks/>
            </p:cNvSpPr>
            <p:nvPr/>
          </p:nvSpPr>
          <p:spPr bwMode="auto">
            <a:xfrm>
              <a:off x="923483" y="1883030"/>
              <a:ext cx="68724" cy="14026"/>
            </a:xfrm>
            <a:custGeom>
              <a:avLst/>
              <a:gdLst>
                <a:gd name="T0" fmla="*/ 1791489 w 2151"/>
                <a:gd name="T1" fmla="*/ 1022 h 439"/>
                <a:gd name="T2" fmla="*/ 204159 w 2151"/>
                <a:gd name="T3" fmla="*/ 126585 h 439"/>
                <a:gd name="T4" fmla="*/ 252148 w 2151"/>
                <a:gd name="T5" fmla="*/ 423624 h 439"/>
                <a:gd name="T6" fmla="*/ 648197 w 2151"/>
                <a:gd name="T7" fmla="*/ 448129 h 439"/>
                <a:gd name="T8" fmla="*/ 1949704 w 2151"/>
                <a:gd name="T9" fmla="*/ 354228 h 439"/>
                <a:gd name="T10" fmla="*/ 1901715 w 2151"/>
                <a:gd name="T11" fmla="*/ 3067 h 439"/>
                <a:gd name="T12" fmla="*/ 1791489 w 2151"/>
                <a:gd name="T13" fmla="*/ 1022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1" name="Google Shape;827;p21">
              <a:extLst>
                <a:ext uri="{FF2B5EF4-FFF2-40B4-BE49-F238E27FC236}">
                  <a16:creationId xmlns:a16="http://schemas.microsoft.com/office/drawing/2014/main" xmlns="" id="{86FD6B4B-D50F-43AA-91FD-68AD07720B5A}"/>
                </a:ext>
              </a:extLst>
            </p:cNvPr>
            <p:cNvSpPr>
              <a:spLocks/>
            </p:cNvSpPr>
            <p:nvPr/>
          </p:nvSpPr>
          <p:spPr bwMode="auto">
            <a:xfrm>
              <a:off x="918850" y="1768104"/>
              <a:ext cx="74507" cy="19170"/>
            </a:xfrm>
            <a:custGeom>
              <a:avLst/>
              <a:gdLst>
                <a:gd name="T0" fmla="*/ 484871 w 2332"/>
                <a:gd name="T1" fmla="*/ 1022 h 600"/>
                <a:gd name="T2" fmla="*/ 138822 w 2332"/>
                <a:gd name="T3" fmla="*/ 28595 h 600"/>
                <a:gd name="T4" fmla="*/ 228665 w 2332"/>
                <a:gd name="T5" fmla="*/ 276623 h 600"/>
                <a:gd name="T6" fmla="*/ 2126293 w 2332"/>
                <a:gd name="T7" fmla="*/ 608392 h 600"/>
                <a:gd name="T8" fmla="*/ 2171214 w 2332"/>
                <a:gd name="T9" fmla="*/ 612482 h 600"/>
                <a:gd name="T10" fmla="*/ 2167125 w 2332"/>
                <a:gd name="T11" fmla="*/ 292982 h 600"/>
                <a:gd name="T12" fmla="*/ 484871 w 2332"/>
                <a:gd name="T13" fmla="*/ 1022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2" name="Google Shape;828;p21">
              <a:extLst>
                <a:ext uri="{FF2B5EF4-FFF2-40B4-BE49-F238E27FC236}">
                  <a16:creationId xmlns:a16="http://schemas.microsoft.com/office/drawing/2014/main" xmlns="" id="{C950C0DC-FD3B-4C8B-B30A-29DD24FA8F1F}"/>
                </a:ext>
              </a:extLst>
            </p:cNvPr>
            <p:cNvSpPr>
              <a:spLocks/>
            </p:cNvSpPr>
            <p:nvPr/>
          </p:nvSpPr>
          <p:spPr bwMode="auto">
            <a:xfrm>
              <a:off x="1011505" y="1660877"/>
              <a:ext cx="34921" cy="38691"/>
            </a:xfrm>
            <a:custGeom>
              <a:avLst/>
              <a:gdLst>
                <a:gd name="T0" fmla="*/ 139844 w 1093"/>
                <a:gd name="T1" fmla="*/ 1022 h 1211"/>
                <a:gd name="T2" fmla="*/ 120450 w 1093"/>
                <a:gd name="T3" fmla="*/ 4090 h 1211"/>
                <a:gd name="T4" fmla="*/ 59203 w 1093"/>
                <a:gd name="T5" fmla="*/ 25528 h 1211"/>
                <a:gd name="T6" fmla="*/ 11214 w 1093"/>
                <a:gd name="T7" fmla="*/ 138821 h 1211"/>
                <a:gd name="T8" fmla="*/ 685960 w 1093"/>
                <a:gd name="T9" fmla="*/ 1128972 h 1211"/>
                <a:gd name="T10" fmla="*/ 900342 w 1093"/>
                <a:gd name="T11" fmla="*/ 1235141 h 1211"/>
                <a:gd name="T12" fmla="*/ 1038141 w 1093"/>
                <a:gd name="T13" fmla="*/ 1046286 h 1211"/>
                <a:gd name="T14" fmla="*/ 549183 w 1093"/>
                <a:gd name="T15" fmla="*/ 466497 h 1211"/>
                <a:gd name="T16" fmla="*/ 321542 w 1093"/>
                <a:gd name="T17" fmla="*/ 197001 h 1211"/>
                <a:gd name="T18" fmla="*/ 139844 w 1093"/>
                <a:gd name="T19" fmla="*/ 1022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23" name="Google Shape;829;p21">
            <a:extLst>
              <a:ext uri="{FF2B5EF4-FFF2-40B4-BE49-F238E27FC236}">
                <a16:creationId xmlns:a16="http://schemas.microsoft.com/office/drawing/2014/main" xmlns="" id="{73402608-BDE7-467B-9603-2C106E610F77}"/>
              </a:ext>
            </a:extLst>
          </p:cNvPr>
          <p:cNvSpPr/>
          <p:nvPr/>
        </p:nvSpPr>
        <p:spPr>
          <a:xfrm>
            <a:off x="-4763" y="1109681"/>
            <a:ext cx="723900" cy="111323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24" name="Google Shape;830;p21">
            <a:extLst>
              <a:ext uri="{FF2B5EF4-FFF2-40B4-BE49-F238E27FC236}">
                <a16:creationId xmlns:a16="http://schemas.microsoft.com/office/drawing/2014/main" xmlns="" id="{9A4F1656-DEB2-493E-9169-D4124B31BCAF}"/>
              </a:ext>
            </a:extLst>
          </p:cNvPr>
          <p:cNvSpPr>
            <a:spLocks/>
          </p:cNvSpPr>
          <p:nvPr/>
        </p:nvSpPr>
        <p:spPr bwMode="auto">
          <a:xfrm>
            <a:off x="1789530" y="242889"/>
            <a:ext cx="220265" cy="216694"/>
          </a:xfrm>
          <a:custGeom>
            <a:avLst/>
            <a:gdLst>
              <a:gd name="T0" fmla="*/ 5504029 w 6432"/>
              <a:gd name="T1" fmla="*/ 749624 h 6358"/>
              <a:gd name="T2" fmla="*/ 8187256 w 6432"/>
              <a:gd name="T3" fmla="*/ 3758388 h 6358"/>
              <a:gd name="T4" fmla="*/ 5474852 w 6432"/>
              <a:gd name="T5" fmla="*/ 4644294 h 6358"/>
              <a:gd name="T6" fmla="*/ 5504029 w 6432"/>
              <a:gd name="T7" fmla="*/ 749624 h 6358"/>
              <a:gd name="T8" fmla="*/ 11837842 w 6432"/>
              <a:gd name="T9" fmla="*/ 3107875 h 6358"/>
              <a:gd name="T10" fmla="*/ 10147041 w 6432"/>
              <a:gd name="T11" fmla="*/ 5391828 h 6358"/>
              <a:gd name="T12" fmla="*/ 9054573 w 6432"/>
              <a:gd name="T13" fmla="*/ 4037179 h 6358"/>
              <a:gd name="T14" fmla="*/ 11837842 w 6432"/>
              <a:gd name="T15" fmla="*/ 3107875 h 6358"/>
              <a:gd name="T16" fmla="*/ 4799353 w 6432"/>
              <a:gd name="T17" fmla="*/ 5447586 h 6358"/>
              <a:gd name="T18" fmla="*/ 4720133 w 6432"/>
              <a:gd name="T19" fmla="*/ 7343276 h 6358"/>
              <a:gd name="T20" fmla="*/ 1361407 w 6432"/>
              <a:gd name="T21" fmla="*/ 6583337 h 6358"/>
              <a:gd name="T22" fmla="*/ 4799353 w 6432"/>
              <a:gd name="T23" fmla="*/ 5447586 h 6358"/>
              <a:gd name="T24" fmla="*/ 8554182 w 6432"/>
              <a:gd name="T25" fmla="*/ 4204409 h 6358"/>
              <a:gd name="T26" fmla="*/ 9356844 w 6432"/>
              <a:gd name="T27" fmla="*/ 5189471 h 6358"/>
              <a:gd name="T28" fmla="*/ 9836368 w 6432"/>
              <a:gd name="T29" fmla="*/ 5811037 h 6358"/>
              <a:gd name="T30" fmla="*/ 8124701 w 6432"/>
              <a:gd name="T31" fmla="*/ 8090854 h 6358"/>
              <a:gd name="T32" fmla="*/ 6223315 w 6432"/>
              <a:gd name="T33" fmla="*/ 7688141 h 6358"/>
              <a:gd name="T34" fmla="*/ 5312210 w 6432"/>
              <a:gd name="T35" fmla="*/ 7485784 h 6358"/>
              <a:gd name="T36" fmla="*/ 5445675 w 6432"/>
              <a:gd name="T37" fmla="*/ 5236959 h 6358"/>
              <a:gd name="T38" fmla="*/ 8554182 w 6432"/>
              <a:gd name="T39" fmla="*/ 4204409 h 6358"/>
              <a:gd name="T40" fmla="*/ 10138685 w 6432"/>
              <a:gd name="T41" fmla="*/ 6193074 h 6358"/>
              <a:gd name="T42" fmla="*/ 12557128 w 6432"/>
              <a:gd name="T43" fmla="*/ 9117179 h 6358"/>
              <a:gd name="T44" fmla="*/ 11985872 w 6432"/>
              <a:gd name="T45" fmla="*/ 8984986 h 6358"/>
              <a:gd name="T46" fmla="*/ 9702949 w 6432"/>
              <a:gd name="T47" fmla="*/ 8433629 h 6358"/>
              <a:gd name="T48" fmla="*/ 8631348 w 6432"/>
              <a:gd name="T49" fmla="*/ 8204416 h 6358"/>
              <a:gd name="T50" fmla="*/ 10138685 w 6432"/>
              <a:gd name="T51" fmla="*/ 6193074 h 6358"/>
              <a:gd name="T52" fmla="*/ 5276777 w 6432"/>
              <a:gd name="T53" fmla="*/ 7938030 h 6358"/>
              <a:gd name="T54" fmla="*/ 7814074 w 6432"/>
              <a:gd name="T55" fmla="*/ 8495567 h 6358"/>
              <a:gd name="T56" fmla="*/ 4947384 w 6432"/>
              <a:gd name="T57" fmla="*/ 12146574 h 6358"/>
              <a:gd name="T58" fmla="*/ 5276777 w 6432"/>
              <a:gd name="T59" fmla="*/ 7938030 h 6358"/>
              <a:gd name="T60" fmla="*/ 5422708 w 6432"/>
              <a:gd name="T61" fmla="*/ 0 h 6358"/>
              <a:gd name="T62" fmla="*/ 5362253 w 6432"/>
              <a:gd name="T63" fmla="*/ 59894 h 6358"/>
              <a:gd name="T64" fmla="*/ 5347688 w 6432"/>
              <a:gd name="T65" fmla="*/ 156959 h 6358"/>
              <a:gd name="T66" fmla="*/ 5291389 w 6432"/>
              <a:gd name="T67" fmla="*/ 534861 h 6358"/>
              <a:gd name="T68" fmla="*/ 4834786 w 6432"/>
              <a:gd name="T69" fmla="*/ 4861102 h 6358"/>
              <a:gd name="T70" fmla="*/ 262684 w 6432"/>
              <a:gd name="T71" fmla="*/ 6360349 h 6358"/>
              <a:gd name="T72" fmla="*/ 396103 w 6432"/>
              <a:gd name="T73" fmla="*/ 6864218 h 6358"/>
              <a:gd name="T74" fmla="*/ 4701366 w 6432"/>
              <a:gd name="T75" fmla="*/ 7814108 h 6358"/>
              <a:gd name="T76" fmla="*/ 4474115 w 6432"/>
              <a:gd name="T77" fmla="*/ 12794997 h 6358"/>
              <a:gd name="T78" fmla="*/ 4734744 w 6432"/>
              <a:gd name="T79" fmla="*/ 13127501 h 6358"/>
              <a:gd name="T80" fmla="*/ 4847297 w 6432"/>
              <a:gd name="T81" fmla="*/ 13067608 h 6358"/>
              <a:gd name="T82" fmla="*/ 8320675 w 6432"/>
              <a:gd name="T83" fmla="*/ 8609174 h 6358"/>
              <a:gd name="T84" fmla="*/ 13126284 w 6432"/>
              <a:gd name="T85" fmla="*/ 9738745 h 6358"/>
              <a:gd name="T86" fmla="*/ 13186738 w 6432"/>
              <a:gd name="T87" fmla="*/ 9747015 h 6358"/>
              <a:gd name="T88" fmla="*/ 13295181 w 6432"/>
              <a:gd name="T89" fmla="*/ 9404195 h 6358"/>
              <a:gd name="T90" fmla="*/ 10449312 w 6432"/>
              <a:gd name="T91" fmla="*/ 5775910 h 6358"/>
              <a:gd name="T92" fmla="*/ 12690548 w 6432"/>
              <a:gd name="T93" fmla="*/ 2802273 h 6358"/>
              <a:gd name="T94" fmla="*/ 12471652 w 6432"/>
              <a:gd name="T95" fmla="*/ 2368612 h 6358"/>
              <a:gd name="T96" fmla="*/ 12421609 w 6432"/>
              <a:gd name="T97" fmla="*/ 2376883 h 6358"/>
              <a:gd name="T98" fmla="*/ 8693857 w 6432"/>
              <a:gd name="T99" fmla="*/ 3591113 h 6358"/>
              <a:gd name="T100" fmla="*/ 5539461 w 6432"/>
              <a:gd name="T101" fmla="*/ 227168 h 6358"/>
              <a:gd name="T102" fmla="*/ 5489463 w 6432"/>
              <a:gd name="T103" fmla="*/ 192041 h 6358"/>
              <a:gd name="T104" fmla="*/ 5481107 w 6432"/>
              <a:gd name="T105" fmla="*/ 68164 h 6358"/>
              <a:gd name="T106" fmla="*/ 5422708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808" name="Google Shape;808;p21"/>
          <p:cNvSpPr txBox="1">
            <a:spLocks noGrp="1"/>
          </p:cNvSpPr>
          <p:nvPr>
            <p:ph type="subTitle" idx="1"/>
          </p:nvPr>
        </p:nvSpPr>
        <p:spPr>
          <a:xfrm>
            <a:off x="4821025" y="2569475"/>
            <a:ext cx="3253200" cy="1050300"/>
          </a:xfrm>
          <a:prstGeom prst="rect">
            <a:avLst/>
          </a:prstGeom>
        </p:spPr>
        <p:txBody>
          <a:bodyPr spcFirstLastPara="1">
            <a:noAutofit/>
          </a:bodyPr>
          <a:lstStyle>
            <a:lvl1pPr lvl="0" algn="r" rtl="0">
              <a:spcBef>
                <a:spcPts val="0"/>
              </a:spcBef>
              <a:spcAft>
                <a:spcPts val="0"/>
              </a:spcAft>
              <a:buSzPts val="1400"/>
              <a:buNone/>
              <a:defRPr/>
            </a:lvl1pPr>
            <a:lvl2pPr lvl="1" algn="r" rtl="0">
              <a:spcBef>
                <a:spcPts val="0"/>
              </a:spcBef>
              <a:spcAft>
                <a:spcPts val="0"/>
              </a:spcAft>
              <a:buSzPts val="1400"/>
              <a:buNone/>
              <a:defRPr/>
            </a:lvl2pPr>
            <a:lvl3pPr lvl="2" algn="r" rtl="0">
              <a:spcBef>
                <a:spcPts val="0"/>
              </a:spcBef>
              <a:spcAft>
                <a:spcPts val="0"/>
              </a:spcAft>
              <a:buSzPts val="1400"/>
              <a:buNone/>
              <a:defRPr/>
            </a:lvl3pPr>
            <a:lvl4pPr lvl="3" algn="r" rtl="0">
              <a:spcBef>
                <a:spcPts val="0"/>
              </a:spcBef>
              <a:spcAft>
                <a:spcPts val="0"/>
              </a:spcAft>
              <a:buSzPts val="1400"/>
              <a:buNone/>
              <a:defRPr/>
            </a:lvl4pPr>
            <a:lvl5pPr lvl="4" algn="r" rtl="0">
              <a:spcBef>
                <a:spcPts val="0"/>
              </a:spcBef>
              <a:spcAft>
                <a:spcPts val="0"/>
              </a:spcAft>
              <a:buSzPts val="1400"/>
              <a:buNone/>
              <a:defRPr/>
            </a:lvl5pPr>
            <a:lvl6pPr lvl="5" algn="r" rtl="0">
              <a:spcBef>
                <a:spcPts val="0"/>
              </a:spcBef>
              <a:spcAft>
                <a:spcPts val="0"/>
              </a:spcAft>
              <a:buSzPts val="1400"/>
              <a:buNone/>
              <a:defRPr/>
            </a:lvl6pPr>
            <a:lvl7pPr lvl="6" algn="r" rtl="0">
              <a:spcBef>
                <a:spcPts val="0"/>
              </a:spcBef>
              <a:spcAft>
                <a:spcPts val="0"/>
              </a:spcAft>
              <a:buSzPts val="1400"/>
              <a:buNone/>
              <a:defRPr/>
            </a:lvl7pPr>
            <a:lvl8pPr lvl="7" algn="r" rtl="0">
              <a:spcBef>
                <a:spcPts val="0"/>
              </a:spcBef>
              <a:spcAft>
                <a:spcPts val="0"/>
              </a:spcAft>
              <a:buSzPts val="1400"/>
              <a:buNone/>
              <a:defRPr/>
            </a:lvl8pPr>
            <a:lvl9pPr lvl="8" algn="r" rtl="0">
              <a:spcBef>
                <a:spcPts val="0"/>
              </a:spcBef>
              <a:spcAft>
                <a:spcPts val="0"/>
              </a:spcAft>
              <a:buSzPts val="1400"/>
              <a:buNone/>
              <a:defRPr/>
            </a:lvl9pPr>
          </a:lstStyle>
          <a:p>
            <a:endParaRPr/>
          </a:p>
        </p:txBody>
      </p:sp>
      <p:sp>
        <p:nvSpPr>
          <p:cNvPr id="809" name="Google Shape;809;p21"/>
          <p:cNvSpPr txBox="1">
            <a:spLocks noGrp="1"/>
          </p:cNvSpPr>
          <p:nvPr>
            <p:ph type="title"/>
          </p:nvPr>
        </p:nvSpPr>
        <p:spPr>
          <a:xfrm>
            <a:off x="5334000" y="1148075"/>
            <a:ext cx="2571600" cy="755700"/>
          </a:xfrm>
          <a:prstGeom prst="rect">
            <a:avLst/>
          </a:prstGeom>
        </p:spPr>
        <p:txBody>
          <a:bodyPr spcFirstLastPara="1">
            <a:noAutofit/>
          </a:bodyPr>
          <a:lstStyle>
            <a:lvl1pPr lvl="0" algn="r" rtl="0">
              <a:spcBef>
                <a:spcPts val="0"/>
              </a:spcBef>
              <a:spcAft>
                <a:spcPts val="0"/>
              </a:spcAft>
              <a:buSzPts val="4000"/>
              <a:buNone/>
              <a:defRPr/>
            </a:lvl1pPr>
            <a:lvl2pPr lvl="1" algn="r" rtl="0">
              <a:spcBef>
                <a:spcPts val="0"/>
              </a:spcBef>
              <a:spcAft>
                <a:spcPts val="0"/>
              </a:spcAft>
              <a:buSzPts val="2400"/>
              <a:buNone/>
              <a:defRPr sz="1400"/>
            </a:lvl2pPr>
            <a:lvl3pPr lvl="2" algn="r" rtl="0">
              <a:spcBef>
                <a:spcPts val="0"/>
              </a:spcBef>
              <a:spcAft>
                <a:spcPts val="0"/>
              </a:spcAft>
              <a:buSzPts val="2400"/>
              <a:buNone/>
              <a:defRPr sz="1400"/>
            </a:lvl3pPr>
            <a:lvl4pPr lvl="3" algn="r" rtl="0">
              <a:spcBef>
                <a:spcPts val="0"/>
              </a:spcBef>
              <a:spcAft>
                <a:spcPts val="0"/>
              </a:spcAft>
              <a:buSzPts val="2400"/>
              <a:buNone/>
              <a:defRPr sz="1400"/>
            </a:lvl4pPr>
            <a:lvl5pPr lvl="4" algn="r" rtl="0">
              <a:spcBef>
                <a:spcPts val="0"/>
              </a:spcBef>
              <a:spcAft>
                <a:spcPts val="0"/>
              </a:spcAft>
              <a:buSzPts val="2400"/>
              <a:buNone/>
              <a:defRPr sz="1400"/>
            </a:lvl5pPr>
            <a:lvl6pPr lvl="5" algn="r" rtl="0">
              <a:spcBef>
                <a:spcPts val="0"/>
              </a:spcBef>
              <a:spcAft>
                <a:spcPts val="0"/>
              </a:spcAft>
              <a:buSzPts val="2400"/>
              <a:buNone/>
              <a:defRPr sz="1400"/>
            </a:lvl6pPr>
            <a:lvl7pPr lvl="6" algn="r" rtl="0">
              <a:spcBef>
                <a:spcPts val="0"/>
              </a:spcBef>
              <a:spcAft>
                <a:spcPts val="0"/>
              </a:spcAft>
              <a:buSzPts val="2400"/>
              <a:buNone/>
              <a:defRPr sz="1400"/>
            </a:lvl7pPr>
            <a:lvl8pPr lvl="7" algn="r" rtl="0">
              <a:spcBef>
                <a:spcPts val="0"/>
              </a:spcBef>
              <a:spcAft>
                <a:spcPts val="0"/>
              </a:spcAft>
              <a:buSzPts val="2400"/>
              <a:buNone/>
              <a:defRPr sz="1400"/>
            </a:lvl8pPr>
            <a:lvl9pPr lvl="8" algn="r" rtl="0">
              <a:spcBef>
                <a:spcPts val="0"/>
              </a:spcBef>
              <a:spcAft>
                <a:spcPts val="0"/>
              </a:spcAft>
              <a:buSzPts val="2400"/>
              <a:buNone/>
              <a:defRPr sz="1400"/>
            </a:lvl9pPr>
          </a:lstStyle>
          <a:p>
            <a:endParaRPr/>
          </a:p>
        </p:txBody>
      </p:sp>
    </p:spTree>
    <p:extLst>
      <p:ext uri="{BB962C8B-B14F-4D97-AF65-F5344CB8AC3E}">
        <p14:creationId xmlns:p14="http://schemas.microsoft.com/office/powerpoint/2010/main" val="399710319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831"/>
        <p:cNvGrpSpPr/>
        <p:nvPr/>
      </p:nvGrpSpPr>
      <p:grpSpPr>
        <a:xfrm>
          <a:off x="0" y="0"/>
          <a:ext cx="0" cy="0"/>
          <a:chOff x="0" y="0"/>
          <a:chExt cx="0" cy="0"/>
        </a:xfrm>
      </p:grpSpPr>
      <p:sp>
        <p:nvSpPr>
          <p:cNvPr id="4" name="Google Shape;832;p22">
            <a:extLst>
              <a:ext uri="{FF2B5EF4-FFF2-40B4-BE49-F238E27FC236}">
                <a16:creationId xmlns:a16="http://schemas.microsoft.com/office/drawing/2014/main" xmlns="" id="{77FA2FE8-E100-48B8-BFD9-EA7EC2AD8DDA}"/>
              </a:ext>
            </a:extLst>
          </p:cNvPr>
          <p:cNvSpPr/>
          <p:nvPr/>
        </p:nvSpPr>
        <p:spPr>
          <a:xfrm rot="46">
            <a:off x="1231119" y="1641881"/>
            <a:ext cx="2383631" cy="894159"/>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5" name="Google Shape;833;p22">
            <a:extLst>
              <a:ext uri="{FF2B5EF4-FFF2-40B4-BE49-F238E27FC236}">
                <a16:creationId xmlns:a16="http://schemas.microsoft.com/office/drawing/2014/main" xmlns="" id="{3A46C232-128C-4A80-B7E7-A25081679BA6}"/>
              </a:ext>
            </a:extLst>
          </p:cNvPr>
          <p:cNvSpPr/>
          <p:nvPr/>
        </p:nvSpPr>
        <p:spPr>
          <a:xfrm>
            <a:off x="-4762" y="329803"/>
            <a:ext cx="640556" cy="985838"/>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6" name="Google Shape;834;p22">
            <a:extLst>
              <a:ext uri="{FF2B5EF4-FFF2-40B4-BE49-F238E27FC236}">
                <a16:creationId xmlns:a16="http://schemas.microsoft.com/office/drawing/2014/main" xmlns="" id="{F62B24BF-B4FD-4B84-858B-9A0FC3115A2C}"/>
              </a:ext>
            </a:extLst>
          </p:cNvPr>
          <p:cNvSpPr/>
          <p:nvPr/>
        </p:nvSpPr>
        <p:spPr>
          <a:xfrm rot="10800000">
            <a:off x="8503444" y="4062425"/>
            <a:ext cx="640556" cy="984647"/>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7" name="Google Shape;835;p22">
            <a:extLst>
              <a:ext uri="{FF2B5EF4-FFF2-40B4-BE49-F238E27FC236}">
                <a16:creationId xmlns:a16="http://schemas.microsoft.com/office/drawing/2014/main" xmlns="" id="{DE439583-1847-4D3E-B128-706F18D193B6}"/>
              </a:ext>
            </a:extLst>
          </p:cNvPr>
          <p:cNvSpPr>
            <a:spLocks/>
          </p:cNvSpPr>
          <p:nvPr/>
        </p:nvSpPr>
        <p:spPr bwMode="auto">
          <a:xfrm>
            <a:off x="129797" y="185739"/>
            <a:ext cx="250031" cy="246460"/>
          </a:xfrm>
          <a:custGeom>
            <a:avLst/>
            <a:gdLst>
              <a:gd name="T0" fmla="*/ 7092149 w 6432"/>
              <a:gd name="T1" fmla="*/ 969713 h 6358"/>
              <a:gd name="T2" fmla="*/ 10549567 w 6432"/>
              <a:gd name="T3" fmla="*/ 4861849 h 6358"/>
              <a:gd name="T4" fmla="*/ 7054520 w 6432"/>
              <a:gd name="T5" fmla="*/ 6007809 h 6358"/>
              <a:gd name="T6" fmla="*/ 7092149 w 6432"/>
              <a:gd name="T7" fmla="*/ 969713 h 6358"/>
              <a:gd name="T8" fmla="*/ 15253513 w 6432"/>
              <a:gd name="T9" fmla="*/ 4020367 h 6358"/>
              <a:gd name="T10" fmla="*/ 13074810 w 6432"/>
              <a:gd name="T11" fmla="*/ 6974834 h 6358"/>
              <a:gd name="T12" fmla="*/ 11667140 w 6432"/>
              <a:gd name="T13" fmla="*/ 5222455 h 6358"/>
              <a:gd name="T14" fmla="*/ 15253513 w 6432"/>
              <a:gd name="T15" fmla="*/ 4020367 h 6358"/>
              <a:gd name="T16" fmla="*/ 6184127 w 6432"/>
              <a:gd name="T17" fmla="*/ 7046986 h 6358"/>
              <a:gd name="T18" fmla="*/ 6082072 w 6432"/>
              <a:gd name="T19" fmla="*/ 9499283 h 6358"/>
              <a:gd name="T20" fmla="*/ 1754210 w 6432"/>
              <a:gd name="T21" fmla="*/ 8516235 h 6358"/>
              <a:gd name="T22" fmla="*/ 6184127 w 6432"/>
              <a:gd name="T23" fmla="*/ 7046986 h 6358"/>
              <a:gd name="T24" fmla="*/ 11022366 w 6432"/>
              <a:gd name="T25" fmla="*/ 5438860 h 6358"/>
              <a:gd name="T26" fmla="*/ 12056648 w 6432"/>
              <a:gd name="T27" fmla="*/ 6713050 h 6358"/>
              <a:gd name="T28" fmla="*/ 12674522 w 6432"/>
              <a:gd name="T29" fmla="*/ 7517113 h 6358"/>
              <a:gd name="T30" fmla="*/ 10468970 w 6432"/>
              <a:gd name="T31" fmla="*/ 10466309 h 6358"/>
              <a:gd name="T32" fmla="*/ 8018985 w 6432"/>
              <a:gd name="T33" fmla="*/ 9945376 h 6358"/>
              <a:gd name="T34" fmla="*/ 6845020 w 6432"/>
              <a:gd name="T35" fmla="*/ 9683591 h 6358"/>
              <a:gd name="T36" fmla="*/ 7016943 w 6432"/>
              <a:gd name="T37" fmla="*/ 6774503 h 6358"/>
              <a:gd name="T38" fmla="*/ 11022366 w 6432"/>
              <a:gd name="T39" fmla="*/ 5438860 h 6358"/>
              <a:gd name="T40" fmla="*/ 13064081 w 6432"/>
              <a:gd name="T41" fmla="*/ 8011324 h 6358"/>
              <a:gd name="T42" fmla="*/ 16180298 w 6432"/>
              <a:gd name="T43" fmla="*/ 11793940 h 6358"/>
              <a:gd name="T44" fmla="*/ 15444250 w 6432"/>
              <a:gd name="T45" fmla="*/ 11622966 h 6358"/>
              <a:gd name="T46" fmla="*/ 12502599 w 6432"/>
              <a:gd name="T47" fmla="*/ 10909714 h 6358"/>
              <a:gd name="T48" fmla="*/ 11121778 w 6432"/>
              <a:gd name="T49" fmla="*/ 10613197 h 6358"/>
              <a:gd name="T50" fmla="*/ 13064081 w 6432"/>
              <a:gd name="T51" fmla="*/ 8011324 h 6358"/>
              <a:gd name="T52" fmla="*/ 6799305 w 6432"/>
              <a:gd name="T53" fmla="*/ 10268614 h 6358"/>
              <a:gd name="T54" fmla="*/ 10068682 w 6432"/>
              <a:gd name="T55" fmla="*/ 10989877 h 6358"/>
              <a:gd name="T56" fmla="*/ 6374864 w 6432"/>
              <a:gd name="T57" fmla="*/ 15712798 h 6358"/>
              <a:gd name="T58" fmla="*/ 6799305 w 6432"/>
              <a:gd name="T59" fmla="*/ 10268614 h 6358"/>
              <a:gd name="T60" fmla="*/ 6987399 w 6432"/>
              <a:gd name="T61" fmla="*/ 0 h 6358"/>
              <a:gd name="T62" fmla="*/ 6909497 w 6432"/>
              <a:gd name="T63" fmla="*/ 77476 h 6358"/>
              <a:gd name="T64" fmla="*/ 6890683 w 6432"/>
              <a:gd name="T65" fmla="*/ 203019 h 6358"/>
              <a:gd name="T66" fmla="*/ 6818120 w 6432"/>
              <a:gd name="T67" fmla="*/ 691855 h 6358"/>
              <a:gd name="T68" fmla="*/ 6229790 w 6432"/>
              <a:gd name="T69" fmla="*/ 6288303 h 6358"/>
              <a:gd name="T70" fmla="*/ 338506 w 6432"/>
              <a:gd name="T71" fmla="*/ 8227729 h 6358"/>
              <a:gd name="T72" fmla="*/ 510429 w 6432"/>
              <a:gd name="T73" fmla="*/ 8879528 h 6358"/>
              <a:gd name="T74" fmla="*/ 6057867 w 6432"/>
              <a:gd name="T75" fmla="*/ 10108338 h 6358"/>
              <a:gd name="T76" fmla="*/ 5765076 w 6432"/>
              <a:gd name="T77" fmla="*/ 16551593 h 6358"/>
              <a:gd name="T78" fmla="*/ 6100835 w 6432"/>
              <a:gd name="T79" fmla="*/ 16981663 h 6358"/>
              <a:gd name="T80" fmla="*/ 6245909 w 6432"/>
              <a:gd name="T81" fmla="*/ 16904188 h 6358"/>
              <a:gd name="T82" fmla="*/ 10721489 w 6432"/>
              <a:gd name="T83" fmla="*/ 11136818 h 6358"/>
              <a:gd name="T84" fmla="*/ 16913702 w 6432"/>
              <a:gd name="T85" fmla="*/ 12598003 h 6358"/>
              <a:gd name="T86" fmla="*/ 16991603 w 6432"/>
              <a:gd name="T87" fmla="*/ 12608702 h 6358"/>
              <a:gd name="T88" fmla="*/ 17131287 w 6432"/>
              <a:gd name="T89" fmla="*/ 12165245 h 6358"/>
              <a:gd name="T90" fmla="*/ 13464318 w 6432"/>
              <a:gd name="T91" fmla="*/ 7471733 h 6358"/>
              <a:gd name="T92" fmla="*/ 16352220 w 6432"/>
              <a:gd name="T93" fmla="*/ 3624977 h 6358"/>
              <a:gd name="T94" fmla="*/ 16070157 w 6432"/>
              <a:gd name="T95" fmla="*/ 3064040 h 6358"/>
              <a:gd name="T96" fmla="*/ 16005680 w 6432"/>
              <a:gd name="T97" fmla="*/ 3074687 h 6358"/>
              <a:gd name="T98" fmla="*/ 11202374 w 6432"/>
              <a:gd name="T99" fmla="*/ 4645445 h 6358"/>
              <a:gd name="T100" fmla="*/ 7137812 w 6432"/>
              <a:gd name="T101" fmla="*/ 293829 h 6358"/>
              <a:gd name="T102" fmla="*/ 7073334 w 6432"/>
              <a:gd name="T103" fmla="*/ 248450 h 6358"/>
              <a:gd name="T104" fmla="*/ 7062605 w 6432"/>
              <a:gd name="T105" fmla="*/ 88175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8" name="Google Shape;836;p22">
            <a:extLst>
              <a:ext uri="{FF2B5EF4-FFF2-40B4-BE49-F238E27FC236}">
                <a16:creationId xmlns:a16="http://schemas.microsoft.com/office/drawing/2014/main" xmlns="" id="{8BEFDB70-B31C-4AB2-997C-CB695F7ED27F}"/>
              </a:ext>
            </a:extLst>
          </p:cNvPr>
          <p:cNvGrpSpPr>
            <a:grpSpLocks/>
          </p:cNvGrpSpPr>
          <p:nvPr/>
        </p:nvGrpSpPr>
        <p:grpSpPr bwMode="auto">
          <a:xfrm>
            <a:off x="244090" y="492921"/>
            <a:ext cx="939403" cy="589360"/>
            <a:chOff x="6925510" y="205316"/>
            <a:chExt cx="905688" cy="530354"/>
          </a:xfrm>
        </p:grpSpPr>
        <p:sp>
          <p:nvSpPr>
            <p:cNvPr id="9" name="Google Shape;837;p22">
              <a:extLst>
                <a:ext uri="{FF2B5EF4-FFF2-40B4-BE49-F238E27FC236}">
                  <a16:creationId xmlns:a16="http://schemas.microsoft.com/office/drawing/2014/main" xmlns="" id="{34B50138-02F1-4A0C-A559-893D56036561}"/>
                </a:ext>
              </a:extLst>
            </p:cNvPr>
            <p:cNvSpPr/>
            <p:nvPr/>
          </p:nvSpPr>
          <p:spPr>
            <a:xfrm>
              <a:off x="7093103" y="213887"/>
              <a:ext cx="569355" cy="51535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0" name="Google Shape;838;p22">
              <a:extLst>
                <a:ext uri="{FF2B5EF4-FFF2-40B4-BE49-F238E27FC236}">
                  <a16:creationId xmlns:a16="http://schemas.microsoft.com/office/drawing/2014/main" xmlns="" id="{A8CF3188-E310-4DF9-906A-259D24DC6DC1}"/>
                </a:ext>
              </a:extLst>
            </p:cNvPr>
            <p:cNvSpPr>
              <a:spLocks/>
            </p:cNvSpPr>
            <p:nvPr/>
          </p:nvSpPr>
          <p:spPr bwMode="auto">
            <a:xfrm>
              <a:off x="7077360" y="205316"/>
              <a:ext cx="624386" cy="530354"/>
            </a:xfrm>
            <a:custGeom>
              <a:avLst/>
              <a:gdLst>
                <a:gd name="T0" fmla="*/ 13741715 w 13866"/>
                <a:gd name="T1" fmla="*/ 1927 h 12112"/>
                <a:gd name="T2" fmla="*/ 12289903 w 13866"/>
                <a:gd name="T3" fmla="*/ 76672 h 12112"/>
                <a:gd name="T4" fmla="*/ 12395318 w 13866"/>
                <a:gd name="T5" fmla="*/ 598225 h 12112"/>
                <a:gd name="T6" fmla="*/ 25589604 w 13866"/>
                <a:gd name="T7" fmla="*/ 9333609 h 12112"/>
                <a:gd name="T8" fmla="*/ 15696423 w 13866"/>
                <a:gd name="T9" fmla="*/ 22312131 h 12112"/>
                <a:gd name="T10" fmla="*/ 13394984 w 13866"/>
                <a:gd name="T11" fmla="*/ 22515349 h 12112"/>
                <a:gd name="T12" fmla="*/ 1591766 w 13866"/>
                <a:gd name="T13" fmla="*/ 13103142 h 12112"/>
                <a:gd name="T14" fmla="*/ 11618731 w 13866"/>
                <a:gd name="T15" fmla="*/ 910736 h 12112"/>
                <a:gd name="T16" fmla="*/ 11474770 w 13866"/>
                <a:gd name="T17" fmla="*/ 467825 h 12112"/>
                <a:gd name="T18" fmla="*/ 11276053 w 13866"/>
                <a:gd name="T19" fmla="*/ 465899 h 12112"/>
                <a:gd name="T20" fmla="*/ 766456 w 13866"/>
                <a:gd name="T21" fmla="*/ 10154274 h 12112"/>
                <a:gd name="T22" fmla="*/ 6928676 w 13866"/>
                <a:gd name="T23" fmla="*/ 21744602 h 12112"/>
                <a:gd name="T24" fmla="*/ 13324017 w 13866"/>
                <a:gd name="T25" fmla="*/ 23222867 h 12112"/>
                <a:gd name="T26" fmla="*/ 21830229 w 13866"/>
                <a:gd name="T27" fmla="*/ 20498322 h 12112"/>
                <a:gd name="T28" fmla="*/ 25999197 w 13866"/>
                <a:gd name="T29" fmla="*/ 7422022 h 12112"/>
                <a:gd name="T30" fmla="*/ 13741715 w 13866"/>
                <a:gd name="T31" fmla="*/ 1927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1" name="Google Shape;839;p22">
              <a:extLst>
                <a:ext uri="{FF2B5EF4-FFF2-40B4-BE49-F238E27FC236}">
                  <a16:creationId xmlns:a16="http://schemas.microsoft.com/office/drawing/2014/main" xmlns="" id="{E31B2C76-DEF2-49E9-9F28-E20AE644C96C}"/>
                </a:ext>
              </a:extLst>
            </p:cNvPr>
            <p:cNvSpPr>
              <a:spLocks/>
            </p:cNvSpPr>
            <p:nvPr/>
          </p:nvSpPr>
          <p:spPr bwMode="auto">
            <a:xfrm>
              <a:off x="6925510" y="360379"/>
              <a:ext cx="905688" cy="259660"/>
            </a:xfrm>
            <a:custGeom>
              <a:avLst/>
              <a:gdLst>
                <a:gd name="T0" fmla="*/ 33775367 w 20113"/>
                <a:gd name="T1" fmla="*/ 1927 h 5930"/>
                <a:gd name="T2" fmla="*/ 32579056 w 20113"/>
                <a:gd name="T3" fmla="*/ 115030 h 5930"/>
                <a:gd name="T4" fmla="*/ 32808168 w 20113"/>
                <a:gd name="T5" fmla="*/ 623140 h 5930"/>
                <a:gd name="T6" fmla="*/ 37640201 w 20113"/>
                <a:gd name="T7" fmla="*/ 3121437 h 5930"/>
                <a:gd name="T8" fmla="*/ 34229585 w 20113"/>
                <a:gd name="T9" fmla="*/ 5389675 h 5930"/>
                <a:gd name="T10" fmla="*/ 21659871 w 20113"/>
                <a:gd name="T11" fmla="*/ 9034548 h 5930"/>
                <a:gd name="T12" fmla="*/ 10150658 w 20113"/>
                <a:gd name="T13" fmla="*/ 10624035 h 5930"/>
                <a:gd name="T14" fmla="*/ 9278743 w 20113"/>
                <a:gd name="T15" fmla="*/ 10647023 h 5930"/>
                <a:gd name="T16" fmla="*/ 3947913 w 20113"/>
                <a:gd name="T17" fmla="*/ 7857277 h 5930"/>
                <a:gd name="T18" fmla="*/ 7699181 w 20113"/>
                <a:gd name="T19" fmla="*/ 5339801 h 5930"/>
                <a:gd name="T20" fmla="*/ 7502490 w 20113"/>
                <a:gd name="T21" fmla="*/ 4895007 h 5930"/>
                <a:gd name="T22" fmla="*/ 7476148 w 20113"/>
                <a:gd name="T23" fmla="*/ 4896890 h 5930"/>
                <a:gd name="T24" fmla="*/ 4391999 w 20113"/>
                <a:gd name="T25" fmla="*/ 10731402 h 5930"/>
                <a:gd name="T26" fmla="*/ 8575149 w 20113"/>
                <a:gd name="T27" fmla="*/ 11367941 h 5930"/>
                <a:gd name="T28" fmla="*/ 12472359 w 20113"/>
                <a:gd name="T29" fmla="*/ 11093787 h 5930"/>
                <a:gd name="T30" fmla="*/ 22988030 w 20113"/>
                <a:gd name="T31" fmla="*/ 9511963 h 5930"/>
                <a:gd name="T32" fmla="*/ 31524634 w 20113"/>
                <a:gd name="T33" fmla="*/ 7236063 h 5930"/>
                <a:gd name="T34" fmla="*/ 37812530 w 20113"/>
                <a:gd name="T35" fmla="*/ 4227729 h 5930"/>
                <a:gd name="T36" fmla="*/ 33775367 w 20113"/>
                <a:gd name="T37" fmla="*/ 1927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 name="Google Shape;840;p22">
              <a:extLst>
                <a:ext uri="{FF2B5EF4-FFF2-40B4-BE49-F238E27FC236}">
                  <a16:creationId xmlns:a16="http://schemas.microsoft.com/office/drawing/2014/main" xmlns="" id="{9DB33C0A-EFB4-4B97-995A-641E980BA383}"/>
                </a:ext>
              </a:extLst>
            </p:cNvPr>
            <p:cNvSpPr>
              <a:spLocks/>
            </p:cNvSpPr>
            <p:nvPr/>
          </p:nvSpPr>
          <p:spPr bwMode="auto">
            <a:xfrm>
              <a:off x="7368361" y="296401"/>
              <a:ext cx="63222" cy="55523"/>
            </a:xfrm>
            <a:custGeom>
              <a:avLst/>
              <a:gdLst>
                <a:gd name="T0" fmla="*/ 1729644 w 1404"/>
                <a:gd name="T1" fmla="*/ 818702 h 1268"/>
                <a:gd name="T2" fmla="*/ 1729644 w 1404"/>
                <a:gd name="T3" fmla="*/ 818702 h 1268"/>
                <a:gd name="T4" fmla="*/ 1770171 w 1404"/>
                <a:gd name="T5" fmla="*/ 835998 h 1268"/>
                <a:gd name="T6" fmla="*/ 1764092 w 1404"/>
                <a:gd name="T7" fmla="*/ 832144 h 1268"/>
                <a:gd name="T8" fmla="*/ 1764092 w 1404"/>
                <a:gd name="T9" fmla="*/ 832144 h 1268"/>
                <a:gd name="T10" fmla="*/ 1729644 w 1404"/>
                <a:gd name="T11" fmla="*/ 818702 h 1268"/>
                <a:gd name="T12" fmla="*/ 985480 w 1404"/>
                <a:gd name="T13" fmla="*/ 0 h 1268"/>
                <a:gd name="T14" fmla="*/ 50704 w 1404"/>
                <a:gd name="T15" fmla="*/ 1219448 h 1268"/>
                <a:gd name="T16" fmla="*/ 1583612 w 1404"/>
                <a:gd name="T17" fmla="*/ 2427380 h 1268"/>
                <a:gd name="T18" fmla="*/ 1676914 w 1404"/>
                <a:gd name="T19" fmla="*/ 2429306 h 1268"/>
                <a:gd name="T20" fmla="*/ 2757677 w 1404"/>
                <a:gd name="T21" fmla="*/ 1601015 h 1268"/>
                <a:gd name="T22" fmla="*/ 1766118 w 1404"/>
                <a:gd name="T23" fmla="*/ 402629 h 1268"/>
                <a:gd name="T24" fmla="*/ 1717441 w 1404"/>
                <a:gd name="T25" fmla="*/ 396893 h 1268"/>
                <a:gd name="T26" fmla="*/ 1764092 w 1404"/>
                <a:gd name="T27" fmla="*/ 832144 h 1268"/>
                <a:gd name="T28" fmla="*/ 1764092 w 1404"/>
                <a:gd name="T29" fmla="*/ 832144 h 1268"/>
                <a:gd name="T30" fmla="*/ 1918184 w 1404"/>
                <a:gd name="T31" fmla="*/ 899271 h 1268"/>
                <a:gd name="T32" fmla="*/ 2151394 w 1404"/>
                <a:gd name="T33" fmla="*/ 1173427 h 1268"/>
                <a:gd name="T34" fmla="*/ 2110822 w 1404"/>
                <a:gd name="T35" fmla="*/ 1545405 h 1268"/>
                <a:gd name="T36" fmla="*/ 1526874 w 1404"/>
                <a:gd name="T37" fmla="*/ 1863699 h 1268"/>
                <a:gd name="T38" fmla="*/ 1263269 w 1404"/>
                <a:gd name="T39" fmla="*/ 1827267 h 1268"/>
                <a:gd name="T40" fmla="*/ 673197 w 1404"/>
                <a:gd name="T41" fmla="*/ 989387 h 1268"/>
                <a:gd name="T42" fmla="*/ 1253092 w 1404"/>
                <a:gd name="T43" fmla="*/ 189820 h 1268"/>
                <a:gd name="T44" fmla="*/ 1163888 w 1404"/>
                <a:gd name="T45" fmla="*/ 26842 h 1268"/>
                <a:gd name="T46" fmla="*/ 985480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841;p22">
              <a:extLst>
                <a:ext uri="{FF2B5EF4-FFF2-40B4-BE49-F238E27FC236}">
                  <a16:creationId xmlns:a16="http://schemas.microsoft.com/office/drawing/2014/main" xmlns="" id="{F568D6C0-5247-4F9A-ADDE-5E78DA1160D3}"/>
                </a:ext>
              </a:extLst>
            </p:cNvPr>
            <p:cNvSpPr>
              <a:spLocks/>
            </p:cNvSpPr>
            <p:nvPr/>
          </p:nvSpPr>
          <p:spPr bwMode="auto">
            <a:xfrm>
              <a:off x="7477926" y="310939"/>
              <a:ext cx="82855" cy="61609"/>
            </a:xfrm>
            <a:custGeom>
              <a:avLst/>
              <a:gdLst>
                <a:gd name="T0" fmla="*/ 999664 w 1840"/>
                <a:gd name="T1" fmla="*/ 1927 h 1407"/>
                <a:gd name="T2" fmla="*/ 56783 w 1840"/>
                <a:gd name="T3" fmla="*/ 1110144 h 1407"/>
                <a:gd name="T4" fmla="*/ 1176046 w 1840"/>
                <a:gd name="T5" fmla="*/ 2519401 h 1407"/>
                <a:gd name="T6" fmla="*/ 2033775 w 1840"/>
                <a:gd name="T7" fmla="*/ 2695777 h 1407"/>
                <a:gd name="T8" fmla="*/ 3217926 w 1840"/>
                <a:gd name="T9" fmla="*/ 2218362 h 1407"/>
                <a:gd name="T10" fmla="*/ 2477860 w 1840"/>
                <a:gd name="T11" fmla="*/ 556014 h 1407"/>
                <a:gd name="T12" fmla="*/ 2445393 w 1840"/>
                <a:gd name="T13" fmla="*/ 550277 h 1407"/>
                <a:gd name="T14" fmla="*/ 2421077 w 1840"/>
                <a:gd name="T15" fmla="*/ 832137 h 1407"/>
                <a:gd name="T16" fmla="*/ 2822564 w 1840"/>
                <a:gd name="T17" fmla="*/ 1620137 h 1407"/>
                <a:gd name="T18" fmla="*/ 2419051 w 1840"/>
                <a:gd name="T19" fmla="*/ 2020880 h 1407"/>
                <a:gd name="T20" fmla="*/ 1863427 w 1840"/>
                <a:gd name="T21" fmla="*/ 2141690 h 1407"/>
                <a:gd name="T22" fmla="*/ 1005743 w 1840"/>
                <a:gd name="T23" fmla="*/ 1852167 h 1407"/>
                <a:gd name="T24" fmla="*/ 638704 w 1840"/>
                <a:gd name="T25" fmla="*/ 941431 h 1407"/>
                <a:gd name="T26" fmla="*/ 1317980 w 1840"/>
                <a:gd name="T27" fmla="*/ 318291 h 1407"/>
                <a:gd name="T28" fmla="*/ 1222697 w 1840"/>
                <a:gd name="T29" fmla="*/ 30695 h 1407"/>
                <a:gd name="T30" fmla="*/ 999664 w 1840"/>
                <a:gd name="T31" fmla="*/ 1927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4" name="Google Shape;842;p22">
              <a:extLst>
                <a:ext uri="{FF2B5EF4-FFF2-40B4-BE49-F238E27FC236}">
                  <a16:creationId xmlns:a16="http://schemas.microsoft.com/office/drawing/2014/main" xmlns="" id="{07DE22D6-C51D-428D-9C9B-058808D095BD}"/>
                </a:ext>
              </a:extLst>
            </p:cNvPr>
            <p:cNvSpPr>
              <a:spLocks/>
            </p:cNvSpPr>
            <p:nvPr/>
          </p:nvSpPr>
          <p:spPr bwMode="auto">
            <a:xfrm>
              <a:off x="7504540" y="416781"/>
              <a:ext cx="57999" cy="46590"/>
            </a:xfrm>
            <a:custGeom>
              <a:avLst/>
              <a:gdLst>
                <a:gd name="T0" fmla="*/ 752276 w 1288"/>
                <a:gd name="T1" fmla="*/ 0 h 1064"/>
                <a:gd name="T2" fmla="*/ 22290 w 1288"/>
                <a:gd name="T3" fmla="*/ 734362 h 1064"/>
                <a:gd name="T4" fmla="*/ 693466 w 1288"/>
                <a:gd name="T5" fmla="*/ 1886676 h 1064"/>
                <a:gd name="T6" fmla="*/ 1350458 w 1288"/>
                <a:gd name="T7" fmla="*/ 2040064 h 1064"/>
                <a:gd name="T8" fmla="*/ 2224406 w 1288"/>
                <a:gd name="T9" fmla="*/ 1729435 h 1064"/>
                <a:gd name="T10" fmla="*/ 1922298 w 1288"/>
                <a:gd name="T11" fmla="*/ 617405 h 1064"/>
                <a:gd name="T12" fmla="*/ 1891857 w 1288"/>
                <a:gd name="T13" fmla="*/ 609698 h 1064"/>
                <a:gd name="T14" fmla="*/ 1849304 w 1288"/>
                <a:gd name="T15" fmla="*/ 822550 h 1064"/>
                <a:gd name="T16" fmla="*/ 1557282 w 1288"/>
                <a:gd name="T17" fmla="*/ 1507038 h 1064"/>
                <a:gd name="T18" fmla="*/ 1186233 w 1288"/>
                <a:gd name="T19" fmla="*/ 1562648 h 1064"/>
                <a:gd name="T20" fmla="*/ 667124 w 1288"/>
                <a:gd name="T21" fmla="*/ 1397744 h 1064"/>
                <a:gd name="T22" fmla="*/ 993593 w 1288"/>
                <a:gd name="T23" fmla="*/ 256946 h 1064"/>
                <a:gd name="T24" fmla="*/ 985488 w 1288"/>
                <a:gd name="T25" fmla="*/ 30695 h 1064"/>
                <a:gd name="T26" fmla="*/ 75227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5" name="Google Shape;843;p22">
            <a:extLst>
              <a:ext uri="{FF2B5EF4-FFF2-40B4-BE49-F238E27FC236}">
                <a16:creationId xmlns:a16="http://schemas.microsoft.com/office/drawing/2014/main" xmlns="" id="{9DBEEAC1-F156-498D-9630-4C39F6332A9C}"/>
              </a:ext>
            </a:extLst>
          </p:cNvPr>
          <p:cNvSpPr>
            <a:spLocks/>
          </p:cNvSpPr>
          <p:nvPr/>
        </p:nvSpPr>
        <p:spPr bwMode="auto">
          <a:xfrm>
            <a:off x="1070372" y="273843"/>
            <a:ext cx="160734" cy="158354"/>
          </a:xfrm>
          <a:custGeom>
            <a:avLst/>
            <a:gdLst>
              <a:gd name="T0" fmla="*/ 2930930 w 6432"/>
              <a:gd name="T1" fmla="*/ 400325 h 6358"/>
              <a:gd name="T2" fmla="*/ 4359743 w 6432"/>
              <a:gd name="T3" fmla="*/ 2007073 h 6358"/>
              <a:gd name="T4" fmla="*/ 2915370 w 6432"/>
              <a:gd name="T5" fmla="*/ 2480158 h 6358"/>
              <a:gd name="T6" fmla="*/ 2930930 w 6432"/>
              <a:gd name="T7" fmla="*/ 400325 h 6358"/>
              <a:gd name="T8" fmla="*/ 6303712 w 6432"/>
              <a:gd name="T9" fmla="*/ 1659681 h 6358"/>
              <a:gd name="T10" fmla="*/ 5403348 w 6432"/>
              <a:gd name="T11" fmla="*/ 2879387 h 6358"/>
              <a:gd name="T12" fmla="*/ 4821587 w 6432"/>
              <a:gd name="T13" fmla="*/ 2155945 h 6358"/>
              <a:gd name="T14" fmla="*/ 6303712 w 6432"/>
              <a:gd name="T15" fmla="*/ 1659681 h 6358"/>
              <a:gd name="T16" fmla="*/ 2555684 w 6432"/>
              <a:gd name="T17" fmla="*/ 2909142 h 6358"/>
              <a:gd name="T18" fmla="*/ 2513501 w 6432"/>
              <a:gd name="T19" fmla="*/ 3921528 h 6358"/>
              <a:gd name="T20" fmla="*/ 724969 w 6432"/>
              <a:gd name="T21" fmla="*/ 3515690 h 6358"/>
              <a:gd name="T22" fmla="*/ 2555684 w 6432"/>
              <a:gd name="T23" fmla="*/ 2909142 h 6358"/>
              <a:gd name="T24" fmla="*/ 4555163 w 6432"/>
              <a:gd name="T25" fmla="*/ 2245276 h 6358"/>
              <a:gd name="T26" fmla="*/ 4982587 w 6432"/>
              <a:gd name="T27" fmla="*/ 2771294 h 6358"/>
              <a:gd name="T28" fmla="*/ 5237916 w 6432"/>
              <a:gd name="T29" fmla="*/ 3103244 h 6358"/>
              <a:gd name="T30" fmla="*/ 4326457 w 6432"/>
              <a:gd name="T31" fmla="*/ 4320724 h 6358"/>
              <a:gd name="T32" fmla="*/ 3313939 w 6432"/>
              <a:gd name="T33" fmla="*/ 4105668 h 6358"/>
              <a:gd name="T34" fmla="*/ 2828772 w 6432"/>
              <a:gd name="T35" fmla="*/ 3997608 h 6358"/>
              <a:gd name="T36" fmla="*/ 2899843 w 6432"/>
              <a:gd name="T37" fmla="*/ 2796665 h 6358"/>
              <a:gd name="T38" fmla="*/ 4555163 w 6432"/>
              <a:gd name="T39" fmla="*/ 2245276 h 6358"/>
              <a:gd name="T40" fmla="*/ 5398883 w 6432"/>
              <a:gd name="T41" fmla="*/ 3307275 h 6358"/>
              <a:gd name="T42" fmla="*/ 6686721 w 6432"/>
              <a:gd name="T43" fmla="*/ 4868793 h 6358"/>
              <a:gd name="T44" fmla="*/ 6382546 w 6432"/>
              <a:gd name="T45" fmla="*/ 4798226 h 6358"/>
              <a:gd name="T46" fmla="*/ 5166878 w 6432"/>
              <a:gd name="T47" fmla="*/ 4503768 h 6358"/>
              <a:gd name="T48" fmla="*/ 4596213 w 6432"/>
              <a:gd name="T49" fmla="*/ 4381363 h 6358"/>
              <a:gd name="T50" fmla="*/ 5398883 w 6432"/>
              <a:gd name="T51" fmla="*/ 3307275 h 6358"/>
              <a:gd name="T52" fmla="*/ 2809913 w 6432"/>
              <a:gd name="T53" fmla="*/ 4239098 h 6358"/>
              <a:gd name="T54" fmla="*/ 4161025 w 6432"/>
              <a:gd name="T55" fmla="*/ 4536877 h 6358"/>
              <a:gd name="T56" fmla="*/ 2634518 w 6432"/>
              <a:gd name="T57" fmla="*/ 6486599 h 6358"/>
              <a:gd name="T58" fmla="*/ 2809913 w 6432"/>
              <a:gd name="T59" fmla="*/ 4239098 h 6358"/>
              <a:gd name="T60" fmla="*/ 2887614 w 6432"/>
              <a:gd name="T61" fmla="*/ 0 h 6358"/>
              <a:gd name="T62" fmla="*/ 2855428 w 6432"/>
              <a:gd name="T63" fmla="*/ 31980 h 6358"/>
              <a:gd name="T64" fmla="*/ 2847664 w 6432"/>
              <a:gd name="T65" fmla="*/ 83818 h 6358"/>
              <a:gd name="T66" fmla="*/ 2817676 w 6432"/>
              <a:gd name="T67" fmla="*/ 285624 h 6358"/>
              <a:gd name="T68" fmla="*/ 2574543 w 6432"/>
              <a:gd name="T69" fmla="*/ 2595955 h 6358"/>
              <a:gd name="T70" fmla="*/ 139876 w 6432"/>
              <a:gd name="T71" fmla="*/ 3396572 h 6358"/>
              <a:gd name="T72" fmla="*/ 210947 w 6432"/>
              <a:gd name="T73" fmla="*/ 3665659 h 6358"/>
              <a:gd name="T74" fmla="*/ 2503505 w 6432"/>
              <a:gd name="T75" fmla="*/ 4172948 h 6358"/>
              <a:gd name="T76" fmla="*/ 2382488 w 6432"/>
              <a:gd name="T77" fmla="*/ 6832861 h 6358"/>
              <a:gd name="T78" fmla="*/ 2521265 w 6432"/>
              <a:gd name="T79" fmla="*/ 7010426 h 6358"/>
              <a:gd name="T80" fmla="*/ 2581207 w 6432"/>
              <a:gd name="T81" fmla="*/ 6978446 h 6358"/>
              <a:gd name="T82" fmla="*/ 4430814 w 6432"/>
              <a:gd name="T83" fmla="*/ 4597515 h 6358"/>
              <a:gd name="T84" fmla="*/ 6989830 w 6432"/>
              <a:gd name="T85" fmla="*/ 5200743 h 6358"/>
              <a:gd name="T86" fmla="*/ 7022017 w 6432"/>
              <a:gd name="T87" fmla="*/ 5205159 h 6358"/>
              <a:gd name="T88" fmla="*/ 7079726 w 6432"/>
              <a:gd name="T89" fmla="*/ 5022082 h 6358"/>
              <a:gd name="T90" fmla="*/ 5564315 w 6432"/>
              <a:gd name="T91" fmla="*/ 3084481 h 6358"/>
              <a:gd name="T92" fmla="*/ 6757792 w 6432"/>
              <a:gd name="T93" fmla="*/ 1496496 h 6358"/>
              <a:gd name="T94" fmla="*/ 6641206 w 6432"/>
              <a:gd name="T95" fmla="*/ 1264902 h 6358"/>
              <a:gd name="T96" fmla="*/ 6614551 w 6432"/>
              <a:gd name="T97" fmla="*/ 1269319 h 6358"/>
              <a:gd name="T98" fmla="*/ 4629532 w 6432"/>
              <a:gd name="T99" fmla="*/ 1917743 h 6358"/>
              <a:gd name="T100" fmla="*/ 2949789 w 6432"/>
              <a:gd name="T101" fmla="*/ 121310 h 6358"/>
              <a:gd name="T102" fmla="*/ 2923166 w 6432"/>
              <a:gd name="T103" fmla="*/ 102547 h 6358"/>
              <a:gd name="T104" fmla="*/ 2918702 w 6432"/>
              <a:gd name="T105" fmla="*/ 36396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6" name="Google Shape;844;p22">
            <a:extLst>
              <a:ext uri="{FF2B5EF4-FFF2-40B4-BE49-F238E27FC236}">
                <a16:creationId xmlns:a16="http://schemas.microsoft.com/office/drawing/2014/main" xmlns="" id="{A5CB4475-1265-40FA-853E-1833B8E8D12C}"/>
              </a:ext>
            </a:extLst>
          </p:cNvPr>
          <p:cNvSpPr>
            <a:spLocks/>
          </p:cNvSpPr>
          <p:nvPr/>
        </p:nvSpPr>
        <p:spPr bwMode="auto">
          <a:xfrm>
            <a:off x="244079" y="1207296"/>
            <a:ext cx="160734" cy="159544"/>
          </a:xfrm>
          <a:custGeom>
            <a:avLst/>
            <a:gdLst>
              <a:gd name="T0" fmla="*/ 2930930 w 6432"/>
              <a:gd name="T1" fmla="*/ 406346 h 6358"/>
              <a:gd name="T2" fmla="*/ 4359743 w 6432"/>
              <a:gd name="T3" fmla="*/ 2037349 h 6358"/>
              <a:gd name="T4" fmla="*/ 2915370 w 6432"/>
              <a:gd name="T5" fmla="*/ 2517603 h 6358"/>
              <a:gd name="T6" fmla="*/ 2930930 w 6432"/>
              <a:gd name="T7" fmla="*/ 406346 h 6358"/>
              <a:gd name="T8" fmla="*/ 6303712 w 6432"/>
              <a:gd name="T9" fmla="*/ 1684736 h 6358"/>
              <a:gd name="T10" fmla="*/ 5403348 w 6432"/>
              <a:gd name="T11" fmla="*/ 2922811 h 6358"/>
              <a:gd name="T12" fmla="*/ 4821587 w 6432"/>
              <a:gd name="T13" fmla="*/ 2188478 h 6358"/>
              <a:gd name="T14" fmla="*/ 6303712 w 6432"/>
              <a:gd name="T15" fmla="*/ 1684736 h 6358"/>
              <a:gd name="T16" fmla="*/ 2555684 w 6432"/>
              <a:gd name="T17" fmla="*/ 2953057 h 6358"/>
              <a:gd name="T18" fmla="*/ 2513501 w 6432"/>
              <a:gd name="T19" fmla="*/ 3980681 h 6358"/>
              <a:gd name="T20" fmla="*/ 724969 w 6432"/>
              <a:gd name="T21" fmla="*/ 3568748 h 6358"/>
              <a:gd name="T22" fmla="*/ 2555684 w 6432"/>
              <a:gd name="T23" fmla="*/ 2953057 h 6358"/>
              <a:gd name="T24" fmla="*/ 4555163 w 6432"/>
              <a:gd name="T25" fmla="*/ 2279149 h 6358"/>
              <a:gd name="T26" fmla="*/ 4982587 w 6432"/>
              <a:gd name="T27" fmla="*/ 2813136 h 6358"/>
              <a:gd name="T28" fmla="*/ 5237916 w 6432"/>
              <a:gd name="T29" fmla="*/ 3150056 h 6358"/>
              <a:gd name="T30" fmla="*/ 4326457 w 6432"/>
              <a:gd name="T31" fmla="*/ 4385922 h 6358"/>
              <a:gd name="T32" fmla="*/ 3313939 w 6432"/>
              <a:gd name="T33" fmla="*/ 4167643 h 6358"/>
              <a:gd name="T34" fmla="*/ 2828772 w 6432"/>
              <a:gd name="T35" fmla="*/ 4057935 h 6358"/>
              <a:gd name="T36" fmla="*/ 2899843 w 6432"/>
              <a:gd name="T37" fmla="*/ 2838865 h 6358"/>
              <a:gd name="T38" fmla="*/ 4555163 w 6432"/>
              <a:gd name="T39" fmla="*/ 2279149 h 6358"/>
              <a:gd name="T40" fmla="*/ 5398883 w 6432"/>
              <a:gd name="T41" fmla="*/ 3357161 h 6358"/>
              <a:gd name="T42" fmla="*/ 6686721 w 6432"/>
              <a:gd name="T43" fmla="*/ 4942260 h 6358"/>
              <a:gd name="T44" fmla="*/ 6382546 w 6432"/>
              <a:gd name="T45" fmla="*/ 4870626 h 6358"/>
              <a:gd name="T46" fmla="*/ 5166878 w 6432"/>
              <a:gd name="T47" fmla="*/ 4571747 h 6358"/>
              <a:gd name="T48" fmla="*/ 4596213 w 6432"/>
              <a:gd name="T49" fmla="*/ 4447485 h 6358"/>
              <a:gd name="T50" fmla="*/ 5398883 w 6432"/>
              <a:gd name="T51" fmla="*/ 3357161 h 6358"/>
              <a:gd name="T52" fmla="*/ 2809913 w 6432"/>
              <a:gd name="T53" fmla="*/ 4303081 h 6358"/>
              <a:gd name="T54" fmla="*/ 4161025 w 6432"/>
              <a:gd name="T55" fmla="*/ 4605339 h 6358"/>
              <a:gd name="T56" fmla="*/ 2634518 w 6432"/>
              <a:gd name="T57" fmla="*/ 6584471 h 6358"/>
              <a:gd name="T58" fmla="*/ 2809913 w 6432"/>
              <a:gd name="T59" fmla="*/ 4303081 h 6358"/>
              <a:gd name="T60" fmla="*/ 2887614 w 6432"/>
              <a:gd name="T61" fmla="*/ 0 h 6358"/>
              <a:gd name="T62" fmla="*/ 2855428 w 6432"/>
              <a:gd name="T63" fmla="*/ 32454 h 6358"/>
              <a:gd name="T64" fmla="*/ 2847664 w 6432"/>
              <a:gd name="T65" fmla="*/ 85083 h 6358"/>
              <a:gd name="T66" fmla="*/ 2817676 w 6432"/>
              <a:gd name="T67" fmla="*/ 289946 h 6358"/>
              <a:gd name="T68" fmla="*/ 2574543 w 6432"/>
              <a:gd name="T69" fmla="*/ 2635140 h 6358"/>
              <a:gd name="T70" fmla="*/ 139876 w 6432"/>
              <a:gd name="T71" fmla="*/ 3447831 h 6358"/>
              <a:gd name="T72" fmla="*/ 210947 w 6432"/>
              <a:gd name="T73" fmla="*/ 3720981 h 6358"/>
              <a:gd name="T74" fmla="*/ 2503505 w 6432"/>
              <a:gd name="T75" fmla="*/ 4235897 h 6358"/>
              <a:gd name="T76" fmla="*/ 2382488 w 6432"/>
              <a:gd name="T77" fmla="*/ 6935979 h 6358"/>
              <a:gd name="T78" fmla="*/ 2521265 w 6432"/>
              <a:gd name="T79" fmla="*/ 7116217 h 6358"/>
              <a:gd name="T80" fmla="*/ 2581207 w 6432"/>
              <a:gd name="T81" fmla="*/ 7083729 h 6358"/>
              <a:gd name="T82" fmla="*/ 4430814 w 6432"/>
              <a:gd name="T83" fmla="*/ 4666901 h 6358"/>
              <a:gd name="T84" fmla="*/ 6989830 w 6432"/>
              <a:gd name="T85" fmla="*/ 5279214 h 6358"/>
              <a:gd name="T86" fmla="*/ 7022017 w 6432"/>
              <a:gd name="T87" fmla="*/ 5283697 h 6358"/>
              <a:gd name="T88" fmla="*/ 7079726 w 6432"/>
              <a:gd name="T89" fmla="*/ 5097872 h 6358"/>
              <a:gd name="T90" fmla="*/ 5564315 w 6432"/>
              <a:gd name="T91" fmla="*/ 3131052 h 6358"/>
              <a:gd name="T92" fmla="*/ 6757792 w 6432"/>
              <a:gd name="T93" fmla="*/ 1519053 h 6358"/>
              <a:gd name="T94" fmla="*/ 6641206 w 6432"/>
              <a:gd name="T95" fmla="*/ 1283978 h 6358"/>
              <a:gd name="T96" fmla="*/ 6614551 w 6432"/>
              <a:gd name="T97" fmla="*/ 1288462 h 6358"/>
              <a:gd name="T98" fmla="*/ 4629532 w 6432"/>
              <a:gd name="T99" fmla="*/ 1946678 h 6358"/>
              <a:gd name="T100" fmla="*/ 2949789 w 6432"/>
              <a:gd name="T101" fmla="*/ 123125 h 6358"/>
              <a:gd name="T102" fmla="*/ 2923166 w 6432"/>
              <a:gd name="T103" fmla="*/ 104121 h 6358"/>
              <a:gd name="T104" fmla="*/ 2918702 w 6432"/>
              <a:gd name="T105" fmla="*/ 36937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7" name="Google Shape;845;p22">
            <a:extLst>
              <a:ext uri="{FF2B5EF4-FFF2-40B4-BE49-F238E27FC236}">
                <a16:creationId xmlns:a16="http://schemas.microsoft.com/office/drawing/2014/main" xmlns="" id="{8C6DB7DD-CC86-485B-829B-1C5B9E8D4C36}"/>
              </a:ext>
            </a:extLst>
          </p:cNvPr>
          <p:cNvSpPr>
            <a:spLocks/>
          </p:cNvSpPr>
          <p:nvPr/>
        </p:nvSpPr>
        <p:spPr bwMode="auto">
          <a:xfrm>
            <a:off x="8640387" y="3719513"/>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8" name="Google Shape;846;p22">
            <a:extLst>
              <a:ext uri="{FF2B5EF4-FFF2-40B4-BE49-F238E27FC236}">
                <a16:creationId xmlns:a16="http://schemas.microsoft.com/office/drawing/2014/main" xmlns="" id="{6BFBA962-2C95-4EA4-A49E-41CEA259B68D}"/>
              </a:ext>
            </a:extLst>
          </p:cNvPr>
          <p:cNvSpPr/>
          <p:nvPr/>
        </p:nvSpPr>
        <p:spPr>
          <a:xfrm>
            <a:off x="285766" y="4727985"/>
            <a:ext cx="150019" cy="139303"/>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9" name="Google Shape;847;p22">
            <a:extLst>
              <a:ext uri="{FF2B5EF4-FFF2-40B4-BE49-F238E27FC236}">
                <a16:creationId xmlns:a16="http://schemas.microsoft.com/office/drawing/2014/main" xmlns="" id="{BE87D541-1E27-4C0C-AA6F-38B10A79A277}"/>
              </a:ext>
            </a:extLst>
          </p:cNvPr>
          <p:cNvSpPr>
            <a:spLocks/>
          </p:cNvSpPr>
          <p:nvPr/>
        </p:nvSpPr>
        <p:spPr bwMode="auto">
          <a:xfrm>
            <a:off x="8349854" y="4824412"/>
            <a:ext cx="160734" cy="158354"/>
          </a:xfrm>
          <a:custGeom>
            <a:avLst/>
            <a:gdLst>
              <a:gd name="T0" fmla="*/ 2930930 w 6432"/>
              <a:gd name="T1" fmla="*/ 400325 h 6358"/>
              <a:gd name="T2" fmla="*/ 4359743 w 6432"/>
              <a:gd name="T3" fmla="*/ 2007073 h 6358"/>
              <a:gd name="T4" fmla="*/ 2915370 w 6432"/>
              <a:gd name="T5" fmla="*/ 2480158 h 6358"/>
              <a:gd name="T6" fmla="*/ 2930930 w 6432"/>
              <a:gd name="T7" fmla="*/ 400325 h 6358"/>
              <a:gd name="T8" fmla="*/ 6303712 w 6432"/>
              <a:gd name="T9" fmla="*/ 1659681 h 6358"/>
              <a:gd name="T10" fmla="*/ 5403348 w 6432"/>
              <a:gd name="T11" fmla="*/ 2879387 h 6358"/>
              <a:gd name="T12" fmla="*/ 4821587 w 6432"/>
              <a:gd name="T13" fmla="*/ 2155945 h 6358"/>
              <a:gd name="T14" fmla="*/ 6303712 w 6432"/>
              <a:gd name="T15" fmla="*/ 1659681 h 6358"/>
              <a:gd name="T16" fmla="*/ 2555684 w 6432"/>
              <a:gd name="T17" fmla="*/ 2909142 h 6358"/>
              <a:gd name="T18" fmla="*/ 2513501 w 6432"/>
              <a:gd name="T19" fmla="*/ 3921528 h 6358"/>
              <a:gd name="T20" fmla="*/ 724969 w 6432"/>
              <a:gd name="T21" fmla="*/ 3515690 h 6358"/>
              <a:gd name="T22" fmla="*/ 2555684 w 6432"/>
              <a:gd name="T23" fmla="*/ 2909142 h 6358"/>
              <a:gd name="T24" fmla="*/ 4555163 w 6432"/>
              <a:gd name="T25" fmla="*/ 2245276 h 6358"/>
              <a:gd name="T26" fmla="*/ 4982587 w 6432"/>
              <a:gd name="T27" fmla="*/ 2771294 h 6358"/>
              <a:gd name="T28" fmla="*/ 5237916 w 6432"/>
              <a:gd name="T29" fmla="*/ 3103244 h 6358"/>
              <a:gd name="T30" fmla="*/ 4326457 w 6432"/>
              <a:gd name="T31" fmla="*/ 4320724 h 6358"/>
              <a:gd name="T32" fmla="*/ 3313939 w 6432"/>
              <a:gd name="T33" fmla="*/ 4105668 h 6358"/>
              <a:gd name="T34" fmla="*/ 2828772 w 6432"/>
              <a:gd name="T35" fmla="*/ 3997608 h 6358"/>
              <a:gd name="T36" fmla="*/ 2899843 w 6432"/>
              <a:gd name="T37" fmla="*/ 2796665 h 6358"/>
              <a:gd name="T38" fmla="*/ 4555163 w 6432"/>
              <a:gd name="T39" fmla="*/ 2245276 h 6358"/>
              <a:gd name="T40" fmla="*/ 5398883 w 6432"/>
              <a:gd name="T41" fmla="*/ 3307275 h 6358"/>
              <a:gd name="T42" fmla="*/ 6686721 w 6432"/>
              <a:gd name="T43" fmla="*/ 4868793 h 6358"/>
              <a:gd name="T44" fmla="*/ 6382546 w 6432"/>
              <a:gd name="T45" fmla="*/ 4798226 h 6358"/>
              <a:gd name="T46" fmla="*/ 5166878 w 6432"/>
              <a:gd name="T47" fmla="*/ 4503768 h 6358"/>
              <a:gd name="T48" fmla="*/ 4596213 w 6432"/>
              <a:gd name="T49" fmla="*/ 4381363 h 6358"/>
              <a:gd name="T50" fmla="*/ 5398883 w 6432"/>
              <a:gd name="T51" fmla="*/ 3307275 h 6358"/>
              <a:gd name="T52" fmla="*/ 2809913 w 6432"/>
              <a:gd name="T53" fmla="*/ 4239098 h 6358"/>
              <a:gd name="T54" fmla="*/ 4161025 w 6432"/>
              <a:gd name="T55" fmla="*/ 4536877 h 6358"/>
              <a:gd name="T56" fmla="*/ 2634518 w 6432"/>
              <a:gd name="T57" fmla="*/ 6486599 h 6358"/>
              <a:gd name="T58" fmla="*/ 2809913 w 6432"/>
              <a:gd name="T59" fmla="*/ 4239098 h 6358"/>
              <a:gd name="T60" fmla="*/ 2887614 w 6432"/>
              <a:gd name="T61" fmla="*/ 0 h 6358"/>
              <a:gd name="T62" fmla="*/ 2855428 w 6432"/>
              <a:gd name="T63" fmla="*/ 31980 h 6358"/>
              <a:gd name="T64" fmla="*/ 2847664 w 6432"/>
              <a:gd name="T65" fmla="*/ 83818 h 6358"/>
              <a:gd name="T66" fmla="*/ 2817676 w 6432"/>
              <a:gd name="T67" fmla="*/ 285624 h 6358"/>
              <a:gd name="T68" fmla="*/ 2574543 w 6432"/>
              <a:gd name="T69" fmla="*/ 2595955 h 6358"/>
              <a:gd name="T70" fmla="*/ 139876 w 6432"/>
              <a:gd name="T71" fmla="*/ 3396572 h 6358"/>
              <a:gd name="T72" fmla="*/ 210947 w 6432"/>
              <a:gd name="T73" fmla="*/ 3665659 h 6358"/>
              <a:gd name="T74" fmla="*/ 2503505 w 6432"/>
              <a:gd name="T75" fmla="*/ 4172948 h 6358"/>
              <a:gd name="T76" fmla="*/ 2382488 w 6432"/>
              <a:gd name="T77" fmla="*/ 6832861 h 6358"/>
              <a:gd name="T78" fmla="*/ 2521265 w 6432"/>
              <a:gd name="T79" fmla="*/ 7010426 h 6358"/>
              <a:gd name="T80" fmla="*/ 2581207 w 6432"/>
              <a:gd name="T81" fmla="*/ 6978446 h 6358"/>
              <a:gd name="T82" fmla="*/ 4430814 w 6432"/>
              <a:gd name="T83" fmla="*/ 4597515 h 6358"/>
              <a:gd name="T84" fmla="*/ 6989830 w 6432"/>
              <a:gd name="T85" fmla="*/ 5200743 h 6358"/>
              <a:gd name="T86" fmla="*/ 7022017 w 6432"/>
              <a:gd name="T87" fmla="*/ 5205159 h 6358"/>
              <a:gd name="T88" fmla="*/ 7079726 w 6432"/>
              <a:gd name="T89" fmla="*/ 5022082 h 6358"/>
              <a:gd name="T90" fmla="*/ 5564315 w 6432"/>
              <a:gd name="T91" fmla="*/ 3084481 h 6358"/>
              <a:gd name="T92" fmla="*/ 6757792 w 6432"/>
              <a:gd name="T93" fmla="*/ 1496496 h 6358"/>
              <a:gd name="T94" fmla="*/ 6641206 w 6432"/>
              <a:gd name="T95" fmla="*/ 1264902 h 6358"/>
              <a:gd name="T96" fmla="*/ 6614551 w 6432"/>
              <a:gd name="T97" fmla="*/ 1269319 h 6358"/>
              <a:gd name="T98" fmla="*/ 4629532 w 6432"/>
              <a:gd name="T99" fmla="*/ 1917743 h 6358"/>
              <a:gd name="T100" fmla="*/ 2949789 w 6432"/>
              <a:gd name="T101" fmla="*/ 121310 h 6358"/>
              <a:gd name="T102" fmla="*/ 2923166 w 6432"/>
              <a:gd name="T103" fmla="*/ 102547 h 6358"/>
              <a:gd name="T104" fmla="*/ 2918702 w 6432"/>
              <a:gd name="T105" fmla="*/ 36396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0" name="Google Shape;848;p22">
            <a:extLst>
              <a:ext uri="{FF2B5EF4-FFF2-40B4-BE49-F238E27FC236}">
                <a16:creationId xmlns:a16="http://schemas.microsoft.com/office/drawing/2014/main" xmlns="" id="{182E7FA5-E2F4-449E-B7EC-AFE1A6A11EFB}"/>
              </a:ext>
            </a:extLst>
          </p:cNvPr>
          <p:cNvSpPr>
            <a:spLocks/>
          </p:cNvSpPr>
          <p:nvPr/>
        </p:nvSpPr>
        <p:spPr bwMode="auto">
          <a:xfrm>
            <a:off x="7993877" y="4148137"/>
            <a:ext cx="160735" cy="158354"/>
          </a:xfrm>
          <a:custGeom>
            <a:avLst/>
            <a:gdLst>
              <a:gd name="T0" fmla="*/ 2930944 w 6432"/>
              <a:gd name="T1" fmla="*/ 400325 h 6358"/>
              <a:gd name="T2" fmla="*/ 4359797 w 6432"/>
              <a:gd name="T3" fmla="*/ 2007073 h 6358"/>
              <a:gd name="T4" fmla="*/ 2915416 w 6432"/>
              <a:gd name="T5" fmla="*/ 2480158 h 6358"/>
              <a:gd name="T6" fmla="*/ 2930944 w 6432"/>
              <a:gd name="T7" fmla="*/ 400325 h 6358"/>
              <a:gd name="T8" fmla="*/ 6303774 w 6432"/>
              <a:gd name="T9" fmla="*/ 1659681 h 6358"/>
              <a:gd name="T10" fmla="*/ 5403406 w 6432"/>
              <a:gd name="T11" fmla="*/ 2879387 h 6358"/>
              <a:gd name="T12" fmla="*/ 4821643 w 6432"/>
              <a:gd name="T13" fmla="*/ 2155945 h 6358"/>
              <a:gd name="T14" fmla="*/ 6303774 w 6432"/>
              <a:gd name="T15" fmla="*/ 1659681 h 6358"/>
              <a:gd name="T16" fmla="*/ 2555696 w 6432"/>
              <a:gd name="T17" fmla="*/ 2909142 h 6358"/>
              <a:gd name="T18" fmla="*/ 2513513 w 6432"/>
              <a:gd name="T19" fmla="*/ 3921528 h 6358"/>
              <a:gd name="T20" fmla="*/ 724972 w 6432"/>
              <a:gd name="T21" fmla="*/ 3515690 h 6358"/>
              <a:gd name="T22" fmla="*/ 2555696 w 6432"/>
              <a:gd name="T23" fmla="*/ 2909142 h 6358"/>
              <a:gd name="T24" fmla="*/ 4555184 w 6432"/>
              <a:gd name="T25" fmla="*/ 2245276 h 6358"/>
              <a:gd name="T26" fmla="*/ 4982611 w 6432"/>
              <a:gd name="T27" fmla="*/ 2771294 h 6358"/>
              <a:gd name="T28" fmla="*/ 5237974 w 6432"/>
              <a:gd name="T29" fmla="*/ 3103244 h 6358"/>
              <a:gd name="T30" fmla="*/ 4326477 w 6432"/>
              <a:gd name="T31" fmla="*/ 4320724 h 6358"/>
              <a:gd name="T32" fmla="*/ 3313988 w 6432"/>
              <a:gd name="T33" fmla="*/ 4105668 h 6358"/>
              <a:gd name="T34" fmla="*/ 2828818 w 6432"/>
              <a:gd name="T35" fmla="*/ 3997608 h 6358"/>
              <a:gd name="T36" fmla="*/ 2899856 w 6432"/>
              <a:gd name="T37" fmla="*/ 2796665 h 6358"/>
              <a:gd name="T38" fmla="*/ 4555184 w 6432"/>
              <a:gd name="T39" fmla="*/ 2245276 h 6358"/>
              <a:gd name="T40" fmla="*/ 5398942 w 6432"/>
              <a:gd name="T41" fmla="*/ 3307275 h 6358"/>
              <a:gd name="T42" fmla="*/ 6686786 w 6432"/>
              <a:gd name="T43" fmla="*/ 4868793 h 6358"/>
              <a:gd name="T44" fmla="*/ 6382609 w 6432"/>
              <a:gd name="T45" fmla="*/ 4798226 h 6358"/>
              <a:gd name="T46" fmla="*/ 5166903 w 6432"/>
              <a:gd name="T47" fmla="*/ 4503768 h 6358"/>
              <a:gd name="T48" fmla="*/ 4596267 w 6432"/>
              <a:gd name="T49" fmla="*/ 4381363 h 6358"/>
              <a:gd name="T50" fmla="*/ 5398942 w 6432"/>
              <a:gd name="T51" fmla="*/ 3307275 h 6358"/>
              <a:gd name="T52" fmla="*/ 2809926 w 6432"/>
              <a:gd name="T53" fmla="*/ 4239098 h 6358"/>
              <a:gd name="T54" fmla="*/ 4161077 w 6432"/>
              <a:gd name="T55" fmla="*/ 4536877 h 6358"/>
              <a:gd name="T56" fmla="*/ 2634531 w 6432"/>
              <a:gd name="T57" fmla="*/ 6486599 h 6358"/>
              <a:gd name="T58" fmla="*/ 2809926 w 6432"/>
              <a:gd name="T59" fmla="*/ 4239098 h 6358"/>
              <a:gd name="T60" fmla="*/ 2887661 w 6432"/>
              <a:gd name="T61" fmla="*/ 0 h 6358"/>
              <a:gd name="T62" fmla="*/ 2855474 w 6432"/>
              <a:gd name="T63" fmla="*/ 31980 h 6358"/>
              <a:gd name="T64" fmla="*/ 2847677 w 6432"/>
              <a:gd name="T65" fmla="*/ 83818 h 6358"/>
              <a:gd name="T66" fmla="*/ 2817723 w 6432"/>
              <a:gd name="T67" fmla="*/ 285624 h 6358"/>
              <a:gd name="T68" fmla="*/ 2574588 w 6432"/>
              <a:gd name="T69" fmla="*/ 2595955 h 6358"/>
              <a:gd name="T70" fmla="*/ 139877 w 6432"/>
              <a:gd name="T71" fmla="*/ 3396572 h 6358"/>
              <a:gd name="T72" fmla="*/ 210948 w 6432"/>
              <a:gd name="T73" fmla="*/ 3665659 h 6358"/>
              <a:gd name="T74" fmla="*/ 2503517 w 6432"/>
              <a:gd name="T75" fmla="*/ 4172948 h 6358"/>
              <a:gd name="T76" fmla="*/ 2382499 w 6432"/>
              <a:gd name="T77" fmla="*/ 6832861 h 6358"/>
              <a:gd name="T78" fmla="*/ 2521276 w 6432"/>
              <a:gd name="T79" fmla="*/ 7010426 h 6358"/>
              <a:gd name="T80" fmla="*/ 2581252 w 6432"/>
              <a:gd name="T81" fmla="*/ 6978446 h 6358"/>
              <a:gd name="T82" fmla="*/ 4430835 w 6432"/>
              <a:gd name="T83" fmla="*/ 4597515 h 6358"/>
              <a:gd name="T84" fmla="*/ 6989896 w 6432"/>
              <a:gd name="T85" fmla="*/ 5200743 h 6358"/>
              <a:gd name="T86" fmla="*/ 7022083 w 6432"/>
              <a:gd name="T87" fmla="*/ 5205159 h 6358"/>
              <a:gd name="T88" fmla="*/ 7079793 w 6432"/>
              <a:gd name="T89" fmla="*/ 5022082 h 6358"/>
              <a:gd name="T90" fmla="*/ 5564374 w 6432"/>
              <a:gd name="T91" fmla="*/ 3084481 h 6358"/>
              <a:gd name="T92" fmla="*/ 6757857 w 6432"/>
              <a:gd name="T93" fmla="*/ 1496496 h 6358"/>
              <a:gd name="T94" fmla="*/ 6641271 w 6432"/>
              <a:gd name="T95" fmla="*/ 1264902 h 6358"/>
              <a:gd name="T96" fmla="*/ 6614615 w 6432"/>
              <a:gd name="T97" fmla="*/ 1269319 h 6358"/>
              <a:gd name="T98" fmla="*/ 4629587 w 6432"/>
              <a:gd name="T99" fmla="*/ 1917743 h 6358"/>
              <a:gd name="T100" fmla="*/ 2949836 w 6432"/>
              <a:gd name="T101" fmla="*/ 121310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1" name="Google Shape;849;p22">
            <a:extLst>
              <a:ext uri="{FF2B5EF4-FFF2-40B4-BE49-F238E27FC236}">
                <a16:creationId xmlns:a16="http://schemas.microsoft.com/office/drawing/2014/main" xmlns="" id="{F9D98AA4-F3D9-40A3-BD00-FC61E28FB65D}"/>
              </a:ext>
            </a:extLst>
          </p:cNvPr>
          <p:cNvSpPr>
            <a:spLocks/>
          </p:cNvSpPr>
          <p:nvPr/>
        </p:nvSpPr>
        <p:spPr bwMode="auto">
          <a:xfrm flipH="1">
            <a:off x="7498573" y="1203735"/>
            <a:ext cx="160735" cy="158353"/>
          </a:xfrm>
          <a:custGeom>
            <a:avLst/>
            <a:gdLst>
              <a:gd name="T0" fmla="*/ 2930944 w 6432"/>
              <a:gd name="T1" fmla="*/ 400323 h 6358"/>
              <a:gd name="T2" fmla="*/ 4359797 w 6432"/>
              <a:gd name="T3" fmla="*/ 2007063 h 6358"/>
              <a:gd name="T4" fmla="*/ 2915416 w 6432"/>
              <a:gd name="T5" fmla="*/ 2480146 h 6358"/>
              <a:gd name="T6" fmla="*/ 2930944 w 6432"/>
              <a:gd name="T7" fmla="*/ 400323 h 6358"/>
              <a:gd name="T8" fmla="*/ 6303774 w 6432"/>
              <a:gd name="T9" fmla="*/ 1659674 h 6358"/>
              <a:gd name="T10" fmla="*/ 5403406 w 6432"/>
              <a:gd name="T11" fmla="*/ 2879340 h 6358"/>
              <a:gd name="T12" fmla="*/ 4821643 w 6432"/>
              <a:gd name="T13" fmla="*/ 2155935 h 6358"/>
              <a:gd name="T14" fmla="*/ 6303774 w 6432"/>
              <a:gd name="T15" fmla="*/ 1659674 h 6358"/>
              <a:gd name="T16" fmla="*/ 2555696 w 6432"/>
              <a:gd name="T17" fmla="*/ 2909128 h 6358"/>
              <a:gd name="T18" fmla="*/ 2513513 w 6432"/>
              <a:gd name="T19" fmla="*/ 3921476 h 6358"/>
              <a:gd name="T20" fmla="*/ 724972 w 6432"/>
              <a:gd name="T21" fmla="*/ 3515640 h 6358"/>
              <a:gd name="T22" fmla="*/ 2555696 w 6432"/>
              <a:gd name="T23" fmla="*/ 2909128 h 6358"/>
              <a:gd name="T24" fmla="*/ 4555184 w 6432"/>
              <a:gd name="T25" fmla="*/ 2245265 h 6358"/>
              <a:gd name="T26" fmla="*/ 4982611 w 6432"/>
              <a:gd name="T27" fmla="*/ 2771281 h 6358"/>
              <a:gd name="T28" fmla="*/ 5237974 w 6432"/>
              <a:gd name="T29" fmla="*/ 3103229 h 6358"/>
              <a:gd name="T30" fmla="*/ 4326477 w 6432"/>
              <a:gd name="T31" fmla="*/ 4320671 h 6358"/>
              <a:gd name="T32" fmla="*/ 3313988 w 6432"/>
              <a:gd name="T33" fmla="*/ 4105648 h 6358"/>
              <a:gd name="T34" fmla="*/ 2828818 w 6432"/>
              <a:gd name="T35" fmla="*/ 3997556 h 6358"/>
              <a:gd name="T36" fmla="*/ 2899856 w 6432"/>
              <a:gd name="T37" fmla="*/ 2796652 h 6358"/>
              <a:gd name="T38" fmla="*/ 4555184 w 6432"/>
              <a:gd name="T39" fmla="*/ 2245265 h 6358"/>
              <a:gd name="T40" fmla="*/ 5398942 w 6432"/>
              <a:gd name="T41" fmla="*/ 3307226 h 6358"/>
              <a:gd name="T42" fmla="*/ 6686786 w 6432"/>
              <a:gd name="T43" fmla="*/ 4868770 h 6358"/>
              <a:gd name="T44" fmla="*/ 6382609 w 6432"/>
              <a:gd name="T45" fmla="*/ 4798170 h 6358"/>
              <a:gd name="T46" fmla="*/ 5166903 w 6432"/>
              <a:gd name="T47" fmla="*/ 4503747 h 6358"/>
              <a:gd name="T48" fmla="*/ 4596267 w 6432"/>
              <a:gd name="T49" fmla="*/ 4381342 h 6358"/>
              <a:gd name="T50" fmla="*/ 5398942 w 6432"/>
              <a:gd name="T51" fmla="*/ 3307226 h 6358"/>
              <a:gd name="T52" fmla="*/ 2809926 w 6432"/>
              <a:gd name="T53" fmla="*/ 4239078 h 6358"/>
              <a:gd name="T54" fmla="*/ 4161077 w 6432"/>
              <a:gd name="T55" fmla="*/ 4536822 h 6358"/>
              <a:gd name="T56" fmla="*/ 2634531 w 6432"/>
              <a:gd name="T57" fmla="*/ 6486535 h 6358"/>
              <a:gd name="T58" fmla="*/ 2809926 w 6432"/>
              <a:gd name="T59" fmla="*/ 4239078 h 6358"/>
              <a:gd name="T60" fmla="*/ 2887661 w 6432"/>
              <a:gd name="T61" fmla="*/ 0 h 6358"/>
              <a:gd name="T62" fmla="*/ 2855474 w 6432"/>
              <a:gd name="T63" fmla="*/ 31979 h 6358"/>
              <a:gd name="T64" fmla="*/ 2847677 w 6432"/>
              <a:gd name="T65" fmla="*/ 83817 h 6358"/>
              <a:gd name="T66" fmla="*/ 2817723 w 6432"/>
              <a:gd name="T67" fmla="*/ 285623 h 6358"/>
              <a:gd name="T68" fmla="*/ 2574588 w 6432"/>
              <a:gd name="T69" fmla="*/ 2595942 h 6358"/>
              <a:gd name="T70" fmla="*/ 139877 w 6432"/>
              <a:gd name="T71" fmla="*/ 3396556 h 6358"/>
              <a:gd name="T72" fmla="*/ 210948 w 6432"/>
              <a:gd name="T73" fmla="*/ 3665641 h 6358"/>
              <a:gd name="T74" fmla="*/ 2503517 w 6432"/>
              <a:gd name="T75" fmla="*/ 4172895 h 6358"/>
              <a:gd name="T76" fmla="*/ 2382499 w 6432"/>
              <a:gd name="T77" fmla="*/ 6832796 h 6358"/>
              <a:gd name="T78" fmla="*/ 2521276 w 6432"/>
              <a:gd name="T79" fmla="*/ 7010359 h 6358"/>
              <a:gd name="T80" fmla="*/ 2581252 w 6432"/>
              <a:gd name="T81" fmla="*/ 6978380 h 6358"/>
              <a:gd name="T82" fmla="*/ 4430835 w 6432"/>
              <a:gd name="T83" fmla="*/ 4597493 h 6358"/>
              <a:gd name="T84" fmla="*/ 6989896 w 6432"/>
              <a:gd name="T85" fmla="*/ 5200685 h 6358"/>
              <a:gd name="T86" fmla="*/ 7022083 w 6432"/>
              <a:gd name="T87" fmla="*/ 5205102 h 6358"/>
              <a:gd name="T88" fmla="*/ 7079793 w 6432"/>
              <a:gd name="T89" fmla="*/ 5022059 h 6358"/>
              <a:gd name="T90" fmla="*/ 5564374 w 6432"/>
              <a:gd name="T91" fmla="*/ 3084466 h 6358"/>
              <a:gd name="T92" fmla="*/ 6757857 w 6432"/>
              <a:gd name="T93" fmla="*/ 1496456 h 6358"/>
              <a:gd name="T94" fmla="*/ 6641271 w 6432"/>
              <a:gd name="T95" fmla="*/ 1264896 h 6358"/>
              <a:gd name="T96" fmla="*/ 6614615 w 6432"/>
              <a:gd name="T97" fmla="*/ 1269313 h 6358"/>
              <a:gd name="T98" fmla="*/ 4629587 w 6432"/>
              <a:gd name="T99" fmla="*/ 1917734 h 6358"/>
              <a:gd name="T100" fmla="*/ 2949836 w 6432"/>
              <a:gd name="T101" fmla="*/ 121309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2" name="Google Shape;850;p22">
            <a:extLst>
              <a:ext uri="{FF2B5EF4-FFF2-40B4-BE49-F238E27FC236}">
                <a16:creationId xmlns:a16="http://schemas.microsoft.com/office/drawing/2014/main" xmlns="" id="{F22C8258-617A-4D1E-A68F-C27FF6511399}"/>
              </a:ext>
            </a:extLst>
          </p:cNvPr>
          <p:cNvSpPr>
            <a:spLocks/>
          </p:cNvSpPr>
          <p:nvPr/>
        </p:nvSpPr>
        <p:spPr bwMode="auto">
          <a:xfrm rot="2209237">
            <a:off x="8237935" y="361953"/>
            <a:ext cx="160734" cy="159544"/>
          </a:xfrm>
          <a:custGeom>
            <a:avLst/>
            <a:gdLst>
              <a:gd name="T0" fmla="*/ 2930930 w 6432"/>
              <a:gd name="T1" fmla="*/ 406346 h 6358"/>
              <a:gd name="T2" fmla="*/ 4359743 w 6432"/>
              <a:gd name="T3" fmla="*/ 2037349 h 6358"/>
              <a:gd name="T4" fmla="*/ 2915370 w 6432"/>
              <a:gd name="T5" fmla="*/ 2517603 h 6358"/>
              <a:gd name="T6" fmla="*/ 2930930 w 6432"/>
              <a:gd name="T7" fmla="*/ 406346 h 6358"/>
              <a:gd name="T8" fmla="*/ 6303712 w 6432"/>
              <a:gd name="T9" fmla="*/ 1684736 h 6358"/>
              <a:gd name="T10" fmla="*/ 5403348 w 6432"/>
              <a:gd name="T11" fmla="*/ 2922811 h 6358"/>
              <a:gd name="T12" fmla="*/ 4821587 w 6432"/>
              <a:gd name="T13" fmla="*/ 2188478 h 6358"/>
              <a:gd name="T14" fmla="*/ 6303712 w 6432"/>
              <a:gd name="T15" fmla="*/ 1684736 h 6358"/>
              <a:gd name="T16" fmla="*/ 2555684 w 6432"/>
              <a:gd name="T17" fmla="*/ 2953057 h 6358"/>
              <a:gd name="T18" fmla="*/ 2513501 w 6432"/>
              <a:gd name="T19" fmla="*/ 3980681 h 6358"/>
              <a:gd name="T20" fmla="*/ 724969 w 6432"/>
              <a:gd name="T21" fmla="*/ 3568748 h 6358"/>
              <a:gd name="T22" fmla="*/ 2555684 w 6432"/>
              <a:gd name="T23" fmla="*/ 2953057 h 6358"/>
              <a:gd name="T24" fmla="*/ 4555163 w 6432"/>
              <a:gd name="T25" fmla="*/ 2279149 h 6358"/>
              <a:gd name="T26" fmla="*/ 4982587 w 6432"/>
              <a:gd name="T27" fmla="*/ 2813136 h 6358"/>
              <a:gd name="T28" fmla="*/ 5237916 w 6432"/>
              <a:gd name="T29" fmla="*/ 3150056 h 6358"/>
              <a:gd name="T30" fmla="*/ 4326457 w 6432"/>
              <a:gd name="T31" fmla="*/ 4385922 h 6358"/>
              <a:gd name="T32" fmla="*/ 3313939 w 6432"/>
              <a:gd name="T33" fmla="*/ 4167643 h 6358"/>
              <a:gd name="T34" fmla="*/ 2828772 w 6432"/>
              <a:gd name="T35" fmla="*/ 4057935 h 6358"/>
              <a:gd name="T36" fmla="*/ 2899843 w 6432"/>
              <a:gd name="T37" fmla="*/ 2838865 h 6358"/>
              <a:gd name="T38" fmla="*/ 4555163 w 6432"/>
              <a:gd name="T39" fmla="*/ 2279149 h 6358"/>
              <a:gd name="T40" fmla="*/ 5398883 w 6432"/>
              <a:gd name="T41" fmla="*/ 3357161 h 6358"/>
              <a:gd name="T42" fmla="*/ 6686721 w 6432"/>
              <a:gd name="T43" fmla="*/ 4942260 h 6358"/>
              <a:gd name="T44" fmla="*/ 6382546 w 6432"/>
              <a:gd name="T45" fmla="*/ 4870626 h 6358"/>
              <a:gd name="T46" fmla="*/ 5166878 w 6432"/>
              <a:gd name="T47" fmla="*/ 4571747 h 6358"/>
              <a:gd name="T48" fmla="*/ 4596213 w 6432"/>
              <a:gd name="T49" fmla="*/ 4447485 h 6358"/>
              <a:gd name="T50" fmla="*/ 5398883 w 6432"/>
              <a:gd name="T51" fmla="*/ 3357161 h 6358"/>
              <a:gd name="T52" fmla="*/ 2809913 w 6432"/>
              <a:gd name="T53" fmla="*/ 4303081 h 6358"/>
              <a:gd name="T54" fmla="*/ 4161025 w 6432"/>
              <a:gd name="T55" fmla="*/ 4605339 h 6358"/>
              <a:gd name="T56" fmla="*/ 2634518 w 6432"/>
              <a:gd name="T57" fmla="*/ 6584471 h 6358"/>
              <a:gd name="T58" fmla="*/ 2809913 w 6432"/>
              <a:gd name="T59" fmla="*/ 4303081 h 6358"/>
              <a:gd name="T60" fmla="*/ 2887614 w 6432"/>
              <a:gd name="T61" fmla="*/ 0 h 6358"/>
              <a:gd name="T62" fmla="*/ 2855428 w 6432"/>
              <a:gd name="T63" fmla="*/ 32454 h 6358"/>
              <a:gd name="T64" fmla="*/ 2847664 w 6432"/>
              <a:gd name="T65" fmla="*/ 85083 h 6358"/>
              <a:gd name="T66" fmla="*/ 2817676 w 6432"/>
              <a:gd name="T67" fmla="*/ 289946 h 6358"/>
              <a:gd name="T68" fmla="*/ 2574543 w 6432"/>
              <a:gd name="T69" fmla="*/ 2635140 h 6358"/>
              <a:gd name="T70" fmla="*/ 139876 w 6432"/>
              <a:gd name="T71" fmla="*/ 3447831 h 6358"/>
              <a:gd name="T72" fmla="*/ 210947 w 6432"/>
              <a:gd name="T73" fmla="*/ 3720981 h 6358"/>
              <a:gd name="T74" fmla="*/ 2503505 w 6432"/>
              <a:gd name="T75" fmla="*/ 4235897 h 6358"/>
              <a:gd name="T76" fmla="*/ 2382488 w 6432"/>
              <a:gd name="T77" fmla="*/ 6935979 h 6358"/>
              <a:gd name="T78" fmla="*/ 2521265 w 6432"/>
              <a:gd name="T79" fmla="*/ 7116217 h 6358"/>
              <a:gd name="T80" fmla="*/ 2581207 w 6432"/>
              <a:gd name="T81" fmla="*/ 7083729 h 6358"/>
              <a:gd name="T82" fmla="*/ 4430814 w 6432"/>
              <a:gd name="T83" fmla="*/ 4666901 h 6358"/>
              <a:gd name="T84" fmla="*/ 6989830 w 6432"/>
              <a:gd name="T85" fmla="*/ 5279214 h 6358"/>
              <a:gd name="T86" fmla="*/ 7022017 w 6432"/>
              <a:gd name="T87" fmla="*/ 5283697 h 6358"/>
              <a:gd name="T88" fmla="*/ 7079726 w 6432"/>
              <a:gd name="T89" fmla="*/ 5097872 h 6358"/>
              <a:gd name="T90" fmla="*/ 5564315 w 6432"/>
              <a:gd name="T91" fmla="*/ 3131052 h 6358"/>
              <a:gd name="T92" fmla="*/ 6757792 w 6432"/>
              <a:gd name="T93" fmla="*/ 1519053 h 6358"/>
              <a:gd name="T94" fmla="*/ 6641206 w 6432"/>
              <a:gd name="T95" fmla="*/ 1283978 h 6358"/>
              <a:gd name="T96" fmla="*/ 6614551 w 6432"/>
              <a:gd name="T97" fmla="*/ 1288462 h 6358"/>
              <a:gd name="T98" fmla="*/ 4629532 w 6432"/>
              <a:gd name="T99" fmla="*/ 1946678 h 6358"/>
              <a:gd name="T100" fmla="*/ 2949789 w 6432"/>
              <a:gd name="T101" fmla="*/ 123125 h 6358"/>
              <a:gd name="T102" fmla="*/ 2923166 w 6432"/>
              <a:gd name="T103" fmla="*/ 104121 h 6358"/>
              <a:gd name="T104" fmla="*/ 2918702 w 6432"/>
              <a:gd name="T105" fmla="*/ 36937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3" name="Google Shape;851;p22">
            <a:extLst>
              <a:ext uri="{FF2B5EF4-FFF2-40B4-BE49-F238E27FC236}">
                <a16:creationId xmlns:a16="http://schemas.microsoft.com/office/drawing/2014/main" xmlns="" id="{EC605EE4-D484-4407-8195-32E302A231D9}"/>
              </a:ext>
            </a:extLst>
          </p:cNvPr>
          <p:cNvSpPr>
            <a:spLocks/>
          </p:cNvSpPr>
          <p:nvPr/>
        </p:nvSpPr>
        <p:spPr bwMode="auto">
          <a:xfrm rot="2089191" flipH="1">
            <a:off x="8053387" y="4065997"/>
            <a:ext cx="738188" cy="672703"/>
          </a:xfrm>
          <a:custGeom>
            <a:avLst/>
            <a:gdLst>
              <a:gd name="T0" fmla="*/ 47630419 w 12626"/>
              <a:gd name="T1" fmla="*/ 5363 h 12209"/>
              <a:gd name="T2" fmla="*/ 39365868 w 12626"/>
              <a:gd name="T3" fmla="*/ 766389 h 12209"/>
              <a:gd name="T4" fmla="*/ 12220571 w 12626"/>
              <a:gd name="T5" fmla="*/ 49588957 h 12209"/>
              <a:gd name="T6" fmla="*/ 41644704 w 12626"/>
              <a:gd name="T7" fmla="*/ 65888321 h 12209"/>
              <a:gd name="T8" fmla="*/ 63886057 w 12626"/>
              <a:gd name="T9" fmla="*/ 59708572 h 12209"/>
              <a:gd name="T10" fmla="*/ 63886057 w 12626"/>
              <a:gd name="T11" fmla="*/ 59708572 h 12209"/>
              <a:gd name="T12" fmla="*/ 62184550 w 12626"/>
              <a:gd name="T13" fmla="*/ 59784095 h 12209"/>
              <a:gd name="T14" fmla="*/ 43066745 w 12626"/>
              <a:gd name="T15" fmla="*/ 49588957 h 12209"/>
              <a:gd name="T16" fmla="*/ 55676230 w 12626"/>
              <a:gd name="T17" fmla="*/ 17999496 h 12209"/>
              <a:gd name="T18" fmla="*/ 62731399 w 12626"/>
              <a:gd name="T19" fmla="*/ 17006393 h 12209"/>
              <a:gd name="T20" fmla="*/ 76720362 w 12626"/>
              <a:gd name="T21" fmla="*/ 22813746 h 12209"/>
              <a:gd name="T22" fmla="*/ 47630419 w 12626"/>
              <a:gd name="T23" fmla="*/ 5363 h 122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4" name="Google Shape;852;p22">
            <a:extLst>
              <a:ext uri="{FF2B5EF4-FFF2-40B4-BE49-F238E27FC236}">
                <a16:creationId xmlns:a16="http://schemas.microsoft.com/office/drawing/2014/main" xmlns="" id="{5809EE26-B436-49EC-9C7D-D67D3504EA3B}"/>
              </a:ext>
            </a:extLst>
          </p:cNvPr>
          <p:cNvSpPr/>
          <p:nvPr/>
        </p:nvSpPr>
        <p:spPr>
          <a:xfrm flipH="1">
            <a:off x="7398546" y="492938"/>
            <a:ext cx="170260" cy="188119"/>
          </a:xfrm>
          <a:custGeom>
            <a:avLst/>
            <a:gdLst/>
            <a:ahLst/>
            <a:cxnLst/>
            <a:rect l="l" t="t" r="r" b="b"/>
            <a:pathLst>
              <a:path w="6128" h="7091" extrusionOk="0">
                <a:moveTo>
                  <a:pt x="2717" y="0"/>
                </a:moveTo>
                <a:cubicBezTo>
                  <a:pt x="2679" y="0"/>
                  <a:pt x="2639" y="6"/>
                  <a:pt x="2596" y="19"/>
                </a:cubicBezTo>
                <a:cubicBezTo>
                  <a:pt x="2167" y="151"/>
                  <a:pt x="2529" y="1263"/>
                  <a:pt x="1886" y="2412"/>
                </a:cubicBezTo>
                <a:cubicBezTo>
                  <a:pt x="1248" y="3558"/>
                  <a:pt x="1" y="3645"/>
                  <a:pt x="55" y="4082"/>
                </a:cubicBezTo>
                <a:cubicBezTo>
                  <a:pt x="109" y="4521"/>
                  <a:pt x="1860" y="4082"/>
                  <a:pt x="2407" y="5011"/>
                </a:cubicBezTo>
                <a:cubicBezTo>
                  <a:pt x="2943" y="5919"/>
                  <a:pt x="3006" y="7091"/>
                  <a:pt x="3365" y="7091"/>
                </a:cubicBezTo>
                <a:cubicBezTo>
                  <a:pt x="3374" y="7091"/>
                  <a:pt x="3382" y="7090"/>
                  <a:pt x="3390" y="7089"/>
                </a:cubicBezTo>
                <a:cubicBezTo>
                  <a:pt x="3772" y="7035"/>
                  <a:pt x="3556" y="4902"/>
                  <a:pt x="4431" y="4355"/>
                </a:cubicBezTo>
                <a:cubicBezTo>
                  <a:pt x="5303" y="3808"/>
                  <a:pt x="6127" y="3885"/>
                  <a:pt x="6074" y="3365"/>
                </a:cubicBezTo>
                <a:cubicBezTo>
                  <a:pt x="6019" y="2845"/>
                  <a:pt x="4306" y="2821"/>
                  <a:pt x="3870" y="2165"/>
                </a:cubicBezTo>
                <a:cubicBezTo>
                  <a:pt x="3460" y="1549"/>
                  <a:pt x="3325" y="0"/>
                  <a:pt x="2717"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25" name="Google Shape;853;p22">
            <a:extLst>
              <a:ext uri="{FF2B5EF4-FFF2-40B4-BE49-F238E27FC236}">
                <a16:creationId xmlns:a16="http://schemas.microsoft.com/office/drawing/2014/main" xmlns="" id="{1538A000-C837-43AF-A6E9-F98F4677EBD2}"/>
              </a:ext>
            </a:extLst>
          </p:cNvPr>
          <p:cNvSpPr/>
          <p:nvPr/>
        </p:nvSpPr>
        <p:spPr>
          <a:xfrm flipH="1">
            <a:off x="7650971" y="657226"/>
            <a:ext cx="108347" cy="120254"/>
          </a:xfrm>
          <a:custGeom>
            <a:avLst/>
            <a:gdLst/>
            <a:ahLst/>
            <a:cxnLst/>
            <a:rect l="l" t="t" r="r" b="b"/>
            <a:pathLst>
              <a:path w="3884" h="4495" extrusionOk="0">
                <a:moveTo>
                  <a:pt x="1723" y="0"/>
                </a:moveTo>
                <a:cubicBezTo>
                  <a:pt x="1699" y="0"/>
                  <a:pt x="1673" y="4"/>
                  <a:pt x="1647" y="13"/>
                </a:cubicBezTo>
                <a:cubicBezTo>
                  <a:pt x="1372" y="94"/>
                  <a:pt x="1602" y="800"/>
                  <a:pt x="1196" y="1526"/>
                </a:cubicBezTo>
                <a:cubicBezTo>
                  <a:pt x="788" y="2256"/>
                  <a:pt x="0" y="2310"/>
                  <a:pt x="34" y="2588"/>
                </a:cubicBezTo>
                <a:cubicBezTo>
                  <a:pt x="68" y="2864"/>
                  <a:pt x="1176" y="2588"/>
                  <a:pt x="1525" y="3176"/>
                </a:cubicBezTo>
                <a:cubicBezTo>
                  <a:pt x="1862" y="3751"/>
                  <a:pt x="1904" y="4495"/>
                  <a:pt x="2131" y="4495"/>
                </a:cubicBezTo>
                <a:cubicBezTo>
                  <a:pt x="2136" y="4495"/>
                  <a:pt x="2141" y="4494"/>
                  <a:pt x="2146" y="4494"/>
                </a:cubicBezTo>
                <a:cubicBezTo>
                  <a:pt x="2390" y="4456"/>
                  <a:pt x="2251" y="3104"/>
                  <a:pt x="2806" y="2760"/>
                </a:cubicBezTo>
                <a:cubicBezTo>
                  <a:pt x="3360" y="2412"/>
                  <a:pt x="3883" y="2463"/>
                  <a:pt x="3846" y="2131"/>
                </a:cubicBezTo>
                <a:cubicBezTo>
                  <a:pt x="3812" y="1803"/>
                  <a:pt x="2728" y="1786"/>
                  <a:pt x="2450" y="1371"/>
                </a:cubicBezTo>
                <a:cubicBezTo>
                  <a:pt x="2190" y="980"/>
                  <a:pt x="2106" y="0"/>
                  <a:pt x="1723"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854" name="Google Shape;854;p22"/>
          <p:cNvSpPr txBox="1">
            <a:spLocks noGrp="1"/>
          </p:cNvSpPr>
          <p:nvPr>
            <p:ph type="title"/>
          </p:nvPr>
        </p:nvSpPr>
        <p:spPr>
          <a:xfrm>
            <a:off x="1069850" y="1696725"/>
            <a:ext cx="2880300" cy="961800"/>
          </a:xfrm>
          <a:prstGeom prst="rect">
            <a:avLst/>
          </a:prstGeom>
        </p:spPr>
        <p:txBody>
          <a:bodyPr spcFirstLastPara="1">
            <a:noAutofit/>
          </a:bodyPr>
          <a:lstStyle>
            <a:lvl1pPr lvl="0"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55" name="Google Shape;855;p22"/>
          <p:cNvSpPr txBox="1">
            <a:spLocks noGrp="1"/>
          </p:cNvSpPr>
          <p:nvPr>
            <p:ph type="subTitle" idx="1"/>
          </p:nvPr>
        </p:nvSpPr>
        <p:spPr>
          <a:xfrm>
            <a:off x="1069850" y="2821975"/>
            <a:ext cx="2880300" cy="11022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4427137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856"/>
        <p:cNvGrpSpPr/>
        <p:nvPr/>
      </p:nvGrpSpPr>
      <p:grpSpPr>
        <a:xfrm>
          <a:off x="0" y="0"/>
          <a:ext cx="0" cy="0"/>
          <a:chOff x="0" y="0"/>
          <a:chExt cx="0" cy="0"/>
        </a:xfrm>
      </p:grpSpPr>
      <p:sp>
        <p:nvSpPr>
          <p:cNvPr id="4" name="Google Shape;857;p23">
            <a:extLst>
              <a:ext uri="{FF2B5EF4-FFF2-40B4-BE49-F238E27FC236}">
                <a16:creationId xmlns:a16="http://schemas.microsoft.com/office/drawing/2014/main" xmlns="" id="{EDDDCDBD-A9A3-4508-8962-075A104B7794}"/>
              </a:ext>
            </a:extLst>
          </p:cNvPr>
          <p:cNvSpPr/>
          <p:nvPr/>
        </p:nvSpPr>
        <p:spPr>
          <a:xfrm flipH="1">
            <a:off x="8383203" y="357187"/>
            <a:ext cx="760809" cy="11715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5" name="Google Shape;858;p23">
            <a:extLst>
              <a:ext uri="{FF2B5EF4-FFF2-40B4-BE49-F238E27FC236}">
                <a16:creationId xmlns:a16="http://schemas.microsoft.com/office/drawing/2014/main" xmlns="" id="{2A4EF8E2-B1A9-47DF-BE32-766373D7F313}"/>
              </a:ext>
            </a:extLst>
          </p:cNvPr>
          <p:cNvSpPr/>
          <p:nvPr/>
        </p:nvSpPr>
        <p:spPr>
          <a:xfrm rot="10800000" flipH="1">
            <a:off x="-4762" y="4062425"/>
            <a:ext cx="640556" cy="984647"/>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6" name="Google Shape;859;p23">
            <a:extLst>
              <a:ext uri="{FF2B5EF4-FFF2-40B4-BE49-F238E27FC236}">
                <a16:creationId xmlns:a16="http://schemas.microsoft.com/office/drawing/2014/main" xmlns="" id="{6E667CC8-4EB1-47D0-9D7D-4751E4B2E391}"/>
              </a:ext>
            </a:extLst>
          </p:cNvPr>
          <p:cNvSpPr>
            <a:spLocks/>
          </p:cNvSpPr>
          <p:nvPr/>
        </p:nvSpPr>
        <p:spPr bwMode="auto">
          <a:xfrm flipH="1">
            <a:off x="8686801" y="185739"/>
            <a:ext cx="297656" cy="292894"/>
          </a:xfrm>
          <a:custGeom>
            <a:avLst/>
            <a:gdLst>
              <a:gd name="T0" fmla="*/ 10051205 w 6432"/>
              <a:gd name="T1" fmla="*/ 1369479 h 6358"/>
              <a:gd name="T2" fmla="*/ 14951180 w 6432"/>
              <a:gd name="T3" fmla="*/ 6866373 h 6358"/>
              <a:gd name="T4" fmla="*/ 9997955 w 6432"/>
              <a:gd name="T5" fmla="*/ 8484859 h 6358"/>
              <a:gd name="T6" fmla="*/ 10051205 w 6432"/>
              <a:gd name="T7" fmla="*/ 1369479 h 6358"/>
              <a:gd name="T8" fmla="*/ 21617779 w 6432"/>
              <a:gd name="T9" fmla="*/ 5677968 h 6358"/>
              <a:gd name="T10" fmla="*/ 18530027 w 6432"/>
              <a:gd name="T11" fmla="*/ 9850591 h 6358"/>
              <a:gd name="T12" fmla="*/ 16535039 w 6432"/>
              <a:gd name="T13" fmla="*/ 7375689 h 6358"/>
              <a:gd name="T14" fmla="*/ 21617779 w 6432"/>
              <a:gd name="T15" fmla="*/ 5677968 h 6358"/>
              <a:gd name="T16" fmla="*/ 8764385 w 6432"/>
              <a:gd name="T17" fmla="*/ 9952491 h 6358"/>
              <a:gd name="T18" fmla="*/ 8619691 w 6432"/>
              <a:gd name="T19" fmla="*/ 13415867 h 6358"/>
              <a:gd name="T20" fmla="*/ 2486145 w 6432"/>
              <a:gd name="T21" fmla="*/ 12027470 h 6358"/>
              <a:gd name="T22" fmla="*/ 8764385 w 6432"/>
              <a:gd name="T23" fmla="*/ 9952491 h 6358"/>
              <a:gd name="T24" fmla="*/ 15621276 w 6432"/>
              <a:gd name="T25" fmla="*/ 7681267 h 6358"/>
              <a:gd name="T26" fmla="*/ 17087098 w 6432"/>
              <a:gd name="T27" fmla="*/ 9480888 h 6358"/>
              <a:gd name="T28" fmla="*/ 17962790 w 6432"/>
              <a:gd name="T29" fmla="*/ 10616469 h 6358"/>
              <a:gd name="T30" fmla="*/ 14836967 w 6432"/>
              <a:gd name="T31" fmla="*/ 14781599 h 6358"/>
              <a:gd name="T32" fmla="*/ 11364743 w 6432"/>
              <a:gd name="T33" fmla="*/ 14045878 h 6358"/>
              <a:gd name="T34" fmla="*/ 9700978 w 6432"/>
              <a:gd name="T35" fmla="*/ 13676176 h 6358"/>
              <a:gd name="T36" fmla="*/ 9944643 w 6432"/>
              <a:gd name="T37" fmla="*/ 9567678 h 6358"/>
              <a:gd name="T38" fmla="*/ 15621276 w 6432"/>
              <a:gd name="T39" fmla="*/ 7681267 h 6358"/>
              <a:gd name="T40" fmla="*/ 18514848 w 6432"/>
              <a:gd name="T41" fmla="*/ 11314415 h 6358"/>
              <a:gd name="T42" fmla="*/ 22931255 w 6432"/>
              <a:gd name="T43" fmla="*/ 16656647 h 6358"/>
              <a:gd name="T44" fmla="*/ 21888101 w 6432"/>
              <a:gd name="T45" fmla="*/ 16415194 h 6358"/>
              <a:gd name="T46" fmla="*/ 17719124 w 6432"/>
              <a:gd name="T47" fmla="*/ 15407864 h 6358"/>
              <a:gd name="T48" fmla="*/ 15762145 w 6432"/>
              <a:gd name="T49" fmla="*/ 14989084 h 6358"/>
              <a:gd name="T50" fmla="*/ 18514848 w 6432"/>
              <a:gd name="T51" fmla="*/ 11314415 h 6358"/>
              <a:gd name="T52" fmla="*/ 9636251 w 6432"/>
              <a:gd name="T53" fmla="*/ 14502433 h 6358"/>
              <a:gd name="T54" fmla="*/ 14269729 w 6432"/>
              <a:gd name="T55" fmla="*/ 15521065 h 6358"/>
              <a:gd name="T56" fmla="*/ 9034706 w 6432"/>
              <a:gd name="T57" fmla="*/ 22191255 h 6358"/>
              <a:gd name="T58" fmla="*/ 9636251 w 6432"/>
              <a:gd name="T59" fmla="*/ 14502433 h 6358"/>
              <a:gd name="T60" fmla="*/ 9902747 w 6432"/>
              <a:gd name="T61" fmla="*/ 0 h 6358"/>
              <a:gd name="T62" fmla="*/ 9792360 w 6432"/>
              <a:gd name="T63" fmla="*/ 109394 h 6358"/>
              <a:gd name="T64" fmla="*/ 9765704 w 6432"/>
              <a:gd name="T65" fmla="*/ 286721 h 6358"/>
              <a:gd name="T66" fmla="*/ 9662907 w 6432"/>
              <a:gd name="T67" fmla="*/ 977111 h 6358"/>
              <a:gd name="T68" fmla="*/ 8829111 w 6432"/>
              <a:gd name="T69" fmla="*/ 8881035 h 6358"/>
              <a:gd name="T70" fmla="*/ 479742 w 6432"/>
              <a:gd name="T71" fmla="*/ 11620054 h 6358"/>
              <a:gd name="T72" fmla="*/ 723408 w 6432"/>
              <a:gd name="T73" fmla="*/ 12540594 h 6358"/>
              <a:gd name="T74" fmla="*/ 8585445 w 6432"/>
              <a:gd name="T75" fmla="*/ 14276029 h 6358"/>
              <a:gd name="T76" fmla="*/ 8170430 w 6432"/>
              <a:gd name="T77" fmla="*/ 23375913 h 6358"/>
              <a:gd name="T78" fmla="*/ 8646346 w 6432"/>
              <a:gd name="T79" fmla="*/ 23983321 h 6358"/>
              <a:gd name="T80" fmla="*/ 8851941 w 6432"/>
              <a:gd name="T81" fmla="*/ 23873866 h 6358"/>
              <a:gd name="T82" fmla="*/ 15194846 w 6432"/>
              <a:gd name="T83" fmla="*/ 15728551 h 6358"/>
              <a:gd name="T84" fmla="*/ 23970645 w 6432"/>
              <a:gd name="T85" fmla="*/ 17792228 h 6358"/>
              <a:gd name="T86" fmla="*/ 24081094 w 6432"/>
              <a:gd name="T87" fmla="*/ 17807338 h 6358"/>
              <a:gd name="T88" fmla="*/ 24279038 w 6432"/>
              <a:gd name="T89" fmla="*/ 17181073 h 6358"/>
              <a:gd name="T90" fmla="*/ 19082086 w 6432"/>
              <a:gd name="T91" fmla="*/ 10552344 h 6358"/>
              <a:gd name="T92" fmla="*/ 23174921 w 6432"/>
              <a:gd name="T93" fmla="*/ 5119575 h 6358"/>
              <a:gd name="T94" fmla="*/ 22775207 w 6432"/>
              <a:gd name="T95" fmla="*/ 4327346 h 6358"/>
              <a:gd name="T96" fmla="*/ 22683825 w 6432"/>
              <a:gd name="T97" fmla="*/ 4342395 h 6358"/>
              <a:gd name="T98" fmla="*/ 15876357 w 6432"/>
              <a:gd name="T99" fmla="*/ 6560795 h 6358"/>
              <a:gd name="T100" fmla="*/ 10115932 w 6432"/>
              <a:gd name="T101" fmla="*/ 414971 h 6358"/>
              <a:gd name="T102" fmla="*/ 10024611 w 6432"/>
              <a:gd name="T103" fmla="*/ 350846 h 6358"/>
              <a:gd name="T104" fmla="*/ 10009370 w 6432"/>
              <a:gd name="T105" fmla="*/ 124504 h 6358"/>
              <a:gd name="T106" fmla="*/ 9902747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7" name="Google Shape;860;p23">
            <a:extLst>
              <a:ext uri="{FF2B5EF4-FFF2-40B4-BE49-F238E27FC236}">
                <a16:creationId xmlns:a16="http://schemas.microsoft.com/office/drawing/2014/main" xmlns="" id="{431B385B-B01C-4073-AED7-FCCD3DFDF100}"/>
              </a:ext>
            </a:extLst>
          </p:cNvPr>
          <p:cNvSpPr>
            <a:spLocks/>
          </p:cNvSpPr>
          <p:nvPr/>
        </p:nvSpPr>
        <p:spPr bwMode="auto">
          <a:xfrm flipH="1">
            <a:off x="8143875" y="1016796"/>
            <a:ext cx="190500" cy="189310"/>
          </a:xfrm>
          <a:custGeom>
            <a:avLst/>
            <a:gdLst>
              <a:gd name="T0" fmla="*/ 4116996 w 6432"/>
              <a:gd name="T1" fmla="*/ 572118 h 6358"/>
              <a:gd name="T2" fmla="*/ 6123998 w 6432"/>
              <a:gd name="T3" fmla="*/ 2868488 h 6358"/>
              <a:gd name="T4" fmla="*/ 4095158 w 6432"/>
              <a:gd name="T5" fmla="*/ 3544620 h 6358"/>
              <a:gd name="T6" fmla="*/ 4116996 w 6432"/>
              <a:gd name="T7" fmla="*/ 572118 h 6358"/>
              <a:gd name="T8" fmla="*/ 8854656 w 6432"/>
              <a:gd name="T9" fmla="*/ 2372039 h 6358"/>
              <a:gd name="T10" fmla="*/ 7589909 w 6432"/>
              <a:gd name="T11" fmla="*/ 4115189 h 6358"/>
              <a:gd name="T12" fmla="*/ 6772741 w 6432"/>
              <a:gd name="T13" fmla="*/ 3081281 h 6358"/>
              <a:gd name="T14" fmla="*/ 8854656 w 6432"/>
              <a:gd name="T15" fmla="*/ 2372039 h 6358"/>
              <a:gd name="T16" fmla="*/ 3589882 w 6432"/>
              <a:gd name="T17" fmla="*/ 4157748 h 6358"/>
              <a:gd name="T18" fmla="*/ 3530608 w 6432"/>
              <a:gd name="T19" fmla="*/ 5604577 h 6358"/>
              <a:gd name="T20" fmla="*/ 1018330 w 6432"/>
              <a:gd name="T21" fmla="*/ 5024599 h 6358"/>
              <a:gd name="T22" fmla="*/ 3589882 w 6432"/>
              <a:gd name="T23" fmla="*/ 4157748 h 6358"/>
              <a:gd name="T24" fmla="*/ 6398494 w 6432"/>
              <a:gd name="T25" fmla="*/ 3208916 h 6358"/>
              <a:gd name="T26" fmla="*/ 6998861 w 6432"/>
              <a:gd name="T27" fmla="*/ 3960716 h 6358"/>
              <a:gd name="T28" fmla="*/ 7357549 w 6432"/>
              <a:gd name="T29" fmla="*/ 4435132 h 6358"/>
              <a:gd name="T30" fmla="*/ 6077242 w 6432"/>
              <a:gd name="T31" fmla="*/ 6175146 h 6358"/>
              <a:gd name="T32" fmla="*/ 4655008 w 6432"/>
              <a:gd name="T33" fmla="*/ 5867788 h 6358"/>
              <a:gd name="T34" fmla="*/ 3973528 w 6432"/>
              <a:gd name="T35" fmla="*/ 5713355 h 6358"/>
              <a:gd name="T36" fmla="*/ 4073320 w 6432"/>
              <a:gd name="T37" fmla="*/ 3996963 h 6358"/>
              <a:gd name="T38" fmla="*/ 6398494 w 6432"/>
              <a:gd name="T39" fmla="*/ 3208916 h 6358"/>
              <a:gd name="T40" fmla="*/ 7583669 w 6432"/>
              <a:gd name="T41" fmla="*/ 4726689 h 6358"/>
              <a:gd name="T42" fmla="*/ 9392669 w 6432"/>
              <a:gd name="T43" fmla="*/ 6958468 h 6358"/>
              <a:gd name="T44" fmla="*/ 8965347 w 6432"/>
              <a:gd name="T45" fmla="*/ 6857590 h 6358"/>
              <a:gd name="T46" fmla="*/ 7257758 w 6432"/>
              <a:gd name="T47" fmla="*/ 6436770 h 6358"/>
              <a:gd name="T48" fmla="*/ 6456189 w 6432"/>
              <a:gd name="T49" fmla="*/ 6261812 h 6358"/>
              <a:gd name="T50" fmla="*/ 7583669 w 6432"/>
              <a:gd name="T51" fmla="*/ 4726689 h 6358"/>
              <a:gd name="T52" fmla="*/ 3946991 w 6432"/>
              <a:gd name="T53" fmla="*/ 6058508 h 6358"/>
              <a:gd name="T54" fmla="*/ 5844883 w 6432"/>
              <a:gd name="T55" fmla="*/ 6484052 h 6358"/>
              <a:gd name="T56" fmla="*/ 3700613 w 6432"/>
              <a:gd name="T57" fmla="*/ 9270600 h 6358"/>
              <a:gd name="T58" fmla="*/ 3946991 w 6432"/>
              <a:gd name="T59" fmla="*/ 6058508 h 6358"/>
              <a:gd name="T60" fmla="*/ 4056181 w 6432"/>
              <a:gd name="T61" fmla="*/ 0 h 6358"/>
              <a:gd name="T62" fmla="*/ 4010925 w 6432"/>
              <a:gd name="T63" fmla="*/ 45695 h 6358"/>
              <a:gd name="T64" fmla="*/ 4000026 w 6432"/>
              <a:gd name="T65" fmla="*/ 119775 h 6358"/>
              <a:gd name="T66" fmla="*/ 3957930 w 6432"/>
              <a:gd name="T67" fmla="*/ 408196 h 6358"/>
              <a:gd name="T68" fmla="*/ 3616380 w 6432"/>
              <a:gd name="T69" fmla="*/ 3710130 h 6358"/>
              <a:gd name="T70" fmla="*/ 196502 w 6432"/>
              <a:gd name="T71" fmla="*/ 4854365 h 6358"/>
              <a:gd name="T72" fmla="*/ 296294 w 6432"/>
              <a:gd name="T73" fmla="*/ 5238939 h 6358"/>
              <a:gd name="T74" fmla="*/ 3516589 w 6432"/>
              <a:gd name="T75" fmla="*/ 5963942 h 6358"/>
              <a:gd name="T76" fmla="*/ 3346624 w 6432"/>
              <a:gd name="T77" fmla="*/ 9765501 h 6358"/>
              <a:gd name="T78" fmla="*/ 3541547 w 6432"/>
              <a:gd name="T79" fmla="*/ 10019224 h 6358"/>
              <a:gd name="T80" fmla="*/ 3625739 w 6432"/>
              <a:gd name="T81" fmla="*/ 9973529 h 6358"/>
              <a:gd name="T82" fmla="*/ 6223829 w 6432"/>
              <a:gd name="T83" fmla="*/ 6570757 h 6358"/>
              <a:gd name="T84" fmla="*/ 9818372 w 6432"/>
              <a:gd name="T85" fmla="*/ 7432844 h 6358"/>
              <a:gd name="T86" fmla="*/ 9863627 w 6432"/>
              <a:gd name="T87" fmla="*/ 7439157 h 6358"/>
              <a:gd name="T88" fmla="*/ 9944700 w 6432"/>
              <a:gd name="T89" fmla="*/ 7177533 h 6358"/>
              <a:gd name="T90" fmla="*/ 7816029 w 6432"/>
              <a:gd name="T91" fmla="*/ 4408335 h 6358"/>
              <a:gd name="T92" fmla="*/ 9492460 w 6432"/>
              <a:gd name="T93" fmla="*/ 2138761 h 6358"/>
              <a:gd name="T94" fmla="*/ 9328695 w 6432"/>
              <a:gd name="T95" fmla="*/ 1807782 h 6358"/>
              <a:gd name="T96" fmla="*/ 9291298 w 6432"/>
              <a:gd name="T97" fmla="*/ 1814094 h 6358"/>
              <a:gd name="T98" fmla="*/ 6502984 w 6432"/>
              <a:gd name="T99" fmla="*/ 2740813 h 6358"/>
              <a:gd name="T100" fmla="*/ 4143493 w 6432"/>
              <a:gd name="T101" fmla="*/ 173370 h 6358"/>
              <a:gd name="T102" fmla="*/ 4106057 w 6432"/>
              <a:gd name="T103" fmla="*/ 146573 h 6358"/>
              <a:gd name="T104" fmla="*/ 4099817 w 6432"/>
              <a:gd name="T105" fmla="*/ 52007 h 6358"/>
              <a:gd name="T106" fmla="*/ 405618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8" name="Google Shape;861;p23">
            <a:extLst>
              <a:ext uri="{FF2B5EF4-FFF2-40B4-BE49-F238E27FC236}">
                <a16:creationId xmlns:a16="http://schemas.microsoft.com/office/drawing/2014/main" xmlns="" id="{966A17C5-828E-4420-9F2B-B4BFAD10828F}"/>
              </a:ext>
            </a:extLst>
          </p:cNvPr>
          <p:cNvSpPr>
            <a:spLocks/>
          </p:cNvSpPr>
          <p:nvPr/>
        </p:nvSpPr>
        <p:spPr bwMode="auto">
          <a:xfrm flipH="1">
            <a:off x="8658237" y="1400186"/>
            <a:ext cx="191691" cy="188119"/>
          </a:xfrm>
          <a:custGeom>
            <a:avLst/>
            <a:gdLst>
              <a:gd name="T0" fmla="*/ 4168643 w 6432"/>
              <a:gd name="T1" fmla="*/ 564928 h 6358"/>
              <a:gd name="T2" fmla="*/ 6200830 w 6432"/>
              <a:gd name="T3" fmla="*/ 2832531 h 6358"/>
              <a:gd name="T4" fmla="*/ 4146510 w 6432"/>
              <a:gd name="T5" fmla="*/ 3500188 h 6358"/>
              <a:gd name="T6" fmla="*/ 4168643 w 6432"/>
              <a:gd name="T7" fmla="*/ 564928 h 6358"/>
              <a:gd name="T8" fmla="*/ 8965687 w 6432"/>
              <a:gd name="T9" fmla="*/ 2342283 h 6358"/>
              <a:gd name="T10" fmla="*/ 7685124 w 6432"/>
              <a:gd name="T11" fmla="*/ 4063578 h 6358"/>
              <a:gd name="T12" fmla="*/ 6857722 w 6432"/>
              <a:gd name="T13" fmla="*/ 3042604 h 6358"/>
              <a:gd name="T14" fmla="*/ 8965687 w 6432"/>
              <a:gd name="T15" fmla="*/ 2342283 h 6358"/>
              <a:gd name="T16" fmla="*/ 3634897 w 6432"/>
              <a:gd name="T17" fmla="*/ 4105593 h 6358"/>
              <a:gd name="T18" fmla="*/ 3574894 w 6432"/>
              <a:gd name="T19" fmla="*/ 5534285 h 6358"/>
              <a:gd name="T20" fmla="*/ 1031094 w 6432"/>
              <a:gd name="T21" fmla="*/ 4961585 h 6358"/>
              <a:gd name="T22" fmla="*/ 3634897 w 6432"/>
              <a:gd name="T23" fmla="*/ 4105593 h 6358"/>
              <a:gd name="T24" fmla="*/ 6478750 w 6432"/>
              <a:gd name="T25" fmla="*/ 3168687 h 6358"/>
              <a:gd name="T26" fmla="*/ 7086646 w 6432"/>
              <a:gd name="T27" fmla="*/ 3911063 h 6358"/>
              <a:gd name="T28" fmla="*/ 7449842 w 6432"/>
              <a:gd name="T29" fmla="*/ 4379496 h 6358"/>
              <a:gd name="T30" fmla="*/ 6153464 w 6432"/>
              <a:gd name="T31" fmla="*/ 6097675 h 6358"/>
              <a:gd name="T32" fmla="*/ 4713397 w 6432"/>
              <a:gd name="T33" fmla="*/ 5794184 h 6358"/>
              <a:gd name="T34" fmla="*/ 4023365 w 6432"/>
              <a:gd name="T35" fmla="*/ 5641669 h 6358"/>
              <a:gd name="T36" fmla="*/ 4124416 w 6432"/>
              <a:gd name="T37" fmla="*/ 3946845 h 6358"/>
              <a:gd name="T38" fmla="*/ 6478750 w 6432"/>
              <a:gd name="T39" fmla="*/ 3168687 h 6358"/>
              <a:gd name="T40" fmla="*/ 7678806 w 6432"/>
              <a:gd name="T41" fmla="*/ 4667404 h 6358"/>
              <a:gd name="T42" fmla="*/ 9510480 w 6432"/>
              <a:gd name="T43" fmla="*/ 6871177 h 6358"/>
              <a:gd name="T44" fmla="*/ 9077825 w 6432"/>
              <a:gd name="T45" fmla="*/ 6771565 h 6358"/>
              <a:gd name="T46" fmla="*/ 7348791 w 6432"/>
              <a:gd name="T47" fmla="*/ 6356035 h 6358"/>
              <a:gd name="T48" fmla="*/ 6537164 w 6432"/>
              <a:gd name="T49" fmla="*/ 6183282 h 6358"/>
              <a:gd name="T50" fmla="*/ 7678806 w 6432"/>
              <a:gd name="T51" fmla="*/ 4667404 h 6358"/>
              <a:gd name="T52" fmla="*/ 3996503 w 6432"/>
              <a:gd name="T53" fmla="*/ 5982519 h 6358"/>
              <a:gd name="T54" fmla="*/ 5918181 w 6432"/>
              <a:gd name="T55" fmla="*/ 6402744 h 6358"/>
              <a:gd name="T56" fmla="*/ 3747035 w 6432"/>
              <a:gd name="T57" fmla="*/ 9154323 h 6358"/>
              <a:gd name="T58" fmla="*/ 3996503 w 6432"/>
              <a:gd name="T59" fmla="*/ 5982519 h 6358"/>
              <a:gd name="T60" fmla="*/ 4107051 w 6432"/>
              <a:gd name="T61" fmla="*/ 0 h 6358"/>
              <a:gd name="T62" fmla="*/ 4061235 w 6432"/>
              <a:gd name="T63" fmla="*/ 45131 h 6358"/>
              <a:gd name="T64" fmla="*/ 4050188 w 6432"/>
              <a:gd name="T65" fmla="*/ 118272 h 6358"/>
              <a:gd name="T66" fmla="*/ 4007550 w 6432"/>
              <a:gd name="T67" fmla="*/ 403103 h 6358"/>
              <a:gd name="T68" fmla="*/ 3661759 w 6432"/>
              <a:gd name="T69" fmla="*/ 3663591 h 6358"/>
              <a:gd name="T70" fmla="*/ 198963 w 6432"/>
              <a:gd name="T71" fmla="*/ 4793487 h 6358"/>
              <a:gd name="T72" fmla="*/ 300014 w 6432"/>
              <a:gd name="T73" fmla="*/ 5173236 h 6358"/>
              <a:gd name="T74" fmla="*/ 3560708 w 6432"/>
              <a:gd name="T75" fmla="*/ 5889141 h 6358"/>
              <a:gd name="T76" fmla="*/ 3388568 w 6432"/>
              <a:gd name="T77" fmla="*/ 9642994 h 6358"/>
              <a:gd name="T78" fmla="*/ 3585981 w 6432"/>
              <a:gd name="T79" fmla="*/ 9893583 h 6358"/>
              <a:gd name="T80" fmla="*/ 3671216 w 6432"/>
              <a:gd name="T81" fmla="*/ 9848412 h 6358"/>
              <a:gd name="T82" fmla="*/ 6301881 w 6432"/>
              <a:gd name="T83" fmla="*/ 6488312 h 6358"/>
              <a:gd name="T84" fmla="*/ 9941547 w 6432"/>
              <a:gd name="T85" fmla="*/ 7339649 h 6358"/>
              <a:gd name="T86" fmla="*/ 9987324 w 6432"/>
              <a:gd name="T87" fmla="*/ 7345843 h 6358"/>
              <a:gd name="T88" fmla="*/ 10069420 w 6432"/>
              <a:gd name="T89" fmla="*/ 7087522 h 6358"/>
              <a:gd name="T90" fmla="*/ 7914089 w 6432"/>
              <a:gd name="T91" fmla="*/ 4353025 h 6358"/>
              <a:gd name="T92" fmla="*/ 9611531 w 6432"/>
              <a:gd name="T93" fmla="*/ 2111932 h 6358"/>
              <a:gd name="T94" fmla="*/ 9445709 w 6432"/>
              <a:gd name="T95" fmla="*/ 1785087 h 6358"/>
              <a:gd name="T96" fmla="*/ 9407840 w 6432"/>
              <a:gd name="T97" fmla="*/ 1791320 h 6358"/>
              <a:gd name="T98" fmla="*/ 6584530 w 6432"/>
              <a:gd name="T99" fmla="*/ 2706448 h 6358"/>
              <a:gd name="T100" fmla="*/ 4195466 w 6432"/>
              <a:gd name="T101" fmla="*/ 171214 h 6358"/>
              <a:gd name="T102" fmla="*/ 4157557 w 6432"/>
              <a:gd name="T103" fmla="*/ 144743 h 6358"/>
              <a:gd name="T104" fmla="*/ 4151239 w 6432"/>
              <a:gd name="T105" fmla="*/ 51364 h 6358"/>
              <a:gd name="T106" fmla="*/ 410705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9" name="Google Shape;862;p23">
            <a:extLst>
              <a:ext uri="{FF2B5EF4-FFF2-40B4-BE49-F238E27FC236}">
                <a16:creationId xmlns:a16="http://schemas.microsoft.com/office/drawing/2014/main" xmlns="" id="{0EA8A33D-2F09-471E-88B6-CD4806EB86CA}"/>
              </a:ext>
            </a:extLst>
          </p:cNvPr>
          <p:cNvSpPr>
            <a:spLocks/>
          </p:cNvSpPr>
          <p:nvPr/>
        </p:nvSpPr>
        <p:spPr bwMode="auto">
          <a:xfrm flipH="1">
            <a:off x="383402" y="3814763"/>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0" name="Google Shape;863;p23">
            <a:extLst>
              <a:ext uri="{FF2B5EF4-FFF2-40B4-BE49-F238E27FC236}">
                <a16:creationId xmlns:a16="http://schemas.microsoft.com/office/drawing/2014/main" xmlns="" id="{A656740B-6C32-4524-B7B4-EAAC3B4CA85B}"/>
              </a:ext>
            </a:extLst>
          </p:cNvPr>
          <p:cNvSpPr/>
          <p:nvPr/>
        </p:nvSpPr>
        <p:spPr>
          <a:xfrm flipH="1">
            <a:off x="8704680" y="4727985"/>
            <a:ext cx="150019" cy="139303"/>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11" name="Google Shape;864;p23">
            <a:extLst>
              <a:ext uri="{FF2B5EF4-FFF2-40B4-BE49-F238E27FC236}">
                <a16:creationId xmlns:a16="http://schemas.microsoft.com/office/drawing/2014/main" xmlns="" id="{85249E84-5109-4044-B2F0-098B6F5FCA9B}"/>
              </a:ext>
            </a:extLst>
          </p:cNvPr>
          <p:cNvGrpSpPr>
            <a:grpSpLocks/>
          </p:cNvGrpSpPr>
          <p:nvPr/>
        </p:nvGrpSpPr>
        <p:grpSpPr bwMode="auto">
          <a:xfrm rot="-932503">
            <a:off x="7539051" y="370286"/>
            <a:ext cx="1147763" cy="695325"/>
            <a:chOff x="478326" y="2825649"/>
            <a:chExt cx="1012293" cy="613511"/>
          </a:xfrm>
        </p:grpSpPr>
        <p:sp>
          <p:nvSpPr>
            <p:cNvPr id="12" name="Google Shape;865;p23">
              <a:extLst>
                <a:ext uri="{FF2B5EF4-FFF2-40B4-BE49-F238E27FC236}">
                  <a16:creationId xmlns:a16="http://schemas.microsoft.com/office/drawing/2014/main" xmlns="" id="{01C62307-4B19-4A42-81F1-7911BD8A5200}"/>
                </a:ext>
              </a:extLst>
            </p:cNvPr>
            <p:cNvSpPr>
              <a:spLocks/>
            </p:cNvSpPr>
            <p:nvPr/>
          </p:nvSpPr>
          <p:spPr bwMode="auto">
            <a:xfrm>
              <a:off x="564423" y="2973101"/>
              <a:ext cx="778453" cy="442090"/>
            </a:xfrm>
            <a:custGeom>
              <a:avLst/>
              <a:gdLst>
                <a:gd name="T0" fmla="*/ 16958555 w 19195"/>
                <a:gd name="T1" fmla="*/ 1663 h 10901"/>
                <a:gd name="T2" fmla="*/ 0 w 19195"/>
                <a:gd name="T3" fmla="*/ 9017930 h 10901"/>
                <a:gd name="T4" fmla="*/ 4312415 w 19195"/>
                <a:gd name="T5" fmla="*/ 11598485 h 10901"/>
                <a:gd name="T6" fmla="*/ 5356827 w 19195"/>
                <a:gd name="T7" fmla="*/ 9618266 h 10901"/>
                <a:gd name="T8" fmla="*/ 7052512 w 19195"/>
                <a:gd name="T9" fmla="*/ 7812352 h 10901"/>
                <a:gd name="T10" fmla="*/ 10521181 w 19195"/>
                <a:gd name="T11" fmla="*/ 5740032 h 10901"/>
                <a:gd name="T12" fmla="*/ 16762837 w 19195"/>
                <a:gd name="T13" fmla="*/ 4427551 h 10901"/>
                <a:gd name="T14" fmla="*/ 18580268 w 19195"/>
                <a:gd name="T15" fmla="*/ 4554204 h 10901"/>
                <a:gd name="T16" fmla="*/ 28162317 w 19195"/>
                <a:gd name="T17" fmla="*/ 17521056 h 10901"/>
                <a:gd name="T18" fmla="*/ 31568490 w 19195"/>
                <a:gd name="T19" fmla="*/ 17927295 h 10901"/>
                <a:gd name="T20" fmla="*/ 31196803 w 19195"/>
                <a:gd name="T21" fmla="*/ 11641230 h 10901"/>
                <a:gd name="T22" fmla="*/ 28751134 w 19195"/>
                <a:gd name="T23" fmla="*/ 5988391 h 10901"/>
                <a:gd name="T24" fmla="*/ 19463474 w 19195"/>
                <a:gd name="T25" fmla="*/ 208858 h 10901"/>
                <a:gd name="T26" fmla="*/ 16958555 w 19195"/>
                <a:gd name="T27" fmla="*/ 1663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866;p23">
              <a:extLst>
                <a:ext uri="{FF2B5EF4-FFF2-40B4-BE49-F238E27FC236}">
                  <a16:creationId xmlns:a16="http://schemas.microsoft.com/office/drawing/2014/main" xmlns="" id="{5B57DCA6-0FC0-4CD0-8674-650E3FA2478C}"/>
                </a:ext>
              </a:extLst>
            </p:cNvPr>
            <p:cNvSpPr/>
            <p:nvPr/>
          </p:nvSpPr>
          <p:spPr>
            <a:xfrm>
              <a:off x="478527" y="2825246"/>
              <a:ext cx="1012293" cy="589348"/>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4" name="Google Shape;867;p23">
              <a:extLst>
                <a:ext uri="{FF2B5EF4-FFF2-40B4-BE49-F238E27FC236}">
                  <a16:creationId xmlns:a16="http://schemas.microsoft.com/office/drawing/2014/main" xmlns="" id="{F1D0C91D-D812-45C6-9AE3-1A5AEF9D1917}"/>
                </a:ext>
              </a:extLst>
            </p:cNvPr>
            <p:cNvSpPr>
              <a:spLocks/>
            </p:cNvSpPr>
            <p:nvPr/>
          </p:nvSpPr>
          <p:spPr bwMode="auto">
            <a:xfrm>
              <a:off x="679232" y="3102020"/>
              <a:ext cx="581396" cy="301932"/>
            </a:xfrm>
            <a:custGeom>
              <a:avLst/>
              <a:gdLst>
                <a:gd name="T0" fmla="*/ 11975111 w 14336"/>
                <a:gd name="T1" fmla="*/ 1663 h 7445"/>
                <a:gd name="T2" fmla="*/ 5559113 w 14336"/>
                <a:gd name="T3" fmla="*/ 1483543 h 7445"/>
                <a:gd name="T4" fmla="*/ 2213774 w 14336"/>
                <a:gd name="T5" fmla="*/ 3735116 h 7445"/>
                <a:gd name="T6" fmla="*/ 1663 w 14336"/>
                <a:gd name="T7" fmla="*/ 6562367 h 7445"/>
                <a:gd name="T8" fmla="*/ 3190743 w 14336"/>
                <a:gd name="T9" fmla="*/ 8314019 h 7445"/>
                <a:gd name="T10" fmla="*/ 11425753 w 14336"/>
                <a:gd name="T11" fmla="*/ 3684138 h 7445"/>
                <a:gd name="T12" fmla="*/ 13351709 w 14336"/>
                <a:gd name="T13" fmla="*/ 3935782 h 7445"/>
                <a:gd name="T14" fmla="*/ 18621340 w 14336"/>
                <a:gd name="T15" fmla="*/ 11920859 h 7445"/>
                <a:gd name="T16" fmla="*/ 22966683 w 14336"/>
                <a:gd name="T17" fmla="*/ 12243191 h 7445"/>
                <a:gd name="T18" fmla="*/ 13790838 w 14336"/>
                <a:gd name="T19" fmla="*/ 138171 h 7445"/>
                <a:gd name="T20" fmla="*/ 11975111 w 14336"/>
                <a:gd name="T21" fmla="*/ 1663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5" name="Google Shape;868;p23">
              <a:extLst>
                <a:ext uri="{FF2B5EF4-FFF2-40B4-BE49-F238E27FC236}">
                  <a16:creationId xmlns:a16="http://schemas.microsoft.com/office/drawing/2014/main" xmlns="" id="{DBC39E14-9C73-45E2-BB4F-F4AA7FD0A720}"/>
                </a:ext>
              </a:extLst>
            </p:cNvPr>
            <p:cNvSpPr>
              <a:spLocks/>
            </p:cNvSpPr>
            <p:nvPr/>
          </p:nvSpPr>
          <p:spPr bwMode="auto">
            <a:xfrm>
              <a:off x="663416" y="3082230"/>
              <a:ext cx="636957" cy="337093"/>
            </a:xfrm>
            <a:custGeom>
              <a:avLst/>
              <a:gdLst>
                <a:gd name="T0" fmla="*/ 12748143 w 15706"/>
                <a:gd name="T1" fmla="*/ 1663 h 8312"/>
                <a:gd name="T2" fmla="*/ 6506484 w 15706"/>
                <a:gd name="T3" fmla="*/ 1314103 h 8312"/>
                <a:gd name="T4" fmla="*/ 3037773 w 15706"/>
                <a:gd name="T5" fmla="*/ 3386463 h 8312"/>
                <a:gd name="T6" fmla="*/ 1342087 w 15706"/>
                <a:gd name="T7" fmla="*/ 5192335 h 8312"/>
                <a:gd name="T8" fmla="*/ 297674 w 15706"/>
                <a:gd name="T9" fmla="*/ 7172554 h 8312"/>
                <a:gd name="T10" fmla="*/ 47693 w 15706"/>
                <a:gd name="T11" fmla="*/ 7598543 h 8312"/>
                <a:gd name="T12" fmla="*/ 152974 w 15706"/>
                <a:gd name="T13" fmla="*/ 7861705 h 8312"/>
                <a:gd name="T14" fmla="*/ 203951 w 15706"/>
                <a:gd name="T15" fmla="*/ 7838669 h 8312"/>
                <a:gd name="T16" fmla="*/ 643081 w 15706"/>
                <a:gd name="T17" fmla="*/ 7364987 h 8312"/>
                <a:gd name="T18" fmla="*/ 2855194 w 15706"/>
                <a:gd name="T19" fmla="*/ 4537737 h 8312"/>
                <a:gd name="T20" fmla="*/ 6200537 w 15706"/>
                <a:gd name="T21" fmla="*/ 2286125 h 8312"/>
                <a:gd name="T22" fmla="*/ 12616542 w 15706"/>
                <a:gd name="T23" fmla="*/ 804246 h 8312"/>
                <a:gd name="T24" fmla="*/ 14432312 w 15706"/>
                <a:gd name="T25" fmla="*/ 940754 h 8312"/>
                <a:gd name="T26" fmla="*/ 23608167 w 15706"/>
                <a:gd name="T27" fmla="*/ 13045807 h 8312"/>
                <a:gd name="T28" fmla="*/ 23580184 w 15706"/>
                <a:gd name="T29" fmla="*/ 13351714 h 8312"/>
                <a:gd name="T30" fmla="*/ 23881183 w 15706"/>
                <a:gd name="T31" fmla="*/ 13670800 h 8312"/>
                <a:gd name="T32" fmla="*/ 24002889 w 15706"/>
                <a:gd name="T33" fmla="*/ 13575415 h 8312"/>
                <a:gd name="T34" fmla="*/ 24147630 w 15706"/>
                <a:gd name="T35" fmla="*/ 13095163 h 8312"/>
                <a:gd name="T36" fmla="*/ 14565535 w 15706"/>
                <a:gd name="T37" fmla="*/ 128275 h 8312"/>
                <a:gd name="T38" fmla="*/ 12748143 w 15706"/>
                <a:gd name="T39" fmla="*/ 1663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6" name="Google Shape;869;p23">
              <a:extLst>
                <a:ext uri="{FF2B5EF4-FFF2-40B4-BE49-F238E27FC236}">
                  <a16:creationId xmlns:a16="http://schemas.microsoft.com/office/drawing/2014/main" xmlns="" id="{672A4261-0B46-411E-8AE0-189202B46C43}"/>
                </a:ext>
              </a:extLst>
            </p:cNvPr>
            <p:cNvSpPr>
              <a:spLocks/>
            </p:cNvSpPr>
            <p:nvPr/>
          </p:nvSpPr>
          <p:spPr bwMode="auto">
            <a:xfrm>
              <a:off x="547390" y="2947350"/>
              <a:ext cx="830810" cy="491810"/>
            </a:xfrm>
            <a:custGeom>
              <a:avLst/>
              <a:gdLst>
                <a:gd name="T0" fmla="*/ 17749713 w 20486"/>
                <a:gd name="T1" fmla="*/ 0 h 12127"/>
                <a:gd name="T2" fmla="*/ 8661050 w 20486"/>
                <a:gd name="T3" fmla="*/ 2371654 h 12127"/>
                <a:gd name="T4" fmla="*/ 3575614 w 20486"/>
                <a:gd name="T5" fmla="*/ 5888053 h 12127"/>
                <a:gd name="T6" fmla="*/ 429275 w 20486"/>
                <a:gd name="T7" fmla="*/ 9346864 h 12127"/>
                <a:gd name="T8" fmla="*/ 50978 w 20486"/>
                <a:gd name="T9" fmla="*/ 10174144 h 12127"/>
                <a:gd name="T10" fmla="*/ 299337 w 20486"/>
                <a:gd name="T11" fmla="*/ 10478428 h 12127"/>
                <a:gd name="T12" fmla="*/ 424327 w 20486"/>
                <a:gd name="T13" fmla="*/ 10412608 h 12127"/>
                <a:gd name="T14" fmla="*/ 690774 w 20486"/>
                <a:gd name="T15" fmla="*/ 10062294 h 12127"/>
                <a:gd name="T16" fmla="*/ 17649380 w 20486"/>
                <a:gd name="T17" fmla="*/ 1046034 h 12127"/>
                <a:gd name="T18" fmla="*/ 20154260 w 20486"/>
                <a:gd name="T19" fmla="*/ 1253270 h 12127"/>
                <a:gd name="T20" fmla="*/ 29441926 w 20486"/>
                <a:gd name="T21" fmla="*/ 7032757 h 12127"/>
                <a:gd name="T22" fmla="*/ 31887636 w 20486"/>
                <a:gd name="T23" fmla="*/ 12685591 h 12127"/>
                <a:gd name="T24" fmla="*/ 32259323 w 20486"/>
                <a:gd name="T25" fmla="*/ 18971651 h 12127"/>
                <a:gd name="T26" fmla="*/ 32343191 w 20486"/>
                <a:gd name="T27" fmla="*/ 19733151 h 12127"/>
                <a:gd name="T28" fmla="*/ 32575125 w 20486"/>
                <a:gd name="T29" fmla="*/ 19943672 h 12127"/>
                <a:gd name="T30" fmla="*/ 32677080 w 20486"/>
                <a:gd name="T31" fmla="*/ 19851572 h 12127"/>
                <a:gd name="T32" fmla="*/ 32871136 w 20486"/>
                <a:gd name="T33" fmla="*/ 18978261 h 12127"/>
                <a:gd name="T34" fmla="*/ 30936986 w 20486"/>
                <a:gd name="T35" fmla="*/ 7345233 h 12127"/>
                <a:gd name="T36" fmla="*/ 21238133 w 20486"/>
                <a:gd name="T37" fmla="*/ 381582 h 12127"/>
                <a:gd name="T38" fmla="*/ 17749713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7" name="Google Shape;870;p23">
            <a:extLst>
              <a:ext uri="{FF2B5EF4-FFF2-40B4-BE49-F238E27FC236}">
                <a16:creationId xmlns:a16="http://schemas.microsoft.com/office/drawing/2014/main" xmlns="" id="{2527CF7E-21B7-4BB6-BDC4-705D4A9AE724}"/>
              </a:ext>
            </a:extLst>
          </p:cNvPr>
          <p:cNvSpPr>
            <a:spLocks/>
          </p:cNvSpPr>
          <p:nvPr/>
        </p:nvSpPr>
        <p:spPr bwMode="auto">
          <a:xfrm flipH="1">
            <a:off x="628670" y="4824412"/>
            <a:ext cx="160735" cy="158354"/>
          </a:xfrm>
          <a:custGeom>
            <a:avLst/>
            <a:gdLst>
              <a:gd name="T0" fmla="*/ 2930944 w 6432"/>
              <a:gd name="T1" fmla="*/ 400325 h 6358"/>
              <a:gd name="T2" fmla="*/ 4359797 w 6432"/>
              <a:gd name="T3" fmla="*/ 2007073 h 6358"/>
              <a:gd name="T4" fmla="*/ 2915416 w 6432"/>
              <a:gd name="T5" fmla="*/ 2480158 h 6358"/>
              <a:gd name="T6" fmla="*/ 2930944 w 6432"/>
              <a:gd name="T7" fmla="*/ 400325 h 6358"/>
              <a:gd name="T8" fmla="*/ 6303774 w 6432"/>
              <a:gd name="T9" fmla="*/ 1659681 h 6358"/>
              <a:gd name="T10" fmla="*/ 5403406 w 6432"/>
              <a:gd name="T11" fmla="*/ 2879387 h 6358"/>
              <a:gd name="T12" fmla="*/ 4821643 w 6432"/>
              <a:gd name="T13" fmla="*/ 2155945 h 6358"/>
              <a:gd name="T14" fmla="*/ 6303774 w 6432"/>
              <a:gd name="T15" fmla="*/ 1659681 h 6358"/>
              <a:gd name="T16" fmla="*/ 2555696 w 6432"/>
              <a:gd name="T17" fmla="*/ 2909142 h 6358"/>
              <a:gd name="T18" fmla="*/ 2513513 w 6432"/>
              <a:gd name="T19" fmla="*/ 3921528 h 6358"/>
              <a:gd name="T20" fmla="*/ 724972 w 6432"/>
              <a:gd name="T21" fmla="*/ 3515690 h 6358"/>
              <a:gd name="T22" fmla="*/ 2555696 w 6432"/>
              <a:gd name="T23" fmla="*/ 2909142 h 6358"/>
              <a:gd name="T24" fmla="*/ 4555184 w 6432"/>
              <a:gd name="T25" fmla="*/ 2245276 h 6358"/>
              <a:gd name="T26" fmla="*/ 4982611 w 6432"/>
              <a:gd name="T27" fmla="*/ 2771294 h 6358"/>
              <a:gd name="T28" fmla="*/ 5237974 w 6432"/>
              <a:gd name="T29" fmla="*/ 3103244 h 6358"/>
              <a:gd name="T30" fmla="*/ 4326477 w 6432"/>
              <a:gd name="T31" fmla="*/ 4320724 h 6358"/>
              <a:gd name="T32" fmla="*/ 3313988 w 6432"/>
              <a:gd name="T33" fmla="*/ 4105668 h 6358"/>
              <a:gd name="T34" fmla="*/ 2828818 w 6432"/>
              <a:gd name="T35" fmla="*/ 3997608 h 6358"/>
              <a:gd name="T36" fmla="*/ 2899856 w 6432"/>
              <a:gd name="T37" fmla="*/ 2796665 h 6358"/>
              <a:gd name="T38" fmla="*/ 4555184 w 6432"/>
              <a:gd name="T39" fmla="*/ 2245276 h 6358"/>
              <a:gd name="T40" fmla="*/ 5398942 w 6432"/>
              <a:gd name="T41" fmla="*/ 3307275 h 6358"/>
              <a:gd name="T42" fmla="*/ 6686786 w 6432"/>
              <a:gd name="T43" fmla="*/ 4868793 h 6358"/>
              <a:gd name="T44" fmla="*/ 6382609 w 6432"/>
              <a:gd name="T45" fmla="*/ 4798226 h 6358"/>
              <a:gd name="T46" fmla="*/ 5166903 w 6432"/>
              <a:gd name="T47" fmla="*/ 4503768 h 6358"/>
              <a:gd name="T48" fmla="*/ 4596267 w 6432"/>
              <a:gd name="T49" fmla="*/ 4381363 h 6358"/>
              <a:gd name="T50" fmla="*/ 5398942 w 6432"/>
              <a:gd name="T51" fmla="*/ 3307275 h 6358"/>
              <a:gd name="T52" fmla="*/ 2809926 w 6432"/>
              <a:gd name="T53" fmla="*/ 4239098 h 6358"/>
              <a:gd name="T54" fmla="*/ 4161077 w 6432"/>
              <a:gd name="T55" fmla="*/ 4536877 h 6358"/>
              <a:gd name="T56" fmla="*/ 2634531 w 6432"/>
              <a:gd name="T57" fmla="*/ 6486599 h 6358"/>
              <a:gd name="T58" fmla="*/ 2809926 w 6432"/>
              <a:gd name="T59" fmla="*/ 4239098 h 6358"/>
              <a:gd name="T60" fmla="*/ 2887661 w 6432"/>
              <a:gd name="T61" fmla="*/ 0 h 6358"/>
              <a:gd name="T62" fmla="*/ 2855474 w 6432"/>
              <a:gd name="T63" fmla="*/ 31980 h 6358"/>
              <a:gd name="T64" fmla="*/ 2847677 w 6432"/>
              <a:gd name="T65" fmla="*/ 83818 h 6358"/>
              <a:gd name="T66" fmla="*/ 2817723 w 6432"/>
              <a:gd name="T67" fmla="*/ 285624 h 6358"/>
              <a:gd name="T68" fmla="*/ 2574588 w 6432"/>
              <a:gd name="T69" fmla="*/ 2595955 h 6358"/>
              <a:gd name="T70" fmla="*/ 139877 w 6432"/>
              <a:gd name="T71" fmla="*/ 3396572 h 6358"/>
              <a:gd name="T72" fmla="*/ 210948 w 6432"/>
              <a:gd name="T73" fmla="*/ 3665659 h 6358"/>
              <a:gd name="T74" fmla="*/ 2503517 w 6432"/>
              <a:gd name="T75" fmla="*/ 4172948 h 6358"/>
              <a:gd name="T76" fmla="*/ 2382499 w 6432"/>
              <a:gd name="T77" fmla="*/ 6832861 h 6358"/>
              <a:gd name="T78" fmla="*/ 2521276 w 6432"/>
              <a:gd name="T79" fmla="*/ 7010426 h 6358"/>
              <a:gd name="T80" fmla="*/ 2581252 w 6432"/>
              <a:gd name="T81" fmla="*/ 6978446 h 6358"/>
              <a:gd name="T82" fmla="*/ 4430835 w 6432"/>
              <a:gd name="T83" fmla="*/ 4597515 h 6358"/>
              <a:gd name="T84" fmla="*/ 6989896 w 6432"/>
              <a:gd name="T85" fmla="*/ 5200743 h 6358"/>
              <a:gd name="T86" fmla="*/ 7022083 w 6432"/>
              <a:gd name="T87" fmla="*/ 5205159 h 6358"/>
              <a:gd name="T88" fmla="*/ 7079793 w 6432"/>
              <a:gd name="T89" fmla="*/ 5022082 h 6358"/>
              <a:gd name="T90" fmla="*/ 5564374 w 6432"/>
              <a:gd name="T91" fmla="*/ 3084481 h 6358"/>
              <a:gd name="T92" fmla="*/ 6757857 w 6432"/>
              <a:gd name="T93" fmla="*/ 1496496 h 6358"/>
              <a:gd name="T94" fmla="*/ 6641271 w 6432"/>
              <a:gd name="T95" fmla="*/ 1264902 h 6358"/>
              <a:gd name="T96" fmla="*/ 6614615 w 6432"/>
              <a:gd name="T97" fmla="*/ 1269319 h 6358"/>
              <a:gd name="T98" fmla="*/ 4629587 w 6432"/>
              <a:gd name="T99" fmla="*/ 1917743 h 6358"/>
              <a:gd name="T100" fmla="*/ 2949836 w 6432"/>
              <a:gd name="T101" fmla="*/ 121310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8" name="Google Shape;871;p23">
            <a:extLst>
              <a:ext uri="{FF2B5EF4-FFF2-40B4-BE49-F238E27FC236}">
                <a16:creationId xmlns:a16="http://schemas.microsoft.com/office/drawing/2014/main" xmlns="" id="{C7FF2D43-3D24-4EE1-8A1D-791B5BF25093}"/>
              </a:ext>
            </a:extLst>
          </p:cNvPr>
          <p:cNvSpPr>
            <a:spLocks/>
          </p:cNvSpPr>
          <p:nvPr/>
        </p:nvSpPr>
        <p:spPr bwMode="auto">
          <a:xfrm flipH="1">
            <a:off x="1657370" y="4599387"/>
            <a:ext cx="160735" cy="159544"/>
          </a:xfrm>
          <a:custGeom>
            <a:avLst/>
            <a:gdLst>
              <a:gd name="T0" fmla="*/ 2930944 w 6432"/>
              <a:gd name="T1" fmla="*/ 406346 h 6358"/>
              <a:gd name="T2" fmla="*/ 4359797 w 6432"/>
              <a:gd name="T3" fmla="*/ 2037349 h 6358"/>
              <a:gd name="T4" fmla="*/ 2915416 w 6432"/>
              <a:gd name="T5" fmla="*/ 2517603 h 6358"/>
              <a:gd name="T6" fmla="*/ 2930944 w 6432"/>
              <a:gd name="T7" fmla="*/ 406346 h 6358"/>
              <a:gd name="T8" fmla="*/ 6303774 w 6432"/>
              <a:gd name="T9" fmla="*/ 1684736 h 6358"/>
              <a:gd name="T10" fmla="*/ 5403406 w 6432"/>
              <a:gd name="T11" fmla="*/ 2922811 h 6358"/>
              <a:gd name="T12" fmla="*/ 4821643 w 6432"/>
              <a:gd name="T13" fmla="*/ 2188478 h 6358"/>
              <a:gd name="T14" fmla="*/ 6303774 w 6432"/>
              <a:gd name="T15" fmla="*/ 1684736 h 6358"/>
              <a:gd name="T16" fmla="*/ 2555696 w 6432"/>
              <a:gd name="T17" fmla="*/ 2953057 h 6358"/>
              <a:gd name="T18" fmla="*/ 2513513 w 6432"/>
              <a:gd name="T19" fmla="*/ 3980681 h 6358"/>
              <a:gd name="T20" fmla="*/ 724972 w 6432"/>
              <a:gd name="T21" fmla="*/ 3568748 h 6358"/>
              <a:gd name="T22" fmla="*/ 2555696 w 6432"/>
              <a:gd name="T23" fmla="*/ 2953057 h 6358"/>
              <a:gd name="T24" fmla="*/ 4555184 w 6432"/>
              <a:gd name="T25" fmla="*/ 2279149 h 6358"/>
              <a:gd name="T26" fmla="*/ 4982611 w 6432"/>
              <a:gd name="T27" fmla="*/ 2813136 h 6358"/>
              <a:gd name="T28" fmla="*/ 5237974 w 6432"/>
              <a:gd name="T29" fmla="*/ 3150056 h 6358"/>
              <a:gd name="T30" fmla="*/ 4326477 w 6432"/>
              <a:gd name="T31" fmla="*/ 4385922 h 6358"/>
              <a:gd name="T32" fmla="*/ 3313988 w 6432"/>
              <a:gd name="T33" fmla="*/ 4167643 h 6358"/>
              <a:gd name="T34" fmla="*/ 2828818 w 6432"/>
              <a:gd name="T35" fmla="*/ 4057935 h 6358"/>
              <a:gd name="T36" fmla="*/ 2899856 w 6432"/>
              <a:gd name="T37" fmla="*/ 2838865 h 6358"/>
              <a:gd name="T38" fmla="*/ 4555184 w 6432"/>
              <a:gd name="T39" fmla="*/ 2279149 h 6358"/>
              <a:gd name="T40" fmla="*/ 5398942 w 6432"/>
              <a:gd name="T41" fmla="*/ 3357161 h 6358"/>
              <a:gd name="T42" fmla="*/ 6686786 w 6432"/>
              <a:gd name="T43" fmla="*/ 4942260 h 6358"/>
              <a:gd name="T44" fmla="*/ 6382609 w 6432"/>
              <a:gd name="T45" fmla="*/ 4870626 h 6358"/>
              <a:gd name="T46" fmla="*/ 5166903 w 6432"/>
              <a:gd name="T47" fmla="*/ 4571747 h 6358"/>
              <a:gd name="T48" fmla="*/ 4596267 w 6432"/>
              <a:gd name="T49" fmla="*/ 4447485 h 6358"/>
              <a:gd name="T50" fmla="*/ 5398942 w 6432"/>
              <a:gd name="T51" fmla="*/ 3357161 h 6358"/>
              <a:gd name="T52" fmla="*/ 2809926 w 6432"/>
              <a:gd name="T53" fmla="*/ 4303081 h 6358"/>
              <a:gd name="T54" fmla="*/ 4161077 w 6432"/>
              <a:gd name="T55" fmla="*/ 4605339 h 6358"/>
              <a:gd name="T56" fmla="*/ 2634531 w 6432"/>
              <a:gd name="T57" fmla="*/ 6584471 h 6358"/>
              <a:gd name="T58" fmla="*/ 2809926 w 6432"/>
              <a:gd name="T59" fmla="*/ 4303081 h 6358"/>
              <a:gd name="T60" fmla="*/ 2887661 w 6432"/>
              <a:gd name="T61" fmla="*/ 0 h 6358"/>
              <a:gd name="T62" fmla="*/ 2855474 w 6432"/>
              <a:gd name="T63" fmla="*/ 32454 h 6358"/>
              <a:gd name="T64" fmla="*/ 2847677 w 6432"/>
              <a:gd name="T65" fmla="*/ 85083 h 6358"/>
              <a:gd name="T66" fmla="*/ 2817723 w 6432"/>
              <a:gd name="T67" fmla="*/ 289946 h 6358"/>
              <a:gd name="T68" fmla="*/ 2574588 w 6432"/>
              <a:gd name="T69" fmla="*/ 2635140 h 6358"/>
              <a:gd name="T70" fmla="*/ 139877 w 6432"/>
              <a:gd name="T71" fmla="*/ 3447831 h 6358"/>
              <a:gd name="T72" fmla="*/ 210948 w 6432"/>
              <a:gd name="T73" fmla="*/ 3720981 h 6358"/>
              <a:gd name="T74" fmla="*/ 2503517 w 6432"/>
              <a:gd name="T75" fmla="*/ 4235897 h 6358"/>
              <a:gd name="T76" fmla="*/ 2382499 w 6432"/>
              <a:gd name="T77" fmla="*/ 6935979 h 6358"/>
              <a:gd name="T78" fmla="*/ 2521276 w 6432"/>
              <a:gd name="T79" fmla="*/ 7116217 h 6358"/>
              <a:gd name="T80" fmla="*/ 2581252 w 6432"/>
              <a:gd name="T81" fmla="*/ 7083729 h 6358"/>
              <a:gd name="T82" fmla="*/ 4430835 w 6432"/>
              <a:gd name="T83" fmla="*/ 4666901 h 6358"/>
              <a:gd name="T84" fmla="*/ 6989896 w 6432"/>
              <a:gd name="T85" fmla="*/ 5279214 h 6358"/>
              <a:gd name="T86" fmla="*/ 7022083 w 6432"/>
              <a:gd name="T87" fmla="*/ 5283697 h 6358"/>
              <a:gd name="T88" fmla="*/ 7079793 w 6432"/>
              <a:gd name="T89" fmla="*/ 5097872 h 6358"/>
              <a:gd name="T90" fmla="*/ 5564374 w 6432"/>
              <a:gd name="T91" fmla="*/ 3131052 h 6358"/>
              <a:gd name="T92" fmla="*/ 6757857 w 6432"/>
              <a:gd name="T93" fmla="*/ 1519053 h 6358"/>
              <a:gd name="T94" fmla="*/ 6641271 w 6432"/>
              <a:gd name="T95" fmla="*/ 1283978 h 6358"/>
              <a:gd name="T96" fmla="*/ 6614615 w 6432"/>
              <a:gd name="T97" fmla="*/ 1288462 h 6358"/>
              <a:gd name="T98" fmla="*/ 4629587 w 6432"/>
              <a:gd name="T99" fmla="*/ 1946678 h 6358"/>
              <a:gd name="T100" fmla="*/ 2949836 w 6432"/>
              <a:gd name="T101" fmla="*/ 123125 h 6358"/>
              <a:gd name="T102" fmla="*/ 2923180 w 6432"/>
              <a:gd name="T103" fmla="*/ 104121 h 6358"/>
              <a:gd name="T104" fmla="*/ 2918748 w 6432"/>
              <a:gd name="T105" fmla="*/ 36937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9" name="Google Shape;872;p23">
            <a:extLst>
              <a:ext uri="{FF2B5EF4-FFF2-40B4-BE49-F238E27FC236}">
                <a16:creationId xmlns:a16="http://schemas.microsoft.com/office/drawing/2014/main" xmlns="" id="{4677114C-F10B-4B61-89D1-0AD01151A29C}"/>
              </a:ext>
            </a:extLst>
          </p:cNvPr>
          <p:cNvSpPr>
            <a:spLocks/>
          </p:cNvSpPr>
          <p:nvPr/>
        </p:nvSpPr>
        <p:spPr bwMode="auto">
          <a:xfrm flipH="1">
            <a:off x="783452" y="229807"/>
            <a:ext cx="160735" cy="158353"/>
          </a:xfrm>
          <a:custGeom>
            <a:avLst/>
            <a:gdLst>
              <a:gd name="T0" fmla="*/ 2930944 w 6432"/>
              <a:gd name="T1" fmla="*/ 400323 h 6358"/>
              <a:gd name="T2" fmla="*/ 4359797 w 6432"/>
              <a:gd name="T3" fmla="*/ 2007063 h 6358"/>
              <a:gd name="T4" fmla="*/ 2915416 w 6432"/>
              <a:gd name="T5" fmla="*/ 2480146 h 6358"/>
              <a:gd name="T6" fmla="*/ 2930944 w 6432"/>
              <a:gd name="T7" fmla="*/ 400323 h 6358"/>
              <a:gd name="T8" fmla="*/ 6303774 w 6432"/>
              <a:gd name="T9" fmla="*/ 1659674 h 6358"/>
              <a:gd name="T10" fmla="*/ 5403406 w 6432"/>
              <a:gd name="T11" fmla="*/ 2879340 h 6358"/>
              <a:gd name="T12" fmla="*/ 4821643 w 6432"/>
              <a:gd name="T13" fmla="*/ 2155935 h 6358"/>
              <a:gd name="T14" fmla="*/ 6303774 w 6432"/>
              <a:gd name="T15" fmla="*/ 1659674 h 6358"/>
              <a:gd name="T16" fmla="*/ 2555696 w 6432"/>
              <a:gd name="T17" fmla="*/ 2909128 h 6358"/>
              <a:gd name="T18" fmla="*/ 2513513 w 6432"/>
              <a:gd name="T19" fmla="*/ 3921476 h 6358"/>
              <a:gd name="T20" fmla="*/ 724972 w 6432"/>
              <a:gd name="T21" fmla="*/ 3515640 h 6358"/>
              <a:gd name="T22" fmla="*/ 2555696 w 6432"/>
              <a:gd name="T23" fmla="*/ 2909128 h 6358"/>
              <a:gd name="T24" fmla="*/ 4555184 w 6432"/>
              <a:gd name="T25" fmla="*/ 2245265 h 6358"/>
              <a:gd name="T26" fmla="*/ 4982611 w 6432"/>
              <a:gd name="T27" fmla="*/ 2771281 h 6358"/>
              <a:gd name="T28" fmla="*/ 5237974 w 6432"/>
              <a:gd name="T29" fmla="*/ 3103229 h 6358"/>
              <a:gd name="T30" fmla="*/ 4326477 w 6432"/>
              <a:gd name="T31" fmla="*/ 4320671 h 6358"/>
              <a:gd name="T32" fmla="*/ 3313988 w 6432"/>
              <a:gd name="T33" fmla="*/ 4105648 h 6358"/>
              <a:gd name="T34" fmla="*/ 2828818 w 6432"/>
              <a:gd name="T35" fmla="*/ 3997556 h 6358"/>
              <a:gd name="T36" fmla="*/ 2899856 w 6432"/>
              <a:gd name="T37" fmla="*/ 2796652 h 6358"/>
              <a:gd name="T38" fmla="*/ 4555184 w 6432"/>
              <a:gd name="T39" fmla="*/ 2245265 h 6358"/>
              <a:gd name="T40" fmla="*/ 5398942 w 6432"/>
              <a:gd name="T41" fmla="*/ 3307226 h 6358"/>
              <a:gd name="T42" fmla="*/ 6686786 w 6432"/>
              <a:gd name="T43" fmla="*/ 4868770 h 6358"/>
              <a:gd name="T44" fmla="*/ 6382609 w 6432"/>
              <a:gd name="T45" fmla="*/ 4798170 h 6358"/>
              <a:gd name="T46" fmla="*/ 5166903 w 6432"/>
              <a:gd name="T47" fmla="*/ 4503747 h 6358"/>
              <a:gd name="T48" fmla="*/ 4596267 w 6432"/>
              <a:gd name="T49" fmla="*/ 4381342 h 6358"/>
              <a:gd name="T50" fmla="*/ 5398942 w 6432"/>
              <a:gd name="T51" fmla="*/ 3307226 h 6358"/>
              <a:gd name="T52" fmla="*/ 2809926 w 6432"/>
              <a:gd name="T53" fmla="*/ 4239078 h 6358"/>
              <a:gd name="T54" fmla="*/ 4161077 w 6432"/>
              <a:gd name="T55" fmla="*/ 4536822 h 6358"/>
              <a:gd name="T56" fmla="*/ 2634531 w 6432"/>
              <a:gd name="T57" fmla="*/ 6486535 h 6358"/>
              <a:gd name="T58" fmla="*/ 2809926 w 6432"/>
              <a:gd name="T59" fmla="*/ 4239078 h 6358"/>
              <a:gd name="T60" fmla="*/ 2887661 w 6432"/>
              <a:gd name="T61" fmla="*/ 0 h 6358"/>
              <a:gd name="T62" fmla="*/ 2855474 w 6432"/>
              <a:gd name="T63" fmla="*/ 31979 h 6358"/>
              <a:gd name="T64" fmla="*/ 2847677 w 6432"/>
              <a:gd name="T65" fmla="*/ 83817 h 6358"/>
              <a:gd name="T66" fmla="*/ 2817723 w 6432"/>
              <a:gd name="T67" fmla="*/ 285623 h 6358"/>
              <a:gd name="T68" fmla="*/ 2574588 w 6432"/>
              <a:gd name="T69" fmla="*/ 2595942 h 6358"/>
              <a:gd name="T70" fmla="*/ 139877 w 6432"/>
              <a:gd name="T71" fmla="*/ 3396556 h 6358"/>
              <a:gd name="T72" fmla="*/ 210948 w 6432"/>
              <a:gd name="T73" fmla="*/ 3665641 h 6358"/>
              <a:gd name="T74" fmla="*/ 2503517 w 6432"/>
              <a:gd name="T75" fmla="*/ 4172895 h 6358"/>
              <a:gd name="T76" fmla="*/ 2382499 w 6432"/>
              <a:gd name="T77" fmla="*/ 6832796 h 6358"/>
              <a:gd name="T78" fmla="*/ 2521276 w 6432"/>
              <a:gd name="T79" fmla="*/ 7010359 h 6358"/>
              <a:gd name="T80" fmla="*/ 2581252 w 6432"/>
              <a:gd name="T81" fmla="*/ 6978380 h 6358"/>
              <a:gd name="T82" fmla="*/ 4430835 w 6432"/>
              <a:gd name="T83" fmla="*/ 4597493 h 6358"/>
              <a:gd name="T84" fmla="*/ 6989896 w 6432"/>
              <a:gd name="T85" fmla="*/ 5200685 h 6358"/>
              <a:gd name="T86" fmla="*/ 7022083 w 6432"/>
              <a:gd name="T87" fmla="*/ 5205102 h 6358"/>
              <a:gd name="T88" fmla="*/ 7079793 w 6432"/>
              <a:gd name="T89" fmla="*/ 5022059 h 6358"/>
              <a:gd name="T90" fmla="*/ 5564374 w 6432"/>
              <a:gd name="T91" fmla="*/ 3084466 h 6358"/>
              <a:gd name="T92" fmla="*/ 6757857 w 6432"/>
              <a:gd name="T93" fmla="*/ 1496456 h 6358"/>
              <a:gd name="T94" fmla="*/ 6641271 w 6432"/>
              <a:gd name="T95" fmla="*/ 1264896 h 6358"/>
              <a:gd name="T96" fmla="*/ 6614615 w 6432"/>
              <a:gd name="T97" fmla="*/ 1269313 h 6358"/>
              <a:gd name="T98" fmla="*/ 4629587 w 6432"/>
              <a:gd name="T99" fmla="*/ 1917734 h 6358"/>
              <a:gd name="T100" fmla="*/ 2949836 w 6432"/>
              <a:gd name="T101" fmla="*/ 121309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0" name="Google Shape;873;p23">
            <a:extLst>
              <a:ext uri="{FF2B5EF4-FFF2-40B4-BE49-F238E27FC236}">
                <a16:creationId xmlns:a16="http://schemas.microsoft.com/office/drawing/2014/main" xmlns="" id="{A06645C0-DAA4-4934-AE38-A28083BC836B}"/>
              </a:ext>
            </a:extLst>
          </p:cNvPr>
          <p:cNvSpPr>
            <a:spLocks/>
          </p:cNvSpPr>
          <p:nvPr/>
        </p:nvSpPr>
        <p:spPr bwMode="auto">
          <a:xfrm rot="19390763" flipH="1">
            <a:off x="205979" y="571503"/>
            <a:ext cx="160734" cy="159544"/>
          </a:xfrm>
          <a:custGeom>
            <a:avLst/>
            <a:gdLst>
              <a:gd name="T0" fmla="*/ 2930930 w 6432"/>
              <a:gd name="T1" fmla="*/ 406346 h 6358"/>
              <a:gd name="T2" fmla="*/ 4359743 w 6432"/>
              <a:gd name="T3" fmla="*/ 2037349 h 6358"/>
              <a:gd name="T4" fmla="*/ 2915370 w 6432"/>
              <a:gd name="T5" fmla="*/ 2517603 h 6358"/>
              <a:gd name="T6" fmla="*/ 2930930 w 6432"/>
              <a:gd name="T7" fmla="*/ 406346 h 6358"/>
              <a:gd name="T8" fmla="*/ 6303712 w 6432"/>
              <a:gd name="T9" fmla="*/ 1684736 h 6358"/>
              <a:gd name="T10" fmla="*/ 5403348 w 6432"/>
              <a:gd name="T11" fmla="*/ 2922811 h 6358"/>
              <a:gd name="T12" fmla="*/ 4821587 w 6432"/>
              <a:gd name="T13" fmla="*/ 2188478 h 6358"/>
              <a:gd name="T14" fmla="*/ 6303712 w 6432"/>
              <a:gd name="T15" fmla="*/ 1684736 h 6358"/>
              <a:gd name="T16" fmla="*/ 2555684 w 6432"/>
              <a:gd name="T17" fmla="*/ 2953057 h 6358"/>
              <a:gd name="T18" fmla="*/ 2513501 w 6432"/>
              <a:gd name="T19" fmla="*/ 3980681 h 6358"/>
              <a:gd name="T20" fmla="*/ 724969 w 6432"/>
              <a:gd name="T21" fmla="*/ 3568748 h 6358"/>
              <a:gd name="T22" fmla="*/ 2555684 w 6432"/>
              <a:gd name="T23" fmla="*/ 2953057 h 6358"/>
              <a:gd name="T24" fmla="*/ 4555163 w 6432"/>
              <a:gd name="T25" fmla="*/ 2279149 h 6358"/>
              <a:gd name="T26" fmla="*/ 4982587 w 6432"/>
              <a:gd name="T27" fmla="*/ 2813136 h 6358"/>
              <a:gd name="T28" fmla="*/ 5237916 w 6432"/>
              <a:gd name="T29" fmla="*/ 3150056 h 6358"/>
              <a:gd name="T30" fmla="*/ 4326457 w 6432"/>
              <a:gd name="T31" fmla="*/ 4385922 h 6358"/>
              <a:gd name="T32" fmla="*/ 3313939 w 6432"/>
              <a:gd name="T33" fmla="*/ 4167643 h 6358"/>
              <a:gd name="T34" fmla="*/ 2828772 w 6432"/>
              <a:gd name="T35" fmla="*/ 4057935 h 6358"/>
              <a:gd name="T36" fmla="*/ 2899843 w 6432"/>
              <a:gd name="T37" fmla="*/ 2838865 h 6358"/>
              <a:gd name="T38" fmla="*/ 4555163 w 6432"/>
              <a:gd name="T39" fmla="*/ 2279149 h 6358"/>
              <a:gd name="T40" fmla="*/ 5398883 w 6432"/>
              <a:gd name="T41" fmla="*/ 3357161 h 6358"/>
              <a:gd name="T42" fmla="*/ 6686721 w 6432"/>
              <a:gd name="T43" fmla="*/ 4942260 h 6358"/>
              <a:gd name="T44" fmla="*/ 6382546 w 6432"/>
              <a:gd name="T45" fmla="*/ 4870626 h 6358"/>
              <a:gd name="T46" fmla="*/ 5166878 w 6432"/>
              <a:gd name="T47" fmla="*/ 4571747 h 6358"/>
              <a:gd name="T48" fmla="*/ 4596213 w 6432"/>
              <a:gd name="T49" fmla="*/ 4447485 h 6358"/>
              <a:gd name="T50" fmla="*/ 5398883 w 6432"/>
              <a:gd name="T51" fmla="*/ 3357161 h 6358"/>
              <a:gd name="T52" fmla="*/ 2809913 w 6432"/>
              <a:gd name="T53" fmla="*/ 4303081 h 6358"/>
              <a:gd name="T54" fmla="*/ 4161025 w 6432"/>
              <a:gd name="T55" fmla="*/ 4605339 h 6358"/>
              <a:gd name="T56" fmla="*/ 2634518 w 6432"/>
              <a:gd name="T57" fmla="*/ 6584471 h 6358"/>
              <a:gd name="T58" fmla="*/ 2809913 w 6432"/>
              <a:gd name="T59" fmla="*/ 4303081 h 6358"/>
              <a:gd name="T60" fmla="*/ 2887614 w 6432"/>
              <a:gd name="T61" fmla="*/ 0 h 6358"/>
              <a:gd name="T62" fmla="*/ 2855428 w 6432"/>
              <a:gd name="T63" fmla="*/ 32454 h 6358"/>
              <a:gd name="T64" fmla="*/ 2847664 w 6432"/>
              <a:gd name="T65" fmla="*/ 85083 h 6358"/>
              <a:gd name="T66" fmla="*/ 2817676 w 6432"/>
              <a:gd name="T67" fmla="*/ 289946 h 6358"/>
              <a:gd name="T68" fmla="*/ 2574543 w 6432"/>
              <a:gd name="T69" fmla="*/ 2635140 h 6358"/>
              <a:gd name="T70" fmla="*/ 139876 w 6432"/>
              <a:gd name="T71" fmla="*/ 3447831 h 6358"/>
              <a:gd name="T72" fmla="*/ 210947 w 6432"/>
              <a:gd name="T73" fmla="*/ 3720981 h 6358"/>
              <a:gd name="T74" fmla="*/ 2503505 w 6432"/>
              <a:gd name="T75" fmla="*/ 4235897 h 6358"/>
              <a:gd name="T76" fmla="*/ 2382488 w 6432"/>
              <a:gd name="T77" fmla="*/ 6935979 h 6358"/>
              <a:gd name="T78" fmla="*/ 2521265 w 6432"/>
              <a:gd name="T79" fmla="*/ 7116217 h 6358"/>
              <a:gd name="T80" fmla="*/ 2581207 w 6432"/>
              <a:gd name="T81" fmla="*/ 7083729 h 6358"/>
              <a:gd name="T82" fmla="*/ 4430814 w 6432"/>
              <a:gd name="T83" fmla="*/ 4666901 h 6358"/>
              <a:gd name="T84" fmla="*/ 6989830 w 6432"/>
              <a:gd name="T85" fmla="*/ 5279214 h 6358"/>
              <a:gd name="T86" fmla="*/ 7022017 w 6432"/>
              <a:gd name="T87" fmla="*/ 5283697 h 6358"/>
              <a:gd name="T88" fmla="*/ 7079726 w 6432"/>
              <a:gd name="T89" fmla="*/ 5097872 h 6358"/>
              <a:gd name="T90" fmla="*/ 5564315 w 6432"/>
              <a:gd name="T91" fmla="*/ 3131052 h 6358"/>
              <a:gd name="T92" fmla="*/ 6757792 w 6432"/>
              <a:gd name="T93" fmla="*/ 1519053 h 6358"/>
              <a:gd name="T94" fmla="*/ 6641206 w 6432"/>
              <a:gd name="T95" fmla="*/ 1283978 h 6358"/>
              <a:gd name="T96" fmla="*/ 6614551 w 6432"/>
              <a:gd name="T97" fmla="*/ 1288462 h 6358"/>
              <a:gd name="T98" fmla="*/ 4629532 w 6432"/>
              <a:gd name="T99" fmla="*/ 1946678 h 6358"/>
              <a:gd name="T100" fmla="*/ 2949789 w 6432"/>
              <a:gd name="T101" fmla="*/ 123125 h 6358"/>
              <a:gd name="T102" fmla="*/ 2923166 w 6432"/>
              <a:gd name="T103" fmla="*/ 104121 h 6358"/>
              <a:gd name="T104" fmla="*/ 2918702 w 6432"/>
              <a:gd name="T105" fmla="*/ 36937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21" name="Google Shape;874;p23">
            <a:extLst>
              <a:ext uri="{FF2B5EF4-FFF2-40B4-BE49-F238E27FC236}">
                <a16:creationId xmlns:a16="http://schemas.microsoft.com/office/drawing/2014/main" xmlns="" id="{3ACF5969-FDBE-4F51-9FA5-091F76AFEF59}"/>
              </a:ext>
            </a:extLst>
          </p:cNvPr>
          <p:cNvGrpSpPr>
            <a:grpSpLocks/>
          </p:cNvGrpSpPr>
          <p:nvPr/>
        </p:nvGrpSpPr>
        <p:grpSpPr bwMode="auto">
          <a:xfrm flipH="1">
            <a:off x="617935" y="733438"/>
            <a:ext cx="903684" cy="756047"/>
            <a:chOff x="-304950" y="1799125"/>
            <a:chExt cx="1469422" cy="1228432"/>
          </a:xfrm>
        </p:grpSpPr>
        <p:sp>
          <p:nvSpPr>
            <p:cNvPr id="22" name="Google Shape;875;p23">
              <a:extLst>
                <a:ext uri="{FF2B5EF4-FFF2-40B4-BE49-F238E27FC236}">
                  <a16:creationId xmlns:a16="http://schemas.microsoft.com/office/drawing/2014/main" xmlns="" id="{AD2484E2-00C9-4ED4-96A8-D69CB20C0843}"/>
                </a:ext>
              </a:extLst>
            </p:cNvPr>
            <p:cNvSpPr/>
            <p:nvPr/>
          </p:nvSpPr>
          <p:spPr>
            <a:xfrm>
              <a:off x="-304950" y="2354338"/>
              <a:ext cx="1180959" cy="673219"/>
            </a:xfrm>
            <a:custGeom>
              <a:avLst/>
              <a:gdLst/>
              <a:ahLst/>
              <a:cxnLst/>
              <a:rect l="l" t="t" r="r" b="b"/>
              <a:pathLst>
                <a:path w="22071" h="12588" extrusionOk="0">
                  <a:moveTo>
                    <a:pt x="7465" y="0"/>
                  </a:moveTo>
                  <a:lnTo>
                    <a:pt x="7154" y="254"/>
                  </a:lnTo>
                  <a:cubicBezTo>
                    <a:pt x="7161" y="278"/>
                    <a:pt x="7161" y="312"/>
                    <a:pt x="7140" y="328"/>
                  </a:cubicBezTo>
                  <a:cubicBezTo>
                    <a:pt x="6028" y="1251"/>
                    <a:pt x="4971" y="2251"/>
                    <a:pt x="3843" y="3167"/>
                  </a:cubicBezTo>
                  <a:cubicBezTo>
                    <a:pt x="2714" y="4083"/>
                    <a:pt x="1491" y="5367"/>
                    <a:pt x="136" y="5935"/>
                  </a:cubicBezTo>
                  <a:cubicBezTo>
                    <a:pt x="129" y="5937"/>
                    <a:pt x="124" y="5938"/>
                    <a:pt x="119" y="5938"/>
                  </a:cubicBezTo>
                  <a:cubicBezTo>
                    <a:pt x="109" y="5938"/>
                    <a:pt x="101" y="5935"/>
                    <a:pt x="95" y="5928"/>
                  </a:cubicBezTo>
                  <a:lnTo>
                    <a:pt x="0" y="6002"/>
                  </a:lnTo>
                  <a:cubicBezTo>
                    <a:pt x="0" y="6002"/>
                    <a:pt x="2126" y="9831"/>
                    <a:pt x="10169" y="11930"/>
                  </a:cubicBezTo>
                  <a:cubicBezTo>
                    <a:pt x="12055" y="12423"/>
                    <a:pt x="14007" y="12588"/>
                    <a:pt x="15770" y="12588"/>
                  </a:cubicBezTo>
                  <a:cubicBezTo>
                    <a:pt x="19297" y="12588"/>
                    <a:pt x="22071" y="11930"/>
                    <a:pt x="22071" y="11930"/>
                  </a:cubicBezTo>
                  <a:lnTo>
                    <a:pt x="21921" y="10973"/>
                  </a:lnTo>
                  <a:cubicBezTo>
                    <a:pt x="21912" y="10980"/>
                    <a:pt x="21901" y="10984"/>
                    <a:pt x="21890" y="10984"/>
                  </a:cubicBezTo>
                  <a:cubicBezTo>
                    <a:pt x="21871" y="10984"/>
                    <a:pt x="21851" y="10971"/>
                    <a:pt x="21840" y="10943"/>
                  </a:cubicBezTo>
                  <a:cubicBezTo>
                    <a:pt x="21364" y="9530"/>
                    <a:pt x="21232" y="7969"/>
                    <a:pt x="21009" y="6502"/>
                  </a:cubicBezTo>
                  <a:cubicBezTo>
                    <a:pt x="20881" y="5685"/>
                    <a:pt x="20762" y="4863"/>
                    <a:pt x="20664" y="4039"/>
                  </a:cubicBezTo>
                  <a:cubicBezTo>
                    <a:pt x="20634" y="3803"/>
                    <a:pt x="20472" y="3191"/>
                    <a:pt x="20624" y="2937"/>
                  </a:cubicBezTo>
                  <a:cubicBezTo>
                    <a:pt x="17805" y="2876"/>
                    <a:pt x="15552" y="2623"/>
                    <a:pt x="13555" y="2177"/>
                  </a:cubicBezTo>
                  <a:lnTo>
                    <a:pt x="13555" y="2187"/>
                  </a:lnTo>
                  <a:cubicBezTo>
                    <a:pt x="13217" y="3617"/>
                    <a:pt x="12585" y="5012"/>
                    <a:pt x="12081" y="6387"/>
                  </a:cubicBezTo>
                  <a:cubicBezTo>
                    <a:pt x="11530" y="7888"/>
                    <a:pt x="10899" y="9368"/>
                    <a:pt x="10351" y="10865"/>
                  </a:cubicBezTo>
                  <a:cubicBezTo>
                    <a:pt x="10342" y="10890"/>
                    <a:pt x="10328" y="10901"/>
                    <a:pt x="10314" y="10901"/>
                  </a:cubicBezTo>
                  <a:cubicBezTo>
                    <a:pt x="10281" y="10901"/>
                    <a:pt x="10246" y="10847"/>
                    <a:pt x="10263" y="10804"/>
                  </a:cubicBezTo>
                  <a:cubicBezTo>
                    <a:pt x="10807" y="9321"/>
                    <a:pt x="11273" y="7797"/>
                    <a:pt x="11818" y="6309"/>
                  </a:cubicBezTo>
                  <a:cubicBezTo>
                    <a:pt x="12321" y="4935"/>
                    <a:pt x="12736" y="3455"/>
                    <a:pt x="13402" y="2146"/>
                  </a:cubicBezTo>
                  <a:cubicBezTo>
                    <a:pt x="11264" y="1657"/>
                    <a:pt x="9414" y="944"/>
                    <a:pt x="7465"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3" name="Google Shape;876;p23">
              <a:extLst>
                <a:ext uri="{FF2B5EF4-FFF2-40B4-BE49-F238E27FC236}">
                  <a16:creationId xmlns:a16="http://schemas.microsoft.com/office/drawing/2014/main" xmlns="" id="{D63C36F8-41E6-433E-88DB-67350678BED9}"/>
                </a:ext>
              </a:extLst>
            </p:cNvPr>
            <p:cNvSpPr/>
            <p:nvPr/>
          </p:nvSpPr>
          <p:spPr>
            <a:xfrm>
              <a:off x="-20359" y="2114455"/>
              <a:ext cx="50336" cy="32887"/>
            </a:xfrm>
            <a:custGeom>
              <a:avLst/>
              <a:gdLst/>
              <a:ahLst/>
              <a:cxnLst/>
              <a:rect l="l" t="t" r="r" b="b"/>
              <a:pathLst>
                <a:path w="961" h="617" extrusionOk="0">
                  <a:moveTo>
                    <a:pt x="586" y="0"/>
                  </a:moveTo>
                  <a:cubicBezTo>
                    <a:pt x="511" y="4"/>
                    <a:pt x="433" y="0"/>
                    <a:pt x="366" y="17"/>
                  </a:cubicBezTo>
                  <a:cubicBezTo>
                    <a:pt x="204" y="51"/>
                    <a:pt x="1" y="197"/>
                    <a:pt x="65" y="389"/>
                  </a:cubicBezTo>
                  <a:cubicBezTo>
                    <a:pt x="119" y="547"/>
                    <a:pt x="387" y="616"/>
                    <a:pt x="596" y="616"/>
                  </a:cubicBezTo>
                  <a:cubicBezTo>
                    <a:pt x="674" y="616"/>
                    <a:pt x="744" y="606"/>
                    <a:pt x="792" y="588"/>
                  </a:cubicBezTo>
                  <a:cubicBezTo>
                    <a:pt x="960" y="524"/>
                    <a:pt x="946" y="355"/>
                    <a:pt x="869" y="220"/>
                  </a:cubicBezTo>
                  <a:cubicBezTo>
                    <a:pt x="795" y="91"/>
                    <a:pt x="700" y="30"/>
                    <a:pt x="586"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4" name="Google Shape;877;p23">
              <a:extLst>
                <a:ext uri="{FF2B5EF4-FFF2-40B4-BE49-F238E27FC236}">
                  <a16:creationId xmlns:a16="http://schemas.microsoft.com/office/drawing/2014/main" xmlns="" id="{31D580A1-8034-42A4-9034-933056B0D19A}"/>
                </a:ext>
              </a:extLst>
            </p:cNvPr>
            <p:cNvSpPr/>
            <p:nvPr/>
          </p:nvSpPr>
          <p:spPr>
            <a:xfrm>
              <a:off x="421049" y="2290498"/>
              <a:ext cx="52273" cy="25150"/>
            </a:xfrm>
            <a:custGeom>
              <a:avLst/>
              <a:gdLst/>
              <a:ahLst/>
              <a:cxnLst/>
              <a:rect l="l" t="t" r="r" b="b"/>
              <a:pathLst>
                <a:path w="953" h="466" extrusionOk="0">
                  <a:moveTo>
                    <a:pt x="440" y="0"/>
                  </a:moveTo>
                  <a:cubicBezTo>
                    <a:pt x="277" y="0"/>
                    <a:pt x="68" y="57"/>
                    <a:pt x="41" y="212"/>
                  </a:cubicBezTo>
                  <a:cubicBezTo>
                    <a:pt x="0" y="439"/>
                    <a:pt x="423" y="466"/>
                    <a:pt x="561" y="466"/>
                  </a:cubicBezTo>
                  <a:cubicBezTo>
                    <a:pt x="700" y="466"/>
                    <a:pt x="953" y="411"/>
                    <a:pt x="848" y="222"/>
                  </a:cubicBezTo>
                  <a:cubicBezTo>
                    <a:pt x="778" y="97"/>
                    <a:pt x="636" y="43"/>
                    <a:pt x="491" y="2"/>
                  </a:cubicBezTo>
                  <a:cubicBezTo>
                    <a:pt x="474" y="1"/>
                    <a:pt x="457" y="0"/>
                    <a:pt x="440"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5" name="Google Shape;878;p23">
              <a:extLst>
                <a:ext uri="{FF2B5EF4-FFF2-40B4-BE49-F238E27FC236}">
                  <a16:creationId xmlns:a16="http://schemas.microsoft.com/office/drawing/2014/main" xmlns="" id="{4B3B609D-7679-405C-A8C4-7C1547652B44}"/>
                </a:ext>
              </a:extLst>
            </p:cNvPr>
            <p:cNvSpPr/>
            <p:nvPr/>
          </p:nvSpPr>
          <p:spPr>
            <a:xfrm>
              <a:off x="839224" y="2338862"/>
              <a:ext cx="65824" cy="38691"/>
            </a:xfrm>
            <a:custGeom>
              <a:avLst/>
              <a:gdLst/>
              <a:ahLst/>
              <a:cxnLst/>
              <a:rect l="l" t="t" r="r" b="b"/>
              <a:pathLst>
                <a:path w="1213" h="746" extrusionOk="0">
                  <a:moveTo>
                    <a:pt x="800" y="1"/>
                  </a:moveTo>
                  <a:cubicBezTo>
                    <a:pt x="546" y="15"/>
                    <a:pt x="259" y="116"/>
                    <a:pt x="144" y="333"/>
                  </a:cubicBezTo>
                  <a:cubicBezTo>
                    <a:pt x="0" y="606"/>
                    <a:pt x="500" y="745"/>
                    <a:pt x="746" y="745"/>
                  </a:cubicBezTo>
                  <a:cubicBezTo>
                    <a:pt x="770" y="745"/>
                    <a:pt x="792" y="744"/>
                    <a:pt x="810" y="741"/>
                  </a:cubicBezTo>
                  <a:cubicBezTo>
                    <a:pt x="1030" y="707"/>
                    <a:pt x="1212" y="521"/>
                    <a:pt x="1212" y="295"/>
                  </a:cubicBezTo>
                  <a:cubicBezTo>
                    <a:pt x="1212" y="204"/>
                    <a:pt x="1178" y="127"/>
                    <a:pt x="1104" y="72"/>
                  </a:cubicBezTo>
                  <a:cubicBezTo>
                    <a:pt x="1013" y="8"/>
                    <a:pt x="902" y="25"/>
                    <a:pt x="800"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6" name="Google Shape;879;p23">
              <a:extLst>
                <a:ext uri="{FF2B5EF4-FFF2-40B4-BE49-F238E27FC236}">
                  <a16:creationId xmlns:a16="http://schemas.microsoft.com/office/drawing/2014/main" xmlns="" id="{F41D5D44-053E-4A28-808B-13430610783A}"/>
                </a:ext>
              </a:extLst>
            </p:cNvPr>
            <p:cNvSpPr>
              <a:spLocks/>
            </p:cNvSpPr>
            <p:nvPr/>
          </p:nvSpPr>
          <p:spPr bwMode="auto">
            <a:xfrm>
              <a:off x="-216496" y="2018117"/>
              <a:ext cx="1366458" cy="435193"/>
            </a:xfrm>
            <a:custGeom>
              <a:avLst/>
              <a:gdLst>
                <a:gd name="T0" fmla="*/ 11862822 w 25521"/>
                <a:gd name="T1" fmla="*/ 4280130 h 8128"/>
                <a:gd name="T2" fmla="*/ 12625374 w 25521"/>
                <a:gd name="T3" fmla="*/ 4475078 h 8128"/>
                <a:gd name="T4" fmla="*/ 13671755 w 25521"/>
                <a:gd name="T5" fmla="*/ 5398149 h 8128"/>
                <a:gd name="T6" fmla="*/ 13838058 w 25521"/>
                <a:gd name="T7" fmla="*/ 7247238 h 8128"/>
                <a:gd name="T8" fmla="*/ 12493499 w 25521"/>
                <a:gd name="T9" fmla="*/ 7786196 h 8128"/>
                <a:gd name="T10" fmla="*/ 11355399 w 25521"/>
                <a:gd name="T11" fmla="*/ 7614218 h 8128"/>
                <a:gd name="T12" fmla="*/ 9827404 w 25521"/>
                <a:gd name="T13" fmla="*/ 5358046 h 8128"/>
                <a:gd name="T14" fmla="*/ 11513082 w 25521"/>
                <a:gd name="T15" fmla="*/ 4351769 h 8128"/>
                <a:gd name="T16" fmla="*/ 11862822 w 25521"/>
                <a:gd name="T17" fmla="*/ 4280130 h 8128"/>
                <a:gd name="T18" fmla="*/ 35399245 w 25521"/>
                <a:gd name="T19" fmla="*/ 13938330 h 8128"/>
                <a:gd name="T20" fmla="*/ 37231095 w 25521"/>
                <a:gd name="T21" fmla="*/ 15162471 h 8128"/>
                <a:gd name="T22" fmla="*/ 35935313 w 25521"/>
                <a:gd name="T23" fmla="*/ 16633121 h 8128"/>
                <a:gd name="T24" fmla="*/ 35903776 w 25521"/>
                <a:gd name="T25" fmla="*/ 16633121 h 8128"/>
                <a:gd name="T26" fmla="*/ 33610337 w 25521"/>
                <a:gd name="T27" fmla="*/ 14978981 h 8128"/>
                <a:gd name="T28" fmla="*/ 34306978 w 25521"/>
                <a:gd name="T29" fmla="*/ 14116091 h 8128"/>
                <a:gd name="T30" fmla="*/ 34834479 w 25521"/>
                <a:gd name="T31" fmla="*/ 14001403 h 8128"/>
                <a:gd name="T32" fmla="*/ 34974921 w 25521"/>
                <a:gd name="T33" fmla="*/ 14010023 h 8128"/>
                <a:gd name="T34" fmla="*/ 35399245 w 25521"/>
                <a:gd name="T35" fmla="*/ 13938330 h 8128"/>
                <a:gd name="T36" fmla="*/ 58981502 w 25521"/>
                <a:gd name="T37" fmla="*/ 16564319 h 8128"/>
                <a:gd name="T38" fmla="*/ 60629914 w 25521"/>
                <a:gd name="T39" fmla="*/ 18009216 h 8128"/>
                <a:gd name="T40" fmla="*/ 59767024 w 25521"/>
                <a:gd name="T41" fmla="*/ 19763695 h 8128"/>
                <a:gd name="T42" fmla="*/ 58763637 w 25521"/>
                <a:gd name="T43" fmla="*/ 20013095 h 8128"/>
                <a:gd name="T44" fmla="*/ 56937463 w 25521"/>
                <a:gd name="T45" fmla="*/ 19405335 h 8128"/>
                <a:gd name="T46" fmla="*/ 56636501 w 25521"/>
                <a:gd name="T47" fmla="*/ 17283876 h 8128"/>
                <a:gd name="T48" fmla="*/ 58413898 w 25521"/>
                <a:gd name="T49" fmla="*/ 16615934 h 8128"/>
                <a:gd name="T50" fmla="*/ 58660461 w 25521"/>
                <a:gd name="T51" fmla="*/ 16624555 h 8128"/>
                <a:gd name="T52" fmla="*/ 58697726 w 25521"/>
                <a:gd name="T53" fmla="*/ 16587289 h 8128"/>
                <a:gd name="T54" fmla="*/ 58981502 w 25521"/>
                <a:gd name="T55" fmla="*/ 16564319 h 8128"/>
                <a:gd name="T56" fmla="*/ 10825007 w 25521"/>
                <a:gd name="T57" fmla="*/ 0 h 8128"/>
                <a:gd name="T58" fmla="*/ 8915736 w 25521"/>
                <a:gd name="T59" fmla="*/ 57344 h 8128"/>
                <a:gd name="T60" fmla="*/ 2540002 w 25521"/>
                <a:gd name="T61" fmla="*/ 1909270 h 8128"/>
                <a:gd name="T62" fmla="*/ 3500341 w 25521"/>
                <a:gd name="T63" fmla="*/ 8362420 h 8128"/>
                <a:gd name="T64" fmla="*/ 21380589 w 25521"/>
                <a:gd name="T65" fmla="*/ 16704815 h 8128"/>
                <a:gd name="T66" fmla="*/ 44739252 w 25521"/>
                <a:gd name="T67" fmla="*/ 21807678 h 8128"/>
                <a:gd name="T68" fmla="*/ 60125383 w 25521"/>
                <a:gd name="T69" fmla="*/ 23301298 h 8128"/>
                <a:gd name="T70" fmla="*/ 66661691 w 25521"/>
                <a:gd name="T71" fmla="*/ 22776689 h 8128"/>
                <a:gd name="T72" fmla="*/ 71893595 w 25521"/>
                <a:gd name="T73" fmla="*/ 18456402 h 8128"/>
                <a:gd name="T74" fmla="*/ 65305673 w 25521"/>
                <a:gd name="T75" fmla="*/ 13000909 h 8128"/>
                <a:gd name="T76" fmla="*/ 59311216 w 25521"/>
                <a:gd name="T77" fmla="*/ 10415077 h 8128"/>
                <a:gd name="T78" fmla="*/ 59202257 w 25521"/>
                <a:gd name="T79" fmla="*/ 10521144 h 8128"/>
                <a:gd name="T80" fmla="*/ 47408238 w 25521"/>
                <a:gd name="T81" fmla="*/ 12224008 h 8128"/>
                <a:gd name="T82" fmla="*/ 36958778 w 25521"/>
                <a:gd name="T83" fmla="*/ 11074398 h 8128"/>
                <a:gd name="T84" fmla="*/ 20276864 w 25521"/>
                <a:gd name="T85" fmla="*/ 1900703 h 8128"/>
                <a:gd name="T86" fmla="*/ 20010276 w 25521"/>
                <a:gd name="T87" fmla="*/ 1957994 h 8128"/>
                <a:gd name="T88" fmla="*/ 19405353 w 25521"/>
                <a:gd name="T89" fmla="*/ 1387552 h 8128"/>
                <a:gd name="T90" fmla="*/ 19686290 w 25521"/>
                <a:gd name="T91" fmla="*/ 329661 h 8128"/>
                <a:gd name="T92" fmla="*/ 19686290 w 25521"/>
                <a:gd name="T93" fmla="*/ 329661 h 8128"/>
                <a:gd name="T94" fmla="*/ 19305014 w 25521"/>
                <a:gd name="T95" fmla="*/ 332552 h 8128"/>
                <a:gd name="T96" fmla="*/ 10825007 w 25521"/>
                <a:gd name="T97" fmla="*/ 0 h 8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5521" h="8128" extrusionOk="0">
                  <a:moveTo>
                    <a:pt x="4138" y="1493"/>
                  </a:moveTo>
                  <a:cubicBezTo>
                    <a:pt x="4230" y="1493"/>
                    <a:pt x="4330" y="1525"/>
                    <a:pt x="4404" y="1561"/>
                  </a:cubicBezTo>
                  <a:cubicBezTo>
                    <a:pt x="4552" y="1633"/>
                    <a:pt x="4677" y="1747"/>
                    <a:pt x="4769" y="1883"/>
                  </a:cubicBezTo>
                  <a:cubicBezTo>
                    <a:pt x="4891" y="2065"/>
                    <a:pt x="4972" y="2335"/>
                    <a:pt x="4827" y="2528"/>
                  </a:cubicBezTo>
                  <a:cubicBezTo>
                    <a:pt x="4721" y="2670"/>
                    <a:pt x="4541" y="2716"/>
                    <a:pt x="4358" y="2716"/>
                  </a:cubicBezTo>
                  <a:cubicBezTo>
                    <a:pt x="4217" y="2716"/>
                    <a:pt x="4074" y="2689"/>
                    <a:pt x="3961" y="2656"/>
                  </a:cubicBezTo>
                  <a:cubicBezTo>
                    <a:pt x="3617" y="2555"/>
                    <a:pt x="3252" y="2265"/>
                    <a:pt x="3428" y="1869"/>
                  </a:cubicBezTo>
                  <a:cubicBezTo>
                    <a:pt x="3525" y="1643"/>
                    <a:pt x="3768" y="1528"/>
                    <a:pt x="4016" y="1518"/>
                  </a:cubicBezTo>
                  <a:cubicBezTo>
                    <a:pt x="4052" y="1500"/>
                    <a:pt x="4094" y="1493"/>
                    <a:pt x="4138" y="1493"/>
                  </a:cubicBezTo>
                  <a:close/>
                  <a:moveTo>
                    <a:pt x="12348" y="4862"/>
                  </a:moveTo>
                  <a:cubicBezTo>
                    <a:pt x="12607" y="4862"/>
                    <a:pt x="12888" y="5063"/>
                    <a:pt x="12987" y="5289"/>
                  </a:cubicBezTo>
                  <a:cubicBezTo>
                    <a:pt x="13138" y="5630"/>
                    <a:pt x="12838" y="5802"/>
                    <a:pt x="12535" y="5802"/>
                  </a:cubicBezTo>
                  <a:cubicBezTo>
                    <a:pt x="12531" y="5802"/>
                    <a:pt x="12528" y="5802"/>
                    <a:pt x="12524" y="5802"/>
                  </a:cubicBezTo>
                  <a:cubicBezTo>
                    <a:pt x="12210" y="5802"/>
                    <a:pt x="11663" y="5644"/>
                    <a:pt x="11724" y="5225"/>
                  </a:cubicBezTo>
                  <a:cubicBezTo>
                    <a:pt x="11744" y="5086"/>
                    <a:pt x="11842" y="4978"/>
                    <a:pt x="11967" y="4924"/>
                  </a:cubicBezTo>
                  <a:cubicBezTo>
                    <a:pt x="12030" y="4895"/>
                    <a:pt x="12092" y="4884"/>
                    <a:pt x="12151" y="4884"/>
                  </a:cubicBezTo>
                  <a:cubicBezTo>
                    <a:pt x="12167" y="4884"/>
                    <a:pt x="12184" y="4885"/>
                    <a:pt x="12200" y="4887"/>
                  </a:cubicBezTo>
                  <a:cubicBezTo>
                    <a:pt x="12247" y="4870"/>
                    <a:pt x="12297" y="4862"/>
                    <a:pt x="12348" y="4862"/>
                  </a:cubicBezTo>
                  <a:close/>
                  <a:moveTo>
                    <a:pt x="20574" y="5778"/>
                  </a:moveTo>
                  <a:cubicBezTo>
                    <a:pt x="20861" y="5778"/>
                    <a:pt x="21106" y="5988"/>
                    <a:pt x="21149" y="6282"/>
                  </a:cubicBezTo>
                  <a:cubicBezTo>
                    <a:pt x="21182" y="6526"/>
                    <a:pt x="21063" y="6772"/>
                    <a:pt x="20848" y="6894"/>
                  </a:cubicBezTo>
                  <a:cubicBezTo>
                    <a:pt x="20741" y="6955"/>
                    <a:pt x="20621" y="6981"/>
                    <a:pt x="20498" y="6981"/>
                  </a:cubicBezTo>
                  <a:cubicBezTo>
                    <a:pt x="20271" y="6981"/>
                    <a:pt x="20036" y="6892"/>
                    <a:pt x="19861" y="6769"/>
                  </a:cubicBezTo>
                  <a:cubicBezTo>
                    <a:pt x="19600" y="6587"/>
                    <a:pt x="19509" y="6265"/>
                    <a:pt x="19756" y="6029"/>
                  </a:cubicBezTo>
                  <a:cubicBezTo>
                    <a:pt x="19924" y="5868"/>
                    <a:pt x="20150" y="5796"/>
                    <a:pt x="20376" y="5796"/>
                  </a:cubicBezTo>
                  <a:cubicBezTo>
                    <a:pt x="20405" y="5796"/>
                    <a:pt x="20434" y="5797"/>
                    <a:pt x="20462" y="5799"/>
                  </a:cubicBezTo>
                  <a:cubicBezTo>
                    <a:pt x="20469" y="5796"/>
                    <a:pt x="20469" y="5786"/>
                    <a:pt x="20475" y="5786"/>
                  </a:cubicBezTo>
                  <a:cubicBezTo>
                    <a:pt x="20509" y="5781"/>
                    <a:pt x="20542" y="5778"/>
                    <a:pt x="20574" y="5778"/>
                  </a:cubicBezTo>
                  <a:close/>
                  <a:moveTo>
                    <a:pt x="3776" y="0"/>
                  </a:moveTo>
                  <a:cubicBezTo>
                    <a:pt x="3554" y="0"/>
                    <a:pt x="3332" y="6"/>
                    <a:pt x="3110" y="20"/>
                  </a:cubicBezTo>
                  <a:cubicBezTo>
                    <a:pt x="2363" y="72"/>
                    <a:pt x="1484" y="166"/>
                    <a:pt x="886" y="666"/>
                  </a:cubicBezTo>
                  <a:cubicBezTo>
                    <a:pt x="1" y="1407"/>
                    <a:pt x="440" y="2305"/>
                    <a:pt x="1221" y="2917"/>
                  </a:cubicBezTo>
                  <a:cubicBezTo>
                    <a:pt x="2964" y="4282"/>
                    <a:pt x="5381" y="5141"/>
                    <a:pt x="7458" y="5827"/>
                  </a:cubicBezTo>
                  <a:cubicBezTo>
                    <a:pt x="10105" y="6699"/>
                    <a:pt x="12848" y="7239"/>
                    <a:pt x="15606" y="7607"/>
                  </a:cubicBezTo>
                  <a:cubicBezTo>
                    <a:pt x="17347" y="7842"/>
                    <a:pt x="19174" y="8128"/>
                    <a:pt x="20973" y="8128"/>
                  </a:cubicBezTo>
                  <a:cubicBezTo>
                    <a:pt x="21741" y="8128"/>
                    <a:pt x="22504" y="8076"/>
                    <a:pt x="23253" y="7945"/>
                  </a:cubicBezTo>
                  <a:cubicBezTo>
                    <a:pt x="24003" y="7817"/>
                    <a:pt x="25521" y="7505"/>
                    <a:pt x="25078" y="6438"/>
                  </a:cubicBezTo>
                  <a:cubicBezTo>
                    <a:pt x="24724" y="5579"/>
                    <a:pt x="23548" y="4968"/>
                    <a:pt x="22780" y="4535"/>
                  </a:cubicBezTo>
                  <a:cubicBezTo>
                    <a:pt x="22114" y="4160"/>
                    <a:pt x="21422" y="3843"/>
                    <a:pt x="20689" y="3633"/>
                  </a:cubicBezTo>
                  <a:cubicBezTo>
                    <a:pt x="20682" y="3647"/>
                    <a:pt x="20675" y="3664"/>
                    <a:pt x="20651" y="3670"/>
                  </a:cubicBezTo>
                  <a:cubicBezTo>
                    <a:pt x="19356" y="4080"/>
                    <a:pt x="17946" y="4264"/>
                    <a:pt x="16537" y="4264"/>
                  </a:cubicBezTo>
                  <a:cubicBezTo>
                    <a:pt x="15295" y="4264"/>
                    <a:pt x="14054" y="4121"/>
                    <a:pt x="12892" y="3863"/>
                  </a:cubicBezTo>
                  <a:cubicBezTo>
                    <a:pt x="10950" y="3430"/>
                    <a:pt x="8168" y="2491"/>
                    <a:pt x="7073" y="663"/>
                  </a:cubicBezTo>
                  <a:cubicBezTo>
                    <a:pt x="7045" y="677"/>
                    <a:pt x="7013" y="683"/>
                    <a:pt x="6980" y="683"/>
                  </a:cubicBezTo>
                  <a:cubicBezTo>
                    <a:pt x="6868" y="683"/>
                    <a:pt x="6751" y="607"/>
                    <a:pt x="6769" y="484"/>
                  </a:cubicBezTo>
                  <a:cubicBezTo>
                    <a:pt x="6789" y="359"/>
                    <a:pt x="6827" y="237"/>
                    <a:pt x="6867" y="115"/>
                  </a:cubicBezTo>
                  <a:cubicBezTo>
                    <a:pt x="6823" y="116"/>
                    <a:pt x="6779" y="116"/>
                    <a:pt x="6734" y="116"/>
                  </a:cubicBezTo>
                  <a:cubicBezTo>
                    <a:pt x="5747" y="116"/>
                    <a:pt x="4762" y="0"/>
                    <a:pt x="377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7" name="Google Shape;880;p23">
              <a:extLst>
                <a:ext uri="{FF2B5EF4-FFF2-40B4-BE49-F238E27FC236}">
                  <a16:creationId xmlns:a16="http://schemas.microsoft.com/office/drawing/2014/main" xmlns="" id="{0A3952CC-ED7A-4AF2-BE24-405DE06137D3}"/>
                </a:ext>
              </a:extLst>
            </p:cNvPr>
            <p:cNvSpPr>
              <a:spLocks/>
            </p:cNvSpPr>
            <p:nvPr/>
          </p:nvSpPr>
          <p:spPr bwMode="auto">
            <a:xfrm>
              <a:off x="589067" y="2438216"/>
              <a:ext cx="176423" cy="24362"/>
            </a:xfrm>
            <a:custGeom>
              <a:avLst/>
              <a:gdLst>
                <a:gd name="T0" fmla="*/ 2891 w 3295"/>
                <a:gd name="T1" fmla="*/ 2891 h 455"/>
                <a:gd name="T2" fmla="*/ 2891 w 3295"/>
                <a:gd name="T3" fmla="*/ 2891 h 455"/>
                <a:gd name="T4" fmla="*/ 9446153 w 3295"/>
                <a:gd name="T5" fmla="*/ 1301520 h 455"/>
                <a:gd name="T6" fmla="*/ 1502192 w 3295"/>
                <a:gd name="T7" fmla="*/ 217866 h 455"/>
                <a:gd name="T8" fmla="*/ 2891 w 3295"/>
                <a:gd name="T9" fmla="*/ 2891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95" h="455" extrusionOk="0">
                  <a:moveTo>
                    <a:pt x="1" y="1"/>
                  </a:moveTo>
                  <a:lnTo>
                    <a:pt x="1" y="1"/>
                  </a:lnTo>
                  <a:cubicBezTo>
                    <a:pt x="1227" y="221"/>
                    <a:pt x="2325" y="366"/>
                    <a:pt x="3295" y="454"/>
                  </a:cubicBezTo>
                  <a:cubicBezTo>
                    <a:pt x="2342" y="339"/>
                    <a:pt x="1409" y="194"/>
                    <a:pt x="524" y="76"/>
                  </a:cubicBezTo>
                  <a:cubicBezTo>
                    <a:pt x="348" y="52"/>
                    <a:pt x="172" y="24"/>
                    <a:pt x="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8" name="Google Shape;881;p23">
              <a:extLst>
                <a:ext uri="{FF2B5EF4-FFF2-40B4-BE49-F238E27FC236}">
                  <a16:creationId xmlns:a16="http://schemas.microsoft.com/office/drawing/2014/main" xmlns="" id="{5D0B35F0-A625-4008-BAB3-91EFEFC7BC2C}"/>
                </a:ext>
              </a:extLst>
            </p:cNvPr>
            <p:cNvSpPr>
              <a:spLocks/>
            </p:cNvSpPr>
            <p:nvPr/>
          </p:nvSpPr>
          <p:spPr bwMode="auto">
            <a:xfrm>
              <a:off x="-229507" y="1799125"/>
              <a:ext cx="1393979" cy="673618"/>
            </a:xfrm>
            <a:custGeom>
              <a:avLst/>
              <a:gdLst>
                <a:gd name="T0" fmla="*/ 39753915 w 26035"/>
                <a:gd name="T1" fmla="*/ 1201172 h 12581"/>
                <a:gd name="T2" fmla="*/ 40892014 w 26035"/>
                <a:gd name="T3" fmla="*/ 1244167 h 12581"/>
                <a:gd name="T4" fmla="*/ 54337339 w 26035"/>
                <a:gd name="T5" fmla="*/ 7995499 h 12581"/>
                <a:gd name="T6" fmla="*/ 57883566 w 26035"/>
                <a:gd name="T7" fmla="*/ 14265164 h 12581"/>
                <a:gd name="T8" fmla="*/ 59523358 w 26035"/>
                <a:gd name="T9" fmla="*/ 21607070 h 12581"/>
                <a:gd name="T10" fmla="*/ 46969623 w 26035"/>
                <a:gd name="T11" fmla="*/ 22796784 h 12581"/>
                <a:gd name="T12" fmla="*/ 38724721 w 26035"/>
                <a:gd name="T13" fmla="*/ 22022720 h 12581"/>
                <a:gd name="T14" fmla="*/ 29258567 w 26035"/>
                <a:gd name="T15" fmla="*/ 18895089 h 12581"/>
                <a:gd name="T16" fmla="*/ 21460851 w 26035"/>
                <a:gd name="T17" fmla="*/ 13324850 h 12581"/>
                <a:gd name="T18" fmla="*/ 21343326 w 26035"/>
                <a:gd name="T19" fmla="*/ 13187246 h 12581"/>
                <a:gd name="T20" fmla="*/ 28599191 w 26035"/>
                <a:gd name="T21" fmla="*/ 4933779 h 12581"/>
                <a:gd name="T22" fmla="*/ 39753915 w 26035"/>
                <a:gd name="T23" fmla="*/ 1201172 h 12581"/>
                <a:gd name="T24" fmla="*/ 11521650 w 26035"/>
                <a:gd name="T25" fmla="*/ 11725215 h 12581"/>
                <a:gd name="T26" fmla="*/ 20001658 w 26035"/>
                <a:gd name="T27" fmla="*/ 12057768 h 12581"/>
                <a:gd name="T28" fmla="*/ 20382934 w 26035"/>
                <a:gd name="T29" fmla="*/ 12054876 h 12581"/>
                <a:gd name="T30" fmla="*/ 20382934 w 26035"/>
                <a:gd name="T31" fmla="*/ 12054876 h 12581"/>
                <a:gd name="T32" fmla="*/ 20101996 w 26035"/>
                <a:gd name="T33" fmla="*/ 13112715 h 12581"/>
                <a:gd name="T34" fmla="*/ 20706866 w 26035"/>
                <a:gd name="T35" fmla="*/ 13683210 h 12581"/>
                <a:gd name="T36" fmla="*/ 20973508 w 26035"/>
                <a:gd name="T37" fmla="*/ 13625866 h 12581"/>
                <a:gd name="T38" fmla="*/ 37655423 w 26035"/>
                <a:gd name="T39" fmla="*/ 22799621 h 12581"/>
                <a:gd name="T40" fmla="*/ 48104885 w 26035"/>
                <a:gd name="T41" fmla="*/ 23949232 h 12581"/>
                <a:gd name="T42" fmla="*/ 59898906 w 26035"/>
                <a:gd name="T43" fmla="*/ 22246367 h 12581"/>
                <a:gd name="T44" fmla="*/ 60007864 w 26035"/>
                <a:gd name="T45" fmla="*/ 22140299 h 12581"/>
                <a:gd name="T46" fmla="*/ 66002322 w 26035"/>
                <a:gd name="T47" fmla="*/ 24726134 h 12581"/>
                <a:gd name="T48" fmla="*/ 72590245 w 26035"/>
                <a:gd name="T49" fmla="*/ 30181631 h 12581"/>
                <a:gd name="T50" fmla="*/ 67358340 w 26035"/>
                <a:gd name="T51" fmla="*/ 34501920 h 12581"/>
                <a:gd name="T52" fmla="*/ 60822032 w 26035"/>
                <a:gd name="T53" fmla="*/ 35026530 h 12581"/>
                <a:gd name="T54" fmla="*/ 45435898 w 26035"/>
                <a:gd name="T55" fmla="*/ 33532909 h 12581"/>
                <a:gd name="T56" fmla="*/ 22077233 w 26035"/>
                <a:gd name="T57" fmla="*/ 28430042 h 12581"/>
                <a:gd name="T58" fmla="*/ 4196982 w 26035"/>
                <a:gd name="T59" fmla="*/ 20087641 h 12581"/>
                <a:gd name="T60" fmla="*/ 3236591 w 26035"/>
                <a:gd name="T61" fmla="*/ 13634487 h 12581"/>
                <a:gd name="T62" fmla="*/ 9612378 w 26035"/>
                <a:gd name="T63" fmla="*/ 11782559 h 12581"/>
                <a:gd name="T64" fmla="*/ 11521650 w 26035"/>
                <a:gd name="T65" fmla="*/ 11725215 h 12581"/>
                <a:gd name="T66" fmla="*/ 39791180 w 26035"/>
                <a:gd name="T67" fmla="*/ 2891 h 12581"/>
                <a:gd name="T68" fmla="*/ 28994817 w 26035"/>
                <a:gd name="T69" fmla="*/ 3121955 h 12581"/>
                <a:gd name="T70" fmla="*/ 20615148 w 26035"/>
                <a:gd name="T71" fmla="*/ 11415579 h 12581"/>
                <a:gd name="T72" fmla="*/ 20615148 w 26035"/>
                <a:gd name="T73" fmla="*/ 11407012 h 12581"/>
                <a:gd name="T74" fmla="*/ 10492510 w 26035"/>
                <a:gd name="T75" fmla="*/ 10644407 h 12581"/>
                <a:gd name="T76" fmla="*/ 667943 w 26035"/>
                <a:gd name="T77" fmla="*/ 15583915 h 12581"/>
                <a:gd name="T78" fmla="*/ 6966308 w 26035"/>
                <a:gd name="T79" fmla="*/ 22868424 h 12581"/>
                <a:gd name="T80" fmla="*/ 17602151 w 26035"/>
                <a:gd name="T81" fmla="*/ 27767829 h 12581"/>
                <a:gd name="T82" fmla="*/ 43830480 w 26035"/>
                <a:gd name="T83" fmla="*/ 34220983 h 12581"/>
                <a:gd name="T84" fmla="*/ 45329831 w 26035"/>
                <a:gd name="T85" fmla="*/ 34435956 h 12581"/>
                <a:gd name="T86" fmla="*/ 53273717 w 26035"/>
                <a:gd name="T87" fmla="*/ 35519602 h 12581"/>
                <a:gd name="T88" fmla="*/ 61183229 w 26035"/>
                <a:gd name="T89" fmla="*/ 36064290 h 12581"/>
                <a:gd name="T90" fmla="*/ 70024435 w 26035"/>
                <a:gd name="T91" fmla="*/ 34909004 h 12581"/>
                <a:gd name="T92" fmla="*/ 73742694 w 26035"/>
                <a:gd name="T93" fmla="*/ 30336476 h 12581"/>
                <a:gd name="T94" fmla="*/ 68851908 w 26035"/>
                <a:gd name="T95" fmla="*/ 25405534 h 12581"/>
                <a:gd name="T96" fmla="*/ 59890285 w 26035"/>
                <a:gd name="T97" fmla="*/ 21558292 h 12581"/>
                <a:gd name="T98" fmla="*/ 42511782 w 26035"/>
                <a:gd name="T99" fmla="*/ 197786 h 12581"/>
                <a:gd name="T100" fmla="*/ 39791180 w 26035"/>
                <a:gd name="T101" fmla="*/ 2891 h 125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035" h="12581" extrusionOk="0">
                  <a:moveTo>
                    <a:pt x="13867" y="419"/>
                  </a:moveTo>
                  <a:cubicBezTo>
                    <a:pt x="13999" y="419"/>
                    <a:pt x="14132" y="424"/>
                    <a:pt x="14264" y="434"/>
                  </a:cubicBezTo>
                  <a:cubicBezTo>
                    <a:pt x="16100" y="570"/>
                    <a:pt x="17752" y="1401"/>
                    <a:pt x="18954" y="2789"/>
                  </a:cubicBezTo>
                  <a:cubicBezTo>
                    <a:pt x="19546" y="3475"/>
                    <a:pt x="19874" y="4121"/>
                    <a:pt x="20191" y="4976"/>
                  </a:cubicBezTo>
                  <a:cubicBezTo>
                    <a:pt x="20520" y="5857"/>
                    <a:pt x="20611" y="6642"/>
                    <a:pt x="20763" y="7537"/>
                  </a:cubicBezTo>
                  <a:cubicBezTo>
                    <a:pt x="19285" y="7770"/>
                    <a:pt x="17839" y="7952"/>
                    <a:pt x="16384" y="7952"/>
                  </a:cubicBezTo>
                  <a:cubicBezTo>
                    <a:pt x="15433" y="7952"/>
                    <a:pt x="14478" y="7875"/>
                    <a:pt x="13508" y="7682"/>
                  </a:cubicBezTo>
                  <a:cubicBezTo>
                    <a:pt x="12365" y="7459"/>
                    <a:pt x="11257" y="7094"/>
                    <a:pt x="10206" y="6591"/>
                  </a:cubicBezTo>
                  <a:cubicBezTo>
                    <a:pt x="9253" y="6135"/>
                    <a:pt x="8050" y="5587"/>
                    <a:pt x="7486" y="4648"/>
                  </a:cubicBezTo>
                  <a:cubicBezTo>
                    <a:pt x="7475" y="4628"/>
                    <a:pt x="7458" y="4614"/>
                    <a:pt x="7445" y="4600"/>
                  </a:cubicBezTo>
                  <a:cubicBezTo>
                    <a:pt x="8175" y="3479"/>
                    <a:pt x="8821" y="2488"/>
                    <a:pt x="9976" y="1721"/>
                  </a:cubicBezTo>
                  <a:cubicBezTo>
                    <a:pt x="11125" y="959"/>
                    <a:pt x="12476" y="419"/>
                    <a:pt x="13867" y="419"/>
                  </a:cubicBezTo>
                  <a:close/>
                  <a:moveTo>
                    <a:pt x="4019" y="4090"/>
                  </a:moveTo>
                  <a:cubicBezTo>
                    <a:pt x="5005" y="4090"/>
                    <a:pt x="5990" y="4206"/>
                    <a:pt x="6977" y="4206"/>
                  </a:cubicBezTo>
                  <a:cubicBezTo>
                    <a:pt x="7022" y="4206"/>
                    <a:pt x="7066" y="4206"/>
                    <a:pt x="7110" y="4205"/>
                  </a:cubicBezTo>
                  <a:cubicBezTo>
                    <a:pt x="7070" y="4327"/>
                    <a:pt x="7032" y="4449"/>
                    <a:pt x="7012" y="4574"/>
                  </a:cubicBezTo>
                  <a:cubicBezTo>
                    <a:pt x="6994" y="4697"/>
                    <a:pt x="7111" y="4773"/>
                    <a:pt x="7223" y="4773"/>
                  </a:cubicBezTo>
                  <a:cubicBezTo>
                    <a:pt x="7256" y="4773"/>
                    <a:pt x="7288" y="4767"/>
                    <a:pt x="7316" y="4753"/>
                  </a:cubicBezTo>
                  <a:cubicBezTo>
                    <a:pt x="8411" y="6581"/>
                    <a:pt x="11193" y="7520"/>
                    <a:pt x="13135" y="7953"/>
                  </a:cubicBezTo>
                  <a:cubicBezTo>
                    <a:pt x="14297" y="8211"/>
                    <a:pt x="15538" y="8354"/>
                    <a:pt x="16780" y="8354"/>
                  </a:cubicBezTo>
                  <a:cubicBezTo>
                    <a:pt x="18189" y="8354"/>
                    <a:pt x="19599" y="8170"/>
                    <a:pt x="20894" y="7760"/>
                  </a:cubicBezTo>
                  <a:cubicBezTo>
                    <a:pt x="20918" y="7754"/>
                    <a:pt x="20925" y="7737"/>
                    <a:pt x="20932" y="7723"/>
                  </a:cubicBezTo>
                  <a:cubicBezTo>
                    <a:pt x="21665" y="7933"/>
                    <a:pt x="22357" y="8250"/>
                    <a:pt x="23023" y="8625"/>
                  </a:cubicBezTo>
                  <a:cubicBezTo>
                    <a:pt x="23791" y="9058"/>
                    <a:pt x="24967" y="9669"/>
                    <a:pt x="25321" y="10528"/>
                  </a:cubicBezTo>
                  <a:cubicBezTo>
                    <a:pt x="25764" y="11595"/>
                    <a:pt x="24246" y="11907"/>
                    <a:pt x="23496" y="12035"/>
                  </a:cubicBezTo>
                  <a:cubicBezTo>
                    <a:pt x="22747" y="12166"/>
                    <a:pt x="21984" y="12218"/>
                    <a:pt x="21216" y="12218"/>
                  </a:cubicBezTo>
                  <a:cubicBezTo>
                    <a:pt x="19417" y="12218"/>
                    <a:pt x="17590" y="11932"/>
                    <a:pt x="15849" y="11697"/>
                  </a:cubicBezTo>
                  <a:cubicBezTo>
                    <a:pt x="13091" y="11329"/>
                    <a:pt x="10348" y="10789"/>
                    <a:pt x="7701" y="9917"/>
                  </a:cubicBezTo>
                  <a:cubicBezTo>
                    <a:pt x="5624" y="9231"/>
                    <a:pt x="3207" y="8372"/>
                    <a:pt x="1464" y="7007"/>
                  </a:cubicBezTo>
                  <a:cubicBezTo>
                    <a:pt x="683" y="6395"/>
                    <a:pt x="244" y="5497"/>
                    <a:pt x="1129" y="4756"/>
                  </a:cubicBezTo>
                  <a:cubicBezTo>
                    <a:pt x="1727" y="4256"/>
                    <a:pt x="2606" y="4162"/>
                    <a:pt x="3353" y="4110"/>
                  </a:cubicBezTo>
                  <a:cubicBezTo>
                    <a:pt x="3575" y="4096"/>
                    <a:pt x="3797" y="4090"/>
                    <a:pt x="4019" y="4090"/>
                  </a:cubicBezTo>
                  <a:close/>
                  <a:moveTo>
                    <a:pt x="13880" y="1"/>
                  </a:moveTo>
                  <a:cubicBezTo>
                    <a:pt x="12554" y="1"/>
                    <a:pt x="11270" y="398"/>
                    <a:pt x="10114" y="1089"/>
                  </a:cubicBezTo>
                  <a:cubicBezTo>
                    <a:pt x="9094" y="1694"/>
                    <a:pt x="7709" y="2763"/>
                    <a:pt x="7191" y="3982"/>
                  </a:cubicBezTo>
                  <a:lnTo>
                    <a:pt x="7191" y="3979"/>
                  </a:lnTo>
                  <a:cubicBezTo>
                    <a:pt x="6430" y="3945"/>
                    <a:pt x="5018" y="3713"/>
                    <a:pt x="3660" y="3713"/>
                  </a:cubicBezTo>
                  <a:cubicBezTo>
                    <a:pt x="2040" y="3713"/>
                    <a:pt x="498" y="4044"/>
                    <a:pt x="233" y="5436"/>
                  </a:cubicBezTo>
                  <a:cubicBezTo>
                    <a:pt x="1" y="6668"/>
                    <a:pt x="1545" y="7497"/>
                    <a:pt x="2430" y="7977"/>
                  </a:cubicBezTo>
                  <a:cubicBezTo>
                    <a:pt x="3630" y="8622"/>
                    <a:pt x="4870" y="9196"/>
                    <a:pt x="6140" y="9686"/>
                  </a:cubicBezTo>
                  <a:cubicBezTo>
                    <a:pt x="9084" y="10819"/>
                    <a:pt x="12173" y="11491"/>
                    <a:pt x="15289" y="11937"/>
                  </a:cubicBezTo>
                  <a:cubicBezTo>
                    <a:pt x="15460" y="11960"/>
                    <a:pt x="15636" y="11988"/>
                    <a:pt x="15812" y="12012"/>
                  </a:cubicBezTo>
                  <a:cubicBezTo>
                    <a:pt x="16697" y="12130"/>
                    <a:pt x="17630" y="12275"/>
                    <a:pt x="18583" y="12390"/>
                  </a:cubicBezTo>
                  <a:cubicBezTo>
                    <a:pt x="19496" y="12500"/>
                    <a:pt x="20425" y="12580"/>
                    <a:pt x="21342" y="12580"/>
                  </a:cubicBezTo>
                  <a:cubicBezTo>
                    <a:pt x="22402" y="12580"/>
                    <a:pt x="23445" y="12472"/>
                    <a:pt x="24426" y="12177"/>
                  </a:cubicBezTo>
                  <a:cubicBezTo>
                    <a:pt x="25169" y="11954"/>
                    <a:pt x="26035" y="11488"/>
                    <a:pt x="25723" y="10582"/>
                  </a:cubicBezTo>
                  <a:cubicBezTo>
                    <a:pt x="25460" y="9819"/>
                    <a:pt x="24656" y="9271"/>
                    <a:pt x="24017" y="8862"/>
                  </a:cubicBezTo>
                  <a:cubicBezTo>
                    <a:pt x="23047" y="8237"/>
                    <a:pt x="22047" y="7676"/>
                    <a:pt x="20891" y="7520"/>
                  </a:cubicBezTo>
                  <a:cubicBezTo>
                    <a:pt x="21432" y="3915"/>
                    <a:pt x="18255" y="562"/>
                    <a:pt x="14829" y="69"/>
                  </a:cubicBezTo>
                  <a:cubicBezTo>
                    <a:pt x="14511" y="23"/>
                    <a:pt x="14194" y="1"/>
                    <a:pt x="1388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9" name="Google Shape;882;p23">
              <a:extLst>
                <a:ext uri="{FF2B5EF4-FFF2-40B4-BE49-F238E27FC236}">
                  <a16:creationId xmlns:a16="http://schemas.microsoft.com/office/drawing/2014/main" xmlns="" id="{8E0877BB-42F4-4858-98C7-3BD95084E09D}"/>
                </a:ext>
              </a:extLst>
            </p:cNvPr>
            <p:cNvSpPr>
              <a:spLocks/>
            </p:cNvSpPr>
            <p:nvPr/>
          </p:nvSpPr>
          <p:spPr bwMode="auto">
            <a:xfrm>
              <a:off x="238143" y="2057953"/>
              <a:ext cx="581150" cy="144832"/>
            </a:xfrm>
            <a:custGeom>
              <a:avLst/>
              <a:gdLst>
                <a:gd name="T0" fmla="*/ 80260 w 10854"/>
                <a:gd name="T1" fmla="*/ 2891 h 2705"/>
                <a:gd name="T2" fmla="*/ 42995 w 10854"/>
                <a:gd name="T3" fmla="*/ 154791 h 2705"/>
                <a:gd name="T4" fmla="*/ 22590372 w 10854"/>
                <a:gd name="T5" fmla="*/ 7754643 h 2705"/>
                <a:gd name="T6" fmla="*/ 30889723 w 10854"/>
                <a:gd name="T7" fmla="*/ 6685349 h 2705"/>
                <a:gd name="T8" fmla="*/ 30783656 w 10854"/>
                <a:gd name="T9" fmla="*/ 6149229 h 2705"/>
                <a:gd name="T10" fmla="*/ 30763577 w 10854"/>
                <a:gd name="T11" fmla="*/ 6152121 h 2705"/>
                <a:gd name="T12" fmla="*/ 21549721 w 10854"/>
                <a:gd name="T13" fmla="*/ 6900321 h 2705"/>
                <a:gd name="T14" fmla="*/ 18682896 w 10854"/>
                <a:gd name="T15" fmla="*/ 6771338 h 2705"/>
                <a:gd name="T16" fmla="*/ 100339 w 10854"/>
                <a:gd name="T17" fmla="*/ 8620 h 2705"/>
                <a:gd name="T18" fmla="*/ 80260 w 10854"/>
                <a:gd name="T19" fmla="*/ 2891 h 27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54" h="2705" extrusionOk="0">
                  <a:moveTo>
                    <a:pt x="28" y="1"/>
                  </a:moveTo>
                  <a:cubicBezTo>
                    <a:pt x="9" y="1"/>
                    <a:pt x="0" y="42"/>
                    <a:pt x="15" y="54"/>
                  </a:cubicBezTo>
                  <a:cubicBezTo>
                    <a:pt x="2191" y="1722"/>
                    <a:pt x="5067" y="2705"/>
                    <a:pt x="7880" y="2705"/>
                  </a:cubicBezTo>
                  <a:cubicBezTo>
                    <a:pt x="8864" y="2705"/>
                    <a:pt x="9839" y="2585"/>
                    <a:pt x="10775" y="2332"/>
                  </a:cubicBezTo>
                  <a:cubicBezTo>
                    <a:pt x="10854" y="2309"/>
                    <a:pt x="10808" y="2145"/>
                    <a:pt x="10738" y="2145"/>
                  </a:cubicBezTo>
                  <a:cubicBezTo>
                    <a:pt x="10736" y="2145"/>
                    <a:pt x="10734" y="2146"/>
                    <a:pt x="10731" y="2146"/>
                  </a:cubicBezTo>
                  <a:cubicBezTo>
                    <a:pt x="9681" y="2269"/>
                    <a:pt x="8590" y="2407"/>
                    <a:pt x="7517" y="2407"/>
                  </a:cubicBezTo>
                  <a:cubicBezTo>
                    <a:pt x="7182" y="2407"/>
                    <a:pt x="6848" y="2393"/>
                    <a:pt x="6517" y="2362"/>
                  </a:cubicBezTo>
                  <a:cubicBezTo>
                    <a:pt x="4182" y="2143"/>
                    <a:pt x="2040" y="1156"/>
                    <a:pt x="35" y="3"/>
                  </a:cubicBezTo>
                  <a:cubicBezTo>
                    <a:pt x="33" y="2"/>
                    <a:pt x="30" y="1"/>
                    <a:pt x="2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0" name="Google Shape;883;p23">
              <a:extLst>
                <a:ext uri="{FF2B5EF4-FFF2-40B4-BE49-F238E27FC236}">
                  <a16:creationId xmlns:a16="http://schemas.microsoft.com/office/drawing/2014/main" xmlns="" id="{D23BC1C0-EC04-4E15-81F2-E367A92BA109}"/>
                </a:ext>
              </a:extLst>
            </p:cNvPr>
            <p:cNvSpPr>
              <a:spLocks/>
            </p:cNvSpPr>
            <p:nvPr/>
          </p:nvSpPr>
          <p:spPr bwMode="auto">
            <a:xfrm>
              <a:off x="-42426" y="2098003"/>
              <a:ext cx="92147" cy="65536"/>
            </a:xfrm>
            <a:custGeom>
              <a:avLst/>
              <a:gdLst>
                <a:gd name="T0" fmla="*/ 2832409 w 1721"/>
                <a:gd name="T1" fmla="*/ 877240 h 1224"/>
                <a:gd name="T2" fmla="*/ 3643742 w 1721"/>
                <a:gd name="T3" fmla="*/ 1507917 h 1224"/>
                <a:gd name="T4" fmla="*/ 3422985 w 1721"/>
                <a:gd name="T5" fmla="*/ 2562918 h 1224"/>
                <a:gd name="T6" fmla="*/ 2861108 w 1721"/>
                <a:gd name="T7" fmla="*/ 2643178 h 1224"/>
                <a:gd name="T8" fmla="*/ 1338782 w 1721"/>
                <a:gd name="T9" fmla="*/ 1992423 h 1224"/>
                <a:gd name="T10" fmla="*/ 2201730 w 1721"/>
                <a:gd name="T11" fmla="*/ 925964 h 1224"/>
                <a:gd name="T12" fmla="*/ 2832409 w 1721"/>
                <a:gd name="T13" fmla="*/ 877240 h 1224"/>
                <a:gd name="T14" fmla="*/ 2542850 w 1721"/>
                <a:gd name="T15" fmla="*/ 2891 h 1224"/>
                <a:gd name="T16" fmla="*/ 2193109 w 1721"/>
                <a:gd name="T17" fmla="*/ 74531 h 1224"/>
                <a:gd name="T18" fmla="*/ 507424 w 1721"/>
                <a:gd name="T19" fmla="*/ 1080809 h 1224"/>
                <a:gd name="T20" fmla="*/ 2035426 w 1721"/>
                <a:gd name="T21" fmla="*/ 3336928 h 1224"/>
                <a:gd name="T22" fmla="*/ 3173583 w 1721"/>
                <a:gd name="T23" fmla="*/ 3508960 h 1224"/>
                <a:gd name="T24" fmla="*/ 4518094 w 1721"/>
                <a:gd name="T25" fmla="*/ 2970002 h 1224"/>
                <a:gd name="T26" fmla="*/ 4351844 w 1721"/>
                <a:gd name="T27" fmla="*/ 1120912 h 1224"/>
                <a:gd name="T28" fmla="*/ 3305459 w 1721"/>
                <a:gd name="T29" fmla="*/ 197786 h 1224"/>
                <a:gd name="T30" fmla="*/ 2542850 w 1721"/>
                <a:gd name="T31" fmla="*/ 2891 h 1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21" h="1224" extrusionOk="0">
                  <a:moveTo>
                    <a:pt x="988" y="306"/>
                  </a:moveTo>
                  <a:cubicBezTo>
                    <a:pt x="1102" y="336"/>
                    <a:pt x="1197" y="397"/>
                    <a:pt x="1271" y="526"/>
                  </a:cubicBezTo>
                  <a:cubicBezTo>
                    <a:pt x="1348" y="661"/>
                    <a:pt x="1362" y="830"/>
                    <a:pt x="1194" y="894"/>
                  </a:cubicBezTo>
                  <a:cubicBezTo>
                    <a:pt x="1146" y="912"/>
                    <a:pt x="1076" y="922"/>
                    <a:pt x="998" y="922"/>
                  </a:cubicBezTo>
                  <a:cubicBezTo>
                    <a:pt x="789" y="922"/>
                    <a:pt x="521" y="853"/>
                    <a:pt x="467" y="695"/>
                  </a:cubicBezTo>
                  <a:cubicBezTo>
                    <a:pt x="403" y="503"/>
                    <a:pt x="606" y="357"/>
                    <a:pt x="768" y="323"/>
                  </a:cubicBezTo>
                  <a:cubicBezTo>
                    <a:pt x="835" y="306"/>
                    <a:pt x="913" y="310"/>
                    <a:pt x="988" y="306"/>
                  </a:cubicBezTo>
                  <a:close/>
                  <a:moveTo>
                    <a:pt x="887" y="1"/>
                  </a:moveTo>
                  <a:cubicBezTo>
                    <a:pt x="843" y="1"/>
                    <a:pt x="801" y="8"/>
                    <a:pt x="765" y="26"/>
                  </a:cubicBezTo>
                  <a:cubicBezTo>
                    <a:pt x="517" y="36"/>
                    <a:pt x="274" y="151"/>
                    <a:pt x="177" y="377"/>
                  </a:cubicBezTo>
                  <a:cubicBezTo>
                    <a:pt x="1" y="773"/>
                    <a:pt x="366" y="1063"/>
                    <a:pt x="710" y="1164"/>
                  </a:cubicBezTo>
                  <a:cubicBezTo>
                    <a:pt x="823" y="1197"/>
                    <a:pt x="966" y="1224"/>
                    <a:pt x="1107" y="1224"/>
                  </a:cubicBezTo>
                  <a:cubicBezTo>
                    <a:pt x="1290" y="1224"/>
                    <a:pt x="1470" y="1178"/>
                    <a:pt x="1576" y="1036"/>
                  </a:cubicBezTo>
                  <a:cubicBezTo>
                    <a:pt x="1721" y="843"/>
                    <a:pt x="1640" y="573"/>
                    <a:pt x="1518" y="391"/>
                  </a:cubicBezTo>
                  <a:cubicBezTo>
                    <a:pt x="1426" y="255"/>
                    <a:pt x="1301" y="141"/>
                    <a:pt x="1153" y="69"/>
                  </a:cubicBezTo>
                  <a:cubicBezTo>
                    <a:pt x="1079" y="33"/>
                    <a:pt x="979" y="1"/>
                    <a:pt x="88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1" name="Google Shape;884;p23">
              <a:extLst>
                <a:ext uri="{FF2B5EF4-FFF2-40B4-BE49-F238E27FC236}">
                  <a16:creationId xmlns:a16="http://schemas.microsoft.com/office/drawing/2014/main" xmlns="" id="{8B465DBD-2692-43E3-BF85-2D1625A0A540}"/>
                </a:ext>
              </a:extLst>
            </p:cNvPr>
            <p:cNvSpPr>
              <a:spLocks/>
            </p:cNvSpPr>
            <p:nvPr/>
          </p:nvSpPr>
          <p:spPr bwMode="auto">
            <a:xfrm>
              <a:off x="407929" y="2278443"/>
              <a:ext cx="79029" cy="50383"/>
            </a:xfrm>
            <a:custGeom>
              <a:avLst/>
              <a:gdLst>
                <a:gd name="T0" fmla="*/ 1998159 w 1476"/>
                <a:gd name="T1" fmla="*/ 645020 h 941"/>
                <a:gd name="T2" fmla="*/ 2144384 w 1476"/>
                <a:gd name="T3" fmla="*/ 650749 h 941"/>
                <a:gd name="T4" fmla="*/ 3167853 w 1476"/>
                <a:gd name="T5" fmla="*/ 1281420 h 941"/>
                <a:gd name="T6" fmla="*/ 2345062 w 1476"/>
                <a:gd name="T7" fmla="*/ 1980946 h 941"/>
                <a:gd name="T8" fmla="*/ 854327 w 1476"/>
                <a:gd name="T9" fmla="*/ 1252775 h 941"/>
                <a:gd name="T10" fmla="*/ 1998159 w 1476"/>
                <a:gd name="T11" fmla="*/ 645020 h 941"/>
                <a:gd name="T12" fmla="*/ 1966623 w 1476"/>
                <a:gd name="T13" fmla="*/ 0 h 941"/>
                <a:gd name="T14" fmla="*/ 1542351 w 1476"/>
                <a:gd name="T15" fmla="*/ 71693 h 941"/>
                <a:gd name="T16" fmla="*/ 1401855 w 1476"/>
                <a:gd name="T17" fmla="*/ 63072 h 941"/>
                <a:gd name="T18" fmla="*/ 874406 w 1476"/>
                <a:gd name="T19" fmla="*/ 177759 h 941"/>
                <a:gd name="T20" fmla="*/ 177762 w 1476"/>
                <a:gd name="T21" fmla="*/ 1040642 h 941"/>
                <a:gd name="T22" fmla="*/ 2471209 w 1476"/>
                <a:gd name="T23" fmla="*/ 2694714 h 941"/>
                <a:gd name="T24" fmla="*/ 2502746 w 1476"/>
                <a:gd name="T25" fmla="*/ 2694714 h 941"/>
                <a:gd name="T26" fmla="*/ 3798532 w 1476"/>
                <a:gd name="T27" fmla="*/ 1224077 h 941"/>
                <a:gd name="T28" fmla="*/ 1966623 w 1476"/>
                <a:gd name="T29" fmla="*/ 0 h 9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76" h="941" extrusionOk="0">
                  <a:moveTo>
                    <a:pt x="697" y="225"/>
                  </a:moveTo>
                  <a:cubicBezTo>
                    <a:pt x="714" y="225"/>
                    <a:pt x="731" y="226"/>
                    <a:pt x="748" y="227"/>
                  </a:cubicBezTo>
                  <a:cubicBezTo>
                    <a:pt x="893" y="268"/>
                    <a:pt x="1035" y="322"/>
                    <a:pt x="1105" y="447"/>
                  </a:cubicBezTo>
                  <a:cubicBezTo>
                    <a:pt x="1210" y="636"/>
                    <a:pt x="957" y="691"/>
                    <a:pt x="818" y="691"/>
                  </a:cubicBezTo>
                  <a:cubicBezTo>
                    <a:pt x="680" y="691"/>
                    <a:pt x="257" y="664"/>
                    <a:pt x="298" y="437"/>
                  </a:cubicBezTo>
                  <a:cubicBezTo>
                    <a:pt x="325" y="282"/>
                    <a:pt x="534" y="225"/>
                    <a:pt x="697" y="225"/>
                  </a:cubicBezTo>
                  <a:close/>
                  <a:moveTo>
                    <a:pt x="686" y="0"/>
                  </a:moveTo>
                  <a:cubicBezTo>
                    <a:pt x="635" y="0"/>
                    <a:pt x="585" y="8"/>
                    <a:pt x="538" y="25"/>
                  </a:cubicBezTo>
                  <a:cubicBezTo>
                    <a:pt x="522" y="23"/>
                    <a:pt x="505" y="22"/>
                    <a:pt x="489" y="22"/>
                  </a:cubicBezTo>
                  <a:cubicBezTo>
                    <a:pt x="430" y="22"/>
                    <a:pt x="368" y="33"/>
                    <a:pt x="305" y="62"/>
                  </a:cubicBezTo>
                  <a:cubicBezTo>
                    <a:pt x="180" y="116"/>
                    <a:pt x="82" y="224"/>
                    <a:pt x="62" y="363"/>
                  </a:cubicBezTo>
                  <a:cubicBezTo>
                    <a:pt x="1" y="782"/>
                    <a:pt x="548" y="940"/>
                    <a:pt x="862" y="940"/>
                  </a:cubicBezTo>
                  <a:cubicBezTo>
                    <a:pt x="866" y="940"/>
                    <a:pt x="869" y="940"/>
                    <a:pt x="873" y="940"/>
                  </a:cubicBezTo>
                  <a:cubicBezTo>
                    <a:pt x="1176" y="940"/>
                    <a:pt x="1476" y="768"/>
                    <a:pt x="1325" y="427"/>
                  </a:cubicBezTo>
                  <a:cubicBezTo>
                    <a:pt x="1226" y="201"/>
                    <a:pt x="945" y="0"/>
                    <a:pt x="6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2" name="Google Shape;885;p23">
              <a:extLst>
                <a:ext uri="{FF2B5EF4-FFF2-40B4-BE49-F238E27FC236}">
                  <a16:creationId xmlns:a16="http://schemas.microsoft.com/office/drawing/2014/main" xmlns="" id="{BF6D0348-351F-4C0C-90BC-074B5CD618C9}"/>
                </a:ext>
              </a:extLst>
            </p:cNvPr>
            <p:cNvSpPr>
              <a:spLocks/>
            </p:cNvSpPr>
            <p:nvPr/>
          </p:nvSpPr>
          <p:spPr bwMode="auto">
            <a:xfrm>
              <a:off x="828086" y="2327435"/>
              <a:ext cx="89577" cy="64465"/>
            </a:xfrm>
            <a:custGeom>
              <a:avLst/>
              <a:gdLst>
                <a:gd name="T0" fmla="*/ 2906942 w 1673"/>
                <a:gd name="T1" fmla="*/ 596301 h 1204"/>
                <a:gd name="T2" fmla="*/ 3778457 w 1673"/>
                <a:gd name="T3" fmla="*/ 799816 h 1204"/>
                <a:gd name="T4" fmla="*/ 4088095 w 1673"/>
                <a:gd name="T5" fmla="*/ 1439112 h 1204"/>
                <a:gd name="T6" fmla="*/ 2935641 w 1673"/>
                <a:gd name="T7" fmla="*/ 2717703 h 1204"/>
                <a:gd name="T8" fmla="*/ 2752150 w 1673"/>
                <a:gd name="T9" fmla="*/ 2729161 h 1204"/>
                <a:gd name="T10" fmla="*/ 1026307 w 1673"/>
                <a:gd name="T11" fmla="*/ 1548070 h 1204"/>
                <a:gd name="T12" fmla="*/ 2906942 w 1673"/>
                <a:gd name="T13" fmla="*/ 596301 h 1204"/>
                <a:gd name="T14" fmla="*/ 3053168 w 1673"/>
                <a:gd name="T15" fmla="*/ 2891 h 1204"/>
                <a:gd name="T16" fmla="*/ 2769337 w 1673"/>
                <a:gd name="T17" fmla="*/ 25807 h 1204"/>
                <a:gd name="T18" fmla="*/ 2732072 w 1673"/>
                <a:gd name="T19" fmla="*/ 63073 h 1204"/>
                <a:gd name="T20" fmla="*/ 2485561 w 1673"/>
                <a:gd name="T21" fmla="*/ 54453 h 1204"/>
                <a:gd name="T22" fmla="*/ 708103 w 1673"/>
                <a:gd name="T23" fmla="*/ 722447 h 1204"/>
                <a:gd name="T24" fmla="*/ 1009120 w 1673"/>
                <a:gd name="T25" fmla="*/ 2843849 h 1204"/>
                <a:gd name="T26" fmla="*/ 2835302 w 1673"/>
                <a:gd name="T27" fmla="*/ 3451608 h 1204"/>
                <a:gd name="T28" fmla="*/ 3838693 w 1673"/>
                <a:gd name="T29" fmla="*/ 3202208 h 1204"/>
                <a:gd name="T30" fmla="*/ 4701588 w 1673"/>
                <a:gd name="T31" fmla="*/ 1447732 h 1204"/>
                <a:gd name="T32" fmla="*/ 3053168 w 1673"/>
                <a:gd name="T33" fmla="*/ 2891 h 1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73" h="1204" extrusionOk="0">
                  <a:moveTo>
                    <a:pt x="1014" y="208"/>
                  </a:moveTo>
                  <a:cubicBezTo>
                    <a:pt x="1116" y="232"/>
                    <a:pt x="1227" y="215"/>
                    <a:pt x="1318" y="279"/>
                  </a:cubicBezTo>
                  <a:cubicBezTo>
                    <a:pt x="1392" y="334"/>
                    <a:pt x="1426" y="411"/>
                    <a:pt x="1426" y="502"/>
                  </a:cubicBezTo>
                  <a:cubicBezTo>
                    <a:pt x="1426" y="728"/>
                    <a:pt x="1244" y="914"/>
                    <a:pt x="1024" y="948"/>
                  </a:cubicBezTo>
                  <a:cubicBezTo>
                    <a:pt x="1006" y="951"/>
                    <a:pt x="984" y="952"/>
                    <a:pt x="960" y="952"/>
                  </a:cubicBezTo>
                  <a:cubicBezTo>
                    <a:pt x="714" y="952"/>
                    <a:pt x="214" y="813"/>
                    <a:pt x="358" y="540"/>
                  </a:cubicBezTo>
                  <a:cubicBezTo>
                    <a:pt x="473" y="323"/>
                    <a:pt x="760" y="222"/>
                    <a:pt x="1014" y="208"/>
                  </a:cubicBezTo>
                  <a:close/>
                  <a:moveTo>
                    <a:pt x="1065" y="1"/>
                  </a:moveTo>
                  <a:cubicBezTo>
                    <a:pt x="1033" y="1"/>
                    <a:pt x="1000" y="4"/>
                    <a:pt x="966" y="9"/>
                  </a:cubicBezTo>
                  <a:cubicBezTo>
                    <a:pt x="960" y="9"/>
                    <a:pt x="960" y="19"/>
                    <a:pt x="953" y="22"/>
                  </a:cubicBezTo>
                  <a:cubicBezTo>
                    <a:pt x="925" y="20"/>
                    <a:pt x="896" y="19"/>
                    <a:pt x="867" y="19"/>
                  </a:cubicBezTo>
                  <a:cubicBezTo>
                    <a:pt x="641" y="19"/>
                    <a:pt x="415" y="91"/>
                    <a:pt x="247" y="252"/>
                  </a:cubicBezTo>
                  <a:cubicBezTo>
                    <a:pt x="0" y="488"/>
                    <a:pt x="91" y="810"/>
                    <a:pt x="352" y="992"/>
                  </a:cubicBezTo>
                  <a:cubicBezTo>
                    <a:pt x="527" y="1115"/>
                    <a:pt x="762" y="1204"/>
                    <a:pt x="989" y="1204"/>
                  </a:cubicBezTo>
                  <a:cubicBezTo>
                    <a:pt x="1112" y="1204"/>
                    <a:pt x="1232" y="1178"/>
                    <a:pt x="1339" y="1117"/>
                  </a:cubicBezTo>
                  <a:cubicBezTo>
                    <a:pt x="1554" y="995"/>
                    <a:pt x="1673" y="749"/>
                    <a:pt x="1640" y="505"/>
                  </a:cubicBezTo>
                  <a:cubicBezTo>
                    <a:pt x="1597" y="211"/>
                    <a:pt x="1352" y="1"/>
                    <a:pt x="106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3" name="Google Shape;886;p23">
              <a:extLst>
                <a:ext uri="{FF2B5EF4-FFF2-40B4-BE49-F238E27FC236}">
                  <a16:creationId xmlns:a16="http://schemas.microsoft.com/office/drawing/2014/main" xmlns="" id="{44120764-A3E6-44B0-805E-D6C3E0666AAF}"/>
                </a:ext>
              </a:extLst>
            </p:cNvPr>
            <p:cNvSpPr>
              <a:spLocks/>
            </p:cNvSpPr>
            <p:nvPr/>
          </p:nvSpPr>
          <p:spPr bwMode="auto">
            <a:xfrm>
              <a:off x="243658" y="2462900"/>
              <a:ext cx="177333" cy="474333"/>
            </a:xfrm>
            <a:custGeom>
              <a:avLst/>
              <a:gdLst>
                <a:gd name="T0" fmla="*/ 9248301 w 3312"/>
                <a:gd name="T1" fmla="*/ 2891 h 8859"/>
                <a:gd name="T2" fmla="*/ 9145125 w 3312"/>
                <a:gd name="T3" fmla="*/ 85989 h 8859"/>
                <a:gd name="T4" fmla="*/ 9047624 w 3312"/>
                <a:gd name="T5" fmla="*/ 298125 h 8859"/>
                <a:gd name="T6" fmla="*/ 4506625 w 3312"/>
                <a:gd name="T7" fmla="*/ 12232641 h 8859"/>
                <a:gd name="T8" fmla="*/ 48724 w 3312"/>
                <a:gd name="T9" fmla="*/ 25118875 h 8859"/>
                <a:gd name="T10" fmla="*/ 194949 w 3312"/>
                <a:gd name="T11" fmla="*/ 25396974 h 8859"/>
                <a:gd name="T12" fmla="*/ 301016 w 3312"/>
                <a:gd name="T13" fmla="*/ 25293744 h 8859"/>
                <a:gd name="T14" fmla="*/ 5260611 w 3312"/>
                <a:gd name="T15" fmla="*/ 12456234 h 8859"/>
                <a:gd name="T16" fmla="*/ 9486245 w 3312"/>
                <a:gd name="T17" fmla="*/ 415704 h 8859"/>
                <a:gd name="T18" fmla="*/ 9486245 w 3312"/>
                <a:gd name="T19" fmla="*/ 387005 h 8859"/>
                <a:gd name="T20" fmla="*/ 9248301 w 3312"/>
                <a:gd name="T21" fmla="*/ 2891 h 88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12" h="8859" extrusionOk="0">
                  <a:moveTo>
                    <a:pt x="3226" y="1"/>
                  </a:moveTo>
                  <a:cubicBezTo>
                    <a:pt x="3213" y="1"/>
                    <a:pt x="3201" y="9"/>
                    <a:pt x="3190" y="30"/>
                  </a:cubicBezTo>
                  <a:cubicBezTo>
                    <a:pt x="3177" y="54"/>
                    <a:pt x="3167" y="81"/>
                    <a:pt x="3156" y="104"/>
                  </a:cubicBezTo>
                  <a:cubicBezTo>
                    <a:pt x="2490" y="1413"/>
                    <a:pt x="2075" y="2893"/>
                    <a:pt x="1572" y="4267"/>
                  </a:cubicBezTo>
                  <a:cubicBezTo>
                    <a:pt x="1027" y="5755"/>
                    <a:pt x="561" y="7279"/>
                    <a:pt x="17" y="8762"/>
                  </a:cubicBezTo>
                  <a:cubicBezTo>
                    <a:pt x="0" y="8805"/>
                    <a:pt x="35" y="8859"/>
                    <a:pt x="68" y="8859"/>
                  </a:cubicBezTo>
                  <a:cubicBezTo>
                    <a:pt x="82" y="8859"/>
                    <a:pt x="96" y="8848"/>
                    <a:pt x="105" y="8823"/>
                  </a:cubicBezTo>
                  <a:cubicBezTo>
                    <a:pt x="653" y="7326"/>
                    <a:pt x="1284" y="5846"/>
                    <a:pt x="1835" y="4345"/>
                  </a:cubicBezTo>
                  <a:cubicBezTo>
                    <a:pt x="2339" y="2970"/>
                    <a:pt x="2971" y="1575"/>
                    <a:pt x="3309" y="145"/>
                  </a:cubicBezTo>
                  <a:lnTo>
                    <a:pt x="3309" y="135"/>
                  </a:lnTo>
                  <a:cubicBezTo>
                    <a:pt x="3311" y="89"/>
                    <a:pt x="3266" y="1"/>
                    <a:pt x="322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4" name="Google Shape;887;p23">
              <a:extLst>
                <a:ext uri="{FF2B5EF4-FFF2-40B4-BE49-F238E27FC236}">
                  <a16:creationId xmlns:a16="http://schemas.microsoft.com/office/drawing/2014/main" xmlns="" id="{41CAD5C4-C5AB-4B87-8A89-20AFBD312AA1}"/>
                </a:ext>
              </a:extLst>
            </p:cNvPr>
            <p:cNvSpPr>
              <a:spLocks/>
            </p:cNvSpPr>
            <p:nvPr/>
          </p:nvSpPr>
          <p:spPr bwMode="auto">
            <a:xfrm>
              <a:off x="791194" y="2507394"/>
              <a:ext cx="78868" cy="434283"/>
            </a:xfrm>
            <a:custGeom>
              <a:avLst/>
              <a:gdLst>
                <a:gd name="T0" fmla="*/ 596302 w 1473"/>
                <a:gd name="T1" fmla="*/ 2891 h 8111"/>
                <a:gd name="T2" fmla="*/ 533229 w 1473"/>
                <a:gd name="T3" fmla="*/ 28645 h 8111"/>
                <a:gd name="T4" fmla="*/ 435728 w 1473"/>
                <a:gd name="T5" fmla="*/ 183490 h 8111"/>
                <a:gd name="T6" fmla="*/ 550416 w 1473"/>
                <a:gd name="T7" fmla="*/ 3342710 h 8111"/>
                <a:gd name="T8" fmla="*/ 1539452 w 1473"/>
                <a:gd name="T9" fmla="*/ 10403624 h 8111"/>
                <a:gd name="T10" fmla="*/ 3921769 w 1473"/>
                <a:gd name="T11" fmla="*/ 23135060 h 8111"/>
                <a:gd name="T12" fmla="*/ 4065102 w 1473"/>
                <a:gd name="T13" fmla="*/ 23252586 h 8111"/>
                <a:gd name="T14" fmla="*/ 4153982 w 1473"/>
                <a:gd name="T15" fmla="*/ 23221049 h 8111"/>
                <a:gd name="T16" fmla="*/ 4222784 w 1473"/>
                <a:gd name="T17" fmla="*/ 23066258 h 8111"/>
                <a:gd name="T18" fmla="*/ 2565753 w 1473"/>
                <a:gd name="T19" fmla="*/ 11217791 h 8111"/>
                <a:gd name="T20" fmla="*/ 1413306 w 1473"/>
                <a:gd name="T21" fmla="*/ 3603569 h 8111"/>
                <a:gd name="T22" fmla="*/ 708099 w 1473"/>
                <a:gd name="T23" fmla="*/ 85989 h 8111"/>
                <a:gd name="T24" fmla="*/ 596302 w 1473"/>
                <a:gd name="T25" fmla="*/ 2891 h 8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73" h="8111" extrusionOk="0">
                  <a:moveTo>
                    <a:pt x="208" y="1"/>
                  </a:moveTo>
                  <a:cubicBezTo>
                    <a:pt x="201" y="1"/>
                    <a:pt x="193" y="3"/>
                    <a:pt x="186" y="10"/>
                  </a:cubicBezTo>
                  <a:cubicBezTo>
                    <a:pt x="172" y="24"/>
                    <a:pt x="166" y="47"/>
                    <a:pt x="152" y="64"/>
                  </a:cubicBezTo>
                  <a:cubicBezTo>
                    <a:pt x="0" y="318"/>
                    <a:pt x="162" y="930"/>
                    <a:pt x="192" y="1166"/>
                  </a:cubicBezTo>
                  <a:cubicBezTo>
                    <a:pt x="290" y="1990"/>
                    <a:pt x="409" y="2812"/>
                    <a:pt x="537" y="3629"/>
                  </a:cubicBezTo>
                  <a:cubicBezTo>
                    <a:pt x="760" y="5096"/>
                    <a:pt x="892" y="6657"/>
                    <a:pt x="1368" y="8070"/>
                  </a:cubicBezTo>
                  <a:cubicBezTo>
                    <a:pt x="1379" y="8098"/>
                    <a:pt x="1399" y="8111"/>
                    <a:pt x="1418" y="8111"/>
                  </a:cubicBezTo>
                  <a:cubicBezTo>
                    <a:pt x="1429" y="8111"/>
                    <a:pt x="1440" y="8107"/>
                    <a:pt x="1449" y="8100"/>
                  </a:cubicBezTo>
                  <a:cubicBezTo>
                    <a:pt x="1463" y="8087"/>
                    <a:pt x="1473" y="8070"/>
                    <a:pt x="1473" y="8046"/>
                  </a:cubicBezTo>
                  <a:cubicBezTo>
                    <a:pt x="1426" y="6664"/>
                    <a:pt x="1101" y="5278"/>
                    <a:pt x="895" y="3913"/>
                  </a:cubicBezTo>
                  <a:cubicBezTo>
                    <a:pt x="760" y="3028"/>
                    <a:pt x="625" y="2143"/>
                    <a:pt x="493" y="1257"/>
                  </a:cubicBezTo>
                  <a:cubicBezTo>
                    <a:pt x="436" y="869"/>
                    <a:pt x="436" y="385"/>
                    <a:pt x="247" y="30"/>
                  </a:cubicBezTo>
                  <a:cubicBezTo>
                    <a:pt x="239" y="14"/>
                    <a:pt x="224" y="1"/>
                    <a:pt x="20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5" name="Google Shape;888;p23">
              <a:extLst>
                <a:ext uri="{FF2B5EF4-FFF2-40B4-BE49-F238E27FC236}">
                  <a16:creationId xmlns:a16="http://schemas.microsoft.com/office/drawing/2014/main" xmlns="" id="{E0631842-E27D-43DE-8AB7-1A11799A9BC0}"/>
                </a:ext>
              </a:extLst>
            </p:cNvPr>
            <p:cNvSpPr>
              <a:spLocks/>
            </p:cNvSpPr>
            <p:nvPr/>
          </p:nvSpPr>
          <p:spPr bwMode="auto">
            <a:xfrm>
              <a:off x="-301523" y="2365398"/>
              <a:ext cx="379991" cy="306156"/>
            </a:xfrm>
            <a:custGeom>
              <a:avLst/>
              <a:gdLst>
                <a:gd name="T0" fmla="*/ 20236703 w 7097"/>
                <a:gd name="T1" fmla="*/ 2891 h 5718"/>
                <a:gd name="T2" fmla="*/ 20179412 w 7097"/>
                <a:gd name="T3" fmla="*/ 28645 h 5718"/>
                <a:gd name="T4" fmla="*/ 10443729 w 7097"/>
                <a:gd name="T5" fmla="*/ 7642870 h 5718"/>
                <a:gd name="T6" fmla="*/ 97447 w 7097"/>
                <a:gd name="T7" fmla="*/ 16013918 h 5718"/>
                <a:gd name="T8" fmla="*/ 88881 w 7097"/>
                <a:gd name="T9" fmla="*/ 16360820 h 5718"/>
                <a:gd name="T10" fmla="*/ 157683 w 7097"/>
                <a:gd name="T11" fmla="*/ 16389466 h 5718"/>
                <a:gd name="T12" fmla="*/ 206406 w 7097"/>
                <a:gd name="T13" fmla="*/ 16380899 h 5718"/>
                <a:gd name="T14" fmla="*/ 10833625 w 7097"/>
                <a:gd name="T15" fmla="*/ 8445579 h 5718"/>
                <a:gd name="T16" fmla="*/ 20285480 w 7097"/>
                <a:gd name="T17" fmla="*/ 306745 h 5718"/>
                <a:gd name="T18" fmla="*/ 20325583 w 7097"/>
                <a:gd name="T19" fmla="*/ 94610 h 5718"/>
                <a:gd name="T20" fmla="*/ 20236703 w 7097"/>
                <a:gd name="T21" fmla="*/ 2891 h 57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7" h="5718" extrusionOk="0">
                  <a:moveTo>
                    <a:pt x="7059" y="1"/>
                  </a:moveTo>
                  <a:cubicBezTo>
                    <a:pt x="7053" y="1"/>
                    <a:pt x="7047" y="3"/>
                    <a:pt x="7039" y="10"/>
                  </a:cubicBezTo>
                  <a:cubicBezTo>
                    <a:pt x="5941" y="922"/>
                    <a:pt x="4755" y="1760"/>
                    <a:pt x="3643" y="2666"/>
                  </a:cubicBezTo>
                  <a:cubicBezTo>
                    <a:pt x="2450" y="3639"/>
                    <a:pt x="1271" y="4673"/>
                    <a:pt x="34" y="5586"/>
                  </a:cubicBezTo>
                  <a:cubicBezTo>
                    <a:pt x="0" y="5609"/>
                    <a:pt x="0" y="5680"/>
                    <a:pt x="31" y="5707"/>
                  </a:cubicBezTo>
                  <a:cubicBezTo>
                    <a:pt x="37" y="5714"/>
                    <a:pt x="45" y="5717"/>
                    <a:pt x="55" y="5717"/>
                  </a:cubicBezTo>
                  <a:cubicBezTo>
                    <a:pt x="60" y="5717"/>
                    <a:pt x="65" y="5716"/>
                    <a:pt x="72" y="5714"/>
                  </a:cubicBezTo>
                  <a:cubicBezTo>
                    <a:pt x="1427" y="5146"/>
                    <a:pt x="2650" y="3862"/>
                    <a:pt x="3779" y="2946"/>
                  </a:cubicBezTo>
                  <a:cubicBezTo>
                    <a:pt x="4907" y="2030"/>
                    <a:pt x="5964" y="1030"/>
                    <a:pt x="7076" y="107"/>
                  </a:cubicBezTo>
                  <a:cubicBezTo>
                    <a:pt x="7097" y="91"/>
                    <a:pt x="7097" y="57"/>
                    <a:pt x="7090" y="33"/>
                  </a:cubicBezTo>
                  <a:cubicBezTo>
                    <a:pt x="7083" y="14"/>
                    <a:pt x="7073" y="1"/>
                    <a:pt x="705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36" name="Google Shape;889;p23">
            <a:extLst>
              <a:ext uri="{FF2B5EF4-FFF2-40B4-BE49-F238E27FC236}">
                <a16:creationId xmlns:a16="http://schemas.microsoft.com/office/drawing/2014/main" xmlns="" id="{9FAF7DED-1DD4-41C6-A22B-8BB06732A31E}"/>
              </a:ext>
            </a:extLst>
          </p:cNvPr>
          <p:cNvGrpSpPr>
            <a:grpSpLocks/>
          </p:cNvGrpSpPr>
          <p:nvPr/>
        </p:nvGrpSpPr>
        <p:grpSpPr bwMode="auto">
          <a:xfrm>
            <a:off x="713194" y="3764758"/>
            <a:ext cx="977503" cy="613172"/>
            <a:chOff x="6925510" y="205316"/>
            <a:chExt cx="905688" cy="530354"/>
          </a:xfrm>
        </p:grpSpPr>
        <p:sp>
          <p:nvSpPr>
            <p:cNvPr id="37" name="Google Shape;890;p23">
              <a:extLst>
                <a:ext uri="{FF2B5EF4-FFF2-40B4-BE49-F238E27FC236}">
                  <a16:creationId xmlns:a16="http://schemas.microsoft.com/office/drawing/2014/main" xmlns="" id="{B056BAD2-D56D-4B37-9D9F-9389654E3970}"/>
                </a:ext>
              </a:extLst>
            </p:cNvPr>
            <p:cNvSpPr>
              <a:spLocks/>
            </p:cNvSpPr>
            <p:nvPr/>
          </p:nvSpPr>
          <p:spPr bwMode="auto">
            <a:xfrm>
              <a:off x="7093437" y="213374"/>
              <a:ext cx="568549" cy="515598"/>
            </a:xfrm>
            <a:custGeom>
              <a:avLst/>
              <a:gdLst>
                <a:gd name="T0" fmla="*/ 12981343 w 12626"/>
                <a:gd name="T1" fmla="*/ 0 h 11775"/>
                <a:gd name="T2" fmla="*/ 0 w 12626"/>
                <a:gd name="T3" fmla="*/ 11563539 h 11775"/>
                <a:gd name="T4" fmla="*/ 12713685 w 12626"/>
                <a:gd name="T5" fmla="*/ 22576756 h 11775"/>
                <a:gd name="T6" fmla="*/ 25601771 w 12626"/>
                <a:gd name="T7" fmla="*/ 11262499 h 11775"/>
                <a:gd name="T8" fmla="*/ 12981343 w 12626"/>
                <a:gd name="T9" fmla="*/ 0 h 117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8" name="Google Shape;891;p23">
              <a:extLst>
                <a:ext uri="{FF2B5EF4-FFF2-40B4-BE49-F238E27FC236}">
                  <a16:creationId xmlns:a16="http://schemas.microsoft.com/office/drawing/2014/main" xmlns="" id="{F8868ECF-1ECF-46DB-8305-5D9A7CDFAC9F}"/>
                </a:ext>
              </a:extLst>
            </p:cNvPr>
            <p:cNvSpPr>
              <a:spLocks/>
            </p:cNvSpPr>
            <p:nvPr/>
          </p:nvSpPr>
          <p:spPr bwMode="auto">
            <a:xfrm>
              <a:off x="7077360" y="205316"/>
              <a:ext cx="624386" cy="530354"/>
            </a:xfrm>
            <a:custGeom>
              <a:avLst/>
              <a:gdLst>
                <a:gd name="T0" fmla="*/ 13741715 w 13866"/>
                <a:gd name="T1" fmla="*/ 1927 h 12112"/>
                <a:gd name="T2" fmla="*/ 12289903 w 13866"/>
                <a:gd name="T3" fmla="*/ 76672 h 12112"/>
                <a:gd name="T4" fmla="*/ 12395318 w 13866"/>
                <a:gd name="T5" fmla="*/ 598225 h 12112"/>
                <a:gd name="T6" fmla="*/ 25589604 w 13866"/>
                <a:gd name="T7" fmla="*/ 9333609 h 12112"/>
                <a:gd name="T8" fmla="*/ 15696423 w 13866"/>
                <a:gd name="T9" fmla="*/ 22312131 h 12112"/>
                <a:gd name="T10" fmla="*/ 13394984 w 13866"/>
                <a:gd name="T11" fmla="*/ 22515349 h 12112"/>
                <a:gd name="T12" fmla="*/ 1591766 w 13866"/>
                <a:gd name="T13" fmla="*/ 13103142 h 12112"/>
                <a:gd name="T14" fmla="*/ 11618731 w 13866"/>
                <a:gd name="T15" fmla="*/ 910736 h 12112"/>
                <a:gd name="T16" fmla="*/ 11474770 w 13866"/>
                <a:gd name="T17" fmla="*/ 467825 h 12112"/>
                <a:gd name="T18" fmla="*/ 11276053 w 13866"/>
                <a:gd name="T19" fmla="*/ 465899 h 12112"/>
                <a:gd name="T20" fmla="*/ 766456 w 13866"/>
                <a:gd name="T21" fmla="*/ 10154274 h 12112"/>
                <a:gd name="T22" fmla="*/ 6928676 w 13866"/>
                <a:gd name="T23" fmla="*/ 21744602 h 12112"/>
                <a:gd name="T24" fmla="*/ 13324017 w 13866"/>
                <a:gd name="T25" fmla="*/ 23222867 h 12112"/>
                <a:gd name="T26" fmla="*/ 21830229 w 13866"/>
                <a:gd name="T27" fmla="*/ 20498322 h 12112"/>
                <a:gd name="T28" fmla="*/ 25999197 w 13866"/>
                <a:gd name="T29" fmla="*/ 7422022 h 12112"/>
                <a:gd name="T30" fmla="*/ 13741715 w 13866"/>
                <a:gd name="T31" fmla="*/ 1927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9" name="Google Shape;892;p23">
              <a:extLst>
                <a:ext uri="{FF2B5EF4-FFF2-40B4-BE49-F238E27FC236}">
                  <a16:creationId xmlns:a16="http://schemas.microsoft.com/office/drawing/2014/main" xmlns="" id="{593AD38E-712A-4FEC-8AA3-CD6A59E7A8D8}"/>
                </a:ext>
              </a:extLst>
            </p:cNvPr>
            <p:cNvSpPr>
              <a:spLocks/>
            </p:cNvSpPr>
            <p:nvPr/>
          </p:nvSpPr>
          <p:spPr bwMode="auto">
            <a:xfrm>
              <a:off x="6925510" y="360379"/>
              <a:ext cx="905688" cy="259660"/>
            </a:xfrm>
            <a:custGeom>
              <a:avLst/>
              <a:gdLst>
                <a:gd name="T0" fmla="*/ 33775367 w 20113"/>
                <a:gd name="T1" fmla="*/ 1927 h 5930"/>
                <a:gd name="T2" fmla="*/ 32579056 w 20113"/>
                <a:gd name="T3" fmla="*/ 115030 h 5930"/>
                <a:gd name="T4" fmla="*/ 32808168 w 20113"/>
                <a:gd name="T5" fmla="*/ 623140 h 5930"/>
                <a:gd name="T6" fmla="*/ 37640201 w 20113"/>
                <a:gd name="T7" fmla="*/ 3121437 h 5930"/>
                <a:gd name="T8" fmla="*/ 34229585 w 20113"/>
                <a:gd name="T9" fmla="*/ 5389675 h 5930"/>
                <a:gd name="T10" fmla="*/ 21659871 w 20113"/>
                <a:gd name="T11" fmla="*/ 9034548 h 5930"/>
                <a:gd name="T12" fmla="*/ 10150658 w 20113"/>
                <a:gd name="T13" fmla="*/ 10624035 h 5930"/>
                <a:gd name="T14" fmla="*/ 9278743 w 20113"/>
                <a:gd name="T15" fmla="*/ 10647023 h 5930"/>
                <a:gd name="T16" fmla="*/ 3947913 w 20113"/>
                <a:gd name="T17" fmla="*/ 7857277 h 5930"/>
                <a:gd name="T18" fmla="*/ 7699181 w 20113"/>
                <a:gd name="T19" fmla="*/ 5339801 h 5930"/>
                <a:gd name="T20" fmla="*/ 7502490 w 20113"/>
                <a:gd name="T21" fmla="*/ 4895007 h 5930"/>
                <a:gd name="T22" fmla="*/ 7476148 w 20113"/>
                <a:gd name="T23" fmla="*/ 4896890 h 5930"/>
                <a:gd name="T24" fmla="*/ 4391999 w 20113"/>
                <a:gd name="T25" fmla="*/ 10731402 h 5930"/>
                <a:gd name="T26" fmla="*/ 8575149 w 20113"/>
                <a:gd name="T27" fmla="*/ 11367941 h 5930"/>
                <a:gd name="T28" fmla="*/ 12472359 w 20113"/>
                <a:gd name="T29" fmla="*/ 11093787 h 5930"/>
                <a:gd name="T30" fmla="*/ 22988030 w 20113"/>
                <a:gd name="T31" fmla="*/ 9511963 h 5930"/>
                <a:gd name="T32" fmla="*/ 31524634 w 20113"/>
                <a:gd name="T33" fmla="*/ 7236063 h 5930"/>
                <a:gd name="T34" fmla="*/ 37812530 w 20113"/>
                <a:gd name="T35" fmla="*/ 4227729 h 5930"/>
                <a:gd name="T36" fmla="*/ 33775367 w 20113"/>
                <a:gd name="T37" fmla="*/ 1927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0" name="Google Shape;893;p23">
              <a:extLst>
                <a:ext uri="{FF2B5EF4-FFF2-40B4-BE49-F238E27FC236}">
                  <a16:creationId xmlns:a16="http://schemas.microsoft.com/office/drawing/2014/main" xmlns="" id="{CFAAFA7D-5097-4DB8-8705-3123E73DA027}"/>
                </a:ext>
              </a:extLst>
            </p:cNvPr>
            <p:cNvSpPr>
              <a:spLocks/>
            </p:cNvSpPr>
            <p:nvPr/>
          </p:nvSpPr>
          <p:spPr bwMode="auto">
            <a:xfrm>
              <a:off x="7368361" y="296401"/>
              <a:ext cx="63222" cy="55523"/>
            </a:xfrm>
            <a:custGeom>
              <a:avLst/>
              <a:gdLst>
                <a:gd name="T0" fmla="*/ 1729644 w 1404"/>
                <a:gd name="T1" fmla="*/ 818702 h 1268"/>
                <a:gd name="T2" fmla="*/ 1729644 w 1404"/>
                <a:gd name="T3" fmla="*/ 818702 h 1268"/>
                <a:gd name="T4" fmla="*/ 1770171 w 1404"/>
                <a:gd name="T5" fmla="*/ 835998 h 1268"/>
                <a:gd name="T6" fmla="*/ 1764092 w 1404"/>
                <a:gd name="T7" fmla="*/ 832144 h 1268"/>
                <a:gd name="T8" fmla="*/ 1764092 w 1404"/>
                <a:gd name="T9" fmla="*/ 832144 h 1268"/>
                <a:gd name="T10" fmla="*/ 1729644 w 1404"/>
                <a:gd name="T11" fmla="*/ 818702 h 1268"/>
                <a:gd name="T12" fmla="*/ 985480 w 1404"/>
                <a:gd name="T13" fmla="*/ 0 h 1268"/>
                <a:gd name="T14" fmla="*/ 50704 w 1404"/>
                <a:gd name="T15" fmla="*/ 1219448 h 1268"/>
                <a:gd name="T16" fmla="*/ 1583612 w 1404"/>
                <a:gd name="T17" fmla="*/ 2427380 h 1268"/>
                <a:gd name="T18" fmla="*/ 1676914 w 1404"/>
                <a:gd name="T19" fmla="*/ 2429306 h 1268"/>
                <a:gd name="T20" fmla="*/ 2757677 w 1404"/>
                <a:gd name="T21" fmla="*/ 1601015 h 1268"/>
                <a:gd name="T22" fmla="*/ 1766118 w 1404"/>
                <a:gd name="T23" fmla="*/ 402629 h 1268"/>
                <a:gd name="T24" fmla="*/ 1717441 w 1404"/>
                <a:gd name="T25" fmla="*/ 396893 h 1268"/>
                <a:gd name="T26" fmla="*/ 1764092 w 1404"/>
                <a:gd name="T27" fmla="*/ 832144 h 1268"/>
                <a:gd name="T28" fmla="*/ 1764092 w 1404"/>
                <a:gd name="T29" fmla="*/ 832144 h 1268"/>
                <a:gd name="T30" fmla="*/ 1918184 w 1404"/>
                <a:gd name="T31" fmla="*/ 899271 h 1268"/>
                <a:gd name="T32" fmla="*/ 2151394 w 1404"/>
                <a:gd name="T33" fmla="*/ 1173427 h 1268"/>
                <a:gd name="T34" fmla="*/ 2110822 w 1404"/>
                <a:gd name="T35" fmla="*/ 1545405 h 1268"/>
                <a:gd name="T36" fmla="*/ 1526874 w 1404"/>
                <a:gd name="T37" fmla="*/ 1863699 h 1268"/>
                <a:gd name="T38" fmla="*/ 1263269 w 1404"/>
                <a:gd name="T39" fmla="*/ 1827267 h 1268"/>
                <a:gd name="T40" fmla="*/ 673197 w 1404"/>
                <a:gd name="T41" fmla="*/ 989387 h 1268"/>
                <a:gd name="T42" fmla="*/ 1253092 w 1404"/>
                <a:gd name="T43" fmla="*/ 189820 h 1268"/>
                <a:gd name="T44" fmla="*/ 1163888 w 1404"/>
                <a:gd name="T45" fmla="*/ 26842 h 1268"/>
                <a:gd name="T46" fmla="*/ 985480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1" name="Google Shape;894;p23">
              <a:extLst>
                <a:ext uri="{FF2B5EF4-FFF2-40B4-BE49-F238E27FC236}">
                  <a16:creationId xmlns:a16="http://schemas.microsoft.com/office/drawing/2014/main" xmlns="" id="{9938DDED-6C97-4EF4-816F-A889428BC874}"/>
                </a:ext>
              </a:extLst>
            </p:cNvPr>
            <p:cNvSpPr>
              <a:spLocks/>
            </p:cNvSpPr>
            <p:nvPr/>
          </p:nvSpPr>
          <p:spPr bwMode="auto">
            <a:xfrm>
              <a:off x="7477926" y="310939"/>
              <a:ext cx="82855" cy="61609"/>
            </a:xfrm>
            <a:custGeom>
              <a:avLst/>
              <a:gdLst>
                <a:gd name="T0" fmla="*/ 999664 w 1840"/>
                <a:gd name="T1" fmla="*/ 1927 h 1407"/>
                <a:gd name="T2" fmla="*/ 56783 w 1840"/>
                <a:gd name="T3" fmla="*/ 1110144 h 1407"/>
                <a:gd name="T4" fmla="*/ 1176046 w 1840"/>
                <a:gd name="T5" fmla="*/ 2519401 h 1407"/>
                <a:gd name="T6" fmla="*/ 2033775 w 1840"/>
                <a:gd name="T7" fmla="*/ 2695777 h 1407"/>
                <a:gd name="T8" fmla="*/ 3217926 w 1840"/>
                <a:gd name="T9" fmla="*/ 2218362 h 1407"/>
                <a:gd name="T10" fmla="*/ 2477860 w 1840"/>
                <a:gd name="T11" fmla="*/ 556014 h 1407"/>
                <a:gd name="T12" fmla="*/ 2445393 w 1840"/>
                <a:gd name="T13" fmla="*/ 550277 h 1407"/>
                <a:gd name="T14" fmla="*/ 2421077 w 1840"/>
                <a:gd name="T15" fmla="*/ 832137 h 1407"/>
                <a:gd name="T16" fmla="*/ 2822564 w 1840"/>
                <a:gd name="T17" fmla="*/ 1620137 h 1407"/>
                <a:gd name="T18" fmla="*/ 2419051 w 1840"/>
                <a:gd name="T19" fmla="*/ 2020880 h 1407"/>
                <a:gd name="T20" fmla="*/ 1863427 w 1840"/>
                <a:gd name="T21" fmla="*/ 2141690 h 1407"/>
                <a:gd name="T22" fmla="*/ 1005743 w 1840"/>
                <a:gd name="T23" fmla="*/ 1852167 h 1407"/>
                <a:gd name="T24" fmla="*/ 638704 w 1840"/>
                <a:gd name="T25" fmla="*/ 941431 h 1407"/>
                <a:gd name="T26" fmla="*/ 1317980 w 1840"/>
                <a:gd name="T27" fmla="*/ 318291 h 1407"/>
                <a:gd name="T28" fmla="*/ 1222697 w 1840"/>
                <a:gd name="T29" fmla="*/ 30695 h 1407"/>
                <a:gd name="T30" fmla="*/ 999664 w 1840"/>
                <a:gd name="T31" fmla="*/ 1927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2" name="Google Shape;895;p23">
              <a:extLst>
                <a:ext uri="{FF2B5EF4-FFF2-40B4-BE49-F238E27FC236}">
                  <a16:creationId xmlns:a16="http://schemas.microsoft.com/office/drawing/2014/main" xmlns="" id="{3C0886CD-F2DC-4C05-A6E4-8E78A5B85705}"/>
                </a:ext>
              </a:extLst>
            </p:cNvPr>
            <p:cNvSpPr>
              <a:spLocks/>
            </p:cNvSpPr>
            <p:nvPr/>
          </p:nvSpPr>
          <p:spPr bwMode="auto">
            <a:xfrm>
              <a:off x="7504540" y="416781"/>
              <a:ext cx="57999" cy="46590"/>
            </a:xfrm>
            <a:custGeom>
              <a:avLst/>
              <a:gdLst>
                <a:gd name="T0" fmla="*/ 752276 w 1288"/>
                <a:gd name="T1" fmla="*/ 0 h 1064"/>
                <a:gd name="T2" fmla="*/ 22290 w 1288"/>
                <a:gd name="T3" fmla="*/ 734362 h 1064"/>
                <a:gd name="T4" fmla="*/ 693466 w 1288"/>
                <a:gd name="T5" fmla="*/ 1886676 h 1064"/>
                <a:gd name="T6" fmla="*/ 1350458 w 1288"/>
                <a:gd name="T7" fmla="*/ 2040064 h 1064"/>
                <a:gd name="T8" fmla="*/ 2224406 w 1288"/>
                <a:gd name="T9" fmla="*/ 1729435 h 1064"/>
                <a:gd name="T10" fmla="*/ 1922298 w 1288"/>
                <a:gd name="T11" fmla="*/ 617405 h 1064"/>
                <a:gd name="T12" fmla="*/ 1891857 w 1288"/>
                <a:gd name="T13" fmla="*/ 609698 h 1064"/>
                <a:gd name="T14" fmla="*/ 1849304 w 1288"/>
                <a:gd name="T15" fmla="*/ 822550 h 1064"/>
                <a:gd name="T16" fmla="*/ 1557282 w 1288"/>
                <a:gd name="T17" fmla="*/ 1507038 h 1064"/>
                <a:gd name="T18" fmla="*/ 1186233 w 1288"/>
                <a:gd name="T19" fmla="*/ 1562648 h 1064"/>
                <a:gd name="T20" fmla="*/ 667124 w 1288"/>
                <a:gd name="T21" fmla="*/ 1397744 h 1064"/>
                <a:gd name="T22" fmla="*/ 993593 w 1288"/>
                <a:gd name="T23" fmla="*/ 256946 h 1064"/>
                <a:gd name="T24" fmla="*/ 985488 w 1288"/>
                <a:gd name="T25" fmla="*/ 30695 h 1064"/>
                <a:gd name="T26" fmla="*/ 75227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896" name="Google Shape;896;p23"/>
          <p:cNvSpPr txBox="1">
            <a:spLocks noGrp="1"/>
          </p:cNvSpPr>
          <p:nvPr>
            <p:ph type="title"/>
          </p:nvPr>
        </p:nvSpPr>
        <p:spPr>
          <a:xfrm>
            <a:off x="2642550" y="3551125"/>
            <a:ext cx="3858900" cy="755700"/>
          </a:xfrm>
          <a:prstGeom prst="rect">
            <a:avLst/>
          </a:prstGeom>
        </p:spPr>
        <p:txBody>
          <a:bodyPr spcFirstLastPara="1" anchor="b">
            <a:noAutofit/>
          </a:bodyPr>
          <a:lstStyle>
            <a:lvl1pPr lvl="0" algn="ctr" rtl="0">
              <a:spcBef>
                <a:spcPts val="0"/>
              </a:spcBef>
              <a:spcAft>
                <a:spcPts val="0"/>
              </a:spcAft>
              <a:buClr>
                <a:schemeClr val="dk1"/>
              </a:buClr>
              <a:buSzPts val="3000"/>
              <a:buNone/>
              <a:defRPr sz="1700"/>
            </a:lvl1pPr>
            <a:lvl2pPr lvl="1" rtl="0">
              <a:spcBef>
                <a:spcPts val="0"/>
              </a:spcBef>
              <a:spcAft>
                <a:spcPts val="0"/>
              </a:spcAft>
              <a:buClr>
                <a:schemeClr val="dk1"/>
              </a:buClr>
              <a:buSzPts val="3000"/>
              <a:buNone/>
              <a:defRPr sz="1700">
                <a:solidFill>
                  <a:schemeClr val="dk1"/>
                </a:solidFill>
              </a:defRPr>
            </a:lvl2pPr>
            <a:lvl3pPr lvl="2" rtl="0">
              <a:spcBef>
                <a:spcPts val="0"/>
              </a:spcBef>
              <a:spcAft>
                <a:spcPts val="0"/>
              </a:spcAft>
              <a:buClr>
                <a:schemeClr val="dk1"/>
              </a:buClr>
              <a:buSzPts val="3000"/>
              <a:buNone/>
              <a:defRPr sz="1700">
                <a:solidFill>
                  <a:schemeClr val="dk1"/>
                </a:solidFill>
              </a:defRPr>
            </a:lvl3pPr>
            <a:lvl4pPr lvl="3" rtl="0">
              <a:spcBef>
                <a:spcPts val="0"/>
              </a:spcBef>
              <a:spcAft>
                <a:spcPts val="0"/>
              </a:spcAft>
              <a:buClr>
                <a:schemeClr val="dk1"/>
              </a:buClr>
              <a:buSzPts val="3000"/>
              <a:buNone/>
              <a:defRPr sz="1700">
                <a:solidFill>
                  <a:schemeClr val="dk1"/>
                </a:solidFill>
              </a:defRPr>
            </a:lvl4pPr>
            <a:lvl5pPr lvl="4" rtl="0">
              <a:spcBef>
                <a:spcPts val="0"/>
              </a:spcBef>
              <a:spcAft>
                <a:spcPts val="0"/>
              </a:spcAft>
              <a:buClr>
                <a:schemeClr val="dk1"/>
              </a:buClr>
              <a:buSzPts val="3000"/>
              <a:buNone/>
              <a:defRPr sz="1700">
                <a:solidFill>
                  <a:schemeClr val="dk1"/>
                </a:solidFill>
              </a:defRPr>
            </a:lvl5pPr>
            <a:lvl6pPr lvl="5" rtl="0">
              <a:spcBef>
                <a:spcPts val="0"/>
              </a:spcBef>
              <a:spcAft>
                <a:spcPts val="0"/>
              </a:spcAft>
              <a:buClr>
                <a:schemeClr val="dk1"/>
              </a:buClr>
              <a:buSzPts val="3000"/>
              <a:buNone/>
              <a:defRPr sz="1700">
                <a:solidFill>
                  <a:schemeClr val="dk1"/>
                </a:solidFill>
              </a:defRPr>
            </a:lvl6pPr>
            <a:lvl7pPr lvl="6" rtl="0">
              <a:spcBef>
                <a:spcPts val="0"/>
              </a:spcBef>
              <a:spcAft>
                <a:spcPts val="0"/>
              </a:spcAft>
              <a:buClr>
                <a:schemeClr val="dk1"/>
              </a:buClr>
              <a:buSzPts val="3000"/>
              <a:buNone/>
              <a:defRPr sz="1700">
                <a:solidFill>
                  <a:schemeClr val="dk1"/>
                </a:solidFill>
              </a:defRPr>
            </a:lvl7pPr>
            <a:lvl8pPr lvl="7" rtl="0">
              <a:spcBef>
                <a:spcPts val="0"/>
              </a:spcBef>
              <a:spcAft>
                <a:spcPts val="0"/>
              </a:spcAft>
              <a:buClr>
                <a:schemeClr val="dk1"/>
              </a:buClr>
              <a:buSzPts val="3000"/>
              <a:buNone/>
              <a:defRPr sz="1700">
                <a:solidFill>
                  <a:schemeClr val="dk1"/>
                </a:solidFill>
              </a:defRPr>
            </a:lvl8pPr>
            <a:lvl9pPr lvl="8" rtl="0">
              <a:spcBef>
                <a:spcPts val="0"/>
              </a:spcBef>
              <a:spcAft>
                <a:spcPts val="0"/>
              </a:spcAft>
              <a:buClr>
                <a:schemeClr val="dk1"/>
              </a:buClr>
              <a:buSzPts val="3000"/>
              <a:buNone/>
              <a:defRPr sz="1700">
                <a:solidFill>
                  <a:schemeClr val="dk1"/>
                </a:solidFill>
              </a:defRPr>
            </a:lvl9pPr>
          </a:lstStyle>
          <a:p>
            <a:endParaRPr/>
          </a:p>
        </p:txBody>
      </p:sp>
      <p:sp>
        <p:nvSpPr>
          <p:cNvPr id="897" name="Google Shape;897;p23"/>
          <p:cNvSpPr txBox="1">
            <a:spLocks noGrp="1"/>
          </p:cNvSpPr>
          <p:nvPr>
            <p:ph type="subTitle" idx="1"/>
          </p:nvPr>
        </p:nvSpPr>
        <p:spPr>
          <a:xfrm>
            <a:off x="1515600" y="1623200"/>
            <a:ext cx="6116400" cy="1494000"/>
          </a:xfrm>
          <a:prstGeom prst="rect">
            <a:avLst/>
          </a:prstGeom>
        </p:spPr>
        <p:txBody>
          <a:bodyPr spcFirstLastPara="1" anchor="ctr">
            <a:noAutofit/>
          </a:bodyPr>
          <a:lstStyle>
            <a:lvl1pPr lvl="0" algn="ctr" rtl="0">
              <a:lnSpc>
                <a:spcPct val="100000"/>
              </a:lnSpc>
              <a:spcBef>
                <a:spcPts val="0"/>
              </a:spcBef>
              <a:spcAft>
                <a:spcPts val="0"/>
              </a:spcAft>
              <a:buSzPts val="1800"/>
              <a:buNone/>
              <a:defRPr sz="15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4630383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898"/>
        <p:cNvGrpSpPr/>
        <p:nvPr/>
      </p:nvGrpSpPr>
      <p:grpSpPr>
        <a:xfrm>
          <a:off x="0" y="0"/>
          <a:ext cx="0" cy="0"/>
          <a:chOff x="0" y="0"/>
          <a:chExt cx="0" cy="0"/>
        </a:xfrm>
      </p:grpSpPr>
      <p:sp>
        <p:nvSpPr>
          <p:cNvPr id="4" name="Google Shape;901;p24">
            <a:extLst>
              <a:ext uri="{FF2B5EF4-FFF2-40B4-BE49-F238E27FC236}">
                <a16:creationId xmlns:a16="http://schemas.microsoft.com/office/drawing/2014/main" xmlns="" id="{F2553CB6-75BA-4883-8B4C-2BA33317A1AC}"/>
              </a:ext>
            </a:extLst>
          </p:cNvPr>
          <p:cNvSpPr>
            <a:spLocks/>
          </p:cNvSpPr>
          <p:nvPr/>
        </p:nvSpPr>
        <p:spPr bwMode="auto">
          <a:xfrm flipH="1">
            <a:off x="783452" y="229807"/>
            <a:ext cx="160735" cy="158353"/>
          </a:xfrm>
          <a:custGeom>
            <a:avLst/>
            <a:gdLst>
              <a:gd name="T0" fmla="*/ 2930944 w 6432"/>
              <a:gd name="T1" fmla="*/ 400323 h 6358"/>
              <a:gd name="T2" fmla="*/ 4359797 w 6432"/>
              <a:gd name="T3" fmla="*/ 2007063 h 6358"/>
              <a:gd name="T4" fmla="*/ 2915416 w 6432"/>
              <a:gd name="T5" fmla="*/ 2480146 h 6358"/>
              <a:gd name="T6" fmla="*/ 2930944 w 6432"/>
              <a:gd name="T7" fmla="*/ 400323 h 6358"/>
              <a:gd name="T8" fmla="*/ 6303774 w 6432"/>
              <a:gd name="T9" fmla="*/ 1659674 h 6358"/>
              <a:gd name="T10" fmla="*/ 5403406 w 6432"/>
              <a:gd name="T11" fmla="*/ 2879340 h 6358"/>
              <a:gd name="T12" fmla="*/ 4821643 w 6432"/>
              <a:gd name="T13" fmla="*/ 2155935 h 6358"/>
              <a:gd name="T14" fmla="*/ 6303774 w 6432"/>
              <a:gd name="T15" fmla="*/ 1659674 h 6358"/>
              <a:gd name="T16" fmla="*/ 2555696 w 6432"/>
              <a:gd name="T17" fmla="*/ 2909128 h 6358"/>
              <a:gd name="T18" fmla="*/ 2513513 w 6432"/>
              <a:gd name="T19" fmla="*/ 3921476 h 6358"/>
              <a:gd name="T20" fmla="*/ 724972 w 6432"/>
              <a:gd name="T21" fmla="*/ 3515640 h 6358"/>
              <a:gd name="T22" fmla="*/ 2555696 w 6432"/>
              <a:gd name="T23" fmla="*/ 2909128 h 6358"/>
              <a:gd name="T24" fmla="*/ 4555184 w 6432"/>
              <a:gd name="T25" fmla="*/ 2245265 h 6358"/>
              <a:gd name="T26" fmla="*/ 4982611 w 6432"/>
              <a:gd name="T27" fmla="*/ 2771281 h 6358"/>
              <a:gd name="T28" fmla="*/ 5237974 w 6432"/>
              <a:gd name="T29" fmla="*/ 3103229 h 6358"/>
              <a:gd name="T30" fmla="*/ 4326477 w 6432"/>
              <a:gd name="T31" fmla="*/ 4320671 h 6358"/>
              <a:gd name="T32" fmla="*/ 3313988 w 6432"/>
              <a:gd name="T33" fmla="*/ 4105648 h 6358"/>
              <a:gd name="T34" fmla="*/ 2828818 w 6432"/>
              <a:gd name="T35" fmla="*/ 3997556 h 6358"/>
              <a:gd name="T36" fmla="*/ 2899856 w 6432"/>
              <a:gd name="T37" fmla="*/ 2796652 h 6358"/>
              <a:gd name="T38" fmla="*/ 4555184 w 6432"/>
              <a:gd name="T39" fmla="*/ 2245265 h 6358"/>
              <a:gd name="T40" fmla="*/ 5398942 w 6432"/>
              <a:gd name="T41" fmla="*/ 3307226 h 6358"/>
              <a:gd name="T42" fmla="*/ 6686786 w 6432"/>
              <a:gd name="T43" fmla="*/ 4868770 h 6358"/>
              <a:gd name="T44" fmla="*/ 6382609 w 6432"/>
              <a:gd name="T45" fmla="*/ 4798170 h 6358"/>
              <a:gd name="T46" fmla="*/ 5166903 w 6432"/>
              <a:gd name="T47" fmla="*/ 4503747 h 6358"/>
              <a:gd name="T48" fmla="*/ 4596267 w 6432"/>
              <a:gd name="T49" fmla="*/ 4381342 h 6358"/>
              <a:gd name="T50" fmla="*/ 5398942 w 6432"/>
              <a:gd name="T51" fmla="*/ 3307226 h 6358"/>
              <a:gd name="T52" fmla="*/ 2809926 w 6432"/>
              <a:gd name="T53" fmla="*/ 4239078 h 6358"/>
              <a:gd name="T54" fmla="*/ 4161077 w 6432"/>
              <a:gd name="T55" fmla="*/ 4536822 h 6358"/>
              <a:gd name="T56" fmla="*/ 2634531 w 6432"/>
              <a:gd name="T57" fmla="*/ 6486535 h 6358"/>
              <a:gd name="T58" fmla="*/ 2809926 w 6432"/>
              <a:gd name="T59" fmla="*/ 4239078 h 6358"/>
              <a:gd name="T60" fmla="*/ 2887661 w 6432"/>
              <a:gd name="T61" fmla="*/ 0 h 6358"/>
              <a:gd name="T62" fmla="*/ 2855474 w 6432"/>
              <a:gd name="T63" fmla="*/ 31979 h 6358"/>
              <a:gd name="T64" fmla="*/ 2847677 w 6432"/>
              <a:gd name="T65" fmla="*/ 83817 h 6358"/>
              <a:gd name="T66" fmla="*/ 2817723 w 6432"/>
              <a:gd name="T67" fmla="*/ 285623 h 6358"/>
              <a:gd name="T68" fmla="*/ 2574588 w 6432"/>
              <a:gd name="T69" fmla="*/ 2595942 h 6358"/>
              <a:gd name="T70" fmla="*/ 139877 w 6432"/>
              <a:gd name="T71" fmla="*/ 3396556 h 6358"/>
              <a:gd name="T72" fmla="*/ 210948 w 6432"/>
              <a:gd name="T73" fmla="*/ 3665641 h 6358"/>
              <a:gd name="T74" fmla="*/ 2503517 w 6432"/>
              <a:gd name="T75" fmla="*/ 4172895 h 6358"/>
              <a:gd name="T76" fmla="*/ 2382499 w 6432"/>
              <a:gd name="T77" fmla="*/ 6832796 h 6358"/>
              <a:gd name="T78" fmla="*/ 2521276 w 6432"/>
              <a:gd name="T79" fmla="*/ 7010359 h 6358"/>
              <a:gd name="T80" fmla="*/ 2581252 w 6432"/>
              <a:gd name="T81" fmla="*/ 6978380 h 6358"/>
              <a:gd name="T82" fmla="*/ 4430835 w 6432"/>
              <a:gd name="T83" fmla="*/ 4597493 h 6358"/>
              <a:gd name="T84" fmla="*/ 6989896 w 6432"/>
              <a:gd name="T85" fmla="*/ 5200685 h 6358"/>
              <a:gd name="T86" fmla="*/ 7022083 w 6432"/>
              <a:gd name="T87" fmla="*/ 5205102 h 6358"/>
              <a:gd name="T88" fmla="*/ 7079793 w 6432"/>
              <a:gd name="T89" fmla="*/ 5022059 h 6358"/>
              <a:gd name="T90" fmla="*/ 5564374 w 6432"/>
              <a:gd name="T91" fmla="*/ 3084466 h 6358"/>
              <a:gd name="T92" fmla="*/ 6757857 w 6432"/>
              <a:gd name="T93" fmla="*/ 1496456 h 6358"/>
              <a:gd name="T94" fmla="*/ 6641271 w 6432"/>
              <a:gd name="T95" fmla="*/ 1264896 h 6358"/>
              <a:gd name="T96" fmla="*/ 6614615 w 6432"/>
              <a:gd name="T97" fmla="*/ 1269313 h 6358"/>
              <a:gd name="T98" fmla="*/ 4629587 w 6432"/>
              <a:gd name="T99" fmla="*/ 1917734 h 6358"/>
              <a:gd name="T100" fmla="*/ 2949836 w 6432"/>
              <a:gd name="T101" fmla="*/ 121309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5" name="Google Shape;902;p24">
            <a:extLst>
              <a:ext uri="{FF2B5EF4-FFF2-40B4-BE49-F238E27FC236}">
                <a16:creationId xmlns:a16="http://schemas.microsoft.com/office/drawing/2014/main" xmlns="" id="{854AE823-1DEE-456B-8467-3BBE96FF704B}"/>
              </a:ext>
            </a:extLst>
          </p:cNvPr>
          <p:cNvSpPr>
            <a:spLocks/>
          </p:cNvSpPr>
          <p:nvPr/>
        </p:nvSpPr>
        <p:spPr bwMode="auto">
          <a:xfrm rot="19390763" flipH="1">
            <a:off x="205979" y="571503"/>
            <a:ext cx="160734" cy="159544"/>
          </a:xfrm>
          <a:custGeom>
            <a:avLst/>
            <a:gdLst>
              <a:gd name="T0" fmla="*/ 2930930 w 6432"/>
              <a:gd name="T1" fmla="*/ 406346 h 6358"/>
              <a:gd name="T2" fmla="*/ 4359743 w 6432"/>
              <a:gd name="T3" fmla="*/ 2037349 h 6358"/>
              <a:gd name="T4" fmla="*/ 2915370 w 6432"/>
              <a:gd name="T5" fmla="*/ 2517603 h 6358"/>
              <a:gd name="T6" fmla="*/ 2930930 w 6432"/>
              <a:gd name="T7" fmla="*/ 406346 h 6358"/>
              <a:gd name="T8" fmla="*/ 6303712 w 6432"/>
              <a:gd name="T9" fmla="*/ 1684736 h 6358"/>
              <a:gd name="T10" fmla="*/ 5403348 w 6432"/>
              <a:gd name="T11" fmla="*/ 2922811 h 6358"/>
              <a:gd name="T12" fmla="*/ 4821587 w 6432"/>
              <a:gd name="T13" fmla="*/ 2188478 h 6358"/>
              <a:gd name="T14" fmla="*/ 6303712 w 6432"/>
              <a:gd name="T15" fmla="*/ 1684736 h 6358"/>
              <a:gd name="T16" fmla="*/ 2555684 w 6432"/>
              <a:gd name="T17" fmla="*/ 2953057 h 6358"/>
              <a:gd name="T18" fmla="*/ 2513501 w 6432"/>
              <a:gd name="T19" fmla="*/ 3980681 h 6358"/>
              <a:gd name="T20" fmla="*/ 724969 w 6432"/>
              <a:gd name="T21" fmla="*/ 3568748 h 6358"/>
              <a:gd name="T22" fmla="*/ 2555684 w 6432"/>
              <a:gd name="T23" fmla="*/ 2953057 h 6358"/>
              <a:gd name="T24" fmla="*/ 4555163 w 6432"/>
              <a:gd name="T25" fmla="*/ 2279149 h 6358"/>
              <a:gd name="T26" fmla="*/ 4982587 w 6432"/>
              <a:gd name="T27" fmla="*/ 2813136 h 6358"/>
              <a:gd name="T28" fmla="*/ 5237916 w 6432"/>
              <a:gd name="T29" fmla="*/ 3150056 h 6358"/>
              <a:gd name="T30" fmla="*/ 4326457 w 6432"/>
              <a:gd name="T31" fmla="*/ 4385922 h 6358"/>
              <a:gd name="T32" fmla="*/ 3313939 w 6432"/>
              <a:gd name="T33" fmla="*/ 4167643 h 6358"/>
              <a:gd name="T34" fmla="*/ 2828772 w 6432"/>
              <a:gd name="T35" fmla="*/ 4057935 h 6358"/>
              <a:gd name="T36" fmla="*/ 2899843 w 6432"/>
              <a:gd name="T37" fmla="*/ 2838865 h 6358"/>
              <a:gd name="T38" fmla="*/ 4555163 w 6432"/>
              <a:gd name="T39" fmla="*/ 2279149 h 6358"/>
              <a:gd name="T40" fmla="*/ 5398883 w 6432"/>
              <a:gd name="T41" fmla="*/ 3357161 h 6358"/>
              <a:gd name="T42" fmla="*/ 6686721 w 6432"/>
              <a:gd name="T43" fmla="*/ 4942260 h 6358"/>
              <a:gd name="T44" fmla="*/ 6382546 w 6432"/>
              <a:gd name="T45" fmla="*/ 4870626 h 6358"/>
              <a:gd name="T46" fmla="*/ 5166878 w 6432"/>
              <a:gd name="T47" fmla="*/ 4571747 h 6358"/>
              <a:gd name="T48" fmla="*/ 4596213 w 6432"/>
              <a:gd name="T49" fmla="*/ 4447485 h 6358"/>
              <a:gd name="T50" fmla="*/ 5398883 w 6432"/>
              <a:gd name="T51" fmla="*/ 3357161 h 6358"/>
              <a:gd name="T52" fmla="*/ 2809913 w 6432"/>
              <a:gd name="T53" fmla="*/ 4303081 h 6358"/>
              <a:gd name="T54" fmla="*/ 4161025 w 6432"/>
              <a:gd name="T55" fmla="*/ 4605339 h 6358"/>
              <a:gd name="T56" fmla="*/ 2634518 w 6432"/>
              <a:gd name="T57" fmla="*/ 6584471 h 6358"/>
              <a:gd name="T58" fmla="*/ 2809913 w 6432"/>
              <a:gd name="T59" fmla="*/ 4303081 h 6358"/>
              <a:gd name="T60" fmla="*/ 2887614 w 6432"/>
              <a:gd name="T61" fmla="*/ 0 h 6358"/>
              <a:gd name="T62" fmla="*/ 2855428 w 6432"/>
              <a:gd name="T63" fmla="*/ 32454 h 6358"/>
              <a:gd name="T64" fmla="*/ 2847664 w 6432"/>
              <a:gd name="T65" fmla="*/ 85083 h 6358"/>
              <a:gd name="T66" fmla="*/ 2817676 w 6432"/>
              <a:gd name="T67" fmla="*/ 289946 h 6358"/>
              <a:gd name="T68" fmla="*/ 2574543 w 6432"/>
              <a:gd name="T69" fmla="*/ 2635140 h 6358"/>
              <a:gd name="T70" fmla="*/ 139876 w 6432"/>
              <a:gd name="T71" fmla="*/ 3447831 h 6358"/>
              <a:gd name="T72" fmla="*/ 210947 w 6432"/>
              <a:gd name="T73" fmla="*/ 3720981 h 6358"/>
              <a:gd name="T74" fmla="*/ 2503505 w 6432"/>
              <a:gd name="T75" fmla="*/ 4235897 h 6358"/>
              <a:gd name="T76" fmla="*/ 2382488 w 6432"/>
              <a:gd name="T77" fmla="*/ 6935979 h 6358"/>
              <a:gd name="T78" fmla="*/ 2521265 w 6432"/>
              <a:gd name="T79" fmla="*/ 7116217 h 6358"/>
              <a:gd name="T80" fmla="*/ 2581207 w 6432"/>
              <a:gd name="T81" fmla="*/ 7083729 h 6358"/>
              <a:gd name="T82" fmla="*/ 4430814 w 6432"/>
              <a:gd name="T83" fmla="*/ 4666901 h 6358"/>
              <a:gd name="T84" fmla="*/ 6989830 w 6432"/>
              <a:gd name="T85" fmla="*/ 5279214 h 6358"/>
              <a:gd name="T86" fmla="*/ 7022017 w 6432"/>
              <a:gd name="T87" fmla="*/ 5283697 h 6358"/>
              <a:gd name="T88" fmla="*/ 7079726 w 6432"/>
              <a:gd name="T89" fmla="*/ 5097872 h 6358"/>
              <a:gd name="T90" fmla="*/ 5564315 w 6432"/>
              <a:gd name="T91" fmla="*/ 3131052 h 6358"/>
              <a:gd name="T92" fmla="*/ 6757792 w 6432"/>
              <a:gd name="T93" fmla="*/ 1519053 h 6358"/>
              <a:gd name="T94" fmla="*/ 6641206 w 6432"/>
              <a:gd name="T95" fmla="*/ 1283978 h 6358"/>
              <a:gd name="T96" fmla="*/ 6614551 w 6432"/>
              <a:gd name="T97" fmla="*/ 1288462 h 6358"/>
              <a:gd name="T98" fmla="*/ 4629532 w 6432"/>
              <a:gd name="T99" fmla="*/ 1946678 h 6358"/>
              <a:gd name="T100" fmla="*/ 2949789 w 6432"/>
              <a:gd name="T101" fmla="*/ 123125 h 6358"/>
              <a:gd name="T102" fmla="*/ 2923166 w 6432"/>
              <a:gd name="T103" fmla="*/ 104121 h 6358"/>
              <a:gd name="T104" fmla="*/ 2918702 w 6432"/>
              <a:gd name="T105" fmla="*/ 36937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6" name="Google Shape;903;p24">
            <a:extLst>
              <a:ext uri="{FF2B5EF4-FFF2-40B4-BE49-F238E27FC236}">
                <a16:creationId xmlns:a16="http://schemas.microsoft.com/office/drawing/2014/main" xmlns="" id="{04E8368F-2A9D-4168-B069-1981DA1CEED8}"/>
              </a:ext>
            </a:extLst>
          </p:cNvPr>
          <p:cNvSpPr>
            <a:spLocks/>
          </p:cNvSpPr>
          <p:nvPr/>
        </p:nvSpPr>
        <p:spPr bwMode="auto">
          <a:xfrm>
            <a:off x="511980" y="528642"/>
            <a:ext cx="271463" cy="394097"/>
          </a:xfrm>
          <a:custGeom>
            <a:avLst/>
            <a:gdLst>
              <a:gd name="T0" fmla="*/ 8067303 w 3973"/>
              <a:gd name="T1" fmla="*/ 0 h 5922"/>
              <a:gd name="T2" fmla="*/ 8067303 w 3973"/>
              <a:gd name="T3" fmla="*/ 0 h 5922"/>
              <a:gd name="T4" fmla="*/ 8290 w 3973"/>
              <a:gd name="T5" fmla="*/ 28862932 h 5922"/>
              <a:gd name="T6" fmla="*/ 5129159 w 3973"/>
              <a:gd name="T7" fmla="*/ 28020434 h 5922"/>
              <a:gd name="T8" fmla="*/ 24807650 w 3973"/>
              <a:gd name="T9" fmla="*/ 46624682 h 5922"/>
              <a:gd name="T10" fmla="*/ 32966238 w 3973"/>
              <a:gd name="T11" fmla="*/ 18982151 h 5922"/>
              <a:gd name="T12" fmla="*/ 32966238 w 3973"/>
              <a:gd name="T13" fmla="*/ 18982151 h 5922"/>
              <a:gd name="T14" fmla="*/ 28177347 w 3973"/>
              <a:gd name="T15" fmla="*/ 19667063 h 5922"/>
              <a:gd name="T16" fmla="*/ 8067303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7" name="Google Shape;904;p24">
            <a:extLst>
              <a:ext uri="{FF2B5EF4-FFF2-40B4-BE49-F238E27FC236}">
                <a16:creationId xmlns:a16="http://schemas.microsoft.com/office/drawing/2014/main" xmlns="" id="{2F428EBB-253E-4A5E-BF2F-657365F7ED05}"/>
              </a:ext>
            </a:extLst>
          </p:cNvPr>
          <p:cNvSpPr>
            <a:spLocks/>
          </p:cNvSpPr>
          <p:nvPr/>
        </p:nvSpPr>
        <p:spPr bwMode="auto">
          <a:xfrm>
            <a:off x="7879571" y="241698"/>
            <a:ext cx="260747" cy="225028"/>
          </a:xfrm>
          <a:custGeom>
            <a:avLst/>
            <a:gdLst>
              <a:gd name="T0" fmla="*/ 9388660 w 5733"/>
              <a:gd name="T1" fmla="*/ 0 h 5077"/>
              <a:gd name="T2" fmla="*/ 1360695 w 5733"/>
              <a:gd name="T3" fmla="*/ 8916305 h 5077"/>
              <a:gd name="T4" fmla="*/ 1500415 w 5733"/>
              <a:gd name="T5" fmla="*/ 9056011 h 5077"/>
              <a:gd name="T6" fmla="*/ 1643834 w 5733"/>
              <a:gd name="T7" fmla="*/ 8856972 h 5077"/>
              <a:gd name="T8" fmla="*/ 9738021 w 5733"/>
              <a:gd name="T9" fmla="*/ 1128049 h 5077"/>
              <a:gd name="T10" fmla="*/ 16780425 w 5733"/>
              <a:gd name="T11" fmla="*/ 4306243 h 5077"/>
              <a:gd name="T12" fmla="*/ 12429938 w 5733"/>
              <a:gd name="T13" fmla="*/ 16205130 h 5077"/>
              <a:gd name="T14" fmla="*/ 11267847 w 5733"/>
              <a:gd name="T15" fmla="*/ 16320429 h 5077"/>
              <a:gd name="T16" fmla="*/ 6097292 w 5733"/>
              <a:gd name="T17" fmla="*/ 12290052 h 5077"/>
              <a:gd name="T18" fmla="*/ 6549624 w 5733"/>
              <a:gd name="T19" fmla="*/ 9101457 h 5077"/>
              <a:gd name="T20" fmla="*/ 9561491 w 5733"/>
              <a:gd name="T21" fmla="*/ 7578697 h 5077"/>
              <a:gd name="T22" fmla="*/ 11061905 w 5733"/>
              <a:gd name="T23" fmla="*/ 7777796 h 5077"/>
              <a:gd name="T24" fmla="*/ 10819214 w 5733"/>
              <a:gd name="T25" fmla="*/ 11497262 h 5077"/>
              <a:gd name="T26" fmla="*/ 8498732 w 5733"/>
              <a:gd name="T27" fmla="*/ 11284216 h 5077"/>
              <a:gd name="T28" fmla="*/ 8336877 w 5733"/>
              <a:gd name="T29" fmla="*/ 11221396 h 5077"/>
              <a:gd name="T30" fmla="*/ 8267017 w 5733"/>
              <a:gd name="T31" fmla="*/ 11832580 h 5077"/>
              <a:gd name="T32" fmla="*/ 10844927 w 5733"/>
              <a:gd name="T33" fmla="*/ 13096848 h 5077"/>
              <a:gd name="T34" fmla="*/ 11551047 w 5733"/>
              <a:gd name="T35" fmla="*/ 6684614 h 5077"/>
              <a:gd name="T36" fmla="*/ 9182718 w 5733"/>
              <a:gd name="T37" fmla="*/ 6192215 h 5077"/>
              <a:gd name="T38" fmla="*/ 6255448 w 5733"/>
              <a:gd name="T39" fmla="*/ 15642878 h 5077"/>
              <a:gd name="T40" fmla="*/ 11209024 w 5733"/>
              <a:gd name="T41" fmla="*/ 17731377 h 5077"/>
              <a:gd name="T42" fmla="*/ 19693020 w 5733"/>
              <a:gd name="T43" fmla="*/ 11179437 h 5077"/>
              <a:gd name="T44" fmla="*/ 11411266 w 5733"/>
              <a:gd name="T45" fmla="*/ 164172 h 5077"/>
              <a:gd name="T46" fmla="*/ 9388660 w 5733"/>
              <a:gd name="T47" fmla="*/ 0 h 50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3" h="5077" extrusionOk="0">
                <a:moveTo>
                  <a:pt x="2553" y="0"/>
                </a:moveTo>
                <a:cubicBezTo>
                  <a:pt x="1127" y="0"/>
                  <a:pt x="0" y="982"/>
                  <a:pt x="370" y="2553"/>
                </a:cubicBezTo>
                <a:cubicBezTo>
                  <a:pt x="376" y="2581"/>
                  <a:pt x="392" y="2593"/>
                  <a:pt x="408" y="2593"/>
                </a:cubicBezTo>
                <a:cubicBezTo>
                  <a:pt x="429" y="2593"/>
                  <a:pt x="450" y="2571"/>
                  <a:pt x="447" y="2536"/>
                </a:cubicBezTo>
                <a:cubicBezTo>
                  <a:pt x="308" y="1118"/>
                  <a:pt x="1460" y="323"/>
                  <a:pt x="2648" y="323"/>
                </a:cubicBezTo>
                <a:cubicBezTo>
                  <a:pt x="3366" y="323"/>
                  <a:pt x="4097" y="613"/>
                  <a:pt x="4563" y="1233"/>
                </a:cubicBezTo>
                <a:cubicBezTo>
                  <a:pt x="5440" y="2399"/>
                  <a:pt x="4880" y="4332"/>
                  <a:pt x="3380" y="4640"/>
                </a:cubicBezTo>
                <a:cubicBezTo>
                  <a:pt x="3273" y="4662"/>
                  <a:pt x="3167" y="4673"/>
                  <a:pt x="3064" y="4673"/>
                </a:cubicBezTo>
                <a:cubicBezTo>
                  <a:pt x="2388" y="4673"/>
                  <a:pt x="1816" y="4217"/>
                  <a:pt x="1658" y="3519"/>
                </a:cubicBezTo>
                <a:cubicBezTo>
                  <a:pt x="1587" y="3201"/>
                  <a:pt x="1594" y="2893"/>
                  <a:pt x="1781" y="2606"/>
                </a:cubicBezTo>
                <a:cubicBezTo>
                  <a:pt x="1979" y="2315"/>
                  <a:pt x="2252" y="2170"/>
                  <a:pt x="2600" y="2170"/>
                </a:cubicBezTo>
                <a:cubicBezTo>
                  <a:pt x="2726" y="2170"/>
                  <a:pt x="2862" y="2189"/>
                  <a:pt x="3008" y="2227"/>
                </a:cubicBezTo>
                <a:cubicBezTo>
                  <a:pt x="3681" y="2937"/>
                  <a:pt x="3659" y="3292"/>
                  <a:pt x="2942" y="3292"/>
                </a:cubicBezTo>
                <a:cubicBezTo>
                  <a:pt x="2771" y="3292"/>
                  <a:pt x="2561" y="3272"/>
                  <a:pt x="2311" y="3231"/>
                </a:cubicBezTo>
                <a:cubicBezTo>
                  <a:pt x="2294" y="3218"/>
                  <a:pt x="2279" y="3213"/>
                  <a:pt x="2267" y="3213"/>
                </a:cubicBezTo>
                <a:cubicBezTo>
                  <a:pt x="2209" y="3213"/>
                  <a:pt x="2208" y="3343"/>
                  <a:pt x="2248" y="3388"/>
                </a:cubicBezTo>
                <a:cubicBezTo>
                  <a:pt x="2466" y="3645"/>
                  <a:pt x="2714" y="3750"/>
                  <a:pt x="2949" y="3750"/>
                </a:cubicBezTo>
                <a:cubicBezTo>
                  <a:pt x="3774" y="3750"/>
                  <a:pt x="4445" y="2459"/>
                  <a:pt x="3141" y="1914"/>
                </a:cubicBezTo>
                <a:cubicBezTo>
                  <a:pt x="2909" y="1817"/>
                  <a:pt x="2694" y="1773"/>
                  <a:pt x="2497" y="1773"/>
                </a:cubicBezTo>
                <a:cubicBezTo>
                  <a:pt x="1261" y="1773"/>
                  <a:pt x="782" y="3501"/>
                  <a:pt x="1701" y="4479"/>
                </a:cubicBezTo>
                <a:cubicBezTo>
                  <a:pt x="2094" y="4897"/>
                  <a:pt x="2569" y="5077"/>
                  <a:pt x="3048" y="5077"/>
                </a:cubicBezTo>
                <a:cubicBezTo>
                  <a:pt x="4068" y="5077"/>
                  <a:pt x="5100" y="4259"/>
                  <a:pt x="5355" y="3201"/>
                </a:cubicBezTo>
                <a:cubicBezTo>
                  <a:pt x="5732" y="1640"/>
                  <a:pt x="4610" y="303"/>
                  <a:pt x="3103" y="47"/>
                </a:cubicBezTo>
                <a:cubicBezTo>
                  <a:pt x="2917" y="16"/>
                  <a:pt x="2733" y="0"/>
                  <a:pt x="255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8" name="Google Shape;905;p24">
            <a:extLst>
              <a:ext uri="{FF2B5EF4-FFF2-40B4-BE49-F238E27FC236}">
                <a16:creationId xmlns:a16="http://schemas.microsoft.com/office/drawing/2014/main" xmlns="" id="{9970F68F-A8AA-4AA1-8511-30FC7F8A04CD}"/>
              </a:ext>
            </a:extLst>
          </p:cNvPr>
          <p:cNvSpPr>
            <a:spLocks/>
          </p:cNvSpPr>
          <p:nvPr/>
        </p:nvSpPr>
        <p:spPr bwMode="auto">
          <a:xfrm>
            <a:off x="8058163" y="4472000"/>
            <a:ext cx="271463" cy="394097"/>
          </a:xfrm>
          <a:custGeom>
            <a:avLst/>
            <a:gdLst>
              <a:gd name="T0" fmla="*/ 8067303 w 3973"/>
              <a:gd name="T1" fmla="*/ 0 h 5922"/>
              <a:gd name="T2" fmla="*/ 8067303 w 3973"/>
              <a:gd name="T3" fmla="*/ 0 h 5922"/>
              <a:gd name="T4" fmla="*/ 8290 w 3973"/>
              <a:gd name="T5" fmla="*/ 28862932 h 5922"/>
              <a:gd name="T6" fmla="*/ 5129159 w 3973"/>
              <a:gd name="T7" fmla="*/ 28020434 h 5922"/>
              <a:gd name="T8" fmla="*/ 24807650 w 3973"/>
              <a:gd name="T9" fmla="*/ 46624682 h 5922"/>
              <a:gd name="T10" fmla="*/ 32966238 w 3973"/>
              <a:gd name="T11" fmla="*/ 18982151 h 5922"/>
              <a:gd name="T12" fmla="*/ 32966238 w 3973"/>
              <a:gd name="T13" fmla="*/ 18982151 h 5922"/>
              <a:gd name="T14" fmla="*/ 28177347 w 3973"/>
              <a:gd name="T15" fmla="*/ 19667063 h 5922"/>
              <a:gd name="T16" fmla="*/ 8067303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9" name="Google Shape;906;p24">
            <a:extLst>
              <a:ext uri="{FF2B5EF4-FFF2-40B4-BE49-F238E27FC236}">
                <a16:creationId xmlns:a16="http://schemas.microsoft.com/office/drawing/2014/main" xmlns="" id="{AF745DD2-D519-45AD-9650-1CCA7B5D23BE}"/>
              </a:ext>
            </a:extLst>
          </p:cNvPr>
          <p:cNvSpPr>
            <a:spLocks/>
          </p:cNvSpPr>
          <p:nvPr/>
        </p:nvSpPr>
        <p:spPr bwMode="auto">
          <a:xfrm>
            <a:off x="8376061" y="3998119"/>
            <a:ext cx="317897" cy="272654"/>
          </a:xfrm>
          <a:custGeom>
            <a:avLst/>
            <a:gdLst>
              <a:gd name="T0" fmla="*/ 13955808 w 5734"/>
              <a:gd name="T1" fmla="*/ 0 h 5078"/>
              <a:gd name="T2" fmla="*/ 2021808 w 5734"/>
              <a:gd name="T3" fmla="*/ 13089874 h 5078"/>
              <a:gd name="T4" fmla="*/ 2229452 w 5734"/>
              <a:gd name="T5" fmla="*/ 13289755 h 5078"/>
              <a:gd name="T6" fmla="*/ 2442566 w 5734"/>
              <a:gd name="T7" fmla="*/ 12997593 h 5078"/>
              <a:gd name="T8" fmla="*/ 14469410 w 5734"/>
              <a:gd name="T9" fmla="*/ 1655465 h 5078"/>
              <a:gd name="T10" fmla="*/ 24933568 w 5734"/>
              <a:gd name="T11" fmla="*/ 6319390 h 5078"/>
              <a:gd name="T12" fmla="*/ 18474736 w 5734"/>
              <a:gd name="T13" fmla="*/ 23786253 h 5078"/>
              <a:gd name="T14" fmla="*/ 16748019 w 5734"/>
              <a:gd name="T15" fmla="*/ 23950267 h 5078"/>
              <a:gd name="T16" fmla="*/ 9065280 w 5734"/>
              <a:gd name="T17" fmla="*/ 18045960 h 5078"/>
              <a:gd name="T18" fmla="*/ 9731898 w 5734"/>
              <a:gd name="T19" fmla="*/ 13356406 h 5078"/>
              <a:gd name="T20" fmla="*/ 14212609 w 5734"/>
              <a:gd name="T21" fmla="*/ 11121771 h 5078"/>
              <a:gd name="T22" fmla="*/ 16442061 w 5734"/>
              <a:gd name="T23" fmla="*/ 11413933 h 5078"/>
              <a:gd name="T24" fmla="*/ 16086871 w 5734"/>
              <a:gd name="T25" fmla="*/ 16872301 h 5078"/>
              <a:gd name="T26" fmla="*/ 12633438 w 5734"/>
              <a:gd name="T27" fmla="*/ 16559664 h 5078"/>
              <a:gd name="T28" fmla="*/ 12392974 w 5734"/>
              <a:gd name="T29" fmla="*/ 16467384 h 5078"/>
              <a:gd name="T30" fmla="*/ 12278249 w 5734"/>
              <a:gd name="T31" fmla="*/ 17369428 h 5078"/>
              <a:gd name="T32" fmla="*/ 16114222 w 5734"/>
              <a:gd name="T33" fmla="*/ 19219620 h 5078"/>
              <a:gd name="T34" fmla="*/ 17163306 w 5734"/>
              <a:gd name="T35" fmla="*/ 9809727 h 5078"/>
              <a:gd name="T36" fmla="*/ 13644306 w 5734"/>
              <a:gd name="T37" fmla="*/ 9087018 h 5078"/>
              <a:gd name="T38" fmla="*/ 9294730 w 5734"/>
              <a:gd name="T39" fmla="*/ 22961097 h 5078"/>
              <a:gd name="T40" fmla="*/ 16655175 w 5734"/>
              <a:gd name="T41" fmla="*/ 26020816 h 5078"/>
              <a:gd name="T42" fmla="*/ 29261262 w 5734"/>
              <a:gd name="T43" fmla="*/ 16405887 h 5078"/>
              <a:gd name="T44" fmla="*/ 16961133 w 5734"/>
              <a:gd name="T45" fmla="*/ 245986 h 5078"/>
              <a:gd name="T46" fmla="*/ 13955808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0" name="Google Shape;907;p24">
            <a:extLst>
              <a:ext uri="{FF2B5EF4-FFF2-40B4-BE49-F238E27FC236}">
                <a16:creationId xmlns:a16="http://schemas.microsoft.com/office/drawing/2014/main" xmlns="" id="{265F7405-9A5D-43D8-867B-58A31F8B56C8}"/>
              </a:ext>
            </a:extLst>
          </p:cNvPr>
          <p:cNvSpPr/>
          <p:nvPr/>
        </p:nvSpPr>
        <p:spPr>
          <a:xfrm>
            <a:off x="8510589" y="860841"/>
            <a:ext cx="292894" cy="226219"/>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1" name="Google Shape;908;p24">
            <a:extLst>
              <a:ext uri="{FF2B5EF4-FFF2-40B4-BE49-F238E27FC236}">
                <a16:creationId xmlns:a16="http://schemas.microsoft.com/office/drawing/2014/main" xmlns="" id="{D4193F28-2E5D-43B3-817F-002DE7E75FDC}"/>
              </a:ext>
            </a:extLst>
          </p:cNvPr>
          <p:cNvSpPr>
            <a:spLocks/>
          </p:cNvSpPr>
          <p:nvPr/>
        </p:nvSpPr>
        <p:spPr bwMode="auto">
          <a:xfrm>
            <a:off x="8622519" y="1641891"/>
            <a:ext cx="390525" cy="550069"/>
          </a:xfrm>
          <a:custGeom>
            <a:avLst/>
            <a:gdLst>
              <a:gd name="T0" fmla="*/ 11563738 w 12328"/>
              <a:gd name="T1" fmla="*/ 5627133 h 17372"/>
              <a:gd name="T2" fmla="*/ 9483642 w 12328"/>
              <a:gd name="T3" fmla="*/ 9716024 h 17372"/>
              <a:gd name="T4" fmla="*/ 5751564 w 12328"/>
              <a:gd name="T5" fmla="*/ 9445063 h 17372"/>
              <a:gd name="T6" fmla="*/ 10243615 w 12328"/>
              <a:gd name="T7" fmla="*/ 5240324 h 17372"/>
              <a:gd name="T8" fmla="*/ 14878386 w 12328"/>
              <a:gd name="T9" fmla="*/ 13564267 h 17372"/>
              <a:gd name="T10" fmla="*/ 11012501 w 12328"/>
              <a:gd name="T11" fmla="*/ 16715605 h 17372"/>
              <a:gd name="T12" fmla="*/ 10907246 w 12328"/>
              <a:gd name="T13" fmla="*/ 14204178 h 17372"/>
              <a:gd name="T14" fmla="*/ 17582917 w 12328"/>
              <a:gd name="T15" fmla="*/ 22360554 h 17372"/>
              <a:gd name="T16" fmla="*/ 15338644 w 12328"/>
              <a:gd name="T17" fmla="*/ 25690140 h 17372"/>
              <a:gd name="T18" fmla="*/ 15126360 w 12328"/>
              <a:gd name="T19" fmla="*/ 25677643 h 17372"/>
              <a:gd name="T20" fmla="*/ 16831856 w 12328"/>
              <a:gd name="T21" fmla="*/ 22533440 h 17372"/>
              <a:gd name="T22" fmla="*/ 5574928 w 12328"/>
              <a:gd name="T23" fmla="*/ 0 h 17372"/>
              <a:gd name="T24" fmla="*/ 2165754 w 12328"/>
              <a:gd name="T25" fmla="*/ 8095793 h 17372"/>
              <a:gd name="T26" fmla="*/ 5437573 w 12328"/>
              <a:gd name="T27" fmla="*/ 14624804 h 17372"/>
              <a:gd name="T28" fmla="*/ 8325836 w 12328"/>
              <a:gd name="T29" fmla="*/ 22034372 h 17372"/>
              <a:gd name="T30" fmla="*/ 15290494 w 12328"/>
              <a:gd name="T31" fmla="*/ 29171207 h 17372"/>
              <a:gd name="T32" fmla="*/ 21620032 w 12328"/>
              <a:gd name="T33" fmla="*/ 30712995 h 17372"/>
              <a:gd name="T34" fmla="*/ 21463078 w 12328"/>
              <a:gd name="T35" fmla="*/ 30183614 h 17372"/>
              <a:gd name="T36" fmla="*/ 16398333 w 12328"/>
              <a:gd name="T37" fmla="*/ 29381541 h 17372"/>
              <a:gd name="T38" fmla="*/ 15103172 w 12328"/>
              <a:gd name="T39" fmla="*/ 26305057 h 17372"/>
              <a:gd name="T40" fmla="*/ 17743461 w 12328"/>
              <a:gd name="T41" fmla="*/ 25859437 h 17372"/>
              <a:gd name="T42" fmla="*/ 17950423 w 12328"/>
              <a:gd name="T43" fmla="*/ 21560255 h 17372"/>
              <a:gd name="T44" fmla="*/ 14350337 w 12328"/>
              <a:gd name="T45" fmla="*/ 25593881 h 17372"/>
              <a:gd name="T46" fmla="*/ 8784321 w 12328"/>
              <a:gd name="T47" fmla="*/ 17088144 h 17372"/>
              <a:gd name="T48" fmla="*/ 14928352 w 12328"/>
              <a:gd name="T49" fmla="*/ 16384061 h 17372"/>
              <a:gd name="T50" fmla="*/ 13583225 w 12328"/>
              <a:gd name="T51" fmla="*/ 12608898 h 17372"/>
              <a:gd name="T52" fmla="*/ 8350798 w 12328"/>
              <a:gd name="T53" fmla="*/ 16148776 h 17372"/>
              <a:gd name="T54" fmla="*/ 5566016 w 12328"/>
              <a:gd name="T55" fmla="*/ 10138465 h 17372"/>
              <a:gd name="T56" fmla="*/ 8532756 w 12328"/>
              <a:gd name="T57" fmla="*/ 10596539 h 17372"/>
              <a:gd name="T58" fmla="*/ 12696582 w 12328"/>
              <a:gd name="T59" fmla="*/ 5807154 h 17372"/>
              <a:gd name="T60" fmla="*/ 8302648 w 12328"/>
              <a:gd name="T61" fmla="*/ 4992584 h 17372"/>
              <a:gd name="T62" fmla="*/ 2444055 w 12328"/>
              <a:gd name="T63" fmla="*/ 7138608 h 17372"/>
              <a:gd name="T64" fmla="*/ 5574928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899" name="Google Shape;899;p24"/>
          <p:cNvSpPr txBox="1">
            <a:spLocks noGrp="1"/>
          </p:cNvSpPr>
          <p:nvPr>
            <p:ph type="subTitle" idx="1"/>
          </p:nvPr>
        </p:nvSpPr>
        <p:spPr>
          <a:xfrm>
            <a:off x="713225" y="3191850"/>
            <a:ext cx="2817900" cy="8808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900" name="Google Shape;900;p24"/>
          <p:cNvSpPr txBox="1">
            <a:spLocks noGrp="1"/>
          </p:cNvSpPr>
          <p:nvPr>
            <p:ph type="title"/>
          </p:nvPr>
        </p:nvSpPr>
        <p:spPr>
          <a:xfrm>
            <a:off x="713225" y="1062900"/>
            <a:ext cx="3059700" cy="2072400"/>
          </a:xfrm>
          <a:prstGeom prst="rect">
            <a:avLst/>
          </a:prstGeom>
        </p:spPr>
        <p:txBody>
          <a:bodyPr spcFirstLastPara="1" anchor="b">
            <a:noAutofit/>
          </a:bodyPr>
          <a:lstStyle>
            <a:lvl1pPr lvl="0" rtl="0">
              <a:spcBef>
                <a:spcPts val="0"/>
              </a:spcBef>
              <a:spcAft>
                <a:spcPts val="0"/>
              </a:spcAft>
              <a:buSzPts val="4000"/>
              <a:buNone/>
              <a:defRPr/>
            </a:lvl1pPr>
            <a:lvl2pPr lvl="1" rtl="0">
              <a:spcBef>
                <a:spcPts val="0"/>
              </a:spcBef>
              <a:spcAft>
                <a:spcPts val="0"/>
              </a:spcAft>
              <a:buSzPts val="2400"/>
              <a:buNone/>
              <a:defRPr sz="1400"/>
            </a:lvl2pPr>
            <a:lvl3pPr lvl="2" rtl="0">
              <a:spcBef>
                <a:spcPts val="0"/>
              </a:spcBef>
              <a:spcAft>
                <a:spcPts val="0"/>
              </a:spcAft>
              <a:buSzPts val="2400"/>
              <a:buNone/>
              <a:defRPr sz="1400"/>
            </a:lvl3pPr>
            <a:lvl4pPr lvl="3" rtl="0">
              <a:spcBef>
                <a:spcPts val="0"/>
              </a:spcBef>
              <a:spcAft>
                <a:spcPts val="0"/>
              </a:spcAft>
              <a:buSzPts val="2400"/>
              <a:buNone/>
              <a:defRPr sz="1400"/>
            </a:lvl4pPr>
            <a:lvl5pPr lvl="4" rtl="0">
              <a:spcBef>
                <a:spcPts val="0"/>
              </a:spcBef>
              <a:spcAft>
                <a:spcPts val="0"/>
              </a:spcAft>
              <a:buSzPts val="2400"/>
              <a:buNone/>
              <a:defRPr sz="1400"/>
            </a:lvl5pPr>
            <a:lvl6pPr lvl="5" rtl="0">
              <a:spcBef>
                <a:spcPts val="0"/>
              </a:spcBef>
              <a:spcAft>
                <a:spcPts val="0"/>
              </a:spcAft>
              <a:buSzPts val="2400"/>
              <a:buNone/>
              <a:defRPr sz="1400"/>
            </a:lvl6pPr>
            <a:lvl7pPr lvl="6" rtl="0">
              <a:spcBef>
                <a:spcPts val="0"/>
              </a:spcBef>
              <a:spcAft>
                <a:spcPts val="0"/>
              </a:spcAft>
              <a:buSzPts val="2400"/>
              <a:buNone/>
              <a:defRPr sz="1400"/>
            </a:lvl7pPr>
            <a:lvl8pPr lvl="7" rtl="0">
              <a:spcBef>
                <a:spcPts val="0"/>
              </a:spcBef>
              <a:spcAft>
                <a:spcPts val="0"/>
              </a:spcAft>
              <a:buSzPts val="2400"/>
              <a:buNone/>
              <a:defRPr sz="1400"/>
            </a:lvl8pPr>
            <a:lvl9pPr lvl="8" rtl="0">
              <a:spcBef>
                <a:spcPts val="0"/>
              </a:spcBef>
              <a:spcAft>
                <a:spcPts val="0"/>
              </a:spcAft>
              <a:buSzPts val="2400"/>
              <a:buNone/>
              <a:defRPr sz="1400"/>
            </a:lvl9pPr>
          </a:lstStyle>
          <a:p>
            <a:endParaRPr/>
          </a:p>
        </p:txBody>
      </p:sp>
    </p:spTree>
    <p:extLst>
      <p:ext uri="{BB962C8B-B14F-4D97-AF65-F5344CB8AC3E}">
        <p14:creationId xmlns:p14="http://schemas.microsoft.com/office/powerpoint/2010/main" val="367620971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body 2">
  <p:cSld name="Title and body 2">
    <p:spTree>
      <p:nvGrpSpPr>
        <p:cNvPr id="1" name="Shape 909"/>
        <p:cNvGrpSpPr/>
        <p:nvPr/>
      </p:nvGrpSpPr>
      <p:grpSpPr>
        <a:xfrm>
          <a:off x="0" y="0"/>
          <a:ext cx="0" cy="0"/>
          <a:chOff x="0" y="0"/>
          <a:chExt cx="0" cy="0"/>
        </a:xfrm>
      </p:grpSpPr>
      <p:grpSp>
        <p:nvGrpSpPr>
          <p:cNvPr id="5" name="Google Shape;912;p25">
            <a:extLst>
              <a:ext uri="{FF2B5EF4-FFF2-40B4-BE49-F238E27FC236}">
                <a16:creationId xmlns:a16="http://schemas.microsoft.com/office/drawing/2014/main" xmlns="" id="{DCA73411-B55C-4496-A3FA-D1264A051665}"/>
              </a:ext>
            </a:extLst>
          </p:cNvPr>
          <p:cNvGrpSpPr>
            <a:grpSpLocks/>
          </p:cNvGrpSpPr>
          <p:nvPr/>
        </p:nvGrpSpPr>
        <p:grpSpPr bwMode="auto">
          <a:xfrm>
            <a:off x="7660498" y="472698"/>
            <a:ext cx="548879" cy="516731"/>
            <a:chOff x="7833271" y="445037"/>
            <a:chExt cx="481756" cy="454273"/>
          </a:xfrm>
        </p:grpSpPr>
        <p:sp>
          <p:nvSpPr>
            <p:cNvPr id="6" name="Google Shape;913;p25">
              <a:extLst>
                <a:ext uri="{FF2B5EF4-FFF2-40B4-BE49-F238E27FC236}">
                  <a16:creationId xmlns:a16="http://schemas.microsoft.com/office/drawing/2014/main" xmlns="" id="{8511668B-864D-4E54-86E8-45929085E198}"/>
                </a:ext>
              </a:extLst>
            </p:cNvPr>
            <p:cNvSpPr>
              <a:spLocks/>
            </p:cNvSpPr>
            <p:nvPr/>
          </p:nvSpPr>
          <p:spPr bwMode="auto">
            <a:xfrm>
              <a:off x="7881996" y="535289"/>
              <a:ext cx="329394" cy="357394"/>
            </a:xfrm>
            <a:custGeom>
              <a:avLst/>
              <a:gdLst>
                <a:gd name="T0" fmla="*/ 6085121 w 7315"/>
                <a:gd name="T1" fmla="*/ 0 h 8162"/>
                <a:gd name="T2" fmla="*/ 2026 w 7315"/>
                <a:gd name="T3" fmla="*/ 4350468 h 8162"/>
                <a:gd name="T4" fmla="*/ 4100021 w 7315"/>
                <a:gd name="T5" fmla="*/ 15649408 h 8162"/>
                <a:gd name="T6" fmla="*/ 14832592 w 7315"/>
                <a:gd name="T7" fmla="*/ 8564801 h 8162"/>
                <a:gd name="T8" fmla="*/ 13427387 w 7315"/>
                <a:gd name="T9" fmla="*/ 2103335 h 8162"/>
                <a:gd name="T10" fmla="*/ 6085121 w 7315"/>
                <a:gd name="T11" fmla="*/ 0 h 816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15" h="8162" extrusionOk="0">
                  <a:moveTo>
                    <a:pt x="3001" y="0"/>
                  </a:moveTo>
                  <a:lnTo>
                    <a:pt x="1" y="2269"/>
                  </a:lnTo>
                  <a:lnTo>
                    <a:pt x="2022" y="8162"/>
                  </a:lnTo>
                  <a:lnTo>
                    <a:pt x="7315" y="4467"/>
                  </a:lnTo>
                  <a:lnTo>
                    <a:pt x="6622" y="1097"/>
                  </a:lnTo>
                  <a:lnTo>
                    <a:pt x="3001" y="0"/>
                  </a:lnTo>
                  <a:close/>
                </a:path>
              </a:pathLst>
            </a:custGeom>
            <a:solidFill>
              <a:srgbClr val="9DDDDD"/>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 name="Google Shape;914;p25">
              <a:extLst>
                <a:ext uri="{FF2B5EF4-FFF2-40B4-BE49-F238E27FC236}">
                  <a16:creationId xmlns:a16="http://schemas.microsoft.com/office/drawing/2014/main" xmlns="" id="{7A144CB5-E006-490B-99B2-F0BF041F8971}"/>
                </a:ext>
              </a:extLst>
            </p:cNvPr>
            <p:cNvSpPr>
              <a:spLocks/>
            </p:cNvSpPr>
            <p:nvPr/>
          </p:nvSpPr>
          <p:spPr bwMode="auto">
            <a:xfrm>
              <a:off x="8010114" y="530209"/>
              <a:ext cx="177778" cy="59726"/>
            </a:xfrm>
            <a:custGeom>
              <a:avLst/>
              <a:gdLst>
                <a:gd name="T0" fmla="*/ 316335 w 3948"/>
                <a:gd name="T1" fmla="*/ 0 h 1364"/>
                <a:gd name="T2" fmla="*/ 241315 w 3948"/>
                <a:gd name="T3" fmla="*/ 0 h 1364"/>
                <a:gd name="T4" fmla="*/ 287921 w 3948"/>
                <a:gd name="T5" fmla="*/ 425657 h 1364"/>
                <a:gd name="T6" fmla="*/ 4221642 w 3948"/>
                <a:gd name="T7" fmla="*/ 1462937 h 1364"/>
                <a:gd name="T8" fmla="*/ 7717402 w 3948"/>
                <a:gd name="T9" fmla="*/ 2615246 h 1364"/>
                <a:gd name="T10" fmla="*/ 7735640 w 3948"/>
                <a:gd name="T11" fmla="*/ 2615246 h 1364"/>
                <a:gd name="T12" fmla="*/ 7861363 w 3948"/>
                <a:gd name="T13" fmla="*/ 2155084 h 1364"/>
                <a:gd name="T14" fmla="*/ 5985733 w 3948"/>
                <a:gd name="T15" fmla="*/ 1422652 h 1364"/>
                <a:gd name="T16" fmla="*/ 4000635 w 3948"/>
                <a:gd name="T17" fmla="*/ 772672 h 1364"/>
                <a:gd name="T18" fmla="*/ 316335 w 3948"/>
                <a:gd name="T19" fmla="*/ 0 h 13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48" h="1364" extrusionOk="0">
                  <a:moveTo>
                    <a:pt x="156" y="0"/>
                  </a:moveTo>
                  <a:cubicBezTo>
                    <a:pt x="143" y="0"/>
                    <a:pt x="131" y="0"/>
                    <a:pt x="119" y="0"/>
                  </a:cubicBezTo>
                  <a:cubicBezTo>
                    <a:pt x="1" y="3"/>
                    <a:pt x="80" y="193"/>
                    <a:pt x="142" y="222"/>
                  </a:cubicBezTo>
                  <a:cubicBezTo>
                    <a:pt x="739" y="497"/>
                    <a:pt x="1458" y="552"/>
                    <a:pt x="2082" y="763"/>
                  </a:cubicBezTo>
                  <a:cubicBezTo>
                    <a:pt x="2611" y="941"/>
                    <a:pt x="3244" y="1330"/>
                    <a:pt x="3806" y="1364"/>
                  </a:cubicBezTo>
                  <a:cubicBezTo>
                    <a:pt x="3809" y="1364"/>
                    <a:pt x="3812" y="1364"/>
                    <a:pt x="3815" y="1364"/>
                  </a:cubicBezTo>
                  <a:cubicBezTo>
                    <a:pt x="3946" y="1364"/>
                    <a:pt x="3948" y="1199"/>
                    <a:pt x="3877" y="1124"/>
                  </a:cubicBezTo>
                  <a:cubicBezTo>
                    <a:pt x="3682" y="912"/>
                    <a:pt x="3222" y="839"/>
                    <a:pt x="2952" y="742"/>
                  </a:cubicBezTo>
                  <a:cubicBezTo>
                    <a:pt x="2627" y="625"/>
                    <a:pt x="2303" y="503"/>
                    <a:pt x="1973" y="403"/>
                  </a:cubicBezTo>
                  <a:cubicBezTo>
                    <a:pt x="1423" y="238"/>
                    <a:pt x="738" y="0"/>
                    <a:pt x="15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8" name="Google Shape;915;p25">
              <a:extLst>
                <a:ext uri="{FF2B5EF4-FFF2-40B4-BE49-F238E27FC236}">
                  <a16:creationId xmlns:a16="http://schemas.microsoft.com/office/drawing/2014/main" xmlns="" id="{6311E27B-3656-4128-8789-601C9490C43D}"/>
                </a:ext>
              </a:extLst>
            </p:cNvPr>
            <p:cNvSpPr>
              <a:spLocks/>
            </p:cNvSpPr>
            <p:nvPr/>
          </p:nvSpPr>
          <p:spPr bwMode="auto">
            <a:xfrm>
              <a:off x="7877718" y="530297"/>
              <a:ext cx="151526" cy="108681"/>
            </a:xfrm>
            <a:custGeom>
              <a:avLst/>
              <a:gdLst>
                <a:gd name="T0" fmla="*/ 6231118 w 3365"/>
                <a:gd name="T1" fmla="*/ 1927 h 2482"/>
                <a:gd name="T2" fmla="*/ 99336 w 3365"/>
                <a:gd name="T3" fmla="*/ 4406091 h 2482"/>
                <a:gd name="T4" fmla="*/ 206823 w 3365"/>
                <a:gd name="T5" fmla="*/ 4758888 h 2482"/>
                <a:gd name="T6" fmla="*/ 255500 w 3365"/>
                <a:gd name="T7" fmla="*/ 4747372 h 2482"/>
                <a:gd name="T8" fmla="*/ 4988155 w 3365"/>
                <a:gd name="T9" fmla="*/ 1484052 h 2482"/>
                <a:gd name="T10" fmla="*/ 6344684 w 3365"/>
                <a:gd name="T11" fmla="*/ 36431 h 2482"/>
                <a:gd name="T12" fmla="*/ 6231118 w 3365"/>
                <a:gd name="T13" fmla="*/ 1927 h 24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5" h="2482" extrusionOk="0">
                  <a:moveTo>
                    <a:pt x="3073" y="1"/>
                  </a:moveTo>
                  <a:cubicBezTo>
                    <a:pt x="2620" y="1"/>
                    <a:pt x="269" y="2108"/>
                    <a:pt x="49" y="2298"/>
                  </a:cubicBezTo>
                  <a:cubicBezTo>
                    <a:pt x="0" y="2340"/>
                    <a:pt x="38" y="2482"/>
                    <a:pt x="102" y="2482"/>
                  </a:cubicBezTo>
                  <a:cubicBezTo>
                    <a:pt x="110" y="2482"/>
                    <a:pt x="118" y="2480"/>
                    <a:pt x="126" y="2476"/>
                  </a:cubicBezTo>
                  <a:cubicBezTo>
                    <a:pt x="970" y="2047"/>
                    <a:pt x="1710" y="1351"/>
                    <a:pt x="2460" y="774"/>
                  </a:cubicBezTo>
                  <a:cubicBezTo>
                    <a:pt x="2572" y="686"/>
                    <a:pt x="3365" y="249"/>
                    <a:pt x="3129" y="19"/>
                  </a:cubicBezTo>
                  <a:cubicBezTo>
                    <a:pt x="3116" y="6"/>
                    <a:pt x="3098" y="1"/>
                    <a:pt x="307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9" name="Google Shape;916;p25">
              <a:extLst>
                <a:ext uri="{FF2B5EF4-FFF2-40B4-BE49-F238E27FC236}">
                  <a16:creationId xmlns:a16="http://schemas.microsoft.com/office/drawing/2014/main" xmlns="" id="{C8B1FFB3-29C3-4385-90E0-D7368358E88C}"/>
                </a:ext>
              </a:extLst>
            </p:cNvPr>
            <p:cNvSpPr>
              <a:spLocks/>
            </p:cNvSpPr>
            <p:nvPr/>
          </p:nvSpPr>
          <p:spPr bwMode="auto">
            <a:xfrm>
              <a:off x="8177140" y="582189"/>
              <a:ext cx="43544" cy="155752"/>
            </a:xfrm>
            <a:custGeom>
              <a:avLst/>
              <a:gdLst>
                <a:gd name="T0" fmla="*/ 296027 w 967"/>
                <a:gd name="T1" fmla="*/ 0 h 3557"/>
                <a:gd name="T2" fmla="*/ 182507 w 967"/>
                <a:gd name="T3" fmla="*/ 107367 h 3557"/>
                <a:gd name="T4" fmla="*/ 425804 w 967"/>
                <a:gd name="T5" fmla="*/ 2816585 h 3557"/>
                <a:gd name="T6" fmla="*/ 1165916 w 967"/>
                <a:gd name="T7" fmla="*/ 6484441 h 3557"/>
                <a:gd name="T8" fmla="*/ 1664759 w 967"/>
                <a:gd name="T9" fmla="*/ 6818058 h 3557"/>
                <a:gd name="T10" fmla="*/ 1922240 w 967"/>
                <a:gd name="T11" fmla="*/ 6540051 h 3557"/>
                <a:gd name="T12" fmla="*/ 502850 w 967"/>
                <a:gd name="T13" fmla="*/ 139945 h 3557"/>
                <a:gd name="T14" fmla="*/ 296027 w 967"/>
                <a:gd name="T15" fmla="*/ 0 h 35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67" h="3557" extrusionOk="0">
                  <a:moveTo>
                    <a:pt x="146" y="0"/>
                  </a:moveTo>
                  <a:cubicBezTo>
                    <a:pt x="120" y="0"/>
                    <a:pt x="98" y="16"/>
                    <a:pt x="90" y="56"/>
                  </a:cubicBezTo>
                  <a:cubicBezTo>
                    <a:pt x="0" y="512"/>
                    <a:pt x="127" y="1015"/>
                    <a:pt x="210" y="1469"/>
                  </a:cubicBezTo>
                  <a:cubicBezTo>
                    <a:pt x="330" y="2106"/>
                    <a:pt x="456" y="2744"/>
                    <a:pt x="575" y="3382"/>
                  </a:cubicBezTo>
                  <a:cubicBezTo>
                    <a:pt x="594" y="3489"/>
                    <a:pt x="720" y="3556"/>
                    <a:pt x="821" y="3556"/>
                  </a:cubicBezTo>
                  <a:cubicBezTo>
                    <a:pt x="902" y="3556"/>
                    <a:pt x="967" y="3513"/>
                    <a:pt x="948" y="3411"/>
                  </a:cubicBezTo>
                  <a:cubicBezTo>
                    <a:pt x="751" y="2328"/>
                    <a:pt x="682" y="1089"/>
                    <a:pt x="248" y="73"/>
                  </a:cubicBezTo>
                  <a:cubicBezTo>
                    <a:pt x="231" y="34"/>
                    <a:pt x="185" y="0"/>
                    <a:pt x="14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 name="Google Shape;917;p25">
              <a:extLst>
                <a:ext uri="{FF2B5EF4-FFF2-40B4-BE49-F238E27FC236}">
                  <a16:creationId xmlns:a16="http://schemas.microsoft.com/office/drawing/2014/main" xmlns="" id="{F25BB12C-B28B-4986-8971-2F437DDF0F35}"/>
                </a:ext>
              </a:extLst>
            </p:cNvPr>
            <p:cNvSpPr>
              <a:spLocks/>
            </p:cNvSpPr>
            <p:nvPr/>
          </p:nvSpPr>
          <p:spPr bwMode="auto">
            <a:xfrm>
              <a:off x="7984896" y="547726"/>
              <a:ext cx="99381" cy="100799"/>
            </a:xfrm>
            <a:custGeom>
              <a:avLst/>
              <a:gdLst>
                <a:gd name="T0" fmla="*/ 4112176 w 2207"/>
                <a:gd name="T1" fmla="*/ 0 h 2302"/>
                <a:gd name="T2" fmla="*/ 4039182 w 2207"/>
                <a:gd name="T3" fmla="*/ 15326 h 2302"/>
                <a:gd name="T4" fmla="*/ 1843164 w 2207"/>
                <a:gd name="T5" fmla="*/ 1976790 h 2302"/>
                <a:gd name="T6" fmla="*/ 158145 w 2207"/>
                <a:gd name="T7" fmla="*/ 3896043 h 2302"/>
                <a:gd name="T8" fmla="*/ 517078 w 2207"/>
                <a:gd name="T9" fmla="*/ 4413744 h 2302"/>
                <a:gd name="T10" fmla="*/ 665092 w 2207"/>
                <a:gd name="T11" fmla="*/ 4361987 h 2302"/>
                <a:gd name="T12" fmla="*/ 2289275 w 2207"/>
                <a:gd name="T13" fmla="*/ 2576943 h 2302"/>
                <a:gd name="T14" fmla="*/ 4341288 w 2207"/>
                <a:gd name="T15" fmla="*/ 404553 h 2302"/>
                <a:gd name="T16" fmla="*/ 4112176 w 2207"/>
                <a:gd name="T17" fmla="*/ 0 h 23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7" h="2302" extrusionOk="0">
                  <a:moveTo>
                    <a:pt x="2028" y="0"/>
                  </a:moveTo>
                  <a:cubicBezTo>
                    <a:pt x="2016" y="0"/>
                    <a:pt x="2003" y="3"/>
                    <a:pt x="1992" y="8"/>
                  </a:cubicBezTo>
                  <a:cubicBezTo>
                    <a:pt x="1574" y="200"/>
                    <a:pt x="1215" y="698"/>
                    <a:pt x="909" y="1031"/>
                  </a:cubicBezTo>
                  <a:cubicBezTo>
                    <a:pt x="618" y="1347"/>
                    <a:pt x="337" y="1689"/>
                    <a:pt x="78" y="2032"/>
                  </a:cubicBezTo>
                  <a:cubicBezTo>
                    <a:pt x="0" y="2135"/>
                    <a:pt x="138" y="2302"/>
                    <a:pt x="255" y="2302"/>
                  </a:cubicBezTo>
                  <a:cubicBezTo>
                    <a:pt x="281" y="2302"/>
                    <a:pt x="306" y="2294"/>
                    <a:pt x="328" y="2275"/>
                  </a:cubicBezTo>
                  <a:cubicBezTo>
                    <a:pt x="635" y="2004"/>
                    <a:pt x="860" y="1652"/>
                    <a:pt x="1129" y="1344"/>
                  </a:cubicBezTo>
                  <a:cubicBezTo>
                    <a:pt x="1461" y="962"/>
                    <a:pt x="1800" y="585"/>
                    <a:pt x="2141" y="211"/>
                  </a:cubicBezTo>
                  <a:cubicBezTo>
                    <a:pt x="2207" y="139"/>
                    <a:pt x="2118" y="0"/>
                    <a:pt x="202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1" name="Google Shape;918;p25">
              <a:extLst>
                <a:ext uri="{FF2B5EF4-FFF2-40B4-BE49-F238E27FC236}">
                  <a16:creationId xmlns:a16="http://schemas.microsoft.com/office/drawing/2014/main" xmlns="" id="{09357242-6254-46D4-AF79-AD8C935C316A}"/>
                </a:ext>
              </a:extLst>
            </p:cNvPr>
            <p:cNvSpPr>
              <a:spLocks/>
            </p:cNvSpPr>
            <p:nvPr/>
          </p:nvSpPr>
          <p:spPr bwMode="auto">
            <a:xfrm>
              <a:off x="8100224" y="563534"/>
              <a:ext cx="29450" cy="119102"/>
            </a:xfrm>
            <a:custGeom>
              <a:avLst/>
              <a:gdLst>
                <a:gd name="T0" fmla="*/ 902368 w 654"/>
                <a:gd name="T1" fmla="*/ 1927 h 2720"/>
                <a:gd name="T2" fmla="*/ 794880 w 654"/>
                <a:gd name="T3" fmla="*/ 95851 h 2720"/>
                <a:gd name="T4" fmla="*/ 377176 w 654"/>
                <a:gd name="T5" fmla="*/ 2766713 h 2720"/>
                <a:gd name="T6" fmla="*/ 154095 w 654"/>
                <a:gd name="T7" fmla="*/ 4906477 h 2720"/>
                <a:gd name="T8" fmla="*/ 557614 w 654"/>
                <a:gd name="T9" fmla="*/ 5215179 h 2720"/>
                <a:gd name="T10" fmla="*/ 758360 w 654"/>
                <a:gd name="T11" fmla="*/ 5080970 h 2720"/>
                <a:gd name="T12" fmla="*/ 1050383 w 654"/>
                <a:gd name="T13" fmla="*/ 2816587 h 2720"/>
                <a:gd name="T14" fmla="*/ 1103114 w 654"/>
                <a:gd name="T15" fmla="*/ 195555 h 2720"/>
                <a:gd name="T16" fmla="*/ 902368 w 654"/>
                <a:gd name="T17" fmla="*/ 1927 h 2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4" h="2720" extrusionOk="0">
                  <a:moveTo>
                    <a:pt x="445" y="1"/>
                  </a:moveTo>
                  <a:cubicBezTo>
                    <a:pt x="424" y="1"/>
                    <a:pt x="405" y="14"/>
                    <a:pt x="392" y="50"/>
                  </a:cubicBezTo>
                  <a:cubicBezTo>
                    <a:pt x="234" y="477"/>
                    <a:pt x="242" y="994"/>
                    <a:pt x="186" y="1443"/>
                  </a:cubicBezTo>
                  <a:cubicBezTo>
                    <a:pt x="149" y="1757"/>
                    <a:pt x="0" y="2248"/>
                    <a:pt x="76" y="2559"/>
                  </a:cubicBezTo>
                  <a:cubicBezTo>
                    <a:pt x="95" y="2635"/>
                    <a:pt x="193" y="2720"/>
                    <a:pt x="275" y="2720"/>
                  </a:cubicBezTo>
                  <a:cubicBezTo>
                    <a:pt x="315" y="2720"/>
                    <a:pt x="351" y="2700"/>
                    <a:pt x="374" y="2650"/>
                  </a:cubicBezTo>
                  <a:cubicBezTo>
                    <a:pt x="518" y="2327"/>
                    <a:pt x="487" y="1817"/>
                    <a:pt x="518" y="1469"/>
                  </a:cubicBezTo>
                  <a:cubicBezTo>
                    <a:pt x="559" y="1029"/>
                    <a:pt x="654" y="537"/>
                    <a:pt x="544" y="102"/>
                  </a:cubicBezTo>
                  <a:cubicBezTo>
                    <a:pt x="531" y="55"/>
                    <a:pt x="486" y="1"/>
                    <a:pt x="44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 name="Google Shape;919;p25">
              <a:extLst>
                <a:ext uri="{FF2B5EF4-FFF2-40B4-BE49-F238E27FC236}">
                  <a16:creationId xmlns:a16="http://schemas.microsoft.com/office/drawing/2014/main" xmlns="" id="{721F31FD-EED9-4DC3-840E-20163E6BF26B}"/>
                </a:ext>
              </a:extLst>
            </p:cNvPr>
            <p:cNvSpPr>
              <a:spLocks/>
            </p:cNvSpPr>
            <p:nvPr/>
          </p:nvSpPr>
          <p:spPr bwMode="auto">
            <a:xfrm>
              <a:off x="7879969" y="631935"/>
              <a:ext cx="99156" cy="266578"/>
            </a:xfrm>
            <a:custGeom>
              <a:avLst/>
              <a:gdLst>
                <a:gd name="T0" fmla="*/ 139908 w 2202"/>
                <a:gd name="T1" fmla="*/ 0 h 6088"/>
                <a:gd name="T2" fmla="*/ 12158 w 2202"/>
                <a:gd name="T3" fmla="*/ 180229 h 6088"/>
                <a:gd name="T4" fmla="*/ 1814798 w 2202"/>
                <a:gd name="T5" fmla="*/ 5717503 h 6088"/>
                <a:gd name="T6" fmla="*/ 3968221 w 2202"/>
                <a:gd name="T7" fmla="*/ 11500205 h 6088"/>
                <a:gd name="T8" fmla="*/ 4280459 w 2202"/>
                <a:gd name="T9" fmla="*/ 11672771 h 6088"/>
                <a:gd name="T10" fmla="*/ 4460939 w 2202"/>
                <a:gd name="T11" fmla="*/ 11467627 h 6088"/>
                <a:gd name="T12" fmla="*/ 2563016 w 2202"/>
                <a:gd name="T13" fmla="*/ 5863227 h 6088"/>
                <a:gd name="T14" fmla="*/ 273737 w 2202"/>
                <a:gd name="T15" fmla="*/ 92041 h 6088"/>
                <a:gd name="T16" fmla="*/ 139908 w 2202"/>
                <a:gd name="T17" fmla="*/ 0 h 60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2" h="6088" extrusionOk="0">
                  <a:moveTo>
                    <a:pt x="69" y="0"/>
                  </a:moveTo>
                  <a:cubicBezTo>
                    <a:pt x="32" y="0"/>
                    <a:pt x="0" y="37"/>
                    <a:pt x="6" y="94"/>
                  </a:cubicBezTo>
                  <a:cubicBezTo>
                    <a:pt x="100" y="1057"/>
                    <a:pt x="586" y="2074"/>
                    <a:pt x="895" y="2982"/>
                  </a:cubicBezTo>
                  <a:cubicBezTo>
                    <a:pt x="1215" y="3929"/>
                    <a:pt x="1444" y="5137"/>
                    <a:pt x="1957" y="5998"/>
                  </a:cubicBezTo>
                  <a:cubicBezTo>
                    <a:pt x="1988" y="6050"/>
                    <a:pt x="2055" y="6088"/>
                    <a:pt x="2111" y="6088"/>
                  </a:cubicBezTo>
                  <a:cubicBezTo>
                    <a:pt x="2161" y="6088"/>
                    <a:pt x="2202" y="6058"/>
                    <a:pt x="2200" y="5981"/>
                  </a:cubicBezTo>
                  <a:cubicBezTo>
                    <a:pt x="2188" y="5069"/>
                    <a:pt x="1555" y="3911"/>
                    <a:pt x="1264" y="3058"/>
                  </a:cubicBezTo>
                  <a:cubicBezTo>
                    <a:pt x="926" y="2066"/>
                    <a:pt x="649" y="967"/>
                    <a:pt x="135" y="48"/>
                  </a:cubicBezTo>
                  <a:cubicBezTo>
                    <a:pt x="116" y="15"/>
                    <a:pt x="92" y="0"/>
                    <a:pt x="69"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920;p25">
              <a:extLst>
                <a:ext uri="{FF2B5EF4-FFF2-40B4-BE49-F238E27FC236}">
                  <a16:creationId xmlns:a16="http://schemas.microsoft.com/office/drawing/2014/main" xmlns="" id="{4681629E-C13F-4C33-81DC-E3FFD88DEDEC}"/>
                </a:ext>
              </a:extLst>
            </p:cNvPr>
            <p:cNvSpPr>
              <a:spLocks/>
            </p:cNvSpPr>
            <p:nvPr/>
          </p:nvSpPr>
          <p:spPr bwMode="auto">
            <a:xfrm>
              <a:off x="7962424" y="731909"/>
              <a:ext cx="255455" cy="167400"/>
            </a:xfrm>
            <a:custGeom>
              <a:avLst/>
              <a:gdLst>
                <a:gd name="T0" fmla="*/ 11371327 w 5673"/>
                <a:gd name="T1" fmla="*/ 0 h 3823"/>
                <a:gd name="T2" fmla="*/ 11322650 w 5673"/>
                <a:gd name="T3" fmla="*/ 11516 h 3823"/>
                <a:gd name="T4" fmla="*/ 4677893 w 5673"/>
                <a:gd name="T5" fmla="*/ 4177906 h 3823"/>
                <a:gd name="T6" fmla="*/ 273737 w 5673"/>
                <a:gd name="T7" fmla="*/ 6781692 h 3823"/>
                <a:gd name="T8" fmla="*/ 555580 w 5673"/>
                <a:gd name="T9" fmla="*/ 7328118 h 3823"/>
                <a:gd name="T10" fmla="*/ 681303 w 5673"/>
                <a:gd name="T11" fmla="*/ 7295540 h 3823"/>
                <a:gd name="T12" fmla="*/ 5097617 w 5673"/>
                <a:gd name="T13" fmla="*/ 4689827 h 3823"/>
                <a:gd name="T14" fmla="*/ 11452426 w 5673"/>
                <a:gd name="T15" fmla="*/ 270345 h 3823"/>
                <a:gd name="T16" fmla="*/ 11371327 w 5673"/>
                <a:gd name="T17" fmla="*/ 0 h 38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673" h="3823" extrusionOk="0">
                  <a:moveTo>
                    <a:pt x="5608" y="0"/>
                  </a:moveTo>
                  <a:cubicBezTo>
                    <a:pt x="5600" y="0"/>
                    <a:pt x="5592" y="2"/>
                    <a:pt x="5584" y="6"/>
                  </a:cubicBezTo>
                  <a:cubicBezTo>
                    <a:pt x="4437" y="501"/>
                    <a:pt x="3364" y="1501"/>
                    <a:pt x="2307" y="2179"/>
                  </a:cubicBezTo>
                  <a:cubicBezTo>
                    <a:pt x="1589" y="2640"/>
                    <a:pt x="866" y="3094"/>
                    <a:pt x="135" y="3537"/>
                  </a:cubicBezTo>
                  <a:cubicBezTo>
                    <a:pt x="1" y="3619"/>
                    <a:pt x="142" y="3822"/>
                    <a:pt x="274" y="3822"/>
                  </a:cubicBezTo>
                  <a:cubicBezTo>
                    <a:pt x="295" y="3822"/>
                    <a:pt x="316" y="3817"/>
                    <a:pt x="336" y="3805"/>
                  </a:cubicBezTo>
                  <a:cubicBezTo>
                    <a:pt x="1068" y="3362"/>
                    <a:pt x="1794" y="2908"/>
                    <a:pt x="2514" y="2446"/>
                  </a:cubicBezTo>
                  <a:cubicBezTo>
                    <a:pt x="3467" y="1834"/>
                    <a:pt x="5038" y="1122"/>
                    <a:pt x="5648" y="141"/>
                  </a:cubicBezTo>
                  <a:cubicBezTo>
                    <a:pt x="5672" y="103"/>
                    <a:pt x="5663" y="0"/>
                    <a:pt x="560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4" name="Google Shape;921;p25">
              <a:extLst>
                <a:ext uri="{FF2B5EF4-FFF2-40B4-BE49-F238E27FC236}">
                  <a16:creationId xmlns:a16="http://schemas.microsoft.com/office/drawing/2014/main" xmlns="" id="{CBD2E717-E7E0-4BD1-ADEC-38B65C15D0B4}"/>
                </a:ext>
              </a:extLst>
            </p:cNvPr>
            <p:cNvSpPr>
              <a:spLocks/>
            </p:cNvSpPr>
            <p:nvPr/>
          </p:nvSpPr>
          <p:spPr bwMode="auto">
            <a:xfrm>
              <a:off x="7988904" y="636358"/>
              <a:ext cx="127390" cy="44838"/>
            </a:xfrm>
            <a:custGeom>
              <a:avLst/>
              <a:gdLst>
                <a:gd name="T0" fmla="*/ 348758 w 2829"/>
                <a:gd name="T1" fmla="*/ 1927 h 1024"/>
                <a:gd name="T2" fmla="*/ 196691 w 2829"/>
                <a:gd name="T3" fmla="*/ 30695 h 1024"/>
                <a:gd name="T4" fmla="*/ 255500 w 2829"/>
                <a:gd name="T5" fmla="*/ 485074 h 1024"/>
                <a:gd name="T6" fmla="*/ 289948 w 2829"/>
                <a:gd name="T7" fmla="*/ 475484 h 1024"/>
                <a:gd name="T8" fmla="*/ 302107 w 2829"/>
                <a:gd name="T9" fmla="*/ 473558 h 1024"/>
                <a:gd name="T10" fmla="*/ 1277457 w 2829"/>
                <a:gd name="T11" fmla="*/ 814878 h 1024"/>
                <a:gd name="T12" fmla="*/ 2958429 w 2829"/>
                <a:gd name="T13" fmla="*/ 1307614 h 1024"/>
                <a:gd name="T14" fmla="*/ 5324758 w 2829"/>
                <a:gd name="T15" fmla="*/ 1963326 h 1024"/>
                <a:gd name="T16" fmla="*/ 5543739 w 2829"/>
                <a:gd name="T17" fmla="*/ 1948001 h 1024"/>
                <a:gd name="T18" fmla="*/ 5572153 w 2829"/>
                <a:gd name="T19" fmla="*/ 1566440 h 1024"/>
                <a:gd name="T20" fmla="*/ 4237913 w 2829"/>
                <a:gd name="T21" fmla="*/ 1077513 h 1024"/>
                <a:gd name="T22" fmla="*/ 1727623 w 2829"/>
                <a:gd name="T23" fmla="*/ 385370 h 1024"/>
                <a:gd name="T24" fmla="*/ 348758 w 2829"/>
                <a:gd name="T25" fmla="*/ 1927 h 10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29" h="1024" extrusionOk="0">
                  <a:moveTo>
                    <a:pt x="172" y="1"/>
                  </a:moveTo>
                  <a:cubicBezTo>
                    <a:pt x="141" y="1"/>
                    <a:pt x="115" y="5"/>
                    <a:pt x="97" y="16"/>
                  </a:cubicBezTo>
                  <a:cubicBezTo>
                    <a:pt x="1" y="73"/>
                    <a:pt x="66" y="253"/>
                    <a:pt x="126" y="253"/>
                  </a:cubicBezTo>
                  <a:cubicBezTo>
                    <a:pt x="132" y="253"/>
                    <a:pt x="138" y="251"/>
                    <a:pt x="143" y="248"/>
                  </a:cubicBezTo>
                  <a:cubicBezTo>
                    <a:pt x="144" y="247"/>
                    <a:pt x="146" y="247"/>
                    <a:pt x="149" y="247"/>
                  </a:cubicBezTo>
                  <a:cubicBezTo>
                    <a:pt x="204" y="247"/>
                    <a:pt x="580" y="408"/>
                    <a:pt x="630" y="425"/>
                  </a:cubicBezTo>
                  <a:cubicBezTo>
                    <a:pt x="906" y="513"/>
                    <a:pt x="1183" y="598"/>
                    <a:pt x="1459" y="682"/>
                  </a:cubicBezTo>
                  <a:cubicBezTo>
                    <a:pt x="1785" y="780"/>
                    <a:pt x="2258" y="1024"/>
                    <a:pt x="2626" y="1024"/>
                  </a:cubicBezTo>
                  <a:cubicBezTo>
                    <a:pt x="2663" y="1024"/>
                    <a:pt x="2700" y="1022"/>
                    <a:pt x="2734" y="1016"/>
                  </a:cubicBezTo>
                  <a:cubicBezTo>
                    <a:pt x="2828" y="1002"/>
                    <a:pt x="2796" y="861"/>
                    <a:pt x="2748" y="817"/>
                  </a:cubicBezTo>
                  <a:cubicBezTo>
                    <a:pt x="2578" y="665"/>
                    <a:pt x="2305" y="626"/>
                    <a:pt x="2090" y="562"/>
                  </a:cubicBezTo>
                  <a:cubicBezTo>
                    <a:pt x="1678" y="441"/>
                    <a:pt x="1265" y="316"/>
                    <a:pt x="852" y="201"/>
                  </a:cubicBezTo>
                  <a:cubicBezTo>
                    <a:pt x="741" y="169"/>
                    <a:pt x="358" y="1"/>
                    <a:pt x="1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5" name="Google Shape;922;p25">
              <a:extLst>
                <a:ext uri="{FF2B5EF4-FFF2-40B4-BE49-F238E27FC236}">
                  <a16:creationId xmlns:a16="http://schemas.microsoft.com/office/drawing/2014/main" xmlns="" id="{172796CB-7F7C-4568-8AC3-EB091A61FCC7}"/>
                </a:ext>
              </a:extLst>
            </p:cNvPr>
            <p:cNvSpPr>
              <a:spLocks/>
            </p:cNvSpPr>
            <p:nvPr/>
          </p:nvSpPr>
          <p:spPr bwMode="auto">
            <a:xfrm>
              <a:off x="8102746" y="669070"/>
              <a:ext cx="108928" cy="74395"/>
            </a:xfrm>
            <a:custGeom>
              <a:avLst/>
              <a:gdLst>
                <a:gd name="T0" fmla="*/ 245369 w 2419"/>
                <a:gd name="T1" fmla="*/ 0 h 1699"/>
                <a:gd name="T2" fmla="*/ 4053 w 2419"/>
                <a:gd name="T3" fmla="*/ 245429 h 1699"/>
                <a:gd name="T4" fmla="*/ 1916214 w 2419"/>
                <a:gd name="T5" fmla="*/ 1635508 h 1699"/>
                <a:gd name="T6" fmla="*/ 3461335 w 2419"/>
                <a:gd name="T7" fmla="*/ 2569233 h 1699"/>
                <a:gd name="T8" fmla="*/ 4763112 w 2419"/>
                <a:gd name="T9" fmla="*/ 3253719 h 1699"/>
                <a:gd name="T10" fmla="*/ 4789455 w 2419"/>
                <a:gd name="T11" fmla="*/ 3255646 h 1699"/>
                <a:gd name="T12" fmla="*/ 4840159 w 2419"/>
                <a:gd name="T13" fmla="*/ 2991082 h 1699"/>
                <a:gd name="T14" fmla="*/ 2390697 w 2419"/>
                <a:gd name="T15" fmla="*/ 1238618 h 1699"/>
                <a:gd name="T16" fmla="*/ 1113236 w 2419"/>
                <a:gd name="T17" fmla="*/ 416069 h 1699"/>
                <a:gd name="T18" fmla="*/ 253475 w 2419"/>
                <a:gd name="T19" fmla="*/ 0 h 1699"/>
                <a:gd name="T20" fmla="*/ 245369 w 2419"/>
                <a:gd name="T21" fmla="*/ 0 h 16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19" h="1699" extrusionOk="0">
                  <a:moveTo>
                    <a:pt x="121" y="0"/>
                  </a:moveTo>
                  <a:cubicBezTo>
                    <a:pt x="52" y="0"/>
                    <a:pt x="1" y="62"/>
                    <a:pt x="2" y="128"/>
                  </a:cubicBezTo>
                  <a:cubicBezTo>
                    <a:pt x="4" y="394"/>
                    <a:pt x="758" y="733"/>
                    <a:pt x="945" y="853"/>
                  </a:cubicBezTo>
                  <a:cubicBezTo>
                    <a:pt x="1199" y="1016"/>
                    <a:pt x="1450" y="1182"/>
                    <a:pt x="1707" y="1340"/>
                  </a:cubicBezTo>
                  <a:cubicBezTo>
                    <a:pt x="1903" y="1459"/>
                    <a:pt x="2123" y="1644"/>
                    <a:pt x="2349" y="1697"/>
                  </a:cubicBezTo>
                  <a:cubicBezTo>
                    <a:pt x="2354" y="1698"/>
                    <a:pt x="2358" y="1698"/>
                    <a:pt x="2362" y="1698"/>
                  </a:cubicBezTo>
                  <a:cubicBezTo>
                    <a:pt x="2418" y="1698"/>
                    <a:pt x="2411" y="1591"/>
                    <a:pt x="2387" y="1560"/>
                  </a:cubicBezTo>
                  <a:cubicBezTo>
                    <a:pt x="2099" y="1180"/>
                    <a:pt x="1566" y="913"/>
                    <a:pt x="1179" y="646"/>
                  </a:cubicBezTo>
                  <a:cubicBezTo>
                    <a:pt x="970" y="502"/>
                    <a:pt x="760" y="359"/>
                    <a:pt x="549" y="217"/>
                  </a:cubicBezTo>
                  <a:cubicBezTo>
                    <a:pt x="419" y="130"/>
                    <a:pt x="286" y="5"/>
                    <a:pt x="125" y="0"/>
                  </a:cubicBezTo>
                  <a:cubicBezTo>
                    <a:pt x="123" y="0"/>
                    <a:pt x="122" y="0"/>
                    <a:pt x="12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6" name="Google Shape;923;p25">
              <a:extLst>
                <a:ext uri="{FF2B5EF4-FFF2-40B4-BE49-F238E27FC236}">
                  <a16:creationId xmlns:a16="http://schemas.microsoft.com/office/drawing/2014/main" xmlns="" id="{D601398D-0445-416F-8F10-4899E0C25A3B}"/>
                </a:ext>
              </a:extLst>
            </p:cNvPr>
            <p:cNvSpPr>
              <a:spLocks/>
            </p:cNvSpPr>
            <p:nvPr/>
          </p:nvSpPr>
          <p:spPr bwMode="auto">
            <a:xfrm>
              <a:off x="7878123" y="630490"/>
              <a:ext cx="125949" cy="17997"/>
            </a:xfrm>
            <a:custGeom>
              <a:avLst/>
              <a:gdLst>
                <a:gd name="T0" fmla="*/ 1021957 w 2797"/>
                <a:gd name="T1" fmla="*/ 0 h 411"/>
                <a:gd name="T2" fmla="*/ 115592 w 2797"/>
                <a:gd name="T3" fmla="*/ 128475 h 411"/>
                <a:gd name="T4" fmla="*/ 158145 w 2797"/>
                <a:gd name="T5" fmla="*/ 408414 h 411"/>
                <a:gd name="T6" fmla="*/ 2895566 w 2797"/>
                <a:gd name="T7" fmla="*/ 630815 h 411"/>
                <a:gd name="T8" fmla="*/ 4748867 w 2797"/>
                <a:gd name="T9" fmla="*/ 786132 h 411"/>
                <a:gd name="T10" fmla="*/ 5399776 w 2797"/>
                <a:gd name="T11" fmla="*/ 719048 h 411"/>
                <a:gd name="T12" fmla="*/ 5274052 w 2797"/>
                <a:gd name="T13" fmla="*/ 235844 h 411"/>
                <a:gd name="T14" fmla="*/ 4035141 w 2797"/>
                <a:gd name="T15" fmla="*/ 109296 h 411"/>
                <a:gd name="T16" fmla="*/ 3007106 w 2797"/>
                <a:gd name="T17" fmla="*/ 124622 h 411"/>
                <a:gd name="T18" fmla="*/ 2747552 w 2797"/>
                <a:gd name="T19" fmla="*/ 120812 h 411"/>
                <a:gd name="T20" fmla="*/ 1021957 w 2797"/>
                <a:gd name="T21" fmla="*/ 0 h 4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797" h="411" extrusionOk="0">
                  <a:moveTo>
                    <a:pt x="504" y="0"/>
                  </a:moveTo>
                  <a:cubicBezTo>
                    <a:pt x="342" y="0"/>
                    <a:pt x="187" y="17"/>
                    <a:pt x="57" y="67"/>
                  </a:cubicBezTo>
                  <a:cubicBezTo>
                    <a:pt x="1" y="90"/>
                    <a:pt x="33" y="197"/>
                    <a:pt x="78" y="213"/>
                  </a:cubicBezTo>
                  <a:cubicBezTo>
                    <a:pt x="484" y="354"/>
                    <a:pt x="1005" y="307"/>
                    <a:pt x="1428" y="329"/>
                  </a:cubicBezTo>
                  <a:cubicBezTo>
                    <a:pt x="1691" y="342"/>
                    <a:pt x="2037" y="410"/>
                    <a:pt x="2342" y="410"/>
                  </a:cubicBezTo>
                  <a:cubicBezTo>
                    <a:pt x="2457" y="410"/>
                    <a:pt x="2566" y="401"/>
                    <a:pt x="2663" y="375"/>
                  </a:cubicBezTo>
                  <a:cubicBezTo>
                    <a:pt x="2796" y="339"/>
                    <a:pt x="2685" y="149"/>
                    <a:pt x="2601" y="123"/>
                  </a:cubicBezTo>
                  <a:cubicBezTo>
                    <a:pt x="2418" y="69"/>
                    <a:pt x="2205" y="57"/>
                    <a:pt x="1990" y="57"/>
                  </a:cubicBezTo>
                  <a:cubicBezTo>
                    <a:pt x="1818" y="57"/>
                    <a:pt x="1644" y="65"/>
                    <a:pt x="1483" y="65"/>
                  </a:cubicBezTo>
                  <a:cubicBezTo>
                    <a:pt x="1439" y="65"/>
                    <a:pt x="1396" y="64"/>
                    <a:pt x="1355" y="63"/>
                  </a:cubicBezTo>
                  <a:cubicBezTo>
                    <a:pt x="1109" y="54"/>
                    <a:pt x="794" y="0"/>
                    <a:pt x="50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7" name="Google Shape;924;p25">
              <a:extLst>
                <a:ext uri="{FF2B5EF4-FFF2-40B4-BE49-F238E27FC236}">
                  <a16:creationId xmlns:a16="http://schemas.microsoft.com/office/drawing/2014/main" xmlns="" id="{F8D4DB41-C2AF-4DD8-B6A3-E1ED0DFA08FB}"/>
                </a:ext>
              </a:extLst>
            </p:cNvPr>
            <p:cNvSpPr>
              <a:spLocks/>
            </p:cNvSpPr>
            <p:nvPr/>
          </p:nvSpPr>
          <p:spPr bwMode="auto">
            <a:xfrm>
              <a:off x="7966297" y="634431"/>
              <a:ext cx="35934" cy="255675"/>
            </a:xfrm>
            <a:custGeom>
              <a:avLst/>
              <a:gdLst>
                <a:gd name="T0" fmla="*/ 1490360 w 798"/>
                <a:gd name="T1" fmla="*/ 0 h 5839"/>
                <a:gd name="T2" fmla="*/ 1419393 w 798"/>
                <a:gd name="T3" fmla="*/ 90115 h 5839"/>
                <a:gd name="T4" fmla="*/ 721877 w 798"/>
                <a:gd name="T5" fmla="*/ 6223687 h 5839"/>
                <a:gd name="T6" fmla="*/ 421752 w 798"/>
                <a:gd name="T7" fmla="*/ 11109098 h 5839"/>
                <a:gd name="T8" fmla="*/ 506949 w 798"/>
                <a:gd name="T9" fmla="*/ 11195360 h 5839"/>
                <a:gd name="T10" fmla="*/ 555581 w 798"/>
                <a:gd name="T11" fmla="*/ 11158929 h 5839"/>
                <a:gd name="T12" fmla="*/ 837424 w 798"/>
                <a:gd name="T13" fmla="*/ 9266522 h 5839"/>
                <a:gd name="T14" fmla="*/ 1234860 w 798"/>
                <a:gd name="T15" fmla="*/ 5491254 h 5839"/>
                <a:gd name="T16" fmla="*/ 1555249 w 798"/>
                <a:gd name="T17" fmla="*/ 93968 h 5839"/>
                <a:gd name="T18" fmla="*/ 1490360 w 798"/>
                <a:gd name="T19" fmla="*/ 0 h 58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98" h="5839" extrusionOk="0">
                  <a:moveTo>
                    <a:pt x="735" y="0"/>
                  </a:moveTo>
                  <a:cubicBezTo>
                    <a:pt x="719" y="0"/>
                    <a:pt x="704" y="16"/>
                    <a:pt x="700" y="47"/>
                  </a:cubicBezTo>
                  <a:cubicBezTo>
                    <a:pt x="588" y="1114"/>
                    <a:pt x="455" y="2178"/>
                    <a:pt x="356" y="3246"/>
                  </a:cubicBezTo>
                  <a:cubicBezTo>
                    <a:pt x="286" y="3996"/>
                    <a:pt x="1" y="5055"/>
                    <a:pt x="208" y="5794"/>
                  </a:cubicBezTo>
                  <a:cubicBezTo>
                    <a:pt x="212" y="5813"/>
                    <a:pt x="232" y="5839"/>
                    <a:pt x="250" y="5839"/>
                  </a:cubicBezTo>
                  <a:cubicBezTo>
                    <a:pt x="259" y="5839"/>
                    <a:pt x="267" y="5833"/>
                    <a:pt x="274" y="5820"/>
                  </a:cubicBezTo>
                  <a:cubicBezTo>
                    <a:pt x="406" y="5553"/>
                    <a:pt x="382" y="5120"/>
                    <a:pt x="413" y="4833"/>
                  </a:cubicBezTo>
                  <a:cubicBezTo>
                    <a:pt x="483" y="4178"/>
                    <a:pt x="546" y="3521"/>
                    <a:pt x="609" y="2864"/>
                  </a:cubicBezTo>
                  <a:cubicBezTo>
                    <a:pt x="698" y="1930"/>
                    <a:pt x="798" y="990"/>
                    <a:pt x="767" y="49"/>
                  </a:cubicBezTo>
                  <a:cubicBezTo>
                    <a:pt x="766" y="17"/>
                    <a:pt x="751" y="0"/>
                    <a:pt x="73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8" name="Google Shape;925;p25">
              <a:extLst>
                <a:ext uri="{FF2B5EF4-FFF2-40B4-BE49-F238E27FC236}">
                  <a16:creationId xmlns:a16="http://schemas.microsoft.com/office/drawing/2014/main" xmlns="" id="{2B2E8105-38F0-4BC6-9C33-E3CCA8059E47}"/>
                </a:ext>
              </a:extLst>
            </p:cNvPr>
            <p:cNvSpPr>
              <a:spLocks/>
            </p:cNvSpPr>
            <p:nvPr/>
          </p:nvSpPr>
          <p:spPr bwMode="auto">
            <a:xfrm>
              <a:off x="7979131" y="675463"/>
              <a:ext cx="128245" cy="212632"/>
            </a:xfrm>
            <a:custGeom>
              <a:avLst/>
              <a:gdLst>
                <a:gd name="T0" fmla="*/ 5685648 w 2848"/>
                <a:gd name="T1" fmla="*/ 1927 h 4856"/>
                <a:gd name="T2" fmla="*/ 5636971 w 2848"/>
                <a:gd name="T3" fmla="*/ 32578 h 4856"/>
                <a:gd name="T4" fmla="*/ 20263 w 2848"/>
                <a:gd name="T5" fmla="*/ 9208989 h 4856"/>
                <a:gd name="T6" fmla="*/ 60835 w 2848"/>
                <a:gd name="T7" fmla="*/ 9308693 h 4856"/>
                <a:gd name="T8" fmla="*/ 101362 w 2848"/>
                <a:gd name="T9" fmla="*/ 9279924 h 4856"/>
                <a:gd name="T10" fmla="*/ 5748510 w 2848"/>
                <a:gd name="T11" fmla="*/ 162977 h 4856"/>
                <a:gd name="T12" fmla="*/ 5685648 w 2848"/>
                <a:gd name="T13" fmla="*/ 1927 h 48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48" h="4856" extrusionOk="0">
                  <a:moveTo>
                    <a:pt x="2804" y="1"/>
                  </a:moveTo>
                  <a:cubicBezTo>
                    <a:pt x="2796" y="1"/>
                    <a:pt x="2788" y="6"/>
                    <a:pt x="2780" y="17"/>
                  </a:cubicBezTo>
                  <a:cubicBezTo>
                    <a:pt x="1778" y="1494"/>
                    <a:pt x="669" y="3139"/>
                    <a:pt x="10" y="4803"/>
                  </a:cubicBezTo>
                  <a:cubicBezTo>
                    <a:pt x="1" y="4825"/>
                    <a:pt x="13" y="4855"/>
                    <a:pt x="30" y="4855"/>
                  </a:cubicBezTo>
                  <a:cubicBezTo>
                    <a:pt x="36" y="4855"/>
                    <a:pt x="43" y="4851"/>
                    <a:pt x="50" y="4840"/>
                  </a:cubicBezTo>
                  <a:cubicBezTo>
                    <a:pt x="1018" y="3295"/>
                    <a:pt x="2062" y="1740"/>
                    <a:pt x="2835" y="85"/>
                  </a:cubicBezTo>
                  <a:cubicBezTo>
                    <a:pt x="2848" y="59"/>
                    <a:pt x="2829" y="1"/>
                    <a:pt x="2804"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9" name="Google Shape;926;p25">
              <a:extLst>
                <a:ext uri="{FF2B5EF4-FFF2-40B4-BE49-F238E27FC236}">
                  <a16:creationId xmlns:a16="http://schemas.microsoft.com/office/drawing/2014/main" xmlns="" id="{B776E4A7-58CF-43D3-A908-1A77C92D7C21}"/>
                </a:ext>
              </a:extLst>
            </p:cNvPr>
            <p:cNvSpPr>
              <a:spLocks/>
            </p:cNvSpPr>
            <p:nvPr/>
          </p:nvSpPr>
          <p:spPr bwMode="auto">
            <a:xfrm>
              <a:off x="7833271" y="508183"/>
              <a:ext cx="42148" cy="44182"/>
            </a:xfrm>
            <a:custGeom>
              <a:avLst/>
              <a:gdLst>
                <a:gd name="T0" fmla="*/ 150040 w 936"/>
                <a:gd name="T1" fmla="*/ 0 h 1009"/>
                <a:gd name="T2" fmla="*/ 28369 w 936"/>
                <a:gd name="T3" fmla="*/ 178304 h 1009"/>
                <a:gd name="T4" fmla="*/ 1407230 w 936"/>
                <a:gd name="T5" fmla="*/ 1884807 h 1009"/>
                <a:gd name="T6" fmla="*/ 1579559 w 936"/>
                <a:gd name="T7" fmla="*/ 1932711 h 1009"/>
                <a:gd name="T8" fmla="*/ 1612026 w 936"/>
                <a:gd name="T9" fmla="*/ 1424596 h 1009"/>
                <a:gd name="T10" fmla="*/ 385276 w 936"/>
                <a:gd name="T11" fmla="*/ 128474 h 1009"/>
                <a:gd name="T12" fmla="*/ 150040 w 936"/>
                <a:gd name="T13" fmla="*/ 0 h 10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6" h="1009" extrusionOk="0">
                  <a:moveTo>
                    <a:pt x="74" y="0"/>
                  </a:moveTo>
                  <a:cubicBezTo>
                    <a:pt x="33" y="0"/>
                    <a:pt x="0" y="27"/>
                    <a:pt x="14" y="93"/>
                  </a:cubicBezTo>
                  <a:cubicBezTo>
                    <a:pt x="84" y="444"/>
                    <a:pt x="381" y="813"/>
                    <a:pt x="694" y="983"/>
                  </a:cubicBezTo>
                  <a:cubicBezTo>
                    <a:pt x="725" y="1001"/>
                    <a:pt x="754" y="1008"/>
                    <a:pt x="779" y="1008"/>
                  </a:cubicBezTo>
                  <a:cubicBezTo>
                    <a:pt x="904" y="1008"/>
                    <a:pt x="935" y="820"/>
                    <a:pt x="795" y="743"/>
                  </a:cubicBezTo>
                  <a:cubicBezTo>
                    <a:pt x="527" y="599"/>
                    <a:pt x="342" y="321"/>
                    <a:pt x="190" y="67"/>
                  </a:cubicBezTo>
                  <a:cubicBezTo>
                    <a:pt x="167" y="27"/>
                    <a:pt x="116" y="0"/>
                    <a:pt x="7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0" name="Google Shape;927;p25">
              <a:extLst>
                <a:ext uri="{FF2B5EF4-FFF2-40B4-BE49-F238E27FC236}">
                  <a16:creationId xmlns:a16="http://schemas.microsoft.com/office/drawing/2014/main" xmlns="" id="{5567AF9C-154A-4D78-9E90-0A7F4CDFAF62}"/>
                </a:ext>
              </a:extLst>
            </p:cNvPr>
            <p:cNvSpPr>
              <a:spLocks/>
            </p:cNvSpPr>
            <p:nvPr/>
          </p:nvSpPr>
          <p:spPr bwMode="auto">
            <a:xfrm>
              <a:off x="7901135" y="475909"/>
              <a:ext cx="33637" cy="44225"/>
            </a:xfrm>
            <a:custGeom>
              <a:avLst/>
              <a:gdLst>
                <a:gd name="T0" fmla="*/ 141933 w 747"/>
                <a:gd name="T1" fmla="*/ 0 h 1010"/>
                <a:gd name="T2" fmla="*/ 32421 w 747"/>
                <a:gd name="T3" fmla="*/ 132281 h 1010"/>
                <a:gd name="T4" fmla="*/ 362937 w 747"/>
                <a:gd name="T5" fmla="*/ 1102472 h 1010"/>
                <a:gd name="T6" fmla="*/ 1196297 w 747"/>
                <a:gd name="T7" fmla="*/ 1932633 h 1010"/>
                <a:gd name="T8" fmla="*/ 1236869 w 747"/>
                <a:gd name="T9" fmla="*/ 1936486 h 1010"/>
                <a:gd name="T10" fmla="*/ 1482234 w 747"/>
                <a:gd name="T11" fmla="*/ 1664217 h 1010"/>
                <a:gd name="T12" fmla="*/ 1105068 w 747"/>
                <a:gd name="T13" fmla="*/ 1232827 h 1010"/>
                <a:gd name="T14" fmla="*/ 413641 w 747"/>
                <a:gd name="T15" fmla="*/ 195553 h 1010"/>
                <a:gd name="T16" fmla="*/ 141933 w 747"/>
                <a:gd name="T17" fmla="*/ 0 h 10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7" h="1010" extrusionOk="0">
                  <a:moveTo>
                    <a:pt x="70" y="0"/>
                  </a:moveTo>
                  <a:cubicBezTo>
                    <a:pt x="42" y="0"/>
                    <a:pt x="20" y="19"/>
                    <a:pt x="16" y="69"/>
                  </a:cubicBezTo>
                  <a:cubicBezTo>
                    <a:pt x="1" y="249"/>
                    <a:pt x="93" y="423"/>
                    <a:pt x="179" y="575"/>
                  </a:cubicBezTo>
                  <a:cubicBezTo>
                    <a:pt x="264" y="725"/>
                    <a:pt x="398" y="984"/>
                    <a:pt x="590" y="1008"/>
                  </a:cubicBezTo>
                  <a:cubicBezTo>
                    <a:pt x="597" y="1009"/>
                    <a:pt x="604" y="1010"/>
                    <a:pt x="610" y="1010"/>
                  </a:cubicBezTo>
                  <a:cubicBezTo>
                    <a:pt x="690" y="1010"/>
                    <a:pt x="746" y="953"/>
                    <a:pt x="731" y="868"/>
                  </a:cubicBezTo>
                  <a:cubicBezTo>
                    <a:pt x="715" y="781"/>
                    <a:pt x="601" y="707"/>
                    <a:pt x="545" y="643"/>
                  </a:cubicBezTo>
                  <a:cubicBezTo>
                    <a:pt x="412" y="489"/>
                    <a:pt x="280" y="293"/>
                    <a:pt x="204" y="102"/>
                  </a:cubicBezTo>
                  <a:cubicBezTo>
                    <a:pt x="187" y="58"/>
                    <a:pt x="119" y="0"/>
                    <a:pt x="70"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1" name="Google Shape;928;p25">
              <a:extLst>
                <a:ext uri="{FF2B5EF4-FFF2-40B4-BE49-F238E27FC236}">
                  <a16:creationId xmlns:a16="http://schemas.microsoft.com/office/drawing/2014/main" xmlns="" id="{9E15B061-ECBA-4276-A9F2-D75CAB2F2226}"/>
                </a:ext>
              </a:extLst>
            </p:cNvPr>
            <p:cNvSpPr>
              <a:spLocks/>
            </p:cNvSpPr>
            <p:nvPr/>
          </p:nvSpPr>
          <p:spPr bwMode="auto">
            <a:xfrm>
              <a:off x="8090182" y="445037"/>
              <a:ext cx="26838" cy="57624"/>
            </a:xfrm>
            <a:custGeom>
              <a:avLst/>
              <a:gdLst>
                <a:gd name="T0" fmla="*/ 955046 w 596"/>
                <a:gd name="T1" fmla="*/ 1927 h 1316"/>
                <a:gd name="T2" fmla="*/ 922624 w 596"/>
                <a:gd name="T3" fmla="*/ 5736 h 1316"/>
                <a:gd name="T4" fmla="*/ 306205 w 596"/>
                <a:gd name="T5" fmla="*/ 949088 h 1316"/>
                <a:gd name="T6" fmla="*/ 26343 w 596"/>
                <a:gd name="T7" fmla="*/ 2139751 h 1316"/>
                <a:gd name="T8" fmla="*/ 440035 w 596"/>
                <a:gd name="T9" fmla="*/ 2521269 h 1316"/>
                <a:gd name="T10" fmla="*/ 634656 w 596"/>
                <a:gd name="T11" fmla="*/ 2388988 h 1316"/>
                <a:gd name="T12" fmla="*/ 914518 w 596"/>
                <a:gd name="T13" fmla="*/ 1202179 h 1316"/>
                <a:gd name="T14" fmla="*/ 1107113 w 596"/>
                <a:gd name="T15" fmla="*/ 145724 h 1316"/>
                <a:gd name="T16" fmla="*/ 955046 w 596"/>
                <a:gd name="T17" fmla="*/ 1927 h 13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6" h="1316" extrusionOk="0">
                  <a:moveTo>
                    <a:pt x="471" y="1"/>
                  </a:moveTo>
                  <a:cubicBezTo>
                    <a:pt x="466" y="1"/>
                    <a:pt x="461" y="2"/>
                    <a:pt x="455" y="3"/>
                  </a:cubicBezTo>
                  <a:cubicBezTo>
                    <a:pt x="261" y="61"/>
                    <a:pt x="199" y="318"/>
                    <a:pt x="151" y="495"/>
                  </a:cubicBezTo>
                  <a:cubicBezTo>
                    <a:pt x="97" y="697"/>
                    <a:pt x="41" y="908"/>
                    <a:pt x="13" y="1116"/>
                  </a:cubicBezTo>
                  <a:cubicBezTo>
                    <a:pt x="0" y="1211"/>
                    <a:pt x="122" y="1315"/>
                    <a:pt x="217" y="1315"/>
                  </a:cubicBezTo>
                  <a:cubicBezTo>
                    <a:pt x="258" y="1315"/>
                    <a:pt x="295" y="1295"/>
                    <a:pt x="313" y="1246"/>
                  </a:cubicBezTo>
                  <a:cubicBezTo>
                    <a:pt x="385" y="1050"/>
                    <a:pt x="403" y="830"/>
                    <a:pt x="451" y="627"/>
                  </a:cubicBezTo>
                  <a:cubicBezTo>
                    <a:pt x="496" y="437"/>
                    <a:pt x="596" y="266"/>
                    <a:pt x="546" y="76"/>
                  </a:cubicBezTo>
                  <a:cubicBezTo>
                    <a:pt x="538" y="43"/>
                    <a:pt x="508" y="1"/>
                    <a:pt x="47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2" name="Google Shape;929;p25">
              <a:extLst>
                <a:ext uri="{FF2B5EF4-FFF2-40B4-BE49-F238E27FC236}">
                  <a16:creationId xmlns:a16="http://schemas.microsoft.com/office/drawing/2014/main" xmlns="" id="{9B3B3310-B6F9-4102-974F-28582A584A48}"/>
                </a:ext>
              </a:extLst>
            </p:cNvPr>
            <p:cNvSpPr>
              <a:spLocks/>
            </p:cNvSpPr>
            <p:nvPr/>
          </p:nvSpPr>
          <p:spPr bwMode="auto">
            <a:xfrm>
              <a:off x="8131522" y="465399"/>
              <a:ext cx="27468" cy="48254"/>
            </a:xfrm>
            <a:custGeom>
              <a:avLst/>
              <a:gdLst>
                <a:gd name="T0" fmla="*/ 993531 w 610"/>
                <a:gd name="T1" fmla="*/ 1927 h 1102"/>
                <a:gd name="T2" fmla="*/ 908380 w 610"/>
                <a:gd name="T3" fmla="*/ 46021 h 1102"/>
                <a:gd name="T4" fmla="*/ 338622 w 610"/>
                <a:gd name="T5" fmla="*/ 1121665 h 1102"/>
                <a:gd name="T6" fmla="*/ 218978 w 610"/>
                <a:gd name="T7" fmla="*/ 2051583 h 1102"/>
                <a:gd name="T8" fmla="*/ 334569 w 610"/>
                <a:gd name="T9" fmla="*/ 2111003 h 1102"/>
                <a:gd name="T10" fmla="*/ 342675 w 610"/>
                <a:gd name="T11" fmla="*/ 2111003 h 1102"/>
                <a:gd name="T12" fmla="*/ 894196 w 610"/>
                <a:gd name="T13" fmla="*/ 1445693 h 1102"/>
                <a:gd name="T14" fmla="*/ 1212555 w 610"/>
                <a:gd name="T15" fmla="*/ 316366 h 1102"/>
                <a:gd name="T16" fmla="*/ 993531 w 610"/>
                <a:gd name="T17" fmla="*/ 1927 h 11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10" h="1102" extrusionOk="0">
                  <a:moveTo>
                    <a:pt x="490" y="1"/>
                  </a:moveTo>
                  <a:cubicBezTo>
                    <a:pt x="476" y="1"/>
                    <a:pt x="461" y="8"/>
                    <a:pt x="448" y="24"/>
                  </a:cubicBezTo>
                  <a:cubicBezTo>
                    <a:pt x="316" y="193"/>
                    <a:pt x="246" y="387"/>
                    <a:pt x="167" y="585"/>
                  </a:cubicBezTo>
                  <a:cubicBezTo>
                    <a:pt x="92" y="769"/>
                    <a:pt x="0" y="885"/>
                    <a:pt x="108" y="1070"/>
                  </a:cubicBezTo>
                  <a:cubicBezTo>
                    <a:pt x="120" y="1092"/>
                    <a:pt x="142" y="1101"/>
                    <a:pt x="165" y="1101"/>
                  </a:cubicBezTo>
                  <a:cubicBezTo>
                    <a:pt x="166" y="1101"/>
                    <a:pt x="168" y="1101"/>
                    <a:pt x="169" y="1101"/>
                  </a:cubicBezTo>
                  <a:cubicBezTo>
                    <a:pt x="353" y="1086"/>
                    <a:pt x="392" y="911"/>
                    <a:pt x="441" y="754"/>
                  </a:cubicBezTo>
                  <a:cubicBezTo>
                    <a:pt x="502" y="560"/>
                    <a:pt x="548" y="363"/>
                    <a:pt x="598" y="165"/>
                  </a:cubicBezTo>
                  <a:cubicBezTo>
                    <a:pt x="609" y="116"/>
                    <a:pt x="549" y="1"/>
                    <a:pt x="490"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3" name="Google Shape;930;p25">
              <a:extLst>
                <a:ext uri="{FF2B5EF4-FFF2-40B4-BE49-F238E27FC236}">
                  <a16:creationId xmlns:a16="http://schemas.microsoft.com/office/drawing/2014/main" xmlns="" id="{0A24E092-7BD7-46FE-839A-2CC2DE4D7799}"/>
                </a:ext>
              </a:extLst>
            </p:cNvPr>
            <p:cNvSpPr>
              <a:spLocks/>
            </p:cNvSpPr>
            <p:nvPr/>
          </p:nvSpPr>
          <p:spPr bwMode="auto">
            <a:xfrm>
              <a:off x="8252030" y="609471"/>
              <a:ext cx="58674" cy="18391"/>
            </a:xfrm>
            <a:custGeom>
              <a:avLst/>
              <a:gdLst>
                <a:gd name="T0" fmla="*/ 2058093 w 1303"/>
                <a:gd name="T1" fmla="*/ 1927 h 420"/>
                <a:gd name="T2" fmla="*/ 2031750 w 1303"/>
                <a:gd name="T3" fmla="*/ 3853 h 420"/>
                <a:gd name="T4" fmla="*/ 1076711 w 1303"/>
                <a:gd name="T5" fmla="*/ 157243 h 420"/>
                <a:gd name="T6" fmla="*/ 158145 w 1303"/>
                <a:gd name="T7" fmla="*/ 381569 h 420"/>
                <a:gd name="T8" fmla="*/ 247394 w 1303"/>
                <a:gd name="T9" fmla="*/ 774611 h 420"/>
                <a:gd name="T10" fmla="*/ 598178 w 1303"/>
                <a:gd name="T11" fmla="*/ 805307 h 420"/>
                <a:gd name="T12" fmla="*/ 2198001 w 1303"/>
                <a:gd name="T13" fmla="*/ 596306 h 420"/>
                <a:gd name="T14" fmla="*/ 2058093 w 1303"/>
                <a:gd name="T15" fmla="*/ 1927 h 4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3" h="420" extrusionOk="0">
                  <a:moveTo>
                    <a:pt x="1015" y="1"/>
                  </a:moveTo>
                  <a:cubicBezTo>
                    <a:pt x="1011" y="1"/>
                    <a:pt x="1006" y="1"/>
                    <a:pt x="1002" y="2"/>
                  </a:cubicBezTo>
                  <a:cubicBezTo>
                    <a:pt x="842" y="15"/>
                    <a:pt x="687" y="46"/>
                    <a:pt x="531" y="82"/>
                  </a:cubicBezTo>
                  <a:cubicBezTo>
                    <a:pt x="387" y="114"/>
                    <a:pt x="212" y="131"/>
                    <a:pt x="78" y="199"/>
                  </a:cubicBezTo>
                  <a:cubicBezTo>
                    <a:pt x="0" y="239"/>
                    <a:pt x="45" y="387"/>
                    <a:pt x="122" y="404"/>
                  </a:cubicBezTo>
                  <a:cubicBezTo>
                    <a:pt x="179" y="415"/>
                    <a:pt x="237" y="420"/>
                    <a:pt x="295" y="420"/>
                  </a:cubicBezTo>
                  <a:cubicBezTo>
                    <a:pt x="557" y="420"/>
                    <a:pt x="826" y="323"/>
                    <a:pt x="1084" y="311"/>
                  </a:cubicBezTo>
                  <a:cubicBezTo>
                    <a:pt x="1303" y="299"/>
                    <a:pt x="1187" y="1"/>
                    <a:pt x="101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4" name="Google Shape;931;p25">
              <a:extLst>
                <a:ext uri="{FF2B5EF4-FFF2-40B4-BE49-F238E27FC236}">
                  <a16:creationId xmlns:a16="http://schemas.microsoft.com/office/drawing/2014/main" xmlns="" id="{E80BC239-52D0-477B-A92D-11B5FDC910C0}"/>
                </a:ext>
              </a:extLst>
            </p:cNvPr>
            <p:cNvSpPr>
              <a:spLocks/>
            </p:cNvSpPr>
            <p:nvPr/>
          </p:nvSpPr>
          <p:spPr bwMode="auto">
            <a:xfrm>
              <a:off x="8256488" y="655013"/>
              <a:ext cx="58539" cy="16377"/>
            </a:xfrm>
            <a:custGeom>
              <a:avLst/>
              <a:gdLst>
                <a:gd name="T0" fmla="*/ 2173688 w 1300"/>
                <a:gd name="T1" fmla="*/ 1927 h 374"/>
                <a:gd name="T2" fmla="*/ 1218647 w 1300"/>
                <a:gd name="T3" fmla="*/ 139993 h 374"/>
                <a:gd name="T4" fmla="*/ 170348 w 1300"/>
                <a:gd name="T5" fmla="*/ 304857 h 374"/>
                <a:gd name="T6" fmla="*/ 275764 w 1300"/>
                <a:gd name="T7" fmla="*/ 684550 h 374"/>
                <a:gd name="T8" fmla="*/ 871916 w 1300"/>
                <a:gd name="T9" fmla="*/ 715202 h 374"/>
                <a:gd name="T10" fmla="*/ 1545114 w 1300"/>
                <a:gd name="T11" fmla="*/ 690286 h 374"/>
                <a:gd name="T12" fmla="*/ 2494077 w 1300"/>
                <a:gd name="T13" fmla="*/ 435260 h 374"/>
                <a:gd name="T14" fmla="*/ 2181794 w 1300"/>
                <a:gd name="T15" fmla="*/ 1927 h 374"/>
                <a:gd name="T16" fmla="*/ 2173688 w 1300"/>
                <a:gd name="T17" fmla="*/ 1927 h 3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00" h="374" extrusionOk="0">
                  <a:moveTo>
                    <a:pt x="1072" y="1"/>
                  </a:moveTo>
                  <a:cubicBezTo>
                    <a:pt x="917" y="1"/>
                    <a:pt x="758" y="59"/>
                    <a:pt x="601" y="73"/>
                  </a:cubicBezTo>
                  <a:cubicBezTo>
                    <a:pt x="432" y="88"/>
                    <a:pt x="237" y="82"/>
                    <a:pt x="84" y="159"/>
                  </a:cubicBezTo>
                  <a:cubicBezTo>
                    <a:pt x="0" y="202"/>
                    <a:pt x="54" y="347"/>
                    <a:pt x="136" y="357"/>
                  </a:cubicBezTo>
                  <a:cubicBezTo>
                    <a:pt x="232" y="369"/>
                    <a:pt x="331" y="373"/>
                    <a:pt x="430" y="373"/>
                  </a:cubicBezTo>
                  <a:cubicBezTo>
                    <a:pt x="541" y="373"/>
                    <a:pt x="652" y="368"/>
                    <a:pt x="762" y="360"/>
                  </a:cubicBezTo>
                  <a:cubicBezTo>
                    <a:pt x="912" y="350"/>
                    <a:pt x="1131" y="357"/>
                    <a:pt x="1230" y="227"/>
                  </a:cubicBezTo>
                  <a:cubicBezTo>
                    <a:pt x="1299" y="136"/>
                    <a:pt x="1166" y="2"/>
                    <a:pt x="1076" y="1"/>
                  </a:cubicBezTo>
                  <a:cubicBezTo>
                    <a:pt x="1075" y="1"/>
                    <a:pt x="1073" y="1"/>
                    <a:pt x="10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25" name="Google Shape;932;p25">
            <a:extLst>
              <a:ext uri="{FF2B5EF4-FFF2-40B4-BE49-F238E27FC236}">
                <a16:creationId xmlns:a16="http://schemas.microsoft.com/office/drawing/2014/main" xmlns="" id="{820CC928-0888-45FF-AA63-A8E23D149035}"/>
              </a:ext>
            </a:extLst>
          </p:cNvPr>
          <p:cNvSpPr>
            <a:spLocks/>
          </p:cNvSpPr>
          <p:nvPr/>
        </p:nvSpPr>
        <p:spPr bwMode="auto">
          <a:xfrm>
            <a:off x="7402131" y="748903"/>
            <a:ext cx="158353" cy="155972"/>
          </a:xfrm>
          <a:custGeom>
            <a:avLst/>
            <a:gdLst>
              <a:gd name="T0" fmla="*/ 2844736 w 6432"/>
              <a:gd name="T1" fmla="*/ 388351 h 6358"/>
              <a:gd name="T2" fmla="*/ 4231537 w 6432"/>
              <a:gd name="T3" fmla="*/ 1947150 h 6358"/>
              <a:gd name="T4" fmla="*/ 2829636 w 6432"/>
              <a:gd name="T5" fmla="*/ 2406118 h 6358"/>
              <a:gd name="T6" fmla="*/ 2844736 w 6432"/>
              <a:gd name="T7" fmla="*/ 388351 h 6358"/>
              <a:gd name="T8" fmla="*/ 6118312 w 6432"/>
              <a:gd name="T9" fmla="*/ 1610152 h 6358"/>
              <a:gd name="T10" fmla="*/ 5244417 w 6432"/>
              <a:gd name="T11" fmla="*/ 2793390 h 6358"/>
              <a:gd name="T12" fmla="*/ 4679777 w 6432"/>
              <a:gd name="T13" fmla="*/ 2091591 h 6358"/>
              <a:gd name="T14" fmla="*/ 6118312 w 6432"/>
              <a:gd name="T15" fmla="*/ 1610152 h 6358"/>
              <a:gd name="T16" fmla="*/ 2480531 w 6432"/>
              <a:gd name="T17" fmla="*/ 2822304 h 6358"/>
              <a:gd name="T18" fmla="*/ 2439565 w 6432"/>
              <a:gd name="T19" fmla="*/ 3804416 h 6358"/>
              <a:gd name="T20" fmla="*/ 703626 w 6432"/>
              <a:gd name="T21" fmla="*/ 3410701 h 6358"/>
              <a:gd name="T22" fmla="*/ 2480531 w 6432"/>
              <a:gd name="T23" fmla="*/ 2822304 h 6358"/>
              <a:gd name="T24" fmla="*/ 4421173 w 6432"/>
              <a:gd name="T25" fmla="*/ 2178237 h 6358"/>
              <a:gd name="T26" fmla="*/ 4836029 w 6432"/>
              <a:gd name="T27" fmla="*/ 2688558 h 6358"/>
              <a:gd name="T28" fmla="*/ 5083865 w 6432"/>
              <a:gd name="T29" fmla="*/ 3010575 h 6358"/>
              <a:gd name="T30" fmla="*/ 4199204 w 6432"/>
              <a:gd name="T31" fmla="*/ 4191720 h 6358"/>
              <a:gd name="T32" fmla="*/ 3216491 w 6432"/>
              <a:gd name="T33" fmla="*/ 3983104 h 6358"/>
              <a:gd name="T34" fmla="*/ 2745602 w 6432"/>
              <a:gd name="T35" fmla="*/ 3878239 h 6358"/>
              <a:gd name="T36" fmla="*/ 2814569 w 6432"/>
              <a:gd name="T37" fmla="*/ 2713155 h 6358"/>
              <a:gd name="T38" fmla="*/ 4421173 w 6432"/>
              <a:gd name="T39" fmla="*/ 2178237 h 6358"/>
              <a:gd name="T40" fmla="*/ 5240117 w 6432"/>
              <a:gd name="T41" fmla="*/ 3208496 h 6358"/>
              <a:gd name="T42" fmla="*/ 6490066 w 6432"/>
              <a:gd name="T43" fmla="*/ 4723433 h 6358"/>
              <a:gd name="T44" fmla="*/ 6194829 w 6432"/>
              <a:gd name="T45" fmla="*/ 4654973 h 6358"/>
              <a:gd name="T46" fmla="*/ 5014898 w 6432"/>
              <a:gd name="T47" fmla="*/ 4369295 h 6358"/>
              <a:gd name="T48" fmla="*/ 4461057 w 6432"/>
              <a:gd name="T49" fmla="*/ 4250563 h 6358"/>
              <a:gd name="T50" fmla="*/ 5240117 w 6432"/>
              <a:gd name="T51" fmla="*/ 3208496 h 6358"/>
              <a:gd name="T52" fmla="*/ 2727285 w 6432"/>
              <a:gd name="T53" fmla="*/ 4112532 h 6358"/>
              <a:gd name="T54" fmla="*/ 4038652 w 6432"/>
              <a:gd name="T55" fmla="*/ 4401415 h 6358"/>
              <a:gd name="T56" fmla="*/ 2557016 w 6432"/>
              <a:gd name="T57" fmla="*/ 6292928 h 6358"/>
              <a:gd name="T58" fmla="*/ 2727285 w 6432"/>
              <a:gd name="T59" fmla="*/ 4112532 h 6358"/>
              <a:gd name="T60" fmla="*/ 2802686 w 6432"/>
              <a:gd name="T61" fmla="*/ 0 h 6358"/>
              <a:gd name="T62" fmla="*/ 2771469 w 6432"/>
              <a:gd name="T63" fmla="*/ 31041 h 6358"/>
              <a:gd name="T64" fmla="*/ 2763919 w 6432"/>
              <a:gd name="T65" fmla="*/ 81314 h 6358"/>
              <a:gd name="T66" fmla="*/ 2734802 w 6432"/>
              <a:gd name="T67" fmla="*/ 277108 h 6358"/>
              <a:gd name="T68" fmla="*/ 2498848 w 6432"/>
              <a:gd name="T69" fmla="*/ 2518440 h 6358"/>
              <a:gd name="T70" fmla="*/ 135768 w 6432"/>
              <a:gd name="T71" fmla="*/ 3295174 h 6358"/>
              <a:gd name="T72" fmla="*/ 204736 w 6432"/>
              <a:gd name="T73" fmla="*/ 3556222 h 6358"/>
              <a:gd name="T74" fmla="*/ 2429881 w 6432"/>
              <a:gd name="T75" fmla="*/ 4048357 h 6358"/>
              <a:gd name="T76" fmla="*/ 2312429 w 6432"/>
              <a:gd name="T77" fmla="*/ 6628846 h 6358"/>
              <a:gd name="T78" fmla="*/ 2447115 w 6432"/>
              <a:gd name="T79" fmla="*/ 6801090 h 6358"/>
              <a:gd name="T80" fmla="*/ 2505315 w 6432"/>
              <a:gd name="T81" fmla="*/ 6770082 h 6358"/>
              <a:gd name="T82" fmla="*/ 4300505 w 6432"/>
              <a:gd name="T83" fmla="*/ 4460258 h 6358"/>
              <a:gd name="T84" fmla="*/ 6784253 w 6432"/>
              <a:gd name="T85" fmla="*/ 5045450 h 6358"/>
              <a:gd name="T86" fmla="*/ 6815504 w 6432"/>
              <a:gd name="T87" fmla="*/ 5049735 h 6358"/>
              <a:gd name="T88" fmla="*/ 6871538 w 6432"/>
              <a:gd name="T89" fmla="*/ 4872126 h 6358"/>
              <a:gd name="T90" fmla="*/ 5400669 w 6432"/>
              <a:gd name="T91" fmla="*/ 2992389 h 6358"/>
              <a:gd name="T92" fmla="*/ 6559034 w 6432"/>
              <a:gd name="T93" fmla="*/ 1451809 h 6358"/>
              <a:gd name="T94" fmla="*/ 6445883 w 6432"/>
              <a:gd name="T95" fmla="*/ 1227133 h 6358"/>
              <a:gd name="T96" fmla="*/ 6420016 w 6432"/>
              <a:gd name="T97" fmla="*/ 1231418 h 6358"/>
              <a:gd name="T98" fmla="*/ 4493391 w 6432"/>
              <a:gd name="T99" fmla="*/ 1860472 h 6358"/>
              <a:gd name="T100" fmla="*/ 2863053 w 6432"/>
              <a:gd name="T101" fmla="*/ 117686 h 6358"/>
              <a:gd name="T102" fmla="*/ 2837186 w 6432"/>
              <a:gd name="T103" fmla="*/ 99500 h 6358"/>
              <a:gd name="T104" fmla="*/ 2832886 w 6432"/>
              <a:gd name="T105" fmla="*/ 35293 h 6358"/>
              <a:gd name="T106" fmla="*/ 280268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6" name="Google Shape;934;p25">
            <a:extLst>
              <a:ext uri="{FF2B5EF4-FFF2-40B4-BE49-F238E27FC236}">
                <a16:creationId xmlns:a16="http://schemas.microsoft.com/office/drawing/2014/main" xmlns="" id="{F5079E48-46F4-44BE-8D9A-5D1B8C047067}"/>
              </a:ext>
            </a:extLst>
          </p:cNvPr>
          <p:cNvSpPr>
            <a:spLocks/>
          </p:cNvSpPr>
          <p:nvPr/>
        </p:nvSpPr>
        <p:spPr bwMode="auto">
          <a:xfrm>
            <a:off x="113110" y="4306494"/>
            <a:ext cx="160734" cy="159544"/>
          </a:xfrm>
          <a:custGeom>
            <a:avLst/>
            <a:gdLst>
              <a:gd name="T0" fmla="*/ 2930930 w 6432"/>
              <a:gd name="T1" fmla="*/ 406346 h 6358"/>
              <a:gd name="T2" fmla="*/ 4359743 w 6432"/>
              <a:gd name="T3" fmla="*/ 2037349 h 6358"/>
              <a:gd name="T4" fmla="*/ 2915370 w 6432"/>
              <a:gd name="T5" fmla="*/ 2517603 h 6358"/>
              <a:gd name="T6" fmla="*/ 2930930 w 6432"/>
              <a:gd name="T7" fmla="*/ 406346 h 6358"/>
              <a:gd name="T8" fmla="*/ 6303712 w 6432"/>
              <a:gd name="T9" fmla="*/ 1684736 h 6358"/>
              <a:gd name="T10" fmla="*/ 5403348 w 6432"/>
              <a:gd name="T11" fmla="*/ 2922811 h 6358"/>
              <a:gd name="T12" fmla="*/ 4821587 w 6432"/>
              <a:gd name="T13" fmla="*/ 2188478 h 6358"/>
              <a:gd name="T14" fmla="*/ 6303712 w 6432"/>
              <a:gd name="T15" fmla="*/ 1684736 h 6358"/>
              <a:gd name="T16" fmla="*/ 2555684 w 6432"/>
              <a:gd name="T17" fmla="*/ 2953057 h 6358"/>
              <a:gd name="T18" fmla="*/ 2513501 w 6432"/>
              <a:gd name="T19" fmla="*/ 3980681 h 6358"/>
              <a:gd name="T20" fmla="*/ 724969 w 6432"/>
              <a:gd name="T21" fmla="*/ 3568748 h 6358"/>
              <a:gd name="T22" fmla="*/ 2555684 w 6432"/>
              <a:gd name="T23" fmla="*/ 2953057 h 6358"/>
              <a:gd name="T24" fmla="*/ 4555163 w 6432"/>
              <a:gd name="T25" fmla="*/ 2279149 h 6358"/>
              <a:gd name="T26" fmla="*/ 4982587 w 6432"/>
              <a:gd name="T27" fmla="*/ 2813136 h 6358"/>
              <a:gd name="T28" fmla="*/ 5237916 w 6432"/>
              <a:gd name="T29" fmla="*/ 3150056 h 6358"/>
              <a:gd name="T30" fmla="*/ 4326457 w 6432"/>
              <a:gd name="T31" fmla="*/ 4385922 h 6358"/>
              <a:gd name="T32" fmla="*/ 3313939 w 6432"/>
              <a:gd name="T33" fmla="*/ 4167643 h 6358"/>
              <a:gd name="T34" fmla="*/ 2828772 w 6432"/>
              <a:gd name="T35" fmla="*/ 4057935 h 6358"/>
              <a:gd name="T36" fmla="*/ 2899843 w 6432"/>
              <a:gd name="T37" fmla="*/ 2838865 h 6358"/>
              <a:gd name="T38" fmla="*/ 4555163 w 6432"/>
              <a:gd name="T39" fmla="*/ 2279149 h 6358"/>
              <a:gd name="T40" fmla="*/ 5398883 w 6432"/>
              <a:gd name="T41" fmla="*/ 3357161 h 6358"/>
              <a:gd name="T42" fmla="*/ 6686721 w 6432"/>
              <a:gd name="T43" fmla="*/ 4942260 h 6358"/>
              <a:gd name="T44" fmla="*/ 6382546 w 6432"/>
              <a:gd name="T45" fmla="*/ 4870626 h 6358"/>
              <a:gd name="T46" fmla="*/ 5166878 w 6432"/>
              <a:gd name="T47" fmla="*/ 4571747 h 6358"/>
              <a:gd name="T48" fmla="*/ 4596213 w 6432"/>
              <a:gd name="T49" fmla="*/ 4447485 h 6358"/>
              <a:gd name="T50" fmla="*/ 5398883 w 6432"/>
              <a:gd name="T51" fmla="*/ 3357161 h 6358"/>
              <a:gd name="T52" fmla="*/ 2809913 w 6432"/>
              <a:gd name="T53" fmla="*/ 4303081 h 6358"/>
              <a:gd name="T54" fmla="*/ 4161025 w 6432"/>
              <a:gd name="T55" fmla="*/ 4605339 h 6358"/>
              <a:gd name="T56" fmla="*/ 2634518 w 6432"/>
              <a:gd name="T57" fmla="*/ 6584471 h 6358"/>
              <a:gd name="T58" fmla="*/ 2809913 w 6432"/>
              <a:gd name="T59" fmla="*/ 4303081 h 6358"/>
              <a:gd name="T60" fmla="*/ 2887614 w 6432"/>
              <a:gd name="T61" fmla="*/ 0 h 6358"/>
              <a:gd name="T62" fmla="*/ 2855428 w 6432"/>
              <a:gd name="T63" fmla="*/ 32454 h 6358"/>
              <a:gd name="T64" fmla="*/ 2847664 w 6432"/>
              <a:gd name="T65" fmla="*/ 85083 h 6358"/>
              <a:gd name="T66" fmla="*/ 2817676 w 6432"/>
              <a:gd name="T67" fmla="*/ 289946 h 6358"/>
              <a:gd name="T68" fmla="*/ 2574543 w 6432"/>
              <a:gd name="T69" fmla="*/ 2635140 h 6358"/>
              <a:gd name="T70" fmla="*/ 139876 w 6432"/>
              <a:gd name="T71" fmla="*/ 3447831 h 6358"/>
              <a:gd name="T72" fmla="*/ 210947 w 6432"/>
              <a:gd name="T73" fmla="*/ 3720981 h 6358"/>
              <a:gd name="T74" fmla="*/ 2503505 w 6432"/>
              <a:gd name="T75" fmla="*/ 4235897 h 6358"/>
              <a:gd name="T76" fmla="*/ 2382488 w 6432"/>
              <a:gd name="T77" fmla="*/ 6935979 h 6358"/>
              <a:gd name="T78" fmla="*/ 2521265 w 6432"/>
              <a:gd name="T79" fmla="*/ 7116217 h 6358"/>
              <a:gd name="T80" fmla="*/ 2581207 w 6432"/>
              <a:gd name="T81" fmla="*/ 7083729 h 6358"/>
              <a:gd name="T82" fmla="*/ 4430814 w 6432"/>
              <a:gd name="T83" fmla="*/ 4666901 h 6358"/>
              <a:gd name="T84" fmla="*/ 6989830 w 6432"/>
              <a:gd name="T85" fmla="*/ 5279214 h 6358"/>
              <a:gd name="T86" fmla="*/ 7022017 w 6432"/>
              <a:gd name="T87" fmla="*/ 5283697 h 6358"/>
              <a:gd name="T88" fmla="*/ 7079726 w 6432"/>
              <a:gd name="T89" fmla="*/ 5097872 h 6358"/>
              <a:gd name="T90" fmla="*/ 5564315 w 6432"/>
              <a:gd name="T91" fmla="*/ 3131052 h 6358"/>
              <a:gd name="T92" fmla="*/ 6757792 w 6432"/>
              <a:gd name="T93" fmla="*/ 1519053 h 6358"/>
              <a:gd name="T94" fmla="*/ 6641206 w 6432"/>
              <a:gd name="T95" fmla="*/ 1283978 h 6358"/>
              <a:gd name="T96" fmla="*/ 6614551 w 6432"/>
              <a:gd name="T97" fmla="*/ 1288462 h 6358"/>
              <a:gd name="T98" fmla="*/ 4629532 w 6432"/>
              <a:gd name="T99" fmla="*/ 1946678 h 6358"/>
              <a:gd name="T100" fmla="*/ 2949789 w 6432"/>
              <a:gd name="T101" fmla="*/ 123125 h 6358"/>
              <a:gd name="T102" fmla="*/ 2923166 w 6432"/>
              <a:gd name="T103" fmla="*/ 104121 h 6358"/>
              <a:gd name="T104" fmla="*/ 2918702 w 6432"/>
              <a:gd name="T105" fmla="*/ 36937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7" name="Google Shape;935;p25">
            <a:extLst>
              <a:ext uri="{FF2B5EF4-FFF2-40B4-BE49-F238E27FC236}">
                <a16:creationId xmlns:a16="http://schemas.microsoft.com/office/drawing/2014/main" xmlns="" id="{4034AA13-F612-479E-B366-AC3361B79574}"/>
              </a:ext>
            </a:extLst>
          </p:cNvPr>
          <p:cNvSpPr>
            <a:spLocks/>
          </p:cNvSpPr>
          <p:nvPr/>
        </p:nvSpPr>
        <p:spPr bwMode="auto">
          <a:xfrm rot="2209237">
            <a:off x="691754" y="4649407"/>
            <a:ext cx="160734" cy="158353"/>
          </a:xfrm>
          <a:custGeom>
            <a:avLst/>
            <a:gdLst>
              <a:gd name="T0" fmla="*/ 2930930 w 6432"/>
              <a:gd name="T1" fmla="*/ 400323 h 6358"/>
              <a:gd name="T2" fmla="*/ 4359743 w 6432"/>
              <a:gd name="T3" fmla="*/ 2007063 h 6358"/>
              <a:gd name="T4" fmla="*/ 2915370 w 6432"/>
              <a:gd name="T5" fmla="*/ 2480146 h 6358"/>
              <a:gd name="T6" fmla="*/ 2930930 w 6432"/>
              <a:gd name="T7" fmla="*/ 400323 h 6358"/>
              <a:gd name="T8" fmla="*/ 6303712 w 6432"/>
              <a:gd name="T9" fmla="*/ 1659674 h 6358"/>
              <a:gd name="T10" fmla="*/ 5403348 w 6432"/>
              <a:gd name="T11" fmla="*/ 2879340 h 6358"/>
              <a:gd name="T12" fmla="*/ 4821587 w 6432"/>
              <a:gd name="T13" fmla="*/ 2155935 h 6358"/>
              <a:gd name="T14" fmla="*/ 6303712 w 6432"/>
              <a:gd name="T15" fmla="*/ 1659674 h 6358"/>
              <a:gd name="T16" fmla="*/ 2555684 w 6432"/>
              <a:gd name="T17" fmla="*/ 2909128 h 6358"/>
              <a:gd name="T18" fmla="*/ 2513501 w 6432"/>
              <a:gd name="T19" fmla="*/ 3921476 h 6358"/>
              <a:gd name="T20" fmla="*/ 724969 w 6432"/>
              <a:gd name="T21" fmla="*/ 3515640 h 6358"/>
              <a:gd name="T22" fmla="*/ 2555684 w 6432"/>
              <a:gd name="T23" fmla="*/ 2909128 h 6358"/>
              <a:gd name="T24" fmla="*/ 4555163 w 6432"/>
              <a:gd name="T25" fmla="*/ 2245265 h 6358"/>
              <a:gd name="T26" fmla="*/ 4982587 w 6432"/>
              <a:gd name="T27" fmla="*/ 2771281 h 6358"/>
              <a:gd name="T28" fmla="*/ 5237916 w 6432"/>
              <a:gd name="T29" fmla="*/ 3103229 h 6358"/>
              <a:gd name="T30" fmla="*/ 4326457 w 6432"/>
              <a:gd name="T31" fmla="*/ 4320671 h 6358"/>
              <a:gd name="T32" fmla="*/ 3313939 w 6432"/>
              <a:gd name="T33" fmla="*/ 4105648 h 6358"/>
              <a:gd name="T34" fmla="*/ 2828772 w 6432"/>
              <a:gd name="T35" fmla="*/ 3997556 h 6358"/>
              <a:gd name="T36" fmla="*/ 2899843 w 6432"/>
              <a:gd name="T37" fmla="*/ 2796652 h 6358"/>
              <a:gd name="T38" fmla="*/ 4555163 w 6432"/>
              <a:gd name="T39" fmla="*/ 2245265 h 6358"/>
              <a:gd name="T40" fmla="*/ 5398883 w 6432"/>
              <a:gd name="T41" fmla="*/ 3307226 h 6358"/>
              <a:gd name="T42" fmla="*/ 6686721 w 6432"/>
              <a:gd name="T43" fmla="*/ 4868770 h 6358"/>
              <a:gd name="T44" fmla="*/ 6382546 w 6432"/>
              <a:gd name="T45" fmla="*/ 4798170 h 6358"/>
              <a:gd name="T46" fmla="*/ 5166878 w 6432"/>
              <a:gd name="T47" fmla="*/ 4503747 h 6358"/>
              <a:gd name="T48" fmla="*/ 4596213 w 6432"/>
              <a:gd name="T49" fmla="*/ 4381342 h 6358"/>
              <a:gd name="T50" fmla="*/ 5398883 w 6432"/>
              <a:gd name="T51" fmla="*/ 3307226 h 6358"/>
              <a:gd name="T52" fmla="*/ 2809913 w 6432"/>
              <a:gd name="T53" fmla="*/ 4239078 h 6358"/>
              <a:gd name="T54" fmla="*/ 4161025 w 6432"/>
              <a:gd name="T55" fmla="*/ 4536822 h 6358"/>
              <a:gd name="T56" fmla="*/ 2634518 w 6432"/>
              <a:gd name="T57" fmla="*/ 6486535 h 6358"/>
              <a:gd name="T58" fmla="*/ 2809913 w 6432"/>
              <a:gd name="T59" fmla="*/ 4239078 h 6358"/>
              <a:gd name="T60" fmla="*/ 2887614 w 6432"/>
              <a:gd name="T61" fmla="*/ 0 h 6358"/>
              <a:gd name="T62" fmla="*/ 2855428 w 6432"/>
              <a:gd name="T63" fmla="*/ 31979 h 6358"/>
              <a:gd name="T64" fmla="*/ 2847664 w 6432"/>
              <a:gd name="T65" fmla="*/ 83817 h 6358"/>
              <a:gd name="T66" fmla="*/ 2817676 w 6432"/>
              <a:gd name="T67" fmla="*/ 285623 h 6358"/>
              <a:gd name="T68" fmla="*/ 2574543 w 6432"/>
              <a:gd name="T69" fmla="*/ 2595942 h 6358"/>
              <a:gd name="T70" fmla="*/ 139876 w 6432"/>
              <a:gd name="T71" fmla="*/ 3396556 h 6358"/>
              <a:gd name="T72" fmla="*/ 210947 w 6432"/>
              <a:gd name="T73" fmla="*/ 3665641 h 6358"/>
              <a:gd name="T74" fmla="*/ 2503505 w 6432"/>
              <a:gd name="T75" fmla="*/ 4172895 h 6358"/>
              <a:gd name="T76" fmla="*/ 2382488 w 6432"/>
              <a:gd name="T77" fmla="*/ 6832796 h 6358"/>
              <a:gd name="T78" fmla="*/ 2521265 w 6432"/>
              <a:gd name="T79" fmla="*/ 7010359 h 6358"/>
              <a:gd name="T80" fmla="*/ 2581207 w 6432"/>
              <a:gd name="T81" fmla="*/ 6978380 h 6358"/>
              <a:gd name="T82" fmla="*/ 4430814 w 6432"/>
              <a:gd name="T83" fmla="*/ 4597493 h 6358"/>
              <a:gd name="T84" fmla="*/ 6989830 w 6432"/>
              <a:gd name="T85" fmla="*/ 5200685 h 6358"/>
              <a:gd name="T86" fmla="*/ 7022017 w 6432"/>
              <a:gd name="T87" fmla="*/ 5205102 h 6358"/>
              <a:gd name="T88" fmla="*/ 7079726 w 6432"/>
              <a:gd name="T89" fmla="*/ 5022059 h 6358"/>
              <a:gd name="T90" fmla="*/ 5564315 w 6432"/>
              <a:gd name="T91" fmla="*/ 3084466 h 6358"/>
              <a:gd name="T92" fmla="*/ 6757792 w 6432"/>
              <a:gd name="T93" fmla="*/ 1496456 h 6358"/>
              <a:gd name="T94" fmla="*/ 6641206 w 6432"/>
              <a:gd name="T95" fmla="*/ 1264896 h 6358"/>
              <a:gd name="T96" fmla="*/ 6614551 w 6432"/>
              <a:gd name="T97" fmla="*/ 1269313 h 6358"/>
              <a:gd name="T98" fmla="*/ 4629532 w 6432"/>
              <a:gd name="T99" fmla="*/ 1917734 h 6358"/>
              <a:gd name="T100" fmla="*/ 2949789 w 6432"/>
              <a:gd name="T101" fmla="*/ 121309 h 6358"/>
              <a:gd name="T102" fmla="*/ 2923166 w 6432"/>
              <a:gd name="T103" fmla="*/ 102547 h 6358"/>
              <a:gd name="T104" fmla="*/ 2918702 w 6432"/>
              <a:gd name="T105" fmla="*/ 36396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8" name="Google Shape;936;p25">
            <a:extLst>
              <a:ext uri="{FF2B5EF4-FFF2-40B4-BE49-F238E27FC236}">
                <a16:creationId xmlns:a16="http://schemas.microsoft.com/office/drawing/2014/main" xmlns="" id="{CB2D64F0-4627-4853-A62D-9282D415AC4C}"/>
              </a:ext>
            </a:extLst>
          </p:cNvPr>
          <p:cNvSpPr>
            <a:spLocks/>
          </p:cNvSpPr>
          <p:nvPr/>
        </p:nvSpPr>
        <p:spPr bwMode="auto">
          <a:xfrm flipH="1">
            <a:off x="273858" y="4606531"/>
            <a:ext cx="271463" cy="392906"/>
          </a:xfrm>
          <a:custGeom>
            <a:avLst/>
            <a:gdLst>
              <a:gd name="T0" fmla="*/ 8067303 w 3973"/>
              <a:gd name="T1" fmla="*/ 0 h 5922"/>
              <a:gd name="T2" fmla="*/ 8067303 w 3973"/>
              <a:gd name="T3" fmla="*/ 0 h 5922"/>
              <a:gd name="T4" fmla="*/ 8290 w 3973"/>
              <a:gd name="T5" fmla="*/ 28688747 h 5922"/>
              <a:gd name="T6" fmla="*/ 5129159 w 3973"/>
              <a:gd name="T7" fmla="*/ 27851361 h 5922"/>
              <a:gd name="T8" fmla="*/ 24807650 w 3973"/>
              <a:gd name="T9" fmla="*/ 46343299 h 5922"/>
              <a:gd name="T10" fmla="*/ 32966238 w 3973"/>
              <a:gd name="T11" fmla="*/ 18867550 h 5922"/>
              <a:gd name="T12" fmla="*/ 32966238 w 3973"/>
              <a:gd name="T13" fmla="*/ 18867550 h 5922"/>
              <a:gd name="T14" fmla="*/ 28177347 w 3973"/>
              <a:gd name="T15" fmla="*/ 19548358 h 5922"/>
              <a:gd name="T16" fmla="*/ 8067303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910" name="Google Shape;910;p25"/>
          <p:cNvSpPr txBox="1">
            <a:spLocks noGrp="1"/>
          </p:cNvSpPr>
          <p:nvPr>
            <p:ph type="subTitle" idx="1"/>
          </p:nvPr>
        </p:nvSpPr>
        <p:spPr>
          <a:xfrm>
            <a:off x="726625" y="1424150"/>
            <a:ext cx="3749400" cy="29703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911" name="Google Shape;911;p25"/>
          <p:cNvSpPr txBox="1">
            <a:spLocks noGrp="1"/>
          </p:cNvSpPr>
          <p:nvPr>
            <p:ph type="title"/>
          </p:nvPr>
        </p:nvSpPr>
        <p:spPr>
          <a:xfrm>
            <a:off x="713225" y="445025"/>
            <a:ext cx="7717500" cy="572700"/>
          </a:xfrm>
          <a:prstGeom prst="rect">
            <a:avLst/>
          </a:prstGeom>
        </p:spPr>
        <p:txBody>
          <a:bodyPr spcFirstLastPara="1">
            <a:noAutofit/>
          </a:bodyPr>
          <a:lstStyle>
            <a:lvl1pPr lvl="0"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3" name="Google Shape;933;p25"/>
          <p:cNvSpPr txBox="1">
            <a:spLocks noGrp="1"/>
          </p:cNvSpPr>
          <p:nvPr>
            <p:ph type="subTitle" idx="2"/>
          </p:nvPr>
        </p:nvSpPr>
        <p:spPr>
          <a:xfrm>
            <a:off x="4681375" y="1424150"/>
            <a:ext cx="3749400" cy="29703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64420158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937"/>
        <p:cNvGrpSpPr/>
        <p:nvPr/>
      </p:nvGrpSpPr>
      <p:grpSpPr>
        <a:xfrm>
          <a:off x="0" y="0"/>
          <a:ext cx="0" cy="0"/>
          <a:chOff x="0" y="0"/>
          <a:chExt cx="0" cy="0"/>
        </a:xfrm>
      </p:grpSpPr>
      <p:grpSp>
        <p:nvGrpSpPr>
          <p:cNvPr id="3" name="Google Shape;939;p26">
            <a:extLst>
              <a:ext uri="{FF2B5EF4-FFF2-40B4-BE49-F238E27FC236}">
                <a16:creationId xmlns:a16="http://schemas.microsoft.com/office/drawing/2014/main" xmlns="" id="{8595D904-1CC0-48D4-8E9E-9E77A8F5F254}"/>
              </a:ext>
            </a:extLst>
          </p:cNvPr>
          <p:cNvGrpSpPr>
            <a:grpSpLocks/>
          </p:cNvGrpSpPr>
          <p:nvPr/>
        </p:nvGrpSpPr>
        <p:grpSpPr bwMode="auto">
          <a:xfrm>
            <a:off x="7842668" y="539370"/>
            <a:ext cx="859631" cy="881063"/>
            <a:chOff x="918850" y="1629150"/>
            <a:chExt cx="442250" cy="453124"/>
          </a:xfrm>
        </p:grpSpPr>
        <p:sp>
          <p:nvSpPr>
            <p:cNvPr id="4" name="Google Shape;940;p26">
              <a:extLst>
                <a:ext uri="{FF2B5EF4-FFF2-40B4-BE49-F238E27FC236}">
                  <a16:creationId xmlns:a16="http://schemas.microsoft.com/office/drawing/2014/main" xmlns="" id="{E100D445-EFF8-4EC7-A908-A02FF6797741}"/>
                </a:ext>
              </a:extLst>
            </p:cNvPr>
            <p:cNvSpPr/>
            <p:nvPr/>
          </p:nvSpPr>
          <p:spPr>
            <a:xfrm>
              <a:off x="1015630" y="1741819"/>
              <a:ext cx="267677" cy="245544"/>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5" name="Google Shape;941;p26">
              <a:extLst>
                <a:ext uri="{FF2B5EF4-FFF2-40B4-BE49-F238E27FC236}">
                  <a16:creationId xmlns:a16="http://schemas.microsoft.com/office/drawing/2014/main" xmlns="" id="{2085684E-F099-4BC9-9B1F-4F97451AE1E1}"/>
                </a:ext>
              </a:extLst>
            </p:cNvPr>
            <p:cNvSpPr>
              <a:spLocks/>
            </p:cNvSpPr>
            <p:nvPr/>
          </p:nvSpPr>
          <p:spPr bwMode="auto">
            <a:xfrm>
              <a:off x="1016680" y="1729347"/>
              <a:ext cx="282406" cy="275153"/>
            </a:xfrm>
            <a:custGeom>
              <a:avLst/>
              <a:gdLst>
                <a:gd name="T0" fmla="*/ 4018894 w 8839"/>
                <a:gd name="T1" fmla="*/ 1022 h 8612"/>
                <a:gd name="T2" fmla="*/ 652291 w 8839"/>
                <a:gd name="T3" fmla="*/ 1790475 h 8612"/>
                <a:gd name="T4" fmla="*/ 673730 w 8839"/>
                <a:gd name="T5" fmla="*/ 1890511 h 8612"/>
                <a:gd name="T6" fmla="*/ 716606 w 8839"/>
                <a:gd name="T7" fmla="*/ 1925240 h 8612"/>
                <a:gd name="T8" fmla="*/ 748237 w 8839"/>
                <a:gd name="T9" fmla="*/ 1903802 h 8612"/>
                <a:gd name="T10" fmla="*/ 3653450 w 8839"/>
                <a:gd name="T11" fmla="*/ 400141 h 8612"/>
                <a:gd name="T12" fmla="*/ 7592724 w 8839"/>
                <a:gd name="T13" fmla="*/ 2998088 h 8612"/>
                <a:gd name="T14" fmla="*/ 4163851 w 8839"/>
                <a:gd name="T15" fmla="*/ 8233759 h 8612"/>
                <a:gd name="T16" fmla="*/ 3800452 w 8839"/>
                <a:gd name="T17" fmla="*/ 8247050 h 8612"/>
                <a:gd name="T18" fmla="*/ 1228030 w 8839"/>
                <a:gd name="T19" fmla="*/ 7331396 h 8612"/>
                <a:gd name="T20" fmla="*/ 1197390 w 8839"/>
                <a:gd name="T21" fmla="*/ 3528904 h 8612"/>
                <a:gd name="T22" fmla="*/ 3555459 w 8839"/>
                <a:gd name="T23" fmla="*/ 2329471 h 8612"/>
                <a:gd name="T24" fmla="*/ 5426579 w 8839"/>
                <a:gd name="T25" fmla="*/ 3470723 h 8612"/>
                <a:gd name="T26" fmla="*/ 4456833 w 8839"/>
                <a:gd name="T27" fmla="*/ 5505169 h 8612"/>
                <a:gd name="T28" fmla="*/ 4098513 w 8839"/>
                <a:gd name="T29" fmla="*/ 5546001 h 8612"/>
                <a:gd name="T30" fmla="*/ 3745338 w 8839"/>
                <a:gd name="T31" fmla="*/ 4087294 h 8612"/>
                <a:gd name="T32" fmla="*/ 4001545 w 8839"/>
                <a:gd name="T33" fmla="*/ 4139340 h 8612"/>
                <a:gd name="T34" fmla="*/ 4040332 w 8839"/>
                <a:gd name="T35" fmla="*/ 4147519 h 8612"/>
                <a:gd name="T36" fmla="*/ 4053592 w 8839"/>
                <a:gd name="T37" fmla="*/ 3949462 h 8612"/>
                <a:gd name="T38" fmla="*/ 3521752 w 8839"/>
                <a:gd name="T39" fmla="*/ 3770829 h 8612"/>
                <a:gd name="T40" fmla="*/ 2738817 w 8839"/>
                <a:gd name="T41" fmla="*/ 5112152 h 8612"/>
                <a:gd name="T42" fmla="*/ 4186312 w 8839"/>
                <a:gd name="T43" fmla="*/ 6067648 h 8612"/>
                <a:gd name="T44" fmla="*/ 5484760 w 8839"/>
                <a:gd name="T45" fmla="*/ 5587855 h 8612"/>
                <a:gd name="T46" fmla="*/ 4808985 w 8839"/>
                <a:gd name="T47" fmla="*/ 2190649 h 8612"/>
                <a:gd name="T48" fmla="*/ 3418681 w 8839"/>
                <a:gd name="T49" fmla="*/ 1870095 h 8612"/>
                <a:gd name="T50" fmla="*/ 901373 w 8839"/>
                <a:gd name="T51" fmla="*/ 3073617 h 8612"/>
                <a:gd name="T52" fmla="*/ 34698 w 8839"/>
                <a:gd name="T53" fmla="*/ 5448010 h 8612"/>
                <a:gd name="T54" fmla="*/ 337871 w 8839"/>
                <a:gd name="T55" fmla="*/ 7072090 h 8612"/>
                <a:gd name="T56" fmla="*/ 3483987 w 8839"/>
                <a:gd name="T57" fmla="*/ 8782946 h 8612"/>
                <a:gd name="T58" fmla="*/ 3763709 w 8839"/>
                <a:gd name="T59" fmla="*/ 8790103 h 8612"/>
                <a:gd name="T60" fmla="*/ 8289937 w 8839"/>
                <a:gd name="T61" fmla="*/ 3349250 h 8612"/>
                <a:gd name="T62" fmla="*/ 4468047 w 8839"/>
                <a:gd name="T63" fmla="*/ 24506 h 8612"/>
                <a:gd name="T64" fmla="*/ 4018894 w 8839"/>
                <a:gd name="T65" fmla="*/ 1022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6" name="Google Shape;942;p26">
              <a:extLst>
                <a:ext uri="{FF2B5EF4-FFF2-40B4-BE49-F238E27FC236}">
                  <a16:creationId xmlns:a16="http://schemas.microsoft.com/office/drawing/2014/main" xmlns="" id="{1E064E26-E690-4059-99E0-092773C41928}"/>
                </a:ext>
              </a:extLst>
            </p:cNvPr>
            <p:cNvSpPr>
              <a:spLocks/>
            </p:cNvSpPr>
            <p:nvPr/>
          </p:nvSpPr>
          <p:spPr bwMode="auto">
            <a:xfrm>
              <a:off x="1150678" y="1629150"/>
              <a:ext cx="11694" cy="53037"/>
            </a:xfrm>
            <a:custGeom>
              <a:avLst/>
              <a:gdLst>
                <a:gd name="T0" fmla="*/ 125567 w 366"/>
                <a:gd name="T1" fmla="*/ 0 h 1660"/>
                <a:gd name="T2" fmla="*/ 30641 w 366"/>
                <a:gd name="T3" fmla="*/ 104125 h 1660"/>
                <a:gd name="T4" fmla="*/ 107195 w 366"/>
                <a:gd name="T5" fmla="*/ 1594497 h 1660"/>
                <a:gd name="T6" fmla="*/ 214390 w 366"/>
                <a:gd name="T7" fmla="*/ 1694532 h 1660"/>
                <a:gd name="T8" fmla="*/ 262348 w 366"/>
                <a:gd name="T9" fmla="*/ 1642486 h 1660"/>
                <a:gd name="T10" fmla="*/ 337912 w 366"/>
                <a:gd name="T11" fmla="*/ 186812 h 1660"/>
                <a:gd name="T12" fmla="*/ 125567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 name="Google Shape;943;p26">
              <a:extLst>
                <a:ext uri="{FF2B5EF4-FFF2-40B4-BE49-F238E27FC236}">
                  <a16:creationId xmlns:a16="http://schemas.microsoft.com/office/drawing/2014/main" xmlns="" id="{D57503C9-E2D7-44B4-A2B2-5603AE5F71F2}"/>
                </a:ext>
              </a:extLst>
            </p:cNvPr>
            <p:cNvSpPr>
              <a:spLocks/>
            </p:cNvSpPr>
            <p:nvPr/>
          </p:nvSpPr>
          <p:spPr bwMode="auto">
            <a:xfrm>
              <a:off x="1248317" y="1682188"/>
              <a:ext cx="31151" cy="46296"/>
            </a:xfrm>
            <a:custGeom>
              <a:avLst/>
              <a:gdLst>
                <a:gd name="T0" fmla="*/ 770692 w 975"/>
                <a:gd name="T1" fmla="*/ 0 h 1449"/>
                <a:gd name="T2" fmla="*/ 695163 w 975"/>
                <a:gd name="T3" fmla="*/ 40832 h 1449"/>
                <a:gd name="T4" fmla="*/ 6134 w 975"/>
                <a:gd name="T5" fmla="*/ 1368911 h 1449"/>
                <a:gd name="T6" fmla="*/ 67382 w 975"/>
                <a:gd name="T7" fmla="*/ 1478149 h 1449"/>
                <a:gd name="T8" fmla="*/ 103102 w 975"/>
                <a:gd name="T9" fmla="*/ 1461823 h 1449"/>
                <a:gd name="T10" fmla="*/ 502218 w 975"/>
                <a:gd name="T11" fmla="*/ 896270 h 1449"/>
                <a:gd name="T12" fmla="*/ 926862 w 975"/>
                <a:gd name="T13" fmla="*/ 258254 h 1449"/>
                <a:gd name="T14" fmla="*/ 770692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8" name="Google Shape;944;p26">
              <a:extLst>
                <a:ext uri="{FF2B5EF4-FFF2-40B4-BE49-F238E27FC236}">
                  <a16:creationId xmlns:a16="http://schemas.microsoft.com/office/drawing/2014/main" xmlns="" id="{5711A41A-D134-4B96-A2FE-25C43527BE65}"/>
                </a:ext>
              </a:extLst>
            </p:cNvPr>
            <p:cNvSpPr>
              <a:spLocks/>
            </p:cNvSpPr>
            <p:nvPr/>
          </p:nvSpPr>
          <p:spPr bwMode="auto">
            <a:xfrm>
              <a:off x="1308638" y="1782322"/>
              <a:ext cx="52462" cy="28084"/>
            </a:xfrm>
            <a:custGeom>
              <a:avLst/>
              <a:gdLst>
                <a:gd name="T0" fmla="*/ 1450565 w 1642"/>
                <a:gd name="T1" fmla="*/ 0 h 879"/>
                <a:gd name="T2" fmla="*/ 1393406 w 1642"/>
                <a:gd name="T3" fmla="*/ 18371 h 879"/>
                <a:gd name="T4" fmla="*/ 572673 w 1642"/>
                <a:gd name="T5" fmla="*/ 418512 h 879"/>
                <a:gd name="T6" fmla="*/ 0 w 1642"/>
                <a:gd name="T7" fmla="*/ 846258 h 879"/>
                <a:gd name="T8" fmla="*/ 30640 w 1642"/>
                <a:gd name="T9" fmla="*/ 894215 h 879"/>
                <a:gd name="T10" fmla="*/ 65338 w 1642"/>
                <a:gd name="T11" fmla="*/ 897282 h 879"/>
                <a:gd name="T12" fmla="*/ 320523 w 1642"/>
                <a:gd name="T13" fmla="*/ 815618 h 879"/>
                <a:gd name="T14" fmla="*/ 772744 w 1642"/>
                <a:gd name="T15" fmla="*/ 663504 h 879"/>
                <a:gd name="T16" fmla="*/ 1597567 w 1642"/>
                <a:gd name="T17" fmla="*/ 257229 h 879"/>
                <a:gd name="T18" fmla="*/ 1450565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9" name="Google Shape;945;p26">
              <a:extLst>
                <a:ext uri="{FF2B5EF4-FFF2-40B4-BE49-F238E27FC236}">
                  <a16:creationId xmlns:a16="http://schemas.microsoft.com/office/drawing/2014/main" xmlns="" id="{AC8ADBA0-B5D6-4B1D-9C35-878194C4F675}"/>
                </a:ext>
              </a:extLst>
            </p:cNvPr>
            <p:cNvSpPr>
              <a:spLocks/>
            </p:cNvSpPr>
            <p:nvPr/>
          </p:nvSpPr>
          <p:spPr bwMode="auto">
            <a:xfrm>
              <a:off x="1297711" y="1901817"/>
              <a:ext cx="51056" cy="23004"/>
            </a:xfrm>
            <a:custGeom>
              <a:avLst/>
              <a:gdLst>
                <a:gd name="T0" fmla="*/ 85754 w 1598"/>
                <a:gd name="T1" fmla="*/ 1022 h 720"/>
                <a:gd name="T2" fmla="*/ 21438 w 1598"/>
                <a:gd name="T3" fmla="*/ 139845 h 720"/>
                <a:gd name="T4" fmla="*/ 14282 w 1598"/>
                <a:gd name="T5" fmla="*/ 148024 h 720"/>
                <a:gd name="T6" fmla="*/ 31630 w 1598"/>
                <a:gd name="T7" fmla="*/ 168440 h 720"/>
                <a:gd name="T8" fmla="*/ 97990 w 1598"/>
                <a:gd name="T9" fmla="*/ 243970 h 720"/>
                <a:gd name="T10" fmla="*/ 104125 w 1598"/>
                <a:gd name="T11" fmla="*/ 248060 h 720"/>
                <a:gd name="T12" fmla="*/ 494074 w 1598"/>
                <a:gd name="T13" fmla="*/ 413433 h 720"/>
                <a:gd name="T14" fmla="*/ 1397458 w 1598"/>
                <a:gd name="T15" fmla="*/ 716607 h 720"/>
                <a:gd name="T16" fmla="*/ 1476087 w 1598"/>
                <a:gd name="T17" fmla="*/ 734978 h 720"/>
                <a:gd name="T18" fmla="*/ 1466886 w 1598"/>
                <a:gd name="T19" fmla="*/ 433849 h 720"/>
                <a:gd name="T20" fmla="*/ 121474 w 1598"/>
                <a:gd name="T21" fmla="*/ 6134 h 720"/>
                <a:gd name="T22" fmla="*/ 85754 w 1598"/>
                <a:gd name="T23" fmla="*/ 1022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 name="Google Shape;946;p26">
              <a:extLst>
                <a:ext uri="{FF2B5EF4-FFF2-40B4-BE49-F238E27FC236}">
                  <a16:creationId xmlns:a16="http://schemas.microsoft.com/office/drawing/2014/main" xmlns="" id="{3E253692-F596-478C-9D10-5783B59C8389}"/>
                </a:ext>
              </a:extLst>
            </p:cNvPr>
            <p:cNvSpPr>
              <a:spLocks/>
            </p:cNvSpPr>
            <p:nvPr/>
          </p:nvSpPr>
          <p:spPr bwMode="auto">
            <a:xfrm>
              <a:off x="1208444" y="2023454"/>
              <a:ext cx="40321" cy="45401"/>
            </a:xfrm>
            <a:custGeom>
              <a:avLst/>
              <a:gdLst>
                <a:gd name="T0" fmla="*/ 145980 w 1262"/>
                <a:gd name="T1" fmla="*/ 0 h 1421"/>
                <a:gd name="T2" fmla="*/ 27573 w 1262"/>
                <a:gd name="T3" fmla="*/ 138823 h 1421"/>
                <a:gd name="T4" fmla="*/ 445065 w 1262"/>
                <a:gd name="T5" fmla="*/ 952399 h 1421"/>
                <a:gd name="T6" fmla="*/ 1017738 w 1262"/>
                <a:gd name="T7" fmla="*/ 1445452 h 1421"/>
                <a:gd name="T8" fmla="*/ 1060615 w 1262"/>
                <a:gd name="T9" fmla="*/ 1449541 h 1421"/>
                <a:gd name="T10" fmla="*/ 1149436 w 1262"/>
                <a:gd name="T11" fmla="*/ 1169851 h 1421"/>
                <a:gd name="T12" fmla="*/ 689035 w 1262"/>
                <a:gd name="T13" fmla="*/ 669641 h 1421"/>
                <a:gd name="T14" fmla="*/ 259275 w 1262"/>
                <a:gd name="T15" fmla="*/ 41855 h 1421"/>
                <a:gd name="T16" fmla="*/ 145980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1" name="Google Shape;947;p26">
              <a:extLst>
                <a:ext uri="{FF2B5EF4-FFF2-40B4-BE49-F238E27FC236}">
                  <a16:creationId xmlns:a16="http://schemas.microsoft.com/office/drawing/2014/main" xmlns="" id="{00D118F4-8D9A-4174-A093-681568FB2C43}"/>
                </a:ext>
              </a:extLst>
            </p:cNvPr>
            <p:cNvSpPr>
              <a:spLocks/>
            </p:cNvSpPr>
            <p:nvPr/>
          </p:nvSpPr>
          <p:spPr bwMode="auto">
            <a:xfrm>
              <a:off x="1102721" y="2034636"/>
              <a:ext cx="14282" cy="47637"/>
            </a:xfrm>
            <a:custGeom>
              <a:avLst/>
              <a:gdLst>
                <a:gd name="T0" fmla="*/ 173557 w 447"/>
                <a:gd name="T1" fmla="*/ 1022 h 1491"/>
                <a:gd name="T2" fmla="*/ 104128 w 447"/>
                <a:gd name="T3" fmla="*/ 64315 h 1491"/>
                <a:gd name="T4" fmla="*/ 49013 w 447"/>
                <a:gd name="T5" fmla="*/ 898298 h 1491"/>
                <a:gd name="T6" fmla="*/ 180682 w 447"/>
                <a:gd name="T7" fmla="*/ 1492370 h 1491"/>
                <a:gd name="T8" fmla="*/ 233784 w 447"/>
                <a:gd name="T9" fmla="*/ 1520965 h 1491"/>
                <a:gd name="T10" fmla="*/ 266438 w 447"/>
                <a:gd name="T11" fmla="*/ 1509751 h 1491"/>
                <a:gd name="T12" fmla="*/ 386892 w 447"/>
                <a:gd name="T13" fmla="*/ 957501 h 1491"/>
                <a:gd name="T14" fmla="*/ 331777 w 447"/>
                <a:gd name="T15" fmla="*/ 129652 h 1491"/>
                <a:gd name="T16" fmla="*/ 173557 w 447"/>
                <a:gd name="T17" fmla="*/ 1022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 name="Google Shape;948;p26">
              <a:extLst>
                <a:ext uri="{FF2B5EF4-FFF2-40B4-BE49-F238E27FC236}">
                  <a16:creationId xmlns:a16="http://schemas.microsoft.com/office/drawing/2014/main" xmlns="" id="{6BA576A5-8291-4A00-A72D-6E027D31F180}"/>
                </a:ext>
              </a:extLst>
            </p:cNvPr>
            <p:cNvSpPr>
              <a:spLocks/>
            </p:cNvSpPr>
            <p:nvPr/>
          </p:nvSpPr>
          <p:spPr bwMode="auto">
            <a:xfrm>
              <a:off x="950896" y="2001408"/>
              <a:ext cx="62271" cy="34059"/>
            </a:xfrm>
            <a:custGeom>
              <a:avLst/>
              <a:gdLst>
                <a:gd name="T0" fmla="*/ 1697612 w 1949"/>
                <a:gd name="T1" fmla="*/ 1022 h 1066"/>
                <a:gd name="T2" fmla="*/ 933043 w 1949"/>
                <a:gd name="T3" fmla="*/ 308288 h 1066"/>
                <a:gd name="T4" fmla="*/ 142913 w 1949"/>
                <a:gd name="T5" fmla="*/ 815627 h 1066"/>
                <a:gd name="T6" fmla="*/ 324614 w 1949"/>
                <a:gd name="T7" fmla="*/ 1088195 h 1066"/>
                <a:gd name="T8" fmla="*/ 405257 w 1949"/>
                <a:gd name="T9" fmla="*/ 1066756 h 1066"/>
                <a:gd name="T10" fmla="*/ 1829310 w 1949"/>
                <a:gd name="T11" fmla="*/ 263366 h 1066"/>
                <a:gd name="T12" fmla="*/ 1705791 w 1949"/>
                <a:gd name="T13" fmla="*/ 1022 h 1066"/>
                <a:gd name="T14" fmla="*/ 1697612 w 1949"/>
                <a:gd name="T15" fmla="*/ 1022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949;p26">
              <a:extLst>
                <a:ext uri="{FF2B5EF4-FFF2-40B4-BE49-F238E27FC236}">
                  <a16:creationId xmlns:a16="http://schemas.microsoft.com/office/drawing/2014/main" xmlns="" id="{59507F55-1218-42DC-87F6-312F0FAECF13}"/>
                </a:ext>
              </a:extLst>
            </p:cNvPr>
            <p:cNvSpPr>
              <a:spLocks/>
            </p:cNvSpPr>
            <p:nvPr/>
          </p:nvSpPr>
          <p:spPr bwMode="auto">
            <a:xfrm>
              <a:off x="923483" y="1883030"/>
              <a:ext cx="68724" cy="14026"/>
            </a:xfrm>
            <a:custGeom>
              <a:avLst/>
              <a:gdLst>
                <a:gd name="T0" fmla="*/ 1791489 w 2151"/>
                <a:gd name="T1" fmla="*/ 1022 h 439"/>
                <a:gd name="T2" fmla="*/ 204159 w 2151"/>
                <a:gd name="T3" fmla="*/ 126585 h 439"/>
                <a:gd name="T4" fmla="*/ 252148 w 2151"/>
                <a:gd name="T5" fmla="*/ 423624 h 439"/>
                <a:gd name="T6" fmla="*/ 648197 w 2151"/>
                <a:gd name="T7" fmla="*/ 448129 h 439"/>
                <a:gd name="T8" fmla="*/ 1949704 w 2151"/>
                <a:gd name="T9" fmla="*/ 354228 h 439"/>
                <a:gd name="T10" fmla="*/ 1901715 w 2151"/>
                <a:gd name="T11" fmla="*/ 3067 h 439"/>
                <a:gd name="T12" fmla="*/ 1791489 w 2151"/>
                <a:gd name="T13" fmla="*/ 1022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4" name="Google Shape;950;p26">
              <a:extLst>
                <a:ext uri="{FF2B5EF4-FFF2-40B4-BE49-F238E27FC236}">
                  <a16:creationId xmlns:a16="http://schemas.microsoft.com/office/drawing/2014/main" xmlns="" id="{A40828DD-C2ED-4531-9F22-E9E6105B2139}"/>
                </a:ext>
              </a:extLst>
            </p:cNvPr>
            <p:cNvSpPr>
              <a:spLocks/>
            </p:cNvSpPr>
            <p:nvPr/>
          </p:nvSpPr>
          <p:spPr bwMode="auto">
            <a:xfrm>
              <a:off x="918850" y="1768104"/>
              <a:ext cx="74507" cy="19170"/>
            </a:xfrm>
            <a:custGeom>
              <a:avLst/>
              <a:gdLst>
                <a:gd name="T0" fmla="*/ 484871 w 2332"/>
                <a:gd name="T1" fmla="*/ 1022 h 600"/>
                <a:gd name="T2" fmla="*/ 138822 w 2332"/>
                <a:gd name="T3" fmla="*/ 28595 h 600"/>
                <a:gd name="T4" fmla="*/ 228665 w 2332"/>
                <a:gd name="T5" fmla="*/ 276623 h 600"/>
                <a:gd name="T6" fmla="*/ 2126293 w 2332"/>
                <a:gd name="T7" fmla="*/ 608392 h 600"/>
                <a:gd name="T8" fmla="*/ 2171214 w 2332"/>
                <a:gd name="T9" fmla="*/ 612482 h 600"/>
                <a:gd name="T10" fmla="*/ 2167125 w 2332"/>
                <a:gd name="T11" fmla="*/ 292982 h 600"/>
                <a:gd name="T12" fmla="*/ 484871 w 2332"/>
                <a:gd name="T13" fmla="*/ 1022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5" name="Google Shape;951;p26">
              <a:extLst>
                <a:ext uri="{FF2B5EF4-FFF2-40B4-BE49-F238E27FC236}">
                  <a16:creationId xmlns:a16="http://schemas.microsoft.com/office/drawing/2014/main" xmlns="" id="{D9DD0F21-85B7-42D6-9C2F-47B1669C9CEC}"/>
                </a:ext>
              </a:extLst>
            </p:cNvPr>
            <p:cNvSpPr>
              <a:spLocks/>
            </p:cNvSpPr>
            <p:nvPr/>
          </p:nvSpPr>
          <p:spPr bwMode="auto">
            <a:xfrm>
              <a:off x="1011505" y="1660877"/>
              <a:ext cx="34921" cy="38691"/>
            </a:xfrm>
            <a:custGeom>
              <a:avLst/>
              <a:gdLst>
                <a:gd name="T0" fmla="*/ 139844 w 1093"/>
                <a:gd name="T1" fmla="*/ 1022 h 1211"/>
                <a:gd name="T2" fmla="*/ 120450 w 1093"/>
                <a:gd name="T3" fmla="*/ 4090 h 1211"/>
                <a:gd name="T4" fmla="*/ 59203 w 1093"/>
                <a:gd name="T5" fmla="*/ 25528 h 1211"/>
                <a:gd name="T6" fmla="*/ 11214 w 1093"/>
                <a:gd name="T7" fmla="*/ 138821 h 1211"/>
                <a:gd name="T8" fmla="*/ 685960 w 1093"/>
                <a:gd name="T9" fmla="*/ 1128972 h 1211"/>
                <a:gd name="T10" fmla="*/ 900342 w 1093"/>
                <a:gd name="T11" fmla="*/ 1235141 h 1211"/>
                <a:gd name="T12" fmla="*/ 1038141 w 1093"/>
                <a:gd name="T13" fmla="*/ 1046286 h 1211"/>
                <a:gd name="T14" fmla="*/ 549183 w 1093"/>
                <a:gd name="T15" fmla="*/ 466497 h 1211"/>
                <a:gd name="T16" fmla="*/ 321542 w 1093"/>
                <a:gd name="T17" fmla="*/ 197001 h 1211"/>
                <a:gd name="T18" fmla="*/ 139844 w 1093"/>
                <a:gd name="T19" fmla="*/ 1022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6" name="Google Shape;952;p26">
            <a:extLst>
              <a:ext uri="{FF2B5EF4-FFF2-40B4-BE49-F238E27FC236}">
                <a16:creationId xmlns:a16="http://schemas.microsoft.com/office/drawing/2014/main" xmlns="" id="{306D5B30-8F32-4437-903F-DAF8F922A0E9}"/>
              </a:ext>
            </a:extLst>
          </p:cNvPr>
          <p:cNvSpPr>
            <a:spLocks/>
          </p:cNvSpPr>
          <p:nvPr/>
        </p:nvSpPr>
        <p:spPr bwMode="auto">
          <a:xfrm>
            <a:off x="8195072" y="229807"/>
            <a:ext cx="160734" cy="158353"/>
          </a:xfrm>
          <a:custGeom>
            <a:avLst/>
            <a:gdLst>
              <a:gd name="T0" fmla="*/ 2930930 w 6432"/>
              <a:gd name="T1" fmla="*/ 400323 h 6358"/>
              <a:gd name="T2" fmla="*/ 4359743 w 6432"/>
              <a:gd name="T3" fmla="*/ 2007063 h 6358"/>
              <a:gd name="T4" fmla="*/ 2915370 w 6432"/>
              <a:gd name="T5" fmla="*/ 2480146 h 6358"/>
              <a:gd name="T6" fmla="*/ 2930930 w 6432"/>
              <a:gd name="T7" fmla="*/ 400323 h 6358"/>
              <a:gd name="T8" fmla="*/ 6303712 w 6432"/>
              <a:gd name="T9" fmla="*/ 1659674 h 6358"/>
              <a:gd name="T10" fmla="*/ 5403348 w 6432"/>
              <a:gd name="T11" fmla="*/ 2879340 h 6358"/>
              <a:gd name="T12" fmla="*/ 4821587 w 6432"/>
              <a:gd name="T13" fmla="*/ 2155935 h 6358"/>
              <a:gd name="T14" fmla="*/ 6303712 w 6432"/>
              <a:gd name="T15" fmla="*/ 1659674 h 6358"/>
              <a:gd name="T16" fmla="*/ 2555684 w 6432"/>
              <a:gd name="T17" fmla="*/ 2909128 h 6358"/>
              <a:gd name="T18" fmla="*/ 2513501 w 6432"/>
              <a:gd name="T19" fmla="*/ 3921476 h 6358"/>
              <a:gd name="T20" fmla="*/ 724969 w 6432"/>
              <a:gd name="T21" fmla="*/ 3515640 h 6358"/>
              <a:gd name="T22" fmla="*/ 2555684 w 6432"/>
              <a:gd name="T23" fmla="*/ 2909128 h 6358"/>
              <a:gd name="T24" fmla="*/ 4555163 w 6432"/>
              <a:gd name="T25" fmla="*/ 2245265 h 6358"/>
              <a:gd name="T26" fmla="*/ 4982587 w 6432"/>
              <a:gd name="T27" fmla="*/ 2771281 h 6358"/>
              <a:gd name="T28" fmla="*/ 5237916 w 6432"/>
              <a:gd name="T29" fmla="*/ 3103229 h 6358"/>
              <a:gd name="T30" fmla="*/ 4326457 w 6432"/>
              <a:gd name="T31" fmla="*/ 4320671 h 6358"/>
              <a:gd name="T32" fmla="*/ 3313939 w 6432"/>
              <a:gd name="T33" fmla="*/ 4105648 h 6358"/>
              <a:gd name="T34" fmla="*/ 2828772 w 6432"/>
              <a:gd name="T35" fmla="*/ 3997556 h 6358"/>
              <a:gd name="T36" fmla="*/ 2899843 w 6432"/>
              <a:gd name="T37" fmla="*/ 2796652 h 6358"/>
              <a:gd name="T38" fmla="*/ 4555163 w 6432"/>
              <a:gd name="T39" fmla="*/ 2245265 h 6358"/>
              <a:gd name="T40" fmla="*/ 5398883 w 6432"/>
              <a:gd name="T41" fmla="*/ 3307226 h 6358"/>
              <a:gd name="T42" fmla="*/ 6686721 w 6432"/>
              <a:gd name="T43" fmla="*/ 4868770 h 6358"/>
              <a:gd name="T44" fmla="*/ 6382546 w 6432"/>
              <a:gd name="T45" fmla="*/ 4798170 h 6358"/>
              <a:gd name="T46" fmla="*/ 5166878 w 6432"/>
              <a:gd name="T47" fmla="*/ 4503747 h 6358"/>
              <a:gd name="T48" fmla="*/ 4596213 w 6432"/>
              <a:gd name="T49" fmla="*/ 4381342 h 6358"/>
              <a:gd name="T50" fmla="*/ 5398883 w 6432"/>
              <a:gd name="T51" fmla="*/ 3307226 h 6358"/>
              <a:gd name="T52" fmla="*/ 2809913 w 6432"/>
              <a:gd name="T53" fmla="*/ 4239078 h 6358"/>
              <a:gd name="T54" fmla="*/ 4161025 w 6432"/>
              <a:gd name="T55" fmla="*/ 4536822 h 6358"/>
              <a:gd name="T56" fmla="*/ 2634518 w 6432"/>
              <a:gd name="T57" fmla="*/ 6486535 h 6358"/>
              <a:gd name="T58" fmla="*/ 2809913 w 6432"/>
              <a:gd name="T59" fmla="*/ 4239078 h 6358"/>
              <a:gd name="T60" fmla="*/ 2887614 w 6432"/>
              <a:gd name="T61" fmla="*/ 0 h 6358"/>
              <a:gd name="T62" fmla="*/ 2855428 w 6432"/>
              <a:gd name="T63" fmla="*/ 31979 h 6358"/>
              <a:gd name="T64" fmla="*/ 2847664 w 6432"/>
              <a:gd name="T65" fmla="*/ 83817 h 6358"/>
              <a:gd name="T66" fmla="*/ 2817676 w 6432"/>
              <a:gd name="T67" fmla="*/ 285623 h 6358"/>
              <a:gd name="T68" fmla="*/ 2574543 w 6432"/>
              <a:gd name="T69" fmla="*/ 2595942 h 6358"/>
              <a:gd name="T70" fmla="*/ 139876 w 6432"/>
              <a:gd name="T71" fmla="*/ 3396556 h 6358"/>
              <a:gd name="T72" fmla="*/ 210947 w 6432"/>
              <a:gd name="T73" fmla="*/ 3665641 h 6358"/>
              <a:gd name="T74" fmla="*/ 2503505 w 6432"/>
              <a:gd name="T75" fmla="*/ 4172895 h 6358"/>
              <a:gd name="T76" fmla="*/ 2382488 w 6432"/>
              <a:gd name="T77" fmla="*/ 6832796 h 6358"/>
              <a:gd name="T78" fmla="*/ 2521265 w 6432"/>
              <a:gd name="T79" fmla="*/ 7010359 h 6358"/>
              <a:gd name="T80" fmla="*/ 2581207 w 6432"/>
              <a:gd name="T81" fmla="*/ 6978380 h 6358"/>
              <a:gd name="T82" fmla="*/ 4430814 w 6432"/>
              <a:gd name="T83" fmla="*/ 4597493 h 6358"/>
              <a:gd name="T84" fmla="*/ 6989830 w 6432"/>
              <a:gd name="T85" fmla="*/ 5200685 h 6358"/>
              <a:gd name="T86" fmla="*/ 7022017 w 6432"/>
              <a:gd name="T87" fmla="*/ 5205102 h 6358"/>
              <a:gd name="T88" fmla="*/ 7079726 w 6432"/>
              <a:gd name="T89" fmla="*/ 5022059 h 6358"/>
              <a:gd name="T90" fmla="*/ 5564315 w 6432"/>
              <a:gd name="T91" fmla="*/ 3084466 h 6358"/>
              <a:gd name="T92" fmla="*/ 6757792 w 6432"/>
              <a:gd name="T93" fmla="*/ 1496456 h 6358"/>
              <a:gd name="T94" fmla="*/ 6641206 w 6432"/>
              <a:gd name="T95" fmla="*/ 1264896 h 6358"/>
              <a:gd name="T96" fmla="*/ 6614551 w 6432"/>
              <a:gd name="T97" fmla="*/ 1269313 h 6358"/>
              <a:gd name="T98" fmla="*/ 4629532 w 6432"/>
              <a:gd name="T99" fmla="*/ 1917734 h 6358"/>
              <a:gd name="T100" fmla="*/ 2949789 w 6432"/>
              <a:gd name="T101" fmla="*/ 121309 h 6358"/>
              <a:gd name="T102" fmla="*/ 2923166 w 6432"/>
              <a:gd name="T103" fmla="*/ 102547 h 6358"/>
              <a:gd name="T104" fmla="*/ 2918702 w 6432"/>
              <a:gd name="T105" fmla="*/ 36396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7" name="Google Shape;953;p26">
            <a:extLst>
              <a:ext uri="{FF2B5EF4-FFF2-40B4-BE49-F238E27FC236}">
                <a16:creationId xmlns:a16="http://schemas.microsoft.com/office/drawing/2014/main" xmlns="" id="{4F436500-771C-4A2B-992F-57818E6755AF}"/>
              </a:ext>
            </a:extLst>
          </p:cNvPr>
          <p:cNvSpPr>
            <a:spLocks/>
          </p:cNvSpPr>
          <p:nvPr/>
        </p:nvSpPr>
        <p:spPr bwMode="auto">
          <a:xfrm rot="2209237">
            <a:off x="8772537" y="571503"/>
            <a:ext cx="161925" cy="159544"/>
          </a:xfrm>
          <a:custGeom>
            <a:avLst/>
            <a:gdLst>
              <a:gd name="T0" fmla="*/ 2974533 w 6432"/>
              <a:gd name="T1" fmla="*/ 406346 h 6358"/>
              <a:gd name="T2" fmla="*/ 4424607 w 6432"/>
              <a:gd name="T3" fmla="*/ 2037349 h 6358"/>
              <a:gd name="T4" fmla="*/ 2958756 w 6432"/>
              <a:gd name="T5" fmla="*/ 2517603 h 6358"/>
              <a:gd name="T6" fmla="*/ 2974533 w 6432"/>
              <a:gd name="T7" fmla="*/ 406346 h 6358"/>
              <a:gd name="T8" fmla="*/ 6397481 w 6432"/>
              <a:gd name="T9" fmla="*/ 1684736 h 6358"/>
              <a:gd name="T10" fmla="*/ 5483699 w 6432"/>
              <a:gd name="T11" fmla="*/ 2922811 h 6358"/>
              <a:gd name="T12" fmla="*/ 4893297 w 6432"/>
              <a:gd name="T13" fmla="*/ 2188478 h 6358"/>
              <a:gd name="T14" fmla="*/ 6397481 w 6432"/>
              <a:gd name="T15" fmla="*/ 1684736 h 6358"/>
              <a:gd name="T16" fmla="*/ 2593687 w 6432"/>
              <a:gd name="T17" fmla="*/ 2953057 h 6358"/>
              <a:gd name="T18" fmla="*/ 2550889 w 6432"/>
              <a:gd name="T19" fmla="*/ 3980681 h 6358"/>
              <a:gd name="T20" fmla="*/ 735745 w 6432"/>
              <a:gd name="T21" fmla="*/ 3568748 h 6358"/>
              <a:gd name="T22" fmla="*/ 2593687 w 6432"/>
              <a:gd name="T23" fmla="*/ 2953057 h 6358"/>
              <a:gd name="T24" fmla="*/ 4622918 w 6432"/>
              <a:gd name="T25" fmla="*/ 2279149 h 6358"/>
              <a:gd name="T26" fmla="*/ 5056699 w 6432"/>
              <a:gd name="T27" fmla="*/ 2813136 h 6358"/>
              <a:gd name="T28" fmla="*/ 5315833 w 6432"/>
              <a:gd name="T29" fmla="*/ 3150056 h 6358"/>
              <a:gd name="T30" fmla="*/ 4390806 w 6432"/>
              <a:gd name="T31" fmla="*/ 4385922 h 6358"/>
              <a:gd name="T32" fmla="*/ 3363233 w 6432"/>
              <a:gd name="T33" fmla="*/ 4167643 h 6358"/>
              <a:gd name="T34" fmla="*/ 2870879 w 6432"/>
              <a:gd name="T35" fmla="*/ 4057935 h 6358"/>
              <a:gd name="T36" fmla="*/ 2942980 w 6432"/>
              <a:gd name="T37" fmla="*/ 2838865 h 6358"/>
              <a:gd name="T38" fmla="*/ 4622918 w 6432"/>
              <a:gd name="T39" fmla="*/ 2279149 h 6358"/>
              <a:gd name="T40" fmla="*/ 5479201 w 6432"/>
              <a:gd name="T41" fmla="*/ 3357161 h 6358"/>
              <a:gd name="T42" fmla="*/ 6786181 w 6432"/>
              <a:gd name="T43" fmla="*/ 4942260 h 6358"/>
              <a:gd name="T44" fmla="*/ 6477470 w 6432"/>
              <a:gd name="T45" fmla="*/ 4870626 h 6358"/>
              <a:gd name="T46" fmla="*/ 5243732 w 6432"/>
              <a:gd name="T47" fmla="*/ 4571747 h 6358"/>
              <a:gd name="T48" fmla="*/ 4664575 w 6432"/>
              <a:gd name="T49" fmla="*/ 4447485 h 6358"/>
              <a:gd name="T50" fmla="*/ 5479201 w 6432"/>
              <a:gd name="T51" fmla="*/ 3357161 h 6358"/>
              <a:gd name="T52" fmla="*/ 2851713 w 6432"/>
              <a:gd name="T53" fmla="*/ 4303081 h 6358"/>
              <a:gd name="T54" fmla="*/ 4222906 w 6432"/>
              <a:gd name="T55" fmla="*/ 4605339 h 6358"/>
              <a:gd name="T56" fmla="*/ 2673676 w 6432"/>
              <a:gd name="T57" fmla="*/ 6584471 h 6358"/>
              <a:gd name="T58" fmla="*/ 2851713 w 6432"/>
              <a:gd name="T59" fmla="*/ 4303081 h 6358"/>
              <a:gd name="T60" fmla="*/ 2930594 w 6432"/>
              <a:gd name="T61" fmla="*/ 0 h 6358"/>
              <a:gd name="T62" fmla="*/ 2897900 w 6432"/>
              <a:gd name="T63" fmla="*/ 32454 h 6358"/>
              <a:gd name="T64" fmla="*/ 2890012 w 6432"/>
              <a:gd name="T65" fmla="*/ 85083 h 6358"/>
              <a:gd name="T66" fmla="*/ 2859601 w 6432"/>
              <a:gd name="T67" fmla="*/ 289946 h 6358"/>
              <a:gd name="T68" fmla="*/ 2612853 w 6432"/>
              <a:gd name="T69" fmla="*/ 2635140 h 6358"/>
              <a:gd name="T70" fmla="*/ 141953 w 6432"/>
              <a:gd name="T71" fmla="*/ 3447831 h 6358"/>
              <a:gd name="T72" fmla="*/ 214087 w 6432"/>
              <a:gd name="T73" fmla="*/ 3720981 h 6358"/>
              <a:gd name="T74" fmla="*/ 2540752 w 6432"/>
              <a:gd name="T75" fmla="*/ 4235897 h 6358"/>
              <a:gd name="T76" fmla="*/ 2417932 w 6432"/>
              <a:gd name="T77" fmla="*/ 6935979 h 6358"/>
              <a:gd name="T78" fmla="*/ 2558778 w 6432"/>
              <a:gd name="T79" fmla="*/ 7116217 h 6358"/>
              <a:gd name="T80" fmla="*/ 2619600 w 6432"/>
              <a:gd name="T81" fmla="*/ 7083729 h 6358"/>
              <a:gd name="T82" fmla="*/ 4496708 w 6432"/>
              <a:gd name="T83" fmla="*/ 4666901 h 6358"/>
              <a:gd name="T84" fmla="*/ 7093785 w 6432"/>
              <a:gd name="T85" fmla="*/ 5279214 h 6358"/>
              <a:gd name="T86" fmla="*/ 7126445 w 6432"/>
              <a:gd name="T87" fmla="*/ 5283697 h 6358"/>
              <a:gd name="T88" fmla="*/ 7185053 w 6432"/>
              <a:gd name="T89" fmla="*/ 5097872 h 6358"/>
              <a:gd name="T90" fmla="*/ 5647101 w 6432"/>
              <a:gd name="T91" fmla="*/ 3131052 h 6358"/>
              <a:gd name="T92" fmla="*/ 6858316 w 6432"/>
              <a:gd name="T93" fmla="*/ 1519053 h 6358"/>
              <a:gd name="T94" fmla="*/ 6739994 w 6432"/>
              <a:gd name="T95" fmla="*/ 1283978 h 6358"/>
              <a:gd name="T96" fmla="*/ 6712939 w 6432"/>
              <a:gd name="T97" fmla="*/ 1288462 h 6358"/>
              <a:gd name="T98" fmla="*/ 4698376 w 6432"/>
              <a:gd name="T99" fmla="*/ 1946678 h 6358"/>
              <a:gd name="T100" fmla="*/ 2993666 w 6432"/>
              <a:gd name="T101" fmla="*/ 123125 h 6358"/>
              <a:gd name="T102" fmla="*/ 2966645 w 6432"/>
              <a:gd name="T103" fmla="*/ 104121 h 6358"/>
              <a:gd name="T104" fmla="*/ 2962113 w 6432"/>
              <a:gd name="T105" fmla="*/ 36937 h 6358"/>
              <a:gd name="T106" fmla="*/ 293059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8" name="Google Shape;954;p26">
            <a:extLst>
              <a:ext uri="{FF2B5EF4-FFF2-40B4-BE49-F238E27FC236}">
                <a16:creationId xmlns:a16="http://schemas.microsoft.com/office/drawing/2014/main" xmlns="" id="{75E3B5EE-59E5-40E1-BACA-77460E4E49AE}"/>
              </a:ext>
            </a:extLst>
          </p:cNvPr>
          <p:cNvSpPr>
            <a:spLocks/>
          </p:cNvSpPr>
          <p:nvPr/>
        </p:nvSpPr>
        <p:spPr bwMode="auto">
          <a:xfrm rot="2209237">
            <a:off x="7500954" y="1050133"/>
            <a:ext cx="160735" cy="158354"/>
          </a:xfrm>
          <a:custGeom>
            <a:avLst/>
            <a:gdLst>
              <a:gd name="T0" fmla="*/ 2930944 w 6432"/>
              <a:gd name="T1" fmla="*/ 400325 h 6358"/>
              <a:gd name="T2" fmla="*/ 4359797 w 6432"/>
              <a:gd name="T3" fmla="*/ 2007073 h 6358"/>
              <a:gd name="T4" fmla="*/ 2915416 w 6432"/>
              <a:gd name="T5" fmla="*/ 2480158 h 6358"/>
              <a:gd name="T6" fmla="*/ 2930944 w 6432"/>
              <a:gd name="T7" fmla="*/ 400325 h 6358"/>
              <a:gd name="T8" fmla="*/ 6303774 w 6432"/>
              <a:gd name="T9" fmla="*/ 1659681 h 6358"/>
              <a:gd name="T10" fmla="*/ 5403406 w 6432"/>
              <a:gd name="T11" fmla="*/ 2879387 h 6358"/>
              <a:gd name="T12" fmla="*/ 4821643 w 6432"/>
              <a:gd name="T13" fmla="*/ 2155945 h 6358"/>
              <a:gd name="T14" fmla="*/ 6303774 w 6432"/>
              <a:gd name="T15" fmla="*/ 1659681 h 6358"/>
              <a:gd name="T16" fmla="*/ 2555696 w 6432"/>
              <a:gd name="T17" fmla="*/ 2909142 h 6358"/>
              <a:gd name="T18" fmla="*/ 2513513 w 6432"/>
              <a:gd name="T19" fmla="*/ 3921528 h 6358"/>
              <a:gd name="T20" fmla="*/ 724972 w 6432"/>
              <a:gd name="T21" fmla="*/ 3515690 h 6358"/>
              <a:gd name="T22" fmla="*/ 2555696 w 6432"/>
              <a:gd name="T23" fmla="*/ 2909142 h 6358"/>
              <a:gd name="T24" fmla="*/ 4555184 w 6432"/>
              <a:gd name="T25" fmla="*/ 2245276 h 6358"/>
              <a:gd name="T26" fmla="*/ 4982611 w 6432"/>
              <a:gd name="T27" fmla="*/ 2771294 h 6358"/>
              <a:gd name="T28" fmla="*/ 5237974 w 6432"/>
              <a:gd name="T29" fmla="*/ 3103244 h 6358"/>
              <a:gd name="T30" fmla="*/ 4326477 w 6432"/>
              <a:gd name="T31" fmla="*/ 4320724 h 6358"/>
              <a:gd name="T32" fmla="*/ 3313988 w 6432"/>
              <a:gd name="T33" fmla="*/ 4105668 h 6358"/>
              <a:gd name="T34" fmla="*/ 2828818 w 6432"/>
              <a:gd name="T35" fmla="*/ 3997608 h 6358"/>
              <a:gd name="T36" fmla="*/ 2899856 w 6432"/>
              <a:gd name="T37" fmla="*/ 2796665 h 6358"/>
              <a:gd name="T38" fmla="*/ 4555184 w 6432"/>
              <a:gd name="T39" fmla="*/ 2245276 h 6358"/>
              <a:gd name="T40" fmla="*/ 5398942 w 6432"/>
              <a:gd name="T41" fmla="*/ 3307275 h 6358"/>
              <a:gd name="T42" fmla="*/ 6686786 w 6432"/>
              <a:gd name="T43" fmla="*/ 4868793 h 6358"/>
              <a:gd name="T44" fmla="*/ 6382609 w 6432"/>
              <a:gd name="T45" fmla="*/ 4798226 h 6358"/>
              <a:gd name="T46" fmla="*/ 5166903 w 6432"/>
              <a:gd name="T47" fmla="*/ 4503768 h 6358"/>
              <a:gd name="T48" fmla="*/ 4596267 w 6432"/>
              <a:gd name="T49" fmla="*/ 4381363 h 6358"/>
              <a:gd name="T50" fmla="*/ 5398942 w 6432"/>
              <a:gd name="T51" fmla="*/ 3307275 h 6358"/>
              <a:gd name="T52" fmla="*/ 2809926 w 6432"/>
              <a:gd name="T53" fmla="*/ 4239098 h 6358"/>
              <a:gd name="T54" fmla="*/ 4161077 w 6432"/>
              <a:gd name="T55" fmla="*/ 4536877 h 6358"/>
              <a:gd name="T56" fmla="*/ 2634531 w 6432"/>
              <a:gd name="T57" fmla="*/ 6486599 h 6358"/>
              <a:gd name="T58" fmla="*/ 2809926 w 6432"/>
              <a:gd name="T59" fmla="*/ 4239098 h 6358"/>
              <a:gd name="T60" fmla="*/ 2887661 w 6432"/>
              <a:gd name="T61" fmla="*/ 0 h 6358"/>
              <a:gd name="T62" fmla="*/ 2855474 w 6432"/>
              <a:gd name="T63" fmla="*/ 31980 h 6358"/>
              <a:gd name="T64" fmla="*/ 2847677 w 6432"/>
              <a:gd name="T65" fmla="*/ 83818 h 6358"/>
              <a:gd name="T66" fmla="*/ 2817723 w 6432"/>
              <a:gd name="T67" fmla="*/ 285624 h 6358"/>
              <a:gd name="T68" fmla="*/ 2574588 w 6432"/>
              <a:gd name="T69" fmla="*/ 2595955 h 6358"/>
              <a:gd name="T70" fmla="*/ 139877 w 6432"/>
              <a:gd name="T71" fmla="*/ 3396572 h 6358"/>
              <a:gd name="T72" fmla="*/ 210948 w 6432"/>
              <a:gd name="T73" fmla="*/ 3665659 h 6358"/>
              <a:gd name="T74" fmla="*/ 2503517 w 6432"/>
              <a:gd name="T75" fmla="*/ 4172948 h 6358"/>
              <a:gd name="T76" fmla="*/ 2382499 w 6432"/>
              <a:gd name="T77" fmla="*/ 6832861 h 6358"/>
              <a:gd name="T78" fmla="*/ 2521276 w 6432"/>
              <a:gd name="T79" fmla="*/ 7010426 h 6358"/>
              <a:gd name="T80" fmla="*/ 2581252 w 6432"/>
              <a:gd name="T81" fmla="*/ 6978446 h 6358"/>
              <a:gd name="T82" fmla="*/ 4430835 w 6432"/>
              <a:gd name="T83" fmla="*/ 4597515 h 6358"/>
              <a:gd name="T84" fmla="*/ 6989896 w 6432"/>
              <a:gd name="T85" fmla="*/ 5200743 h 6358"/>
              <a:gd name="T86" fmla="*/ 7022083 w 6432"/>
              <a:gd name="T87" fmla="*/ 5205159 h 6358"/>
              <a:gd name="T88" fmla="*/ 7079793 w 6432"/>
              <a:gd name="T89" fmla="*/ 5022082 h 6358"/>
              <a:gd name="T90" fmla="*/ 5564374 w 6432"/>
              <a:gd name="T91" fmla="*/ 3084481 h 6358"/>
              <a:gd name="T92" fmla="*/ 6757857 w 6432"/>
              <a:gd name="T93" fmla="*/ 1496496 h 6358"/>
              <a:gd name="T94" fmla="*/ 6641271 w 6432"/>
              <a:gd name="T95" fmla="*/ 1264902 h 6358"/>
              <a:gd name="T96" fmla="*/ 6614615 w 6432"/>
              <a:gd name="T97" fmla="*/ 1269319 h 6358"/>
              <a:gd name="T98" fmla="*/ 4629587 w 6432"/>
              <a:gd name="T99" fmla="*/ 1917743 h 6358"/>
              <a:gd name="T100" fmla="*/ 2949836 w 6432"/>
              <a:gd name="T101" fmla="*/ 121310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9" name="Google Shape;955;p26">
            <a:extLst>
              <a:ext uri="{FF2B5EF4-FFF2-40B4-BE49-F238E27FC236}">
                <a16:creationId xmlns:a16="http://schemas.microsoft.com/office/drawing/2014/main" xmlns="" id="{F7D9CA98-7706-47E4-9A47-61EFE84CCE65}"/>
              </a:ext>
            </a:extLst>
          </p:cNvPr>
          <p:cNvSpPr/>
          <p:nvPr/>
        </p:nvSpPr>
        <p:spPr>
          <a:xfrm>
            <a:off x="7535487" y="441739"/>
            <a:ext cx="269081" cy="195263"/>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20" name="Google Shape;956;p26">
            <a:extLst>
              <a:ext uri="{FF2B5EF4-FFF2-40B4-BE49-F238E27FC236}">
                <a16:creationId xmlns:a16="http://schemas.microsoft.com/office/drawing/2014/main" xmlns="" id="{22025774-7AB5-4655-A852-3AC7B497CEA3}"/>
              </a:ext>
            </a:extLst>
          </p:cNvPr>
          <p:cNvSpPr/>
          <p:nvPr/>
        </p:nvSpPr>
        <p:spPr>
          <a:xfrm rot="10800000" flipH="1">
            <a:off x="-4762" y="4062425"/>
            <a:ext cx="640556" cy="984647"/>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21" name="Google Shape;957;p26">
            <a:extLst>
              <a:ext uri="{FF2B5EF4-FFF2-40B4-BE49-F238E27FC236}">
                <a16:creationId xmlns:a16="http://schemas.microsoft.com/office/drawing/2014/main" xmlns="" id="{AD76024D-5B0D-449A-AFE6-78ABE225325C}"/>
              </a:ext>
            </a:extLst>
          </p:cNvPr>
          <p:cNvSpPr>
            <a:spLocks/>
          </p:cNvSpPr>
          <p:nvPr/>
        </p:nvSpPr>
        <p:spPr bwMode="auto">
          <a:xfrm flipH="1">
            <a:off x="383402" y="3814763"/>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2" name="Google Shape;958;p26">
            <a:extLst>
              <a:ext uri="{FF2B5EF4-FFF2-40B4-BE49-F238E27FC236}">
                <a16:creationId xmlns:a16="http://schemas.microsoft.com/office/drawing/2014/main" xmlns="" id="{F6ECF6B8-2D12-4469-B8F6-5CC9B3B27CD1}"/>
              </a:ext>
            </a:extLst>
          </p:cNvPr>
          <p:cNvSpPr>
            <a:spLocks/>
          </p:cNvSpPr>
          <p:nvPr/>
        </p:nvSpPr>
        <p:spPr bwMode="auto">
          <a:xfrm flipH="1">
            <a:off x="628670" y="4824412"/>
            <a:ext cx="160735" cy="158354"/>
          </a:xfrm>
          <a:custGeom>
            <a:avLst/>
            <a:gdLst>
              <a:gd name="T0" fmla="*/ 2930944 w 6432"/>
              <a:gd name="T1" fmla="*/ 400325 h 6358"/>
              <a:gd name="T2" fmla="*/ 4359797 w 6432"/>
              <a:gd name="T3" fmla="*/ 2007073 h 6358"/>
              <a:gd name="T4" fmla="*/ 2915416 w 6432"/>
              <a:gd name="T5" fmla="*/ 2480158 h 6358"/>
              <a:gd name="T6" fmla="*/ 2930944 w 6432"/>
              <a:gd name="T7" fmla="*/ 400325 h 6358"/>
              <a:gd name="T8" fmla="*/ 6303774 w 6432"/>
              <a:gd name="T9" fmla="*/ 1659681 h 6358"/>
              <a:gd name="T10" fmla="*/ 5403406 w 6432"/>
              <a:gd name="T11" fmla="*/ 2879387 h 6358"/>
              <a:gd name="T12" fmla="*/ 4821643 w 6432"/>
              <a:gd name="T13" fmla="*/ 2155945 h 6358"/>
              <a:gd name="T14" fmla="*/ 6303774 w 6432"/>
              <a:gd name="T15" fmla="*/ 1659681 h 6358"/>
              <a:gd name="T16" fmla="*/ 2555696 w 6432"/>
              <a:gd name="T17" fmla="*/ 2909142 h 6358"/>
              <a:gd name="T18" fmla="*/ 2513513 w 6432"/>
              <a:gd name="T19" fmla="*/ 3921528 h 6358"/>
              <a:gd name="T20" fmla="*/ 724972 w 6432"/>
              <a:gd name="T21" fmla="*/ 3515690 h 6358"/>
              <a:gd name="T22" fmla="*/ 2555696 w 6432"/>
              <a:gd name="T23" fmla="*/ 2909142 h 6358"/>
              <a:gd name="T24" fmla="*/ 4555184 w 6432"/>
              <a:gd name="T25" fmla="*/ 2245276 h 6358"/>
              <a:gd name="T26" fmla="*/ 4982611 w 6432"/>
              <a:gd name="T27" fmla="*/ 2771294 h 6358"/>
              <a:gd name="T28" fmla="*/ 5237974 w 6432"/>
              <a:gd name="T29" fmla="*/ 3103244 h 6358"/>
              <a:gd name="T30" fmla="*/ 4326477 w 6432"/>
              <a:gd name="T31" fmla="*/ 4320724 h 6358"/>
              <a:gd name="T32" fmla="*/ 3313988 w 6432"/>
              <a:gd name="T33" fmla="*/ 4105668 h 6358"/>
              <a:gd name="T34" fmla="*/ 2828818 w 6432"/>
              <a:gd name="T35" fmla="*/ 3997608 h 6358"/>
              <a:gd name="T36" fmla="*/ 2899856 w 6432"/>
              <a:gd name="T37" fmla="*/ 2796665 h 6358"/>
              <a:gd name="T38" fmla="*/ 4555184 w 6432"/>
              <a:gd name="T39" fmla="*/ 2245276 h 6358"/>
              <a:gd name="T40" fmla="*/ 5398942 w 6432"/>
              <a:gd name="T41" fmla="*/ 3307275 h 6358"/>
              <a:gd name="T42" fmla="*/ 6686786 w 6432"/>
              <a:gd name="T43" fmla="*/ 4868793 h 6358"/>
              <a:gd name="T44" fmla="*/ 6382609 w 6432"/>
              <a:gd name="T45" fmla="*/ 4798226 h 6358"/>
              <a:gd name="T46" fmla="*/ 5166903 w 6432"/>
              <a:gd name="T47" fmla="*/ 4503768 h 6358"/>
              <a:gd name="T48" fmla="*/ 4596267 w 6432"/>
              <a:gd name="T49" fmla="*/ 4381363 h 6358"/>
              <a:gd name="T50" fmla="*/ 5398942 w 6432"/>
              <a:gd name="T51" fmla="*/ 3307275 h 6358"/>
              <a:gd name="T52" fmla="*/ 2809926 w 6432"/>
              <a:gd name="T53" fmla="*/ 4239098 h 6358"/>
              <a:gd name="T54" fmla="*/ 4161077 w 6432"/>
              <a:gd name="T55" fmla="*/ 4536877 h 6358"/>
              <a:gd name="T56" fmla="*/ 2634531 w 6432"/>
              <a:gd name="T57" fmla="*/ 6486599 h 6358"/>
              <a:gd name="T58" fmla="*/ 2809926 w 6432"/>
              <a:gd name="T59" fmla="*/ 4239098 h 6358"/>
              <a:gd name="T60" fmla="*/ 2887661 w 6432"/>
              <a:gd name="T61" fmla="*/ 0 h 6358"/>
              <a:gd name="T62" fmla="*/ 2855474 w 6432"/>
              <a:gd name="T63" fmla="*/ 31980 h 6358"/>
              <a:gd name="T64" fmla="*/ 2847677 w 6432"/>
              <a:gd name="T65" fmla="*/ 83818 h 6358"/>
              <a:gd name="T66" fmla="*/ 2817723 w 6432"/>
              <a:gd name="T67" fmla="*/ 285624 h 6358"/>
              <a:gd name="T68" fmla="*/ 2574588 w 6432"/>
              <a:gd name="T69" fmla="*/ 2595955 h 6358"/>
              <a:gd name="T70" fmla="*/ 139877 w 6432"/>
              <a:gd name="T71" fmla="*/ 3396572 h 6358"/>
              <a:gd name="T72" fmla="*/ 210948 w 6432"/>
              <a:gd name="T73" fmla="*/ 3665659 h 6358"/>
              <a:gd name="T74" fmla="*/ 2503517 w 6432"/>
              <a:gd name="T75" fmla="*/ 4172948 h 6358"/>
              <a:gd name="T76" fmla="*/ 2382499 w 6432"/>
              <a:gd name="T77" fmla="*/ 6832861 h 6358"/>
              <a:gd name="T78" fmla="*/ 2521276 w 6432"/>
              <a:gd name="T79" fmla="*/ 7010426 h 6358"/>
              <a:gd name="T80" fmla="*/ 2581252 w 6432"/>
              <a:gd name="T81" fmla="*/ 6978446 h 6358"/>
              <a:gd name="T82" fmla="*/ 4430835 w 6432"/>
              <a:gd name="T83" fmla="*/ 4597515 h 6358"/>
              <a:gd name="T84" fmla="*/ 6989896 w 6432"/>
              <a:gd name="T85" fmla="*/ 5200743 h 6358"/>
              <a:gd name="T86" fmla="*/ 7022083 w 6432"/>
              <a:gd name="T87" fmla="*/ 5205159 h 6358"/>
              <a:gd name="T88" fmla="*/ 7079793 w 6432"/>
              <a:gd name="T89" fmla="*/ 5022082 h 6358"/>
              <a:gd name="T90" fmla="*/ 5564374 w 6432"/>
              <a:gd name="T91" fmla="*/ 3084481 h 6358"/>
              <a:gd name="T92" fmla="*/ 6757857 w 6432"/>
              <a:gd name="T93" fmla="*/ 1496496 h 6358"/>
              <a:gd name="T94" fmla="*/ 6641271 w 6432"/>
              <a:gd name="T95" fmla="*/ 1264902 h 6358"/>
              <a:gd name="T96" fmla="*/ 6614615 w 6432"/>
              <a:gd name="T97" fmla="*/ 1269319 h 6358"/>
              <a:gd name="T98" fmla="*/ 4629587 w 6432"/>
              <a:gd name="T99" fmla="*/ 1917743 h 6358"/>
              <a:gd name="T100" fmla="*/ 2949836 w 6432"/>
              <a:gd name="T101" fmla="*/ 121310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3" name="Google Shape;959;p26">
            <a:extLst>
              <a:ext uri="{FF2B5EF4-FFF2-40B4-BE49-F238E27FC236}">
                <a16:creationId xmlns:a16="http://schemas.microsoft.com/office/drawing/2014/main" xmlns="" id="{78D7F48B-014D-4A86-8DAA-CDFCBB2C9C72}"/>
              </a:ext>
            </a:extLst>
          </p:cNvPr>
          <p:cNvSpPr>
            <a:spLocks/>
          </p:cNvSpPr>
          <p:nvPr/>
        </p:nvSpPr>
        <p:spPr bwMode="auto">
          <a:xfrm flipH="1">
            <a:off x="1657370" y="4599387"/>
            <a:ext cx="160735" cy="159544"/>
          </a:xfrm>
          <a:custGeom>
            <a:avLst/>
            <a:gdLst>
              <a:gd name="T0" fmla="*/ 2930944 w 6432"/>
              <a:gd name="T1" fmla="*/ 406346 h 6358"/>
              <a:gd name="T2" fmla="*/ 4359797 w 6432"/>
              <a:gd name="T3" fmla="*/ 2037349 h 6358"/>
              <a:gd name="T4" fmla="*/ 2915416 w 6432"/>
              <a:gd name="T5" fmla="*/ 2517603 h 6358"/>
              <a:gd name="T6" fmla="*/ 2930944 w 6432"/>
              <a:gd name="T7" fmla="*/ 406346 h 6358"/>
              <a:gd name="T8" fmla="*/ 6303774 w 6432"/>
              <a:gd name="T9" fmla="*/ 1684736 h 6358"/>
              <a:gd name="T10" fmla="*/ 5403406 w 6432"/>
              <a:gd name="T11" fmla="*/ 2922811 h 6358"/>
              <a:gd name="T12" fmla="*/ 4821643 w 6432"/>
              <a:gd name="T13" fmla="*/ 2188478 h 6358"/>
              <a:gd name="T14" fmla="*/ 6303774 w 6432"/>
              <a:gd name="T15" fmla="*/ 1684736 h 6358"/>
              <a:gd name="T16" fmla="*/ 2555696 w 6432"/>
              <a:gd name="T17" fmla="*/ 2953057 h 6358"/>
              <a:gd name="T18" fmla="*/ 2513513 w 6432"/>
              <a:gd name="T19" fmla="*/ 3980681 h 6358"/>
              <a:gd name="T20" fmla="*/ 724972 w 6432"/>
              <a:gd name="T21" fmla="*/ 3568748 h 6358"/>
              <a:gd name="T22" fmla="*/ 2555696 w 6432"/>
              <a:gd name="T23" fmla="*/ 2953057 h 6358"/>
              <a:gd name="T24" fmla="*/ 4555184 w 6432"/>
              <a:gd name="T25" fmla="*/ 2279149 h 6358"/>
              <a:gd name="T26" fmla="*/ 4982611 w 6432"/>
              <a:gd name="T27" fmla="*/ 2813136 h 6358"/>
              <a:gd name="T28" fmla="*/ 5237974 w 6432"/>
              <a:gd name="T29" fmla="*/ 3150056 h 6358"/>
              <a:gd name="T30" fmla="*/ 4326477 w 6432"/>
              <a:gd name="T31" fmla="*/ 4385922 h 6358"/>
              <a:gd name="T32" fmla="*/ 3313988 w 6432"/>
              <a:gd name="T33" fmla="*/ 4167643 h 6358"/>
              <a:gd name="T34" fmla="*/ 2828818 w 6432"/>
              <a:gd name="T35" fmla="*/ 4057935 h 6358"/>
              <a:gd name="T36" fmla="*/ 2899856 w 6432"/>
              <a:gd name="T37" fmla="*/ 2838865 h 6358"/>
              <a:gd name="T38" fmla="*/ 4555184 w 6432"/>
              <a:gd name="T39" fmla="*/ 2279149 h 6358"/>
              <a:gd name="T40" fmla="*/ 5398942 w 6432"/>
              <a:gd name="T41" fmla="*/ 3357161 h 6358"/>
              <a:gd name="T42" fmla="*/ 6686786 w 6432"/>
              <a:gd name="T43" fmla="*/ 4942260 h 6358"/>
              <a:gd name="T44" fmla="*/ 6382609 w 6432"/>
              <a:gd name="T45" fmla="*/ 4870626 h 6358"/>
              <a:gd name="T46" fmla="*/ 5166903 w 6432"/>
              <a:gd name="T47" fmla="*/ 4571747 h 6358"/>
              <a:gd name="T48" fmla="*/ 4596267 w 6432"/>
              <a:gd name="T49" fmla="*/ 4447485 h 6358"/>
              <a:gd name="T50" fmla="*/ 5398942 w 6432"/>
              <a:gd name="T51" fmla="*/ 3357161 h 6358"/>
              <a:gd name="T52" fmla="*/ 2809926 w 6432"/>
              <a:gd name="T53" fmla="*/ 4303081 h 6358"/>
              <a:gd name="T54" fmla="*/ 4161077 w 6432"/>
              <a:gd name="T55" fmla="*/ 4605339 h 6358"/>
              <a:gd name="T56" fmla="*/ 2634531 w 6432"/>
              <a:gd name="T57" fmla="*/ 6584471 h 6358"/>
              <a:gd name="T58" fmla="*/ 2809926 w 6432"/>
              <a:gd name="T59" fmla="*/ 4303081 h 6358"/>
              <a:gd name="T60" fmla="*/ 2887661 w 6432"/>
              <a:gd name="T61" fmla="*/ 0 h 6358"/>
              <a:gd name="T62" fmla="*/ 2855474 w 6432"/>
              <a:gd name="T63" fmla="*/ 32454 h 6358"/>
              <a:gd name="T64" fmla="*/ 2847677 w 6432"/>
              <a:gd name="T65" fmla="*/ 85083 h 6358"/>
              <a:gd name="T66" fmla="*/ 2817723 w 6432"/>
              <a:gd name="T67" fmla="*/ 289946 h 6358"/>
              <a:gd name="T68" fmla="*/ 2574588 w 6432"/>
              <a:gd name="T69" fmla="*/ 2635140 h 6358"/>
              <a:gd name="T70" fmla="*/ 139877 w 6432"/>
              <a:gd name="T71" fmla="*/ 3447831 h 6358"/>
              <a:gd name="T72" fmla="*/ 210948 w 6432"/>
              <a:gd name="T73" fmla="*/ 3720981 h 6358"/>
              <a:gd name="T74" fmla="*/ 2503517 w 6432"/>
              <a:gd name="T75" fmla="*/ 4235897 h 6358"/>
              <a:gd name="T76" fmla="*/ 2382499 w 6432"/>
              <a:gd name="T77" fmla="*/ 6935979 h 6358"/>
              <a:gd name="T78" fmla="*/ 2521276 w 6432"/>
              <a:gd name="T79" fmla="*/ 7116217 h 6358"/>
              <a:gd name="T80" fmla="*/ 2581252 w 6432"/>
              <a:gd name="T81" fmla="*/ 7083729 h 6358"/>
              <a:gd name="T82" fmla="*/ 4430835 w 6432"/>
              <a:gd name="T83" fmla="*/ 4666901 h 6358"/>
              <a:gd name="T84" fmla="*/ 6989896 w 6432"/>
              <a:gd name="T85" fmla="*/ 5279214 h 6358"/>
              <a:gd name="T86" fmla="*/ 7022083 w 6432"/>
              <a:gd name="T87" fmla="*/ 5283697 h 6358"/>
              <a:gd name="T88" fmla="*/ 7079793 w 6432"/>
              <a:gd name="T89" fmla="*/ 5097872 h 6358"/>
              <a:gd name="T90" fmla="*/ 5564374 w 6432"/>
              <a:gd name="T91" fmla="*/ 3131052 h 6358"/>
              <a:gd name="T92" fmla="*/ 6757857 w 6432"/>
              <a:gd name="T93" fmla="*/ 1519053 h 6358"/>
              <a:gd name="T94" fmla="*/ 6641271 w 6432"/>
              <a:gd name="T95" fmla="*/ 1283978 h 6358"/>
              <a:gd name="T96" fmla="*/ 6614615 w 6432"/>
              <a:gd name="T97" fmla="*/ 1288462 h 6358"/>
              <a:gd name="T98" fmla="*/ 4629587 w 6432"/>
              <a:gd name="T99" fmla="*/ 1946678 h 6358"/>
              <a:gd name="T100" fmla="*/ 2949836 w 6432"/>
              <a:gd name="T101" fmla="*/ 123125 h 6358"/>
              <a:gd name="T102" fmla="*/ 2923180 w 6432"/>
              <a:gd name="T103" fmla="*/ 104121 h 6358"/>
              <a:gd name="T104" fmla="*/ 2918748 w 6432"/>
              <a:gd name="T105" fmla="*/ 36937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4" name="Google Shape;960;p26">
            <a:extLst>
              <a:ext uri="{FF2B5EF4-FFF2-40B4-BE49-F238E27FC236}">
                <a16:creationId xmlns:a16="http://schemas.microsoft.com/office/drawing/2014/main" xmlns="" id="{B4C4F342-AFAD-4557-AF7A-AB4CB4498D88}"/>
              </a:ext>
            </a:extLst>
          </p:cNvPr>
          <p:cNvSpPr>
            <a:spLocks/>
          </p:cNvSpPr>
          <p:nvPr/>
        </p:nvSpPr>
        <p:spPr bwMode="auto">
          <a:xfrm flipH="1">
            <a:off x="383402" y="291704"/>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5" name="Google Shape;961;p26">
            <a:extLst>
              <a:ext uri="{FF2B5EF4-FFF2-40B4-BE49-F238E27FC236}">
                <a16:creationId xmlns:a16="http://schemas.microsoft.com/office/drawing/2014/main" xmlns="" id="{06D17868-D83A-4E90-B5AA-B3FE10930C46}"/>
              </a:ext>
            </a:extLst>
          </p:cNvPr>
          <p:cNvSpPr>
            <a:spLocks/>
          </p:cNvSpPr>
          <p:nvPr/>
        </p:nvSpPr>
        <p:spPr bwMode="auto">
          <a:xfrm flipH="1">
            <a:off x="8772545" y="4599387"/>
            <a:ext cx="160735" cy="159544"/>
          </a:xfrm>
          <a:custGeom>
            <a:avLst/>
            <a:gdLst>
              <a:gd name="T0" fmla="*/ 2930944 w 6432"/>
              <a:gd name="T1" fmla="*/ 406346 h 6358"/>
              <a:gd name="T2" fmla="*/ 4359797 w 6432"/>
              <a:gd name="T3" fmla="*/ 2037349 h 6358"/>
              <a:gd name="T4" fmla="*/ 2915416 w 6432"/>
              <a:gd name="T5" fmla="*/ 2517603 h 6358"/>
              <a:gd name="T6" fmla="*/ 2930944 w 6432"/>
              <a:gd name="T7" fmla="*/ 406346 h 6358"/>
              <a:gd name="T8" fmla="*/ 6303774 w 6432"/>
              <a:gd name="T9" fmla="*/ 1684736 h 6358"/>
              <a:gd name="T10" fmla="*/ 5403406 w 6432"/>
              <a:gd name="T11" fmla="*/ 2922811 h 6358"/>
              <a:gd name="T12" fmla="*/ 4821643 w 6432"/>
              <a:gd name="T13" fmla="*/ 2188478 h 6358"/>
              <a:gd name="T14" fmla="*/ 6303774 w 6432"/>
              <a:gd name="T15" fmla="*/ 1684736 h 6358"/>
              <a:gd name="T16" fmla="*/ 2555696 w 6432"/>
              <a:gd name="T17" fmla="*/ 2953057 h 6358"/>
              <a:gd name="T18" fmla="*/ 2513513 w 6432"/>
              <a:gd name="T19" fmla="*/ 3980681 h 6358"/>
              <a:gd name="T20" fmla="*/ 724972 w 6432"/>
              <a:gd name="T21" fmla="*/ 3568748 h 6358"/>
              <a:gd name="T22" fmla="*/ 2555696 w 6432"/>
              <a:gd name="T23" fmla="*/ 2953057 h 6358"/>
              <a:gd name="T24" fmla="*/ 4555184 w 6432"/>
              <a:gd name="T25" fmla="*/ 2279149 h 6358"/>
              <a:gd name="T26" fmla="*/ 4982611 w 6432"/>
              <a:gd name="T27" fmla="*/ 2813136 h 6358"/>
              <a:gd name="T28" fmla="*/ 5237974 w 6432"/>
              <a:gd name="T29" fmla="*/ 3150056 h 6358"/>
              <a:gd name="T30" fmla="*/ 4326477 w 6432"/>
              <a:gd name="T31" fmla="*/ 4385922 h 6358"/>
              <a:gd name="T32" fmla="*/ 3313988 w 6432"/>
              <a:gd name="T33" fmla="*/ 4167643 h 6358"/>
              <a:gd name="T34" fmla="*/ 2828818 w 6432"/>
              <a:gd name="T35" fmla="*/ 4057935 h 6358"/>
              <a:gd name="T36" fmla="*/ 2899856 w 6432"/>
              <a:gd name="T37" fmla="*/ 2838865 h 6358"/>
              <a:gd name="T38" fmla="*/ 4555184 w 6432"/>
              <a:gd name="T39" fmla="*/ 2279149 h 6358"/>
              <a:gd name="T40" fmla="*/ 5398942 w 6432"/>
              <a:gd name="T41" fmla="*/ 3357161 h 6358"/>
              <a:gd name="T42" fmla="*/ 6686786 w 6432"/>
              <a:gd name="T43" fmla="*/ 4942260 h 6358"/>
              <a:gd name="T44" fmla="*/ 6382609 w 6432"/>
              <a:gd name="T45" fmla="*/ 4870626 h 6358"/>
              <a:gd name="T46" fmla="*/ 5166903 w 6432"/>
              <a:gd name="T47" fmla="*/ 4571747 h 6358"/>
              <a:gd name="T48" fmla="*/ 4596267 w 6432"/>
              <a:gd name="T49" fmla="*/ 4447485 h 6358"/>
              <a:gd name="T50" fmla="*/ 5398942 w 6432"/>
              <a:gd name="T51" fmla="*/ 3357161 h 6358"/>
              <a:gd name="T52" fmla="*/ 2809926 w 6432"/>
              <a:gd name="T53" fmla="*/ 4303081 h 6358"/>
              <a:gd name="T54" fmla="*/ 4161077 w 6432"/>
              <a:gd name="T55" fmla="*/ 4605339 h 6358"/>
              <a:gd name="T56" fmla="*/ 2634531 w 6432"/>
              <a:gd name="T57" fmla="*/ 6584471 h 6358"/>
              <a:gd name="T58" fmla="*/ 2809926 w 6432"/>
              <a:gd name="T59" fmla="*/ 4303081 h 6358"/>
              <a:gd name="T60" fmla="*/ 2887661 w 6432"/>
              <a:gd name="T61" fmla="*/ 0 h 6358"/>
              <a:gd name="T62" fmla="*/ 2855474 w 6432"/>
              <a:gd name="T63" fmla="*/ 32454 h 6358"/>
              <a:gd name="T64" fmla="*/ 2847677 w 6432"/>
              <a:gd name="T65" fmla="*/ 85083 h 6358"/>
              <a:gd name="T66" fmla="*/ 2817723 w 6432"/>
              <a:gd name="T67" fmla="*/ 289946 h 6358"/>
              <a:gd name="T68" fmla="*/ 2574588 w 6432"/>
              <a:gd name="T69" fmla="*/ 2635140 h 6358"/>
              <a:gd name="T70" fmla="*/ 139877 w 6432"/>
              <a:gd name="T71" fmla="*/ 3447831 h 6358"/>
              <a:gd name="T72" fmla="*/ 210948 w 6432"/>
              <a:gd name="T73" fmla="*/ 3720981 h 6358"/>
              <a:gd name="T74" fmla="*/ 2503517 w 6432"/>
              <a:gd name="T75" fmla="*/ 4235897 h 6358"/>
              <a:gd name="T76" fmla="*/ 2382499 w 6432"/>
              <a:gd name="T77" fmla="*/ 6935979 h 6358"/>
              <a:gd name="T78" fmla="*/ 2521276 w 6432"/>
              <a:gd name="T79" fmla="*/ 7116217 h 6358"/>
              <a:gd name="T80" fmla="*/ 2581252 w 6432"/>
              <a:gd name="T81" fmla="*/ 7083729 h 6358"/>
              <a:gd name="T82" fmla="*/ 4430835 w 6432"/>
              <a:gd name="T83" fmla="*/ 4666901 h 6358"/>
              <a:gd name="T84" fmla="*/ 6989896 w 6432"/>
              <a:gd name="T85" fmla="*/ 5279214 h 6358"/>
              <a:gd name="T86" fmla="*/ 7022083 w 6432"/>
              <a:gd name="T87" fmla="*/ 5283697 h 6358"/>
              <a:gd name="T88" fmla="*/ 7079793 w 6432"/>
              <a:gd name="T89" fmla="*/ 5097872 h 6358"/>
              <a:gd name="T90" fmla="*/ 5564374 w 6432"/>
              <a:gd name="T91" fmla="*/ 3131052 h 6358"/>
              <a:gd name="T92" fmla="*/ 6757857 w 6432"/>
              <a:gd name="T93" fmla="*/ 1519053 h 6358"/>
              <a:gd name="T94" fmla="*/ 6641271 w 6432"/>
              <a:gd name="T95" fmla="*/ 1283978 h 6358"/>
              <a:gd name="T96" fmla="*/ 6614615 w 6432"/>
              <a:gd name="T97" fmla="*/ 1288462 h 6358"/>
              <a:gd name="T98" fmla="*/ 4629587 w 6432"/>
              <a:gd name="T99" fmla="*/ 1946678 h 6358"/>
              <a:gd name="T100" fmla="*/ 2949836 w 6432"/>
              <a:gd name="T101" fmla="*/ 123125 h 6358"/>
              <a:gd name="T102" fmla="*/ 2923180 w 6432"/>
              <a:gd name="T103" fmla="*/ 104121 h 6358"/>
              <a:gd name="T104" fmla="*/ 2918748 w 6432"/>
              <a:gd name="T105" fmla="*/ 36937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938" name="Google Shape;938;p26"/>
          <p:cNvSpPr txBox="1">
            <a:spLocks noGrp="1"/>
          </p:cNvSpPr>
          <p:nvPr>
            <p:ph type="title"/>
          </p:nvPr>
        </p:nvSpPr>
        <p:spPr>
          <a:xfrm>
            <a:off x="713225" y="445025"/>
            <a:ext cx="7717500" cy="5727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61535280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962"/>
        <p:cNvGrpSpPr/>
        <p:nvPr/>
      </p:nvGrpSpPr>
      <p:grpSpPr>
        <a:xfrm>
          <a:off x="0" y="0"/>
          <a:ext cx="0" cy="0"/>
          <a:chOff x="0" y="0"/>
          <a:chExt cx="0" cy="0"/>
        </a:xfrm>
      </p:grpSpPr>
      <p:grpSp>
        <p:nvGrpSpPr>
          <p:cNvPr id="2" name="Google Shape;963;p27">
            <a:extLst>
              <a:ext uri="{FF2B5EF4-FFF2-40B4-BE49-F238E27FC236}">
                <a16:creationId xmlns:a16="http://schemas.microsoft.com/office/drawing/2014/main" xmlns="" id="{8CC16377-10F6-4E32-A6E7-97FB3289A0E0}"/>
              </a:ext>
            </a:extLst>
          </p:cNvPr>
          <p:cNvGrpSpPr>
            <a:grpSpLocks/>
          </p:cNvGrpSpPr>
          <p:nvPr/>
        </p:nvGrpSpPr>
        <p:grpSpPr bwMode="auto">
          <a:xfrm>
            <a:off x="7842668" y="539370"/>
            <a:ext cx="859631" cy="881063"/>
            <a:chOff x="918850" y="1629150"/>
            <a:chExt cx="442250" cy="453124"/>
          </a:xfrm>
        </p:grpSpPr>
        <p:sp>
          <p:nvSpPr>
            <p:cNvPr id="3" name="Google Shape;964;p27">
              <a:extLst>
                <a:ext uri="{FF2B5EF4-FFF2-40B4-BE49-F238E27FC236}">
                  <a16:creationId xmlns:a16="http://schemas.microsoft.com/office/drawing/2014/main" xmlns="" id="{ED8AFCBB-476D-4340-BE1E-2DF3D1660426}"/>
                </a:ext>
              </a:extLst>
            </p:cNvPr>
            <p:cNvSpPr/>
            <p:nvPr/>
          </p:nvSpPr>
          <p:spPr>
            <a:xfrm>
              <a:off x="1015630" y="1741819"/>
              <a:ext cx="267677" cy="245544"/>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4" name="Google Shape;965;p27">
              <a:extLst>
                <a:ext uri="{FF2B5EF4-FFF2-40B4-BE49-F238E27FC236}">
                  <a16:creationId xmlns:a16="http://schemas.microsoft.com/office/drawing/2014/main" xmlns="" id="{0A863F28-830C-48DC-AD3A-BA39FC4FA7C7}"/>
                </a:ext>
              </a:extLst>
            </p:cNvPr>
            <p:cNvSpPr>
              <a:spLocks/>
            </p:cNvSpPr>
            <p:nvPr/>
          </p:nvSpPr>
          <p:spPr bwMode="auto">
            <a:xfrm>
              <a:off x="1016680" y="1729347"/>
              <a:ext cx="282406" cy="275153"/>
            </a:xfrm>
            <a:custGeom>
              <a:avLst/>
              <a:gdLst>
                <a:gd name="T0" fmla="*/ 4018894 w 8839"/>
                <a:gd name="T1" fmla="*/ 1022 h 8612"/>
                <a:gd name="T2" fmla="*/ 652291 w 8839"/>
                <a:gd name="T3" fmla="*/ 1790475 h 8612"/>
                <a:gd name="T4" fmla="*/ 673730 w 8839"/>
                <a:gd name="T5" fmla="*/ 1890511 h 8612"/>
                <a:gd name="T6" fmla="*/ 716606 w 8839"/>
                <a:gd name="T7" fmla="*/ 1925240 h 8612"/>
                <a:gd name="T8" fmla="*/ 748237 w 8839"/>
                <a:gd name="T9" fmla="*/ 1903802 h 8612"/>
                <a:gd name="T10" fmla="*/ 3653450 w 8839"/>
                <a:gd name="T11" fmla="*/ 400141 h 8612"/>
                <a:gd name="T12" fmla="*/ 7592724 w 8839"/>
                <a:gd name="T13" fmla="*/ 2998088 h 8612"/>
                <a:gd name="T14" fmla="*/ 4163851 w 8839"/>
                <a:gd name="T15" fmla="*/ 8233759 h 8612"/>
                <a:gd name="T16" fmla="*/ 3800452 w 8839"/>
                <a:gd name="T17" fmla="*/ 8247050 h 8612"/>
                <a:gd name="T18" fmla="*/ 1228030 w 8839"/>
                <a:gd name="T19" fmla="*/ 7331396 h 8612"/>
                <a:gd name="T20" fmla="*/ 1197390 w 8839"/>
                <a:gd name="T21" fmla="*/ 3528904 h 8612"/>
                <a:gd name="T22" fmla="*/ 3555459 w 8839"/>
                <a:gd name="T23" fmla="*/ 2329471 h 8612"/>
                <a:gd name="T24" fmla="*/ 5426579 w 8839"/>
                <a:gd name="T25" fmla="*/ 3470723 h 8612"/>
                <a:gd name="T26" fmla="*/ 4456833 w 8839"/>
                <a:gd name="T27" fmla="*/ 5505169 h 8612"/>
                <a:gd name="T28" fmla="*/ 4098513 w 8839"/>
                <a:gd name="T29" fmla="*/ 5546001 h 8612"/>
                <a:gd name="T30" fmla="*/ 3745338 w 8839"/>
                <a:gd name="T31" fmla="*/ 4087294 h 8612"/>
                <a:gd name="T32" fmla="*/ 4001545 w 8839"/>
                <a:gd name="T33" fmla="*/ 4139340 h 8612"/>
                <a:gd name="T34" fmla="*/ 4040332 w 8839"/>
                <a:gd name="T35" fmla="*/ 4147519 h 8612"/>
                <a:gd name="T36" fmla="*/ 4053592 w 8839"/>
                <a:gd name="T37" fmla="*/ 3949462 h 8612"/>
                <a:gd name="T38" fmla="*/ 3521752 w 8839"/>
                <a:gd name="T39" fmla="*/ 3770829 h 8612"/>
                <a:gd name="T40" fmla="*/ 2738817 w 8839"/>
                <a:gd name="T41" fmla="*/ 5112152 h 8612"/>
                <a:gd name="T42" fmla="*/ 4186312 w 8839"/>
                <a:gd name="T43" fmla="*/ 6067648 h 8612"/>
                <a:gd name="T44" fmla="*/ 5484760 w 8839"/>
                <a:gd name="T45" fmla="*/ 5587855 h 8612"/>
                <a:gd name="T46" fmla="*/ 4808985 w 8839"/>
                <a:gd name="T47" fmla="*/ 2190649 h 8612"/>
                <a:gd name="T48" fmla="*/ 3418681 w 8839"/>
                <a:gd name="T49" fmla="*/ 1870095 h 8612"/>
                <a:gd name="T50" fmla="*/ 901373 w 8839"/>
                <a:gd name="T51" fmla="*/ 3073617 h 8612"/>
                <a:gd name="T52" fmla="*/ 34698 w 8839"/>
                <a:gd name="T53" fmla="*/ 5448010 h 8612"/>
                <a:gd name="T54" fmla="*/ 337871 w 8839"/>
                <a:gd name="T55" fmla="*/ 7072090 h 8612"/>
                <a:gd name="T56" fmla="*/ 3483987 w 8839"/>
                <a:gd name="T57" fmla="*/ 8782946 h 8612"/>
                <a:gd name="T58" fmla="*/ 3763709 w 8839"/>
                <a:gd name="T59" fmla="*/ 8790103 h 8612"/>
                <a:gd name="T60" fmla="*/ 8289937 w 8839"/>
                <a:gd name="T61" fmla="*/ 3349250 h 8612"/>
                <a:gd name="T62" fmla="*/ 4468047 w 8839"/>
                <a:gd name="T63" fmla="*/ 24506 h 8612"/>
                <a:gd name="T64" fmla="*/ 4018894 w 8839"/>
                <a:gd name="T65" fmla="*/ 1022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5" name="Google Shape;966;p27">
              <a:extLst>
                <a:ext uri="{FF2B5EF4-FFF2-40B4-BE49-F238E27FC236}">
                  <a16:creationId xmlns:a16="http://schemas.microsoft.com/office/drawing/2014/main" xmlns="" id="{0E7C1518-A5CE-4659-B213-EA47A3883AE7}"/>
                </a:ext>
              </a:extLst>
            </p:cNvPr>
            <p:cNvSpPr>
              <a:spLocks/>
            </p:cNvSpPr>
            <p:nvPr/>
          </p:nvSpPr>
          <p:spPr bwMode="auto">
            <a:xfrm>
              <a:off x="1150678" y="1629150"/>
              <a:ext cx="11694" cy="53037"/>
            </a:xfrm>
            <a:custGeom>
              <a:avLst/>
              <a:gdLst>
                <a:gd name="T0" fmla="*/ 125567 w 366"/>
                <a:gd name="T1" fmla="*/ 0 h 1660"/>
                <a:gd name="T2" fmla="*/ 30641 w 366"/>
                <a:gd name="T3" fmla="*/ 104125 h 1660"/>
                <a:gd name="T4" fmla="*/ 107195 w 366"/>
                <a:gd name="T5" fmla="*/ 1594497 h 1660"/>
                <a:gd name="T6" fmla="*/ 214390 w 366"/>
                <a:gd name="T7" fmla="*/ 1694532 h 1660"/>
                <a:gd name="T8" fmla="*/ 262348 w 366"/>
                <a:gd name="T9" fmla="*/ 1642486 h 1660"/>
                <a:gd name="T10" fmla="*/ 337912 w 366"/>
                <a:gd name="T11" fmla="*/ 186812 h 1660"/>
                <a:gd name="T12" fmla="*/ 125567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6" name="Google Shape;967;p27">
              <a:extLst>
                <a:ext uri="{FF2B5EF4-FFF2-40B4-BE49-F238E27FC236}">
                  <a16:creationId xmlns:a16="http://schemas.microsoft.com/office/drawing/2014/main" xmlns="" id="{A40E875D-9B35-4F8C-A1EC-144E467809CC}"/>
                </a:ext>
              </a:extLst>
            </p:cNvPr>
            <p:cNvSpPr>
              <a:spLocks/>
            </p:cNvSpPr>
            <p:nvPr/>
          </p:nvSpPr>
          <p:spPr bwMode="auto">
            <a:xfrm>
              <a:off x="1248317" y="1682188"/>
              <a:ext cx="31151" cy="46296"/>
            </a:xfrm>
            <a:custGeom>
              <a:avLst/>
              <a:gdLst>
                <a:gd name="T0" fmla="*/ 770692 w 975"/>
                <a:gd name="T1" fmla="*/ 0 h 1449"/>
                <a:gd name="T2" fmla="*/ 695163 w 975"/>
                <a:gd name="T3" fmla="*/ 40832 h 1449"/>
                <a:gd name="T4" fmla="*/ 6134 w 975"/>
                <a:gd name="T5" fmla="*/ 1368911 h 1449"/>
                <a:gd name="T6" fmla="*/ 67382 w 975"/>
                <a:gd name="T7" fmla="*/ 1478149 h 1449"/>
                <a:gd name="T8" fmla="*/ 103102 w 975"/>
                <a:gd name="T9" fmla="*/ 1461823 h 1449"/>
                <a:gd name="T10" fmla="*/ 502218 w 975"/>
                <a:gd name="T11" fmla="*/ 896270 h 1449"/>
                <a:gd name="T12" fmla="*/ 926862 w 975"/>
                <a:gd name="T13" fmla="*/ 258254 h 1449"/>
                <a:gd name="T14" fmla="*/ 770692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7" name="Google Shape;968;p27">
              <a:extLst>
                <a:ext uri="{FF2B5EF4-FFF2-40B4-BE49-F238E27FC236}">
                  <a16:creationId xmlns:a16="http://schemas.microsoft.com/office/drawing/2014/main" xmlns="" id="{0A97C9A6-3DFE-47A9-9F11-8F9B745D43B7}"/>
                </a:ext>
              </a:extLst>
            </p:cNvPr>
            <p:cNvSpPr>
              <a:spLocks/>
            </p:cNvSpPr>
            <p:nvPr/>
          </p:nvSpPr>
          <p:spPr bwMode="auto">
            <a:xfrm>
              <a:off x="1308638" y="1782322"/>
              <a:ext cx="52462" cy="28084"/>
            </a:xfrm>
            <a:custGeom>
              <a:avLst/>
              <a:gdLst>
                <a:gd name="T0" fmla="*/ 1450565 w 1642"/>
                <a:gd name="T1" fmla="*/ 0 h 879"/>
                <a:gd name="T2" fmla="*/ 1393406 w 1642"/>
                <a:gd name="T3" fmla="*/ 18371 h 879"/>
                <a:gd name="T4" fmla="*/ 572673 w 1642"/>
                <a:gd name="T5" fmla="*/ 418512 h 879"/>
                <a:gd name="T6" fmla="*/ 0 w 1642"/>
                <a:gd name="T7" fmla="*/ 846258 h 879"/>
                <a:gd name="T8" fmla="*/ 30640 w 1642"/>
                <a:gd name="T9" fmla="*/ 894215 h 879"/>
                <a:gd name="T10" fmla="*/ 65338 w 1642"/>
                <a:gd name="T11" fmla="*/ 897282 h 879"/>
                <a:gd name="T12" fmla="*/ 320523 w 1642"/>
                <a:gd name="T13" fmla="*/ 815618 h 879"/>
                <a:gd name="T14" fmla="*/ 772744 w 1642"/>
                <a:gd name="T15" fmla="*/ 663504 h 879"/>
                <a:gd name="T16" fmla="*/ 1597567 w 1642"/>
                <a:gd name="T17" fmla="*/ 257229 h 879"/>
                <a:gd name="T18" fmla="*/ 1450565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8" name="Google Shape;969;p27">
              <a:extLst>
                <a:ext uri="{FF2B5EF4-FFF2-40B4-BE49-F238E27FC236}">
                  <a16:creationId xmlns:a16="http://schemas.microsoft.com/office/drawing/2014/main" xmlns="" id="{E988B4D9-2180-488D-9009-09E670DD1E28}"/>
                </a:ext>
              </a:extLst>
            </p:cNvPr>
            <p:cNvSpPr>
              <a:spLocks/>
            </p:cNvSpPr>
            <p:nvPr/>
          </p:nvSpPr>
          <p:spPr bwMode="auto">
            <a:xfrm>
              <a:off x="1297711" y="1901817"/>
              <a:ext cx="51056" cy="23004"/>
            </a:xfrm>
            <a:custGeom>
              <a:avLst/>
              <a:gdLst>
                <a:gd name="T0" fmla="*/ 85754 w 1598"/>
                <a:gd name="T1" fmla="*/ 1022 h 720"/>
                <a:gd name="T2" fmla="*/ 21438 w 1598"/>
                <a:gd name="T3" fmla="*/ 139845 h 720"/>
                <a:gd name="T4" fmla="*/ 14282 w 1598"/>
                <a:gd name="T5" fmla="*/ 148024 h 720"/>
                <a:gd name="T6" fmla="*/ 31630 w 1598"/>
                <a:gd name="T7" fmla="*/ 168440 h 720"/>
                <a:gd name="T8" fmla="*/ 97990 w 1598"/>
                <a:gd name="T9" fmla="*/ 243970 h 720"/>
                <a:gd name="T10" fmla="*/ 104125 w 1598"/>
                <a:gd name="T11" fmla="*/ 248060 h 720"/>
                <a:gd name="T12" fmla="*/ 494074 w 1598"/>
                <a:gd name="T13" fmla="*/ 413433 h 720"/>
                <a:gd name="T14" fmla="*/ 1397458 w 1598"/>
                <a:gd name="T15" fmla="*/ 716607 h 720"/>
                <a:gd name="T16" fmla="*/ 1476087 w 1598"/>
                <a:gd name="T17" fmla="*/ 734978 h 720"/>
                <a:gd name="T18" fmla="*/ 1466886 w 1598"/>
                <a:gd name="T19" fmla="*/ 433849 h 720"/>
                <a:gd name="T20" fmla="*/ 121474 w 1598"/>
                <a:gd name="T21" fmla="*/ 6134 h 720"/>
                <a:gd name="T22" fmla="*/ 85754 w 1598"/>
                <a:gd name="T23" fmla="*/ 1022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9" name="Google Shape;970;p27">
              <a:extLst>
                <a:ext uri="{FF2B5EF4-FFF2-40B4-BE49-F238E27FC236}">
                  <a16:creationId xmlns:a16="http://schemas.microsoft.com/office/drawing/2014/main" xmlns="" id="{B239F6FE-DFE6-4382-8CF8-B1591708FDD2}"/>
                </a:ext>
              </a:extLst>
            </p:cNvPr>
            <p:cNvSpPr>
              <a:spLocks/>
            </p:cNvSpPr>
            <p:nvPr/>
          </p:nvSpPr>
          <p:spPr bwMode="auto">
            <a:xfrm>
              <a:off x="1208444" y="2023454"/>
              <a:ext cx="40321" cy="45401"/>
            </a:xfrm>
            <a:custGeom>
              <a:avLst/>
              <a:gdLst>
                <a:gd name="T0" fmla="*/ 145980 w 1262"/>
                <a:gd name="T1" fmla="*/ 0 h 1421"/>
                <a:gd name="T2" fmla="*/ 27573 w 1262"/>
                <a:gd name="T3" fmla="*/ 138823 h 1421"/>
                <a:gd name="T4" fmla="*/ 445065 w 1262"/>
                <a:gd name="T5" fmla="*/ 952399 h 1421"/>
                <a:gd name="T6" fmla="*/ 1017738 w 1262"/>
                <a:gd name="T7" fmla="*/ 1445452 h 1421"/>
                <a:gd name="T8" fmla="*/ 1060615 w 1262"/>
                <a:gd name="T9" fmla="*/ 1449541 h 1421"/>
                <a:gd name="T10" fmla="*/ 1149436 w 1262"/>
                <a:gd name="T11" fmla="*/ 1169851 h 1421"/>
                <a:gd name="T12" fmla="*/ 689035 w 1262"/>
                <a:gd name="T13" fmla="*/ 669641 h 1421"/>
                <a:gd name="T14" fmla="*/ 259275 w 1262"/>
                <a:gd name="T15" fmla="*/ 41855 h 1421"/>
                <a:gd name="T16" fmla="*/ 145980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 name="Google Shape;971;p27">
              <a:extLst>
                <a:ext uri="{FF2B5EF4-FFF2-40B4-BE49-F238E27FC236}">
                  <a16:creationId xmlns:a16="http://schemas.microsoft.com/office/drawing/2014/main" xmlns="" id="{76C967B9-519E-4C81-98F9-31A273FEA4CD}"/>
                </a:ext>
              </a:extLst>
            </p:cNvPr>
            <p:cNvSpPr>
              <a:spLocks/>
            </p:cNvSpPr>
            <p:nvPr/>
          </p:nvSpPr>
          <p:spPr bwMode="auto">
            <a:xfrm>
              <a:off x="1102721" y="2034636"/>
              <a:ext cx="14282" cy="47637"/>
            </a:xfrm>
            <a:custGeom>
              <a:avLst/>
              <a:gdLst>
                <a:gd name="T0" fmla="*/ 173557 w 447"/>
                <a:gd name="T1" fmla="*/ 1022 h 1491"/>
                <a:gd name="T2" fmla="*/ 104128 w 447"/>
                <a:gd name="T3" fmla="*/ 64315 h 1491"/>
                <a:gd name="T4" fmla="*/ 49013 w 447"/>
                <a:gd name="T5" fmla="*/ 898298 h 1491"/>
                <a:gd name="T6" fmla="*/ 180682 w 447"/>
                <a:gd name="T7" fmla="*/ 1492370 h 1491"/>
                <a:gd name="T8" fmla="*/ 233784 w 447"/>
                <a:gd name="T9" fmla="*/ 1520965 h 1491"/>
                <a:gd name="T10" fmla="*/ 266438 w 447"/>
                <a:gd name="T11" fmla="*/ 1509751 h 1491"/>
                <a:gd name="T12" fmla="*/ 386892 w 447"/>
                <a:gd name="T13" fmla="*/ 957501 h 1491"/>
                <a:gd name="T14" fmla="*/ 331777 w 447"/>
                <a:gd name="T15" fmla="*/ 129652 h 1491"/>
                <a:gd name="T16" fmla="*/ 173557 w 447"/>
                <a:gd name="T17" fmla="*/ 1022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1" name="Google Shape;972;p27">
              <a:extLst>
                <a:ext uri="{FF2B5EF4-FFF2-40B4-BE49-F238E27FC236}">
                  <a16:creationId xmlns:a16="http://schemas.microsoft.com/office/drawing/2014/main" xmlns="" id="{89B300C1-5823-4BDA-8CDC-E595C14E0A4D}"/>
                </a:ext>
              </a:extLst>
            </p:cNvPr>
            <p:cNvSpPr>
              <a:spLocks/>
            </p:cNvSpPr>
            <p:nvPr/>
          </p:nvSpPr>
          <p:spPr bwMode="auto">
            <a:xfrm>
              <a:off x="950896" y="2001408"/>
              <a:ext cx="62271" cy="34059"/>
            </a:xfrm>
            <a:custGeom>
              <a:avLst/>
              <a:gdLst>
                <a:gd name="T0" fmla="*/ 1697612 w 1949"/>
                <a:gd name="T1" fmla="*/ 1022 h 1066"/>
                <a:gd name="T2" fmla="*/ 933043 w 1949"/>
                <a:gd name="T3" fmla="*/ 308288 h 1066"/>
                <a:gd name="T4" fmla="*/ 142913 w 1949"/>
                <a:gd name="T5" fmla="*/ 815627 h 1066"/>
                <a:gd name="T6" fmla="*/ 324614 w 1949"/>
                <a:gd name="T7" fmla="*/ 1088195 h 1066"/>
                <a:gd name="T8" fmla="*/ 405257 w 1949"/>
                <a:gd name="T9" fmla="*/ 1066756 h 1066"/>
                <a:gd name="T10" fmla="*/ 1829310 w 1949"/>
                <a:gd name="T11" fmla="*/ 263366 h 1066"/>
                <a:gd name="T12" fmla="*/ 1705791 w 1949"/>
                <a:gd name="T13" fmla="*/ 1022 h 1066"/>
                <a:gd name="T14" fmla="*/ 1697612 w 1949"/>
                <a:gd name="T15" fmla="*/ 1022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2" name="Google Shape;973;p27">
              <a:extLst>
                <a:ext uri="{FF2B5EF4-FFF2-40B4-BE49-F238E27FC236}">
                  <a16:creationId xmlns:a16="http://schemas.microsoft.com/office/drawing/2014/main" xmlns="" id="{39DB5BA8-F4B3-4212-8E92-D54D907B4C05}"/>
                </a:ext>
              </a:extLst>
            </p:cNvPr>
            <p:cNvSpPr>
              <a:spLocks/>
            </p:cNvSpPr>
            <p:nvPr/>
          </p:nvSpPr>
          <p:spPr bwMode="auto">
            <a:xfrm>
              <a:off x="923483" y="1883030"/>
              <a:ext cx="68724" cy="14026"/>
            </a:xfrm>
            <a:custGeom>
              <a:avLst/>
              <a:gdLst>
                <a:gd name="T0" fmla="*/ 1791489 w 2151"/>
                <a:gd name="T1" fmla="*/ 1022 h 439"/>
                <a:gd name="T2" fmla="*/ 204159 w 2151"/>
                <a:gd name="T3" fmla="*/ 126585 h 439"/>
                <a:gd name="T4" fmla="*/ 252148 w 2151"/>
                <a:gd name="T5" fmla="*/ 423624 h 439"/>
                <a:gd name="T6" fmla="*/ 648197 w 2151"/>
                <a:gd name="T7" fmla="*/ 448129 h 439"/>
                <a:gd name="T8" fmla="*/ 1949704 w 2151"/>
                <a:gd name="T9" fmla="*/ 354228 h 439"/>
                <a:gd name="T10" fmla="*/ 1901715 w 2151"/>
                <a:gd name="T11" fmla="*/ 3067 h 439"/>
                <a:gd name="T12" fmla="*/ 1791489 w 2151"/>
                <a:gd name="T13" fmla="*/ 1022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974;p27">
              <a:extLst>
                <a:ext uri="{FF2B5EF4-FFF2-40B4-BE49-F238E27FC236}">
                  <a16:creationId xmlns:a16="http://schemas.microsoft.com/office/drawing/2014/main" xmlns="" id="{C66560A3-6AFD-41DA-A73E-50087D2BD5F8}"/>
                </a:ext>
              </a:extLst>
            </p:cNvPr>
            <p:cNvSpPr>
              <a:spLocks/>
            </p:cNvSpPr>
            <p:nvPr/>
          </p:nvSpPr>
          <p:spPr bwMode="auto">
            <a:xfrm>
              <a:off x="918850" y="1768104"/>
              <a:ext cx="74507" cy="19170"/>
            </a:xfrm>
            <a:custGeom>
              <a:avLst/>
              <a:gdLst>
                <a:gd name="T0" fmla="*/ 484871 w 2332"/>
                <a:gd name="T1" fmla="*/ 1022 h 600"/>
                <a:gd name="T2" fmla="*/ 138822 w 2332"/>
                <a:gd name="T3" fmla="*/ 28595 h 600"/>
                <a:gd name="T4" fmla="*/ 228665 w 2332"/>
                <a:gd name="T5" fmla="*/ 276623 h 600"/>
                <a:gd name="T6" fmla="*/ 2126293 w 2332"/>
                <a:gd name="T7" fmla="*/ 608392 h 600"/>
                <a:gd name="T8" fmla="*/ 2171214 w 2332"/>
                <a:gd name="T9" fmla="*/ 612482 h 600"/>
                <a:gd name="T10" fmla="*/ 2167125 w 2332"/>
                <a:gd name="T11" fmla="*/ 292982 h 600"/>
                <a:gd name="T12" fmla="*/ 484871 w 2332"/>
                <a:gd name="T13" fmla="*/ 1022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4" name="Google Shape;975;p27">
              <a:extLst>
                <a:ext uri="{FF2B5EF4-FFF2-40B4-BE49-F238E27FC236}">
                  <a16:creationId xmlns:a16="http://schemas.microsoft.com/office/drawing/2014/main" xmlns="" id="{046CCC62-DC82-4B89-B110-972632F6E9DC}"/>
                </a:ext>
              </a:extLst>
            </p:cNvPr>
            <p:cNvSpPr>
              <a:spLocks/>
            </p:cNvSpPr>
            <p:nvPr/>
          </p:nvSpPr>
          <p:spPr bwMode="auto">
            <a:xfrm>
              <a:off x="1011505" y="1660877"/>
              <a:ext cx="34921" cy="38691"/>
            </a:xfrm>
            <a:custGeom>
              <a:avLst/>
              <a:gdLst>
                <a:gd name="T0" fmla="*/ 139844 w 1093"/>
                <a:gd name="T1" fmla="*/ 1022 h 1211"/>
                <a:gd name="T2" fmla="*/ 120450 w 1093"/>
                <a:gd name="T3" fmla="*/ 4090 h 1211"/>
                <a:gd name="T4" fmla="*/ 59203 w 1093"/>
                <a:gd name="T5" fmla="*/ 25528 h 1211"/>
                <a:gd name="T6" fmla="*/ 11214 w 1093"/>
                <a:gd name="T7" fmla="*/ 138821 h 1211"/>
                <a:gd name="T8" fmla="*/ 685960 w 1093"/>
                <a:gd name="T9" fmla="*/ 1128972 h 1211"/>
                <a:gd name="T10" fmla="*/ 900342 w 1093"/>
                <a:gd name="T11" fmla="*/ 1235141 h 1211"/>
                <a:gd name="T12" fmla="*/ 1038141 w 1093"/>
                <a:gd name="T13" fmla="*/ 1046286 h 1211"/>
                <a:gd name="T14" fmla="*/ 549183 w 1093"/>
                <a:gd name="T15" fmla="*/ 466497 h 1211"/>
                <a:gd name="T16" fmla="*/ 321542 w 1093"/>
                <a:gd name="T17" fmla="*/ 197001 h 1211"/>
                <a:gd name="T18" fmla="*/ 139844 w 1093"/>
                <a:gd name="T19" fmla="*/ 1022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5" name="Google Shape;976;p27">
            <a:extLst>
              <a:ext uri="{FF2B5EF4-FFF2-40B4-BE49-F238E27FC236}">
                <a16:creationId xmlns:a16="http://schemas.microsoft.com/office/drawing/2014/main" xmlns="" id="{45A1FB88-61C4-45C5-A152-52DD0E3C0EA6}"/>
              </a:ext>
            </a:extLst>
          </p:cNvPr>
          <p:cNvSpPr>
            <a:spLocks/>
          </p:cNvSpPr>
          <p:nvPr/>
        </p:nvSpPr>
        <p:spPr bwMode="auto">
          <a:xfrm>
            <a:off x="8195072" y="229807"/>
            <a:ext cx="160734" cy="158353"/>
          </a:xfrm>
          <a:custGeom>
            <a:avLst/>
            <a:gdLst>
              <a:gd name="T0" fmla="*/ 2930930 w 6432"/>
              <a:gd name="T1" fmla="*/ 400323 h 6358"/>
              <a:gd name="T2" fmla="*/ 4359743 w 6432"/>
              <a:gd name="T3" fmla="*/ 2007063 h 6358"/>
              <a:gd name="T4" fmla="*/ 2915370 w 6432"/>
              <a:gd name="T5" fmla="*/ 2480146 h 6358"/>
              <a:gd name="T6" fmla="*/ 2930930 w 6432"/>
              <a:gd name="T7" fmla="*/ 400323 h 6358"/>
              <a:gd name="T8" fmla="*/ 6303712 w 6432"/>
              <a:gd name="T9" fmla="*/ 1659674 h 6358"/>
              <a:gd name="T10" fmla="*/ 5403348 w 6432"/>
              <a:gd name="T11" fmla="*/ 2879340 h 6358"/>
              <a:gd name="T12" fmla="*/ 4821587 w 6432"/>
              <a:gd name="T13" fmla="*/ 2155935 h 6358"/>
              <a:gd name="T14" fmla="*/ 6303712 w 6432"/>
              <a:gd name="T15" fmla="*/ 1659674 h 6358"/>
              <a:gd name="T16" fmla="*/ 2555684 w 6432"/>
              <a:gd name="T17" fmla="*/ 2909128 h 6358"/>
              <a:gd name="T18" fmla="*/ 2513501 w 6432"/>
              <a:gd name="T19" fmla="*/ 3921476 h 6358"/>
              <a:gd name="T20" fmla="*/ 724969 w 6432"/>
              <a:gd name="T21" fmla="*/ 3515640 h 6358"/>
              <a:gd name="T22" fmla="*/ 2555684 w 6432"/>
              <a:gd name="T23" fmla="*/ 2909128 h 6358"/>
              <a:gd name="T24" fmla="*/ 4555163 w 6432"/>
              <a:gd name="T25" fmla="*/ 2245265 h 6358"/>
              <a:gd name="T26" fmla="*/ 4982587 w 6432"/>
              <a:gd name="T27" fmla="*/ 2771281 h 6358"/>
              <a:gd name="T28" fmla="*/ 5237916 w 6432"/>
              <a:gd name="T29" fmla="*/ 3103229 h 6358"/>
              <a:gd name="T30" fmla="*/ 4326457 w 6432"/>
              <a:gd name="T31" fmla="*/ 4320671 h 6358"/>
              <a:gd name="T32" fmla="*/ 3313939 w 6432"/>
              <a:gd name="T33" fmla="*/ 4105648 h 6358"/>
              <a:gd name="T34" fmla="*/ 2828772 w 6432"/>
              <a:gd name="T35" fmla="*/ 3997556 h 6358"/>
              <a:gd name="T36" fmla="*/ 2899843 w 6432"/>
              <a:gd name="T37" fmla="*/ 2796652 h 6358"/>
              <a:gd name="T38" fmla="*/ 4555163 w 6432"/>
              <a:gd name="T39" fmla="*/ 2245265 h 6358"/>
              <a:gd name="T40" fmla="*/ 5398883 w 6432"/>
              <a:gd name="T41" fmla="*/ 3307226 h 6358"/>
              <a:gd name="T42" fmla="*/ 6686721 w 6432"/>
              <a:gd name="T43" fmla="*/ 4868770 h 6358"/>
              <a:gd name="T44" fmla="*/ 6382546 w 6432"/>
              <a:gd name="T45" fmla="*/ 4798170 h 6358"/>
              <a:gd name="T46" fmla="*/ 5166878 w 6432"/>
              <a:gd name="T47" fmla="*/ 4503747 h 6358"/>
              <a:gd name="T48" fmla="*/ 4596213 w 6432"/>
              <a:gd name="T49" fmla="*/ 4381342 h 6358"/>
              <a:gd name="T50" fmla="*/ 5398883 w 6432"/>
              <a:gd name="T51" fmla="*/ 3307226 h 6358"/>
              <a:gd name="T52" fmla="*/ 2809913 w 6432"/>
              <a:gd name="T53" fmla="*/ 4239078 h 6358"/>
              <a:gd name="T54" fmla="*/ 4161025 w 6432"/>
              <a:gd name="T55" fmla="*/ 4536822 h 6358"/>
              <a:gd name="T56" fmla="*/ 2634518 w 6432"/>
              <a:gd name="T57" fmla="*/ 6486535 h 6358"/>
              <a:gd name="T58" fmla="*/ 2809913 w 6432"/>
              <a:gd name="T59" fmla="*/ 4239078 h 6358"/>
              <a:gd name="T60" fmla="*/ 2887614 w 6432"/>
              <a:gd name="T61" fmla="*/ 0 h 6358"/>
              <a:gd name="T62" fmla="*/ 2855428 w 6432"/>
              <a:gd name="T63" fmla="*/ 31979 h 6358"/>
              <a:gd name="T64" fmla="*/ 2847664 w 6432"/>
              <a:gd name="T65" fmla="*/ 83817 h 6358"/>
              <a:gd name="T66" fmla="*/ 2817676 w 6432"/>
              <a:gd name="T67" fmla="*/ 285623 h 6358"/>
              <a:gd name="T68" fmla="*/ 2574543 w 6432"/>
              <a:gd name="T69" fmla="*/ 2595942 h 6358"/>
              <a:gd name="T70" fmla="*/ 139876 w 6432"/>
              <a:gd name="T71" fmla="*/ 3396556 h 6358"/>
              <a:gd name="T72" fmla="*/ 210947 w 6432"/>
              <a:gd name="T73" fmla="*/ 3665641 h 6358"/>
              <a:gd name="T74" fmla="*/ 2503505 w 6432"/>
              <a:gd name="T75" fmla="*/ 4172895 h 6358"/>
              <a:gd name="T76" fmla="*/ 2382488 w 6432"/>
              <a:gd name="T77" fmla="*/ 6832796 h 6358"/>
              <a:gd name="T78" fmla="*/ 2521265 w 6432"/>
              <a:gd name="T79" fmla="*/ 7010359 h 6358"/>
              <a:gd name="T80" fmla="*/ 2581207 w 6432"/>
              <a:gd name="T81" fmla="*/ 6978380 h 6358"/>
              <a:gd name="T82" fmla="*/ 4430814 w 6432"/>
              <a:gd name="T83" fmla="*/ 4597493 h 6358"/>
              <a:gd name="T84" fmla="*/ 6989830 w 6432"/>
              <a:gd name="T85" fmla="*/ 5200685 h 6358"/>
              <a:gd name="T86" fmla="*/ 7022017 w 6432"/>
              <a:gd name="T87" fmla="*/ 5205102 h 6358"/>
              <a:gd name="T88" fmla="*/ 7079726 w 6432"/>
              <a:gd name="T89" fmla="*/ 5022059 h 6358"/>
              <a:gd name="T90" fmla="*/ 5564315 w 6432"/>
              <a:gd name="T91" fmla="*/ 3084466 h 6358"/>
              <a:gd name="T92" fmla="*/ 6757792 w 6432"/>
              <a:gd name="T93" fmla="*/ 1496456 h 6358"/>
              <a:gd name="T94" fmla="*/ 6641206 w 6432"/>
              <a:gd name="T95" fmla="*/ 1264896 h 6358"/>
              <a:gd name="T96" fmla="*/ 6614551 w 6432"/>
              <a:gd name="T97" fmla="*/ 1269313 h 6358"/>
              <a:gd name="T98" fmla="*/ 4629532 w 6432"/>
              <a:gd name="T99" fmla="*/ 1917734 h 6358"/>
              <a:gd name="T100" fmla="*/ 2949789 w 6432"/>
              <a:gd name="T101" fmla="*/ 121309 h 6358"/>
              <a:gd name="T102" fmla="*/ 2923166 w 6432"/>
              <a:gd name="T103" fmla="*/ 102547 h 6358"/>
              <a:gd name="T104" fmla="*/ 2918702 w 6432"/>
              <a:gd name="T105" fmla="*/ 36396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6" name="Google Shape;977;p27">
            <a:extLst>
              <a:ext uri="{FF2B5EF4-FFF2-40B4-BE49-F238E27FC236}">
                <a16:creationId xmlns:a16="http://schemas.microsoft.com/office/drawing/2014/main" xmlns="" id="{D0A12867-1A19-4193-A659-71076A11E4AB}"/>
              </a:ext>
            </a:extLst>
          </p:cNvPr>
          <p:cNvSpPr>
            <a:spLocks/>
          </p:cNvSpPr>
          <p:nvPr/>
        </p:nvSpPr>
        <p:spPr bwMode="auto">
          <a:xfrm rot="2209237">
            <a:off x="8772537" y="571503"/>
            <a:ext cx="161925" cy="159544"/>
          </a:xfrm>
          <a:custGeom>
            <a:avLst/>
            <a:gdLst>
              <a:gd name="T0" fmla="*/ 2974533 w 6432"/>
              <a:gd name="T1" fmla="*/ 406346 h 6358"/>
              <a:gd name="T2" fmla="*/ 4424607 w 6432"/>
              <a:gd name="T3" fmla="*/ 2037349 h 6358"/>
              <a:gd name="T4" fmla="*/ 2958756 w 6432"/>
              <a:gd name="T5" fmla="*/ 2517603 h 6358"/>
              <a:gd name="T6" fmla="*/ 2974533 w 6432"/>
              <a:gd name="T7" fmla="*/ 406346 h 6358"/>
              <a:gd name="T8" fmla="*/ 6397481 w 6432"/>
              <a:gd name="T9" fmla="*/ 1684736 h 6358"/>
              <a:gd name="T10" fmla="*/ 5483699 w 6432"/>
              <a:gd name="T11" fmla="*/ 2922811 h 6358"/>
              <a:gd name="T12" fmla="*/ 4893297 w 6432"/>
              <a:gd name="T13" fmla="*/ 2188478 h 6358"/>
              <a:gd name="T14" fmla="*/ 6397481 w 6432"/>
              <a:gd name="T15" fmla="*/ 1684736 h 6358"/>
              <a:gd name="T16" fmla="*/ 2593687 w 6432"/>
              <a:gd name="T17" fmla="*/ 2953057 h 6358"/>
              <a:gd name="T18" fmla="*/ 2550889 w 6432"/>
              <a:gd name="T19" fmla="*/ 3980681 h 6358"/>
              <a:gd name="T20" fmla="*/ 735745 w 6432"/>
              <a:gd name="T21" fmla="*/ 3568748 h 6358"/>
              <a:gd name="T22" fmla="*/ 2593687 w 6432"/>
              <a:gd name="T23" fmla="*/ 2953057 h 6358"/>
              <a:gd name="T24" fmla="*/ 4622918 w 6432"/>
              <a:gd name="T25" fmla="*/ 2279149 h 6358"/>
              <a:gd name="T26" fmla="*/ 5056699 w 6432"/>
              <a:gd name="T27" fmla="*/ 2813136 h 6358"/>
              <a:gd name="T28" fmla="*/ 5315833 w 6432"/>
              <a:gd name="T29" fmla="*/ 3150056 h 6358"/>
              <a:gd name="T30" fmla="*/ 4390806 w 6432"/>
              <a:gd name="T31" fmla="*/ 4385922 h 6358"/>
              <a:gd name="T32" fmla="*/ 3363233 w 6432"/>
              <a:gd name="T33" fmla="*/ 4167643 h 6358"/>
              <a:gd name="T34" fmla="*/ 2870879 w 6432"/>
              <a:gd name="T35" fmla="*/ 4057935 h 6358"/>
              <a:gd name="T36" fmla="*/ 2942980 w 6432"/>
              <a:gd name="T37" fmla="*/ 2838865 h 6358"/>
              <a:gd name="T38" fmla="*/ 4622918 w 6432"/>
              <a:gd name="T39" fmla="*/ 2279149 h 6358"/>
              <a:gd name="T40" fmla="*/ 5479201 w 6432"/>
              <a:gd name="T41" fmla="*/ 3357161 h 6358"/>
              <a:gd name="T42" fmla="*/ 6786181 w 6432"/>
              <a:gd name="T43" fmla="*/ 4942260 h 6358"/>
              <a:gd name="T44" fmla="*/ 6477470 w 6432"/>
              <a:gd name="T45" fmla="*/ 4870626 h 6358"/>
              <a:gd name="T46" fmla="*/ 5243732 w 6432"/>
              <a:gd name="T47" fmla="*/ 4571747 h 6358"/>
              <a:gd name="T48" fmla="*/ 4664575 w 6432"/>
              <a:gd name="T49" fmla="*/ 4447485 h 6358"/>
              <a:gd name="T50" fmla="*/ 5479201 w 6432"/>
              <a:gd name="T51" fmla="*/ 3357161 h 6358"/>
              <a:gd name="T52" fmla="*/ 2851713 w 6432"/>
              <a:gd name="T53" fmla="*/ 4303081 h 6358"/>
              <a:gd name="T54" fmla="*/ 4222906 w 6432"/>
              <a:gd name="T55" fmla="*/ 4605339 h 6358"/>
              <a:gd name="T56" fmla="*/ 2673676 w 6432"/>
              <a:gd name="T57" fmla="*/ 6584471 h 6358"/>
              <a:gd name="T58" fmla="*/ 2851713 w 6432"/>
              <a:gd name="T59" fmla="*/ 4303081 h 6358"/>
              <a:gd name="T60" fmla="*/ 2930594 w 6432"/>
              <a:gd name="T61" fmla="*/ 0 h 6358"/>
              <a:gd name="T62" fmla="*/ 2897900 w 6432"/>
              <a:gd name="T63" fmla="*/ 32454 h 6358"/>
              <a:gd name="T64" fmla="*/ 2890012 w 6432"/>
              <a:gd name="T65" fmla="*/ 85083 h 6358"/>
              <a:gd name="T66" fmla="*/ 2859601 w 6432"/>
              <a:gd name="T67" fmla="*/ 289946 h 6358"/>
              <a:gd name="T68" fmla="*/ 2612853 w 6432"/>
              <a:gd name="T69" fmla="*/ 2635140 h 6358"/>
              <a:gd name="T70" fmla="*/ 141953 w 6432"/>
              <a:gd name="T71" fmla="*/ 3447831 h 6358"/>
              <a:gd name="T72" fmla="*/ 214087 w 6432"/>
              <a:gd name="T73" fmla="*/ 3720981 h 6358"/>
              <a:gd name="T74" fmla="*/ 2540752 w 6432"/>
              <a:gd name="T75" fmla="*/ 4235897 h 6358"/>
              <a:gd name="T76" fmla="*/ 2417932 w 6432"/>
              <a:gd name="T77" fmla="*/ 6935979 h 6358"/>
              <a:gd name="T78" fmla="*/ 2558778 w 6432"/>
              <a:gd name="T79" fmla="*/ 7116217 h 6358"/>
              <a:gd name="T80" fmla="*/ 2619600 w 6432"/>
              <a:gd name="T81" fmla="*/ 7083729 h 6358"/>
              <a:gd name="T82" fmla="*/ 4496708 w 6432"/>
              <a:gd name="T83" fmla="*/ 4666901 h 6358"/>
              <a:gd name="T84" fmla="*/ 7093785 w 6432"/>
              <a:gd name="T85" fmla="*/ 5279214 h 6358"/>
              <a:gd name="T86" fmla="*/ 7126445 w 6432"/>
              <a:gd name="T87" fmla="*/ 5283697 h 6358"/>
              <a:gd name="T88" fmla="*/ 7185053 w 6432"/>
              <a:gd name="T89" fmla="*/ 5097872 h 6358"/>
              <a:gd name="T90" fmla="*/ 5647101 w 6432"/>
              <a:gd name="T91" fmla="*/ 3131052 h 6358"/>
              <a:gd name="T92" fmla="*/ 6858316 w 6432"/>
              <a:gd name="T93" fmla="*/ 1519053 h 6358"/>
              <a:gd name="T94" fmla="*/ 6739994 w 6432"/>
              <a:gd name="T95" fmla="*/ 1283978 h 6358"/>
              <a:gd name="T96" fmla="*/ 6712939 w 6432"/>
              <a:gd name="T97" fmla="*/ 1288462 h 6358"/>
              <a:gd name="T98" fmla="*/ 4698376 w 6432"/>
              <a:gd name="T99" fmla="*/ 1946678 h 6358"/>
              <a:gd name="T100" fmla="*/ 2993666 w 6432"/>
              <a:gd name="T101" fmla="*/ 123125 h 6358"/>
              <a:gd name="T102" fmla="*/ 2966645 w 6432"/>
              <a:gd name="T103" fmla="*/ 104121 h 6358"/>
              <a:gd name="T104" fmla="*/ 2962113 w 6432"/>
              <a:gd name="T105" fmla="*/ 36937 h 6358"/>
              <a:gd name="T106" fmla="*/ 293059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7" name="Google Shape;978;p27">
            <a:extLst>
              <a:ext uri="{FF2B5EF4-FFF2-40B4-BE49-F238E27FC236}">
                <a16:creationId xmlns:a16="http://schemas.microsoft.com/office/drawing/2014/main" xmlns="" id="{01D586E2-1F0E-4B3A-8130-9B7A3305D603}"/>
              </a:ext>
            </a:extLst>
          </p:cNvPr>
          <p:cNvSpPr>
            <a:spLocks/>
          </p:cNvSpPr>
          <p:nvPr/>
        </p:nvSpPr>
        <p:spPr bwMode="auto">
          <a:xfrm rot="2209237">
            <a:off x="7500954" y="1050133"/>
            <a:ext cx="160735" cy="158354"/>
          </a:xfrm>
          <a:custGeom>
            <a:avLst/>
            <a:gdLst>
              <a:gd name="T0" fmla="*/ 2930944 w 6432"/>
              <a:gd name="T1" fmla="*/ 400325 h 6358"/>
              <a:gd name="T2" fmla="*/ 4359797 w 6432"/>
              <a:gd name="T3" fmla="*/ 2007073 h 6358"/>
              <a:gd name="T4" fmla="*/ 2915416 w 6432"/>
              <a:gd name="T5" fmla="*/ 2480158 h 6358"/>
              <a:gd name="T6" fmla="*/ 2930944 w 6432"/>
              <a:gd name="T7" fmla="*/ 400325 h 6358"/>
              <a:gd name="T8" fmla="*/ 6303774 w 6432"/>
              <a:gd name="T9" fmla="*/ 1659681 h 6358"/>
              <a:gd name="T10" fmla="*/ 5403406 w 6432"/>
              <a:gd name="T11" fmla="*/ 2879387 h 6358"/>
              <a:gd name="T12" fmla="*/ 4821643 w 6432"/>
              <a:gd name="T13" fmla="*/ 2155945 h 6358"/>
              <a:gd name="T14" fmla="*/ 6303774 w 6432"/>
              <a:gd name="T15" fmla="*/ 1659681 h 6358"/>
              <a:gd name="T16" fmla="*/ 2555696 w 6432"/>
              <a:gd name="T17" fmla="*/ 2909142 h 6358"/>
              <a:gd name="T18" fmla="*/ 2513513 w 6432"/>
              <a:gd name="T19" fmla="*/ 3921528 h 6358"/>
              <a:gd name="T20" fmla="*/ 724972 w 6432"/>
              <a:gd name="T21" fmla="*/ 3515690 h 6358"/>
              <a:gd name="T22" fmla="*/ 2555696 w 6432"/>
              <a:gd name="T23" fmla="*/ 2909142 h 6358"/>
              <a:gd name="T24" fmla="*/ 4555184 w 6432"/>
              <a:gd name="T25" fmla="*/ 2245276 h 6358"/>
              <a:gd name="T26" fmla="*/ 4982611 w 6432"/>
              <a:gd name="T27" fmla="*/ 2771294 h 6358"/>
              <a:gd name="T28" fmla="*/ 5237974 w 6432"/>
              <a:gd name="T29" fmla="*/ 3103244 h 6358"/>
              <a:gd name="T30" fmla="*/ 4326477 w 6432"/>
              <a:gd name="T31" fmla="*/ 4320724 h 6358"/>
              <a:gd name="T32" fmla="*/ 3313988 w 6432"/>
              <a:gd name="T33" fmla="*/ 4105668 h 6358"/>
              <a:gd name="T34" fmla="*/ 2828818 w 6432"/>
              <a:gd name="T35" fmla="*/ 3997608 h 6358"/>
              <a:gd name="T36" fmla="*/ 2899856 w 6432"/>
              <a:gd name="T37" fmla="*/ 2796665 h 6358"/>
              <a:gd name="T38" fmla="*/ 4555184 w 6432"/>
              <a:gd name="T39" fmla="*/ 2245276 h 6358"/>
              <a:gd name="T40" fmla="*/ 5398942 w 6432"/>
              <a:gd name="T41" fmla="*/ 3307275 h 6358"/>
              <a:gd name="T42" fmla="*/ 6686786 w 6432"/>
              <a:gd name="T43" fmla="*/ 4868793 h 6358"/>
              <a:gd name="T44" fmla="*/ 6382609 w 6432"/>
              <a:gd name="T45" fmla="*/ 4798226 h 6358"/>
              <a:gd name="T46" fmla="*/ 5166903 w 6432"/>
              <a:gd name="T47" fmla="*/ 4503768 h 6358"/>
              <a:gd name="T48" fmla="*/ 4596267 w 6432"/>
              <a:gd name="T49" fmla="*/ 4381363 h 6358"/>
              <a:gd name="T50" fmla="*/ 5398942 w 6432"/>
              <a:gd name="T51" fmla="*/ 3307275 h 6358"/>
              <a:gd name="T52" fmla="*/ 2809926 w 6432"/>
              <a:gd name="T53" fmla="*/ 4239098 h 6358"/>
              <a:gd name="T54" fmla="*/ 4161077 w 6432"/>
              <a:gd name="T55" fmla="*/ 4536877 h 6358"/>
              <a:gd name="T56" fmla="*/ 2634531 w 6432"/>
              <a:gd name="T57" fmla="*/ 6486599 h 6358"/>
              <a:gd name="T58" fmla="*/ 2809926 w 6432"/>
              <a:gd name="T59" fmla="*/ 4239098 h 6358"/>
              <a:gd name="T60" fmla="*/ 2887661 w 6432"/>
              <a:gd name="T61" fmla="*/ 0 h 6358"/>
              <a:gd name="T62" fmla="*/ 2855474 w 6432"/>
              <a:gd name="T63" fmla="*/ 31980 h 6358"/>
              <a:gd name="T64" fmla="*/ 2847677 w 6432"/>
              <a:gd name="T65" fmla="*/ 83818 h 6358"/>
              <a:gd name="T66" fmla="*/ 2817723 w 6432"/>
              <a:gd name="T67" fmla="*/ 285624 h 6358"/>
              <a:gd name="T68" fmla="*/ 2574588 w 6432"/>
              <a:gd name="T69" fmla="*/ 2595955 h 6358"/>
              <a:gd name="T70" fmla="*/ 139877 w 6432"/>
              <a:gd name="T71" fmla="*/ 3396572 h 6358"/>
              <a:gd name="T72" fmla="*/ 210948 w 6432"/>
              <a:gd name="T73" fmla="*/ 3665659 h 6358"/>
              <a:gd name="T74" fmla="*/ 2503517 w 6432"/>
              <a:gd name="T75" fmla="*/ 4172948 h 6358"/>
              <a:gd name="T76" fmla="*/ 2382499 w 6432"/>
              <a:gd name="T77" fmla="*/ 6832861 h 6358"/>
              <a:gd name="T78" fmla="*/ 2521276 w 6432"/>
              <a:gd name="T79" fmla="*/ 7010426 h 6358"/>
              <a:gd name="T80" fmla="*/ 2581252 w 6432"/>
              <a:gd name="T81" fmla="*/ 6978446 h 6358"/>
              <a:gd name="T82" fmla="*/ 4430835 w 6432"/>
              <a:gd name="T83" fmla="*/ 4597515 h 6358"/>
              <a:gd name="T84" fmla="*/ 6989896 w 6432"/>
              <a:gd name="T85" fmla="*/ 5200743 h 6358"/>
              <a:gd name="T86" fmla="*/ 7022083 w 6432"/>
              <a:gd name="T87" fmla="*/ 5205159 h 6358"/>
              <a:gd name="T88" fmla="*/ 7079793 w 6432"/>
              <a:gd name="T89" fmla="*/ 5022082 h 6358"/>
              <a:gd name="T90" fmla="*/ 5564374 w 6432"/>
              <a:gd name="T91" fmla="*/ 3084481 h 6358"/>
              <a:gd name="T92" fmla="*/ 6757857 w 6432"/>
              <a:gd name="T93" fmla="*/ 1496496 h 6358"/>
              <a:gd name="T94" fmla="*/ 6641271 w 6432"/>
              <a:gd name="T95" fmla="*/ 1264902 h 6358"/>
              <a:gd name="T96" fmla="*/ 6614615 w 6432"/>
              <a:gd name="T97" fmla="*/ 1269319 h 6358"/>
              <a:gd name="T98" fmla="*/ 4629587 w 6432"/>
              <a:gd name="T99" fmla="*/ 1917743 h 6358"/>
              <a:gd name="T100" fmla="*/ 2949836 w 6432"/>
              <a:gd name="T101" fmla="*/ 121310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8" name="Google Shape;979;p27">
            <a:extLst>
              <a:ext uri="{FF2B5EF4-FFF2-40B4-BE49-F238E27FC236}">
                <a16:creationId xmlns:a16="http://schemas.microsoft.com/office/drawing/2014/main" xmlns="" id="{1456DF1A-6667-436F-88E5-B0B920C17C13}"/>
              </a:ext>
            </a:extLst>
          </p:cNvPr>
          <p:cNvSpPr/>
          <p:nvPr/>
        </p:nvSpPr>
        <p:spPr>
          <a:xfrm>
            <a:off x="7535487" y="441739"/>
            <a:ext cx="269081" cy="195263"/>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9" name="Google Shape;980;p27">
            <a:extLst>
              <a:ext uri="{FF2B5EF4-FFF2-40B4-BE49-F238E27FC236}">
                <a16:creationId xmlns:a16="http://schemas.microsoft.com/office/drawing/2014/main" xmlns="" id="{604F971A-6577-4743-8D3A-4E09D02B3CFA}"/>
              </a:ext>
            </a:extLst>
          </p:cNvPr>
          <p:cNvSpPr/>
          <p:nvPr/>
        </p:nvSpPr>
        <p:spPr>
          <a:xfrm rot="10800000" flipH="1">
            <a:off x="-4762" y="4062425"/>
            <a:ext cx="640556" cy="984647"/>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20" name="Google Shape;981;p27">
            <a:extLst>
              <a:ext uri="{FF2B5EF4-FFF2-40B4-BE49-F238E27FC236}">
                <a16:creationId xmlns:a16="http://schemas.microsoft.com/office/drawing/2014/main" xmlns="" id="{DEDD9925-1C31-40C8-A054-3AB6B89C4D2B}"/>
              </a:ext>
            </a:extLst>
          </p:cNvPr>
          <p:cNvSpPr>
            <a:spLocks/>
          </p:cNvSpPr>
          <p:nvPr/>
        </p:nvSpPr>
        <p:spPr bwMode="auto">
          <a:xfrm flipH="1">
            <a:off x="383402" y="3814763"/>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1" name="Google Shape;982;p27">
            <a:extLst>
              <a:ext uri="{FF2B5EF4-FFF2-40B4-BE49-F238E27FC236}">
                <a16:creationId xmlns:a16="http://schemas.microsoft.com/office/drawing/2014/main" xmlns="" id="{0170D677-8BED-4412-91C8-B6547BE31C68}"/>
              </a:ext>
            </a:extLst>
          </p:cNvPr>
          <p:cNvSpPr>
            <a:spLocks/>
          </p:cNvSpPr>
          <p:nvPr/>
        </p:nvSpPr>
        <p:spPr bwMode="auto">
          <a:xfrm flipH="1">
            <a:off x="628670" y="4824412"/>
            <a:ext cx="160735" cy="158354"/>
          </a:xfrm>
          <a:custGeom>
            <a:avLst/>
            <a:gdLst>
              <a:gd name="T0" fmla="*/ 2930944 w 6432"/>
              <a:gd name="T1" fmla="*/ 400325 h 6358"/>
              <a:gd name="T2" fmla="*/ 4359797 w 6432"/>
              <a:gd name="T3" fmla="*/ 2007073 h 6358"/>
              <a:gd name="T4" fmla="*/ 2915416 w 6432"/>
              <a:gd name="T5" fmla="*/ 2480158 h 6358"/>
              <a:gd name="T6" fmla="*/ 2930944 w 6432"/>
              <a:gd name="T7" fmla="*/ 400325 h 6358"/>
              <a:gd name="T8" fmla="*/ 6303774 w 6432"/>
              <a:gd name="T9" fmla="*/ 1659681 h 6358"/>
              <a:gd name="T10" fmla="*/ 5403406 w 6432"/>
              <a:gd name="T11" fmla="*/ 2879387 h 6358"/>
              <a:gd name="T12" fmla="*/ 4821643 w 6432"/>
              <a:gd name="T13" fmla="*/ 2155945 h 6358"/>
              <a:gd name="T14" fmla="*/ 6303774 w 6432"/>
              <a:gd name="T15" fmla="*/ 1659681 h 6358"/>
              <a:gd name="T16" fmla="*/ 2555696 w 6432"/>
              <a:gd name="T17" fmla="*/ 2909142 h 6358"/>
              <a:gd name="T18" fmla="*/ 2513513 w 6432"/>
              <a:gd name="T19" fmla="*/ 3921528 h 6358"/>
              <a:gd name="T20" fmla="*/ 724972 w 6432"/>
              <a:gd name="T21" fmla="*/ 3515690 h 6358"/>
              <a:gd name="T22" fmla="*/ 2555696 w 6432"/>
              <a:gd name="T23" fmla="*/ 2909142 h 6358"/>
              <a:gd name="T24" fmla="*/ 4555184 w 6432"/>
              <a:gd name="T25" fmla="*/ 2245276 h 6358"/>
              <a:gd name="T26" fmla="*/ 4982611 w 6432"/>
              <a:gd name="T27" fmla="*/ 2771294 h 6358"/>
              <a:gd name="T28" fmla="*/ 5237974 w 6432"/>
              <a:gd name="T29" fmla="*/ 3103244 h 6358"/>
              <a:gd name="T30" fmla="*/ 4326477 w 6432"/>
              <a:gd name="T31" fmla="*/ 4320724 h 6358"/>
              <a:gd name="T32" fmla="*/ 3313988 w 6432"/>
              <a:gd name="T33" fmla="*/ 4105668 h 6358"/>
              <a:gd name="T34" fmla="*/ 2828818 w 6432"/>
              <a:gd name="T35" fmla="*/ 3997608 h 6358"/>
              <a:gd name="T36" fmla="*/ 2899856 w 6432"/>
              <a:gd name="T37" fmla="*/ 2796665 h 6358"/>
              <a:gd name="T38" fmla="*/ 4555184 w 6432"/>
              <a:gd name="T39" fmla="*/ 2245276 h 6358"/>
              <a:gd name="T40" fmla="*/ 5398942 w 6432"/>
              <a:gd name="T41" fmla="*/ 3307275 h 6358"/>
              <a:gd name="T42" fmla="*/ 6686786 w 6432"/>
              <a:gd name="T43" fmla="*/ 4868793 h 6358"/>
              <a:gd name="T44" fmla="*/ 6382609 w 6432"/>
              <a:gd name="T45" fmla="*/ 4798226 h 6358"/>
              <a:gd name="T46" fmla="*/ 5166903 w 6432"/>
              <a:gd name="T47" fmla="*/ 4503768 h 6358"/>
              <a:gd name="T48" fmla="*/ 4596267 w 6432"/>
              <a:gd name="T49" fmla="*/ 4381363 h 6358"/>
              <a:gd name="T50" fmla="*/ 5398942 w 6432"/>
              <a:gd name="T51" fmla="*/ 3307275 h 6358"/>
              <a:gd name="T52" fmla="*/ 2809926 w 6432"/>
              <a:gd name="T53" fmla="*/ 4239098 h 6358"/>
              <a:gd name="T54" fmla="*/ 4161077 w 6432"/>
              <a:gd name="T55" fmla="*/ 4536877 h 6358"/>
              <a:gd name="T56" fmla="*/ 2634531 w 6432"/>
              <a:gd name="T57" fmla="*/ 6486599 h 6358"/>
              <a:gd name="T58" fmla="*/ 2809926 w 6432"/>
              <a:gd name="T59" fmla="*/ 4239098 h 6358"/>
              <a:gd name="T60" fmla="*/ 2887661 w 6432"/>
              <a:gd name="T61" fmla="*/ 0 h 6358"/>
              <a:gd name="T62" fmla="*/ 2855474 w 6432"/>
              <a:gd name="T63" fmla="*/ 31980 h 6358"/>
              <a:gd name="T64" fmla="*/ 2847677 w 6432"/>
              <a:gd name="T65" fmla="*/ 83818 h 6358"/>
              <a:gd name="T66" fmla="*/ 2817723 w 6432"/>
              <a:gd name="T67" fmla="*/ 285624 h 6358"/>
              <a:gd name="T68" fmla="*/ 2574588 w 6432"/>
              <a:gd name="T69" fmla="*/ 2595955 h 6358"/>
              <a:gd name="T70" fmla="*/ 139877 w 6432"/>
              <a:gd name="T71" fmla="*/ 3396572 h 6358"/>
              <a:gd name="T72" fmla="*/ 210948 w 6432"/>
              <a:gd name="T73" fmla="*/ 3665659 h 6358"/>
              <a:gd name="T74" fmla="*/ 2503517 w 6432"/>
              <a:gd name="T75" fmla="*/ 4172948 h 6358"/>
              <a:gd name="T76" fmla="*/ 2382499 w 6432"/>
              <a:gd name="T77" fmla="*/ 6832861 h 6358"/>
              <a:gd name="T78" fmla="*/ 2521276 w 6432"/>
              <a:gd name="T79" fmla="*/ 7010426 h 6358"/>
              <a:gd name="T80" fmla="*/ 2581252 w 6432"/>
              <a:gd name="T81" fmla="*/ 6978446 h 6358"/>
              <a:gd name="T82" fmla="*/ 4430835 w 6432"/>
              <a:gd name="T83" fmla="*/ 4597515 h 6358"/>
              <a:gd name="T84" fmla="*/ 6989896 w 6432"/>
              <a:gd name="T85" fmla="*/ 5200743 h 6358"/>
              <a:gd name="T86" fmla="*/ 7022083 w 6432"/>
              <a:gd name="T87" fmla="*/ 5205159 h 6358"/>
              <a:gd name="T88" fmla="*/ 7079793 w 6432"/>
              <a:gd name="T89" fmla="*/ 5022082 h 6358"/>
              <a:gd name="T90" fmla="*/ 5564374 w 6432"/>
              <a:gd name="T91" fmla="*/ 3084481 h 6358"/>
              <a:gd name="T92" fmla="*/ 6757857 w 6432"/>
              <a:gd name="T93" fmla="*/ 1496496 h 6358"/>
              <a:gd name="T94" fmla="*/ 6641271 w 6432"/>
              <a:gd name="T95" fmla="*/ 1264902 h 6358"/>
              <a:gd name="T96" fmla="*/ 6614615 w 6432"/>
              <a:gd name="T97" fmla="*/ 1269319 h 6358"/>
              <a:gd name="T98" fmla="*/ 4629587 w 6432"/>
              <a:gd name="T99" fmla="*/ 1917743 h 6358"/>
              <a:gd name="T100" fmla="*/ 2949836 w 6432"/>
              <a:gd name="T101" fmla="*/ 121310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2" name="Google Shape;983;p27">
            <a:extLst>
              <a:ext uri="{FF2B5EF4-FFF2-40B4-BE49-F238E27FC236}">
                <a16:creationId xmlns:a16="http://schemas.microsoft.com/office/drawing/2014/main" xmlns="" id="{9E5586E7-304E-41E6-9735-0BC7C001F170}"/>
              </a:ext>
            </a:extLst>
          </p:cNvPr>
          <p:cNvSpPr>
            <a:spLocks/>
          </p:cNvSpPr>
          <p:nvPr/>
        </p:nvSpPr>
        <p:spPr bwMode="auto">
          <a:xfrm flipH="1">
            <a:off x="1657370" y="4599387"/>
            <a:ext cx="160735" cy="159544"/>
          </a:xfrm>
          <a:custGeom>
            <a:avLst/>
            <a:gdLst>
              <a:gd name="T0" fmla="*/ 2930944 w 6432"/>
              <a:gd name="T1" fmla="*/ 406346 h 6358"/>
              <a:gd name="T2" fmla="*/ 4359797 w 6432"/>
              <a:gd name="T3" fmla="*/ 2037349 h 6358"/>
              <a:gd name="T4" fmla="*/ 2915416 w 6432"/>
              <a:gd name="T5" fmla="*/ 2517603 h 6358"/>
              <a:gd name="T6" fmla="*/ 2930944 w 6432"/>
              <a:gd name="T7" fmla="*/ 406346 h 6358"/>
              <a:gd name="T8" fmla="*/ 6303774 w 6432"/>
              <a:gd name="T9" fmla="*/ 1684736 h 6358"/>
              <a:gd name="T10" fmla="*/ 5403406 w 6432"/>
              <a:gd name="T11" fmla="*/ 2922811 h 6358"/>
              <a:gd name="T12" fmla="*/ 4821643 w 6432"/>
              <a:gd name="T13" fmla="*/ 2188478 h 6358"/>
              <a:gd name="T14" fmla="*/ 6303774 w 6432"/>
              <a:gd name="T15" fmla="*/ 1684736 h 6358"/>
              <a:gd name="T16" fmla="*/ 2555696 w 6432"/>
              <a:gd name="T17" fmla="*/ 2953057 h 6358"/>
              <a:gd name="T18" fmla="*/ 2513513 w 6432"/>
              <a:gd name="T19" fmla="*/ 3980681 h 6358"/>
              <a:gd name="T20" fmla="*/ 724972 w 6432"/>
              <a:gd name="T21" fmla="*/ 3568748 h 6358"/>
              <a:gd name="T22" fmla="*/ 2555696 w 6432"/>
              <a:gd name="T23" fmla="*/ 2953057 h 6358"/>
              <a:gd name="T24" fmla="*/ 4555184 w 6432"/>
              <a:gd name="T25" fmla="*/ 2279149 h 6358"/>
              <a:gd name="T26" fmla="*/ 4982611 w 6432"/>
              <a:gd name="T27" fmla="*/ 2813136 h 6358"/>
              <a:gd name="T28" fmla="*/ 5237974 w 6432"/>
              <a:gd name="T29" fmla="*/ 3150056 h 6358"/>
              <a:gd name="T30" fmla="*/ 4326477 w 6432"/>
              <a:gd name="T31" fmla="*/ 4385922 h 6358"/>
              <a:gd name="T32" fmla="*/ 3313988 w 6432"/>
              <a:gd name="T33" fmla="*/ 4167643 h 6358"/>
              <a:gd name="T34" fmla="*/ 2828818 w 6432"/>
              <a:gd name="T35" fmla="*/ 4057935 h 6358"/>
              <a:gd name="T36" fmla="*/ 2899856 w 6432"/>
              <a:gd name="T37" fmla="*/ 2838865 h 6358"/>
              <a:gd name="T38" fmla="*/ 4555184 w 6432"/>
              <a:gd name="T39" fmla="*/ 2279149 h 6358"/>
              <a:gd name="T40" fmla="*/ 5398942 w 6432"/>
              <a:gd name="T41" fmla="*/ 3357161 h 6358"/>
              <a:gd name="T42" fmla="*/ 6686786 w 6432"/>
              <a:gd name="T43" fmla="*/ 4942260 h 6358"/>
              <a:gd name="T44" fmla="*/ 6382609 w 6432"/>
              <a:gd name="T45" fmla="*/ 4870626 h 6358"/>
              <a:gd name="T46" fmla="*/ 5166903 w 6432"/>
              <a:gd name="T47" fmla="*/ 4571747 h 6358"/>
              <a:gd name="T48" fmla="*/ 4596267 w 6432"/>
              <a:gd name="T49" fmla="*/ 4447485 h 6358"/>
              <a:gd name="T50" fmla="*/ 5398942 w 6432"/>
              <a:gd name="T51" fmla="*/ 3357161 h 6358"/>
              <a:gd name="T52" fmla="*/ 2809926 w 6432"/>
              <a:gd name="T53" fmla="*/ 4303081 h 6358"/>
              <a:gd name="T54" fmla="*/ 4161077 w 6432"/>
              <a:gd name="T55" fmla="*/ 4605339 h 6358"/>
              <a:gd name="T56" fmla="*/ 2634531 w 6432"/>
              <a:gd name="T57" fmla="*/ 6584471 h 6358"/>
              <a:gd name="T58" fmla="*/ 2809926 w 6432"/>
              <a:gd name="T59" fmla="*/ 4303081 h 6358"/>
              <a:gd name="T60" fmla="*/ 2887661 w 6432"/>
              <a:gd name="T61" fmla="*/ 0 h 6358"/>
              <a:gd name="T62" fmla="*/ 2855474 w 6432"/>
              <a:gd name="T63" fmla="*/ 32454 h 6358"/>
              <a:gd name="T64" fmla="*/ 2847677 w 6432"/>
              <a:gd name="T65" fmla="*/ 85083 h 6358"/>
              <a:gd name="T66" fmla="*/ 2817723 w 6432"/>
              <a:gd name="T67" fmla="*/ 289946 h 6358"/>
              <a:gd name="T68" fmla="*/ 2574588 w 6432"/>
              <a:gd name="T69" fmla="*/ 2635140 h 6358"/>
              <a:gd name="T70" fmla="*/ 139877 w 6432"/>
              <a:gd name="T71" fmla="*/ 3447831 h 6358"/>
              <a:gd name="T72" fmla="*/ 210948 w 6432"/>
              <a:gd name="T73" fmla="*/ 3720981 h 6358"/>
              <a:gd name="T74" fmla="*/ 2503517 w 6432"/>
              <a:gd name="T75" fmla="*/ 4235897 h 6358"/>
              <a:gd name="T76" fmla="*/ 2382499 w 6432"/>
              <a:gd name="T77" fmla="*/ 6935979 h 6358"/>
              <a:gd name="T78" fmla="*/ 2521276 w 6432"/>
              <a:gd name="T79" fmla="*/ 7116217 h 6358"/>
              <a:gd name="T80" fmla="*/ 2581252 w 6432"/>
              <a:gd name="T81" fmla="*/ 7083729 h 6358"/>
              <a:gd name="T82" fmla="*/ 4430835 w 6432"/>
              <a:gd name="T83" fmla="*/ 4666901 h 6358"/>
              <a:gd name="T84" fmla="*/ 6989896 w 6432"/>
              <a:gd name="T85" fmla="*/ 5279214 h 6358"/>
              <a:gd name="T86" fmla="*/ 7022083 w 6432"/>
              <a:gd name="T87" fmla="*/ 5283697 h 6358"/>
              <a:gd name="T88" fmla="*/ 7079793 w 6432"/>
              <a:gd name="T89" fmla="*/ 5097872 h 6358"/>
              <a:gd name="T90" fmla="*/ 5564374 w 6432"/>
              <a:gd name="T91" fmla="*/ 3131052 h 6358"/>
              <a:gd name="T92" fmla="*/ 6757857 w 6432"/>
              <a:gd name="T93" fmla="*/ 1519053 h 6358"/>
              <a:gd name="T94" fmla="*/ 6641271 w 6432"/>
              <a:gd name="T95" fmla="*/ 1283978 h 6358"/>
              <a:gd name="T96" fmla="*/ 6614615 w 6432"/>
              <a:gd name="T97" fmla="*/ 1288462 h 6358"/>
              <a:gd name="T98" fmla="*/ 4629587 w 6432"/>
              <a:gd name="T99" fmla="*/ 1946678 h 6358"/>
              <a:gd name="T100" fmla="*/ 2949836 w 6432"/>
              <a:gd name="T101" fmla="*/ 123125 h 6358"/>
              <a:gd name="T102" fmla="*/ 2923180 w 6432"/>
              <a:gd name="T103" fmla="*/ 104121 h 6358"/>
              <a:gd name="T104" fmla="*/ 2918748 w 6432"/>
              <a:gd name="T105" fmla="*/ 36937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3" name="Google Shape;984;p27">
            <a:extLst>
              <a:ext uri="{FF2B5EF4-FFF2-40B4-BE49-F238E27FC236}">
                <a16:creationId xmlns:a16="http://schemas.microsoft.com/office/drawing/2014/main" xmlns="" id="{46221EAB-6B64-45C8-802A-BA2A93143417}"/>
              </a:ext>
            </a:extLst>
          </p:cNvPr>
          <p:cNvSpPr>
            <a:spLocks/>
          </p:cNvSpPr>
          <p:nvPr/>
        </p:nvSpPr>
        <p:spPr bwMode="auto">
          <a:xfrm flipH="1">
            <a:off x="383402" y="291704"/>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4" name="Google Shape;985;p27">
            <a:extLst>
              <a:ext uri="{FF2B5EF4-FFF2-40B4-BE49-F238E27FC236}">
                <a16:creationId xmlns:a16="http://schemas.microsoft.com/office/drawing/2014/main" xmlns="" id="{2FFC4001-3EE0-4096-AF2D-2478765D044C}"/>
              </a:ext>
            </a:extLst>
          </p:cNvPr>
          <p:cNvSpPr>
            <a:spLocks/>
          </p:cNvSpPr>
          <p:nvPr/>
        </p:nvSpPr>
        <p:spPr bwMode="auto">
          <a:xfrm flipH="1">
            <a:off x="8772545" y="4599387"/>
            <a:ext cx="160735" cy="159544"/>
          </a:xfrm>
          <a:custGeom>
            <a:avLst/>
            <a:gdLst>
              <a:gd name="T0" fmla="*/ 2930944 w 6432"/>
              <a:gd name="T1" fmla="*/ 406346 h 6358"/>
              <a:gd name="T2" fmla="*/ 4359797 w 6432"/>
              <a:gd name="T3" fmla="*/ 2037349 h 6358"/>
              <a:gd name="T4" fmla="*/ 2915416 w 6432"/>
              <a:gd name="T5" fmla="*/ 2517603 h 6358"/>
              <a:gd name="T6" fmla="*/ 2930944 w 6432"/>
              <a:gd name="T7" fmla="*/ 406346 h 6358"/>
              <a:gd name="T8" fmla="*/ 6303774 w 6432"/>
              <a:gd name="T9" fmla="*/ 1684736 h 6358"/>
              <a:gd name="T10" fmla="*/ 5403406 w 6432"/>
              <a:gd name="T11" fmla="*/ 2922811 h 6358"/>
              <a:gd name="T12" fmla="*/ 4821643 w 6432"/>
              <a:gd name="T13" fmla="*/ 2188478 h 6358"/>
              <a:gd name="T14" fmla="*/ 6303774 w 6432"/>
              <a:gd name="T15" fmla="*/ 1684736 h 6358"/>
              <a:gd name="T16" fmla="*/ 2555696 w 6432"/>
              <a:gd name="T17" fmla="*/ 2953057 h 6358"/>
              <a:gd name="T18" fmla="*/ 2513513 w 6432"/>
              <a:gd name="T19" fmla="*/ 3980681 h 6358"/>
              <a:gd name="T20" fmla="*/ 724972 w 6432"/>
              <a:gd name="T21" fmla="*/ 3568748 h 6358"/>
              <a:gd name="T22" fmla="*/ 2555696 w 6432"/>
              <a:gd name="T23" fmla="*/ 2953057 h 6358"/>
              <a:gd name="T24" fmla="*/ 4555184 w 6432"/>
              <a:gd name="T25" fmla="*/ 2279149 h 6358"/>
              <a:gd name="T26" fmla="*/ 4982611 w 6432"/>
              <a:gd name="T27" fmla="*/ 2813136 h 6358"/>
              <a:gd name="T28" fmla="*/ 5237974 w 6432"/>
              <a:gd name="T29" fmla="*/ 3150056 h 6358"/>
              <a:gd name="T30" fmla="*/ 4326477 w 6432"/>
              <a:gd name="T31" fmla="*/ 4385922 h 6358"/>
              <a:gd name="T32" fmla="*/ 3313988 w 6432"/>
              <a:gd name="T33" fmla="*/ 4167643 h 6358"/>
              <a:gd name="T34" fmla="*/ 2828818 w 6432"/>
              <a:gd name="T35" fmla="*/ 4057935 h 6358"/>
              <a:gd name="T36" fmla="*/ 2899856 w 6432"/>
              <a:gd name="T37" fmla="*/ 2838865 h 6358"/>
              <a:gd name="T38" fmla="*/ 4555184 w 6432"/>
              <a:gd name="T39" fmla="*/ 2279149 h 6358"/>
              <a:gd name="T40" fmla="*/ 5398942 w 6432"/>
              <a:gd name="T41" fmla="*/ 3357161 h 6358"/>
              <a:gd name="T42" fmla="*/ 6686786 w 6432"/>
              <a:gd name="T43" fmla="*/ 4942260 h 6358"/>
              <a:gd name="T44" fmla="*/ 6382609 w 6432"/>
              <a:gd name="T45" fmla="*/ 4870626 h 6358"/>
              <a:gd name="T46" fmla="*/ 5166903 w 6432"/>
              <a:gd name="T47" fmla="*/ 4571747 h 6358"/>
              <a:gd name="T48" fmla="*/ 4596267 w 6432"/>
              <a:gd name="T49" fmla="*/ 4447485 h 6358"/>
              <a:gd name="T50" fmla="*/ 5398942 w 6432"/>
              <a:gd name="T51" fmla="*/ 3357161 h 6358"/>
              <a:gd name="T52" fmla="*/ 2809926 w 6432"/>
              <a:gd name="T53" fmla="*/ 4303081 h 6358"/>
              <a:gd name="T54" fmla="*/ 4161077 w 6432"/>
              <a:gd name="T55" fmla="*/ 4605339 h 6358"/>
              <a:gd name="T56" fmla="*/ 2634531 w 6432"/>
              <a:gd name="T57" fmla="*/ 6584471 h 6358"/>
              <a:gd name="T58" fmla="*/ 2809926 w 6432"/>
              <a:gd name="T59" fmla="*/ 4303081 h 6358"/>
              <a:gd name="T60" fmla="*/ 2887661 w 6432"/>
              <a:gd name="T61" fmla="*/ 0 h 6358"/>
              <a:gd name="T62" fmla="*/ 2855474 w 6432"/>
              <a:gd name="T63" fmla="*/ 32454 h 6358"/>
              <a:gd name="T64" fmla="*/ 2847677 w 6432"/>
              <a:gd name="T65" fmla="*/ 85083 h 6358"/>
              <a:gd name="T66" fmla="*/ 2817723 w 6432"/>
              <a:gd name="T67" fmla="*/ 289946 h 6358"/>
              <a:gd name="T68" fmla="*/ 2574588 w 6432"/>
              <a:gd name="T69" fmla="*/ 2635140 h 6358"/>
              <a:gd name="T70" fmla="*/ 139877 w 6432"/>
              <a:gd name="T71" fmla="*/ 3447831 h 6358"/>
              <a:gd name="T72" fmla="*/ 210948 w 6432"/>
              <a:gd name="T73" fmla="*/ 3720981 h 6358"/>
              <a:gd name="T74" fmla="*/ 2503517 w 6432"/>
              <a:gd name="T75" fmla="*/ 4235897 h 6358"/>
              <a:gd name="T76" fmla="*/ 2382499 w 6432"/>
              <a:gd name="T77" fmla="*/ 6935979 h 6358"/>
              <a:gd name="T78" fmla="*/ 2521276 w 6432"/>
              <a:gd name="T79" fmla="*/ 7116217 h 6358"/>
              <a:gd name="T80" fmla="*/ 2581252 w 6432"/>
              <a:gd name="T81" fmla="*/ 7083729 h 6358"/>
              <a:gd name="T82" fmla="*/ 4430835 w 6432"/>
              <a:gd name="T83" fmla="*/ 4666901 h 6358"/>
              <a:gd name="T84" fmla="*/ 6989896 w 6432"/>
              <a:gd name="T85" fmla="*/ 5279214 h 6358"/>
              <a:gd name="T86" fmla="*/ 7022083 w 6432"/>
              <a:gd name="T87" fmla="*/ 5283697 h 6358"/>
              <a:gd name="T88" fmla="*/ 7079793 w 6432"/>
              <a:gd name="T89" fmla="*/ 5097872 h 6358"/>
              <a:gd name="T90" fmla="*/ 5564374 w 6432"/>
              <a:gd name="T91" fmla="*/ 3131052 h 6358"/>
              <a:gd name="T92" fmla="*/ 6757857 w 6432"/>
              <a:gd name="T93" fmla="*/ 1519053 h 6358"/>
              <a:gd name="T94" fmla="*/ 6641271 w 6432"/>
              <a:gd name="T95" fmla="*/ 1283978 h 6358"/>
              <a:gd name="T96" fmla="*/ 6614615 w 6432"/>
              <a:gd name="T97" fmla="*/ 1288462 h 6358"/>
              <a:gd name="T98" fmla="*/ 4629587 w 6432"/>
              <a:gd name="T99" fmla="*/ 1946678 h 6358"/>
              <a:gd name="T100" fmla="*/ 2949836 w 6432"/>
              <a:gd name="T101" fmla="*/ 123125 h 6358"/>
              <a:gd name="T102" fmla="*/ 2923180 w 6432"/>
              <a:gd name="T103" fmla="*/ 104121 h 6358"/>
              <a:gd name="T104" fmla="*/ 2918748 w 6432"/>
              <a:gd name="T105" fmla="*/ 36937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Tree>
    <p:extLst>
      <p:ext uri="{BB962C8B-B14F-4D97-AF65-F5344CB8AC3E}">
        <p14:creationId xmlns:p14="http://schemas.microsoft.com/office/powerpoint/2010/main" val="2105389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986"/>
        <p:cNvGrpSpPr/>
        <p:nvPr/>
      </p:nvGrpSpPr>
      <p:grpSpPr>
        <a:xfrm>
          <a:off x="0" y="0"/>
          <a:ext cx="0" cy="0"/>
          <a:chOff x="0" y="0"/>
          <a:chExt cx="0" cy="0"/>
        </a:xfrm>
      </p:grpSpPr>
      <p:sp>
        <p:nvSpPr>
          <p:cNvPr id="2" name="Google Shape;987;p28">
            <a:extLst>
              <a:ext uri="{FF2B5EF4-FFF2-40B4-BE49-F238E27FC236}">
                <a16:creationId xmlns:a16="http://schemas.microsoft.com/office/drawing/2014/main" xmlns="" id="{62578A48-D2DF-400A-A296-DB04BEB96BFB}"/>
              </a:ext>
            </a:extLst>
          </p:cNvPr>
          <p:cNvSpPr/>
          <p:nvPr/>
        </p:nvSpPr>
        <p:spPr>
          <a:xfrm>
            <a:off x="8448679" y="1204913"/>
            <a:ext cx="395288" cy="3429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3" name="Google Shape;988;p28">
            <a:extLst>
              <a:ext uri="{FF2B5EF4-FFF2-40B4-BE49-F238E27FC236}">
                <a16:creationId xmlns:a16="http://schemas.microsoft.com/office/drawing/2014/main" xmlns="" id="{D5EA1129-7B08-4927-A4A9-E48E5FB132AC}"/>
              </a:ext>
            </a:extLst>
          </p:cNvPr>
          <p:cNvSpPr/>
          <p:nvPr/>
        </p:nvSpPr>
        <p:spPr>
          <a:xfrm>
            <a:off x="2530099" y="544117"/>
            <a:ext cx="250031" cy="242888"/>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4" name="Google Shape;989;p28">
            <a:extLst>
              <a:ext uri="{FF2B5EF4-FFF2-40B4-BE49-F238E27FC236}">
                <a16:creationId xmlns:a16="http://schemas.microsoft.com/office/drawing/2014/main" xmlns="" id="{B1242F4B-4907-461A-BF0F-EF85CC2EC668}"/>
              </a:ext>
            </a:extLst>
          </p:cNvPr>
          <p:cNvSpPr/>
          <p:nvPr/>
        </p:nvSpPr>
        <p:spPr>
          <a:xfrm>
            <a:off x="225038" y="232172"/>
            <a:ext cx="394097" cy="3429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5" name="Google Shape;990;p28">
            <a:extLst>
              <a:ext uri="{FF2B5EF4-FFF2-40B4-BE49-F238E27FC236}">
                <a16:creationId xmlns:a16="http://schemas.microsoft.com/office/drawing/2014/main" xmlns="" id="{C7EEF69E-A51D-49AB-8DC5-087DCC09374C}"/>
              </a:ext>
            </a:extLst>
          </p:cNvPr>
          <p:cNvSpPr/>
          <p:nvPr/>
        </p:nvSpPr>
        <p:spPr>
          <a:xfrm>
            <a:off x="13" y="1420420"/>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6" name="Google Shape;991;p28">
            <a:extLst>
              <a:ext uri="{FF2B5EF4-FFF2-40B4-BE49-F238E27FC236}">
                <a16:creationId xmlns:a16="http://schemas.microsoft.com/office/drawing/2014/main" xmlns="" id="{CC051B1D-8923-43C7-9D3F-19FE03F84445}"/>
              </a:ext>
            </a:extLst>
          </p:cNvPr>
          <p:cNvSpPr/>
          <p:nvPr/>
        </p:nvSpPr>
        <p:spPr>
          <a:xfrm rot="10800000">
            <a:off x="5688808" y="0"/>
            <a:ext cx="1508522" cy="486966"/>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7" name="Google Shape;992;p28">
            <a:extLst>
              <a:ext uri="{FF2B5EF4-FFF2-40B4-BE49-F238E27FC236}">
                <a16:creationId xmlns:a16="http://schemas.microsoft.com/office/drawing/2014/main" xmlns="" id="{BEEA2628-CA50-40A6-9A61-A5217E2AEF89}"/>
              </a:ext>
            </a:extLst>
          </p:cNvPr>
          <p:cNvGrpSpPr>
            <a:grpSpLocks/>
          </p:cNvGrpSpPr>
          <p:nvPr/>
        </p:nvGrpSpPr>
        <p:grpSpPr bwMode="auto">
          <a:xfrm>
            <a:off x="184567" y="4068366"/>
            <a:ext cx="582215" cy="933450"/>
            <a:chOff x="304350" y="3911000"/>
            <a:chExt cx="581394" cy="933655"/>
          </a:xfrm>
        </p:grpSpPr>
        <p:sp>
          <p:nvSpPr>
            <p:cNvPr id="8" name="Google Shape;993;p28">
              <a:extLst>
                <a:ext uri="{FF2B5EF4-FFF2-40B4-BE49-F238E27FC236}">
                  <a16:creationId xmlns:a16="http://schemas.microsoft.com/office/drawing/2014/main" xmlns="" id="{8CACA8D2-D5E9-465A-894F-8301256728CD}"/>
                </a:ext>
              </a:extLst>
            </p:cNvPr>
            <p:cNvSpPr/>
            <p:nvPr/>
          </p:nvSpPr>
          <p:spPr>
            <a:xfrm>
              <a:off x="317428" y="4003889"/>
              <a:ext cx="91549"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9" name="Google Shape;994;p28">
              <a:extLst>
                <a:ext uri="{FF2B5EF4-FFF2-40B4-BE49-F238E27FC236}">
                  <a16:creationId xmlns:a16="http://schemas.microsoft.com/office/drawing/2014/main" xmlns="" id="{59DC6797-F3E5-4B49-96E1-0519C6359DA6}"/>
                </a:ext>
              </a:extLst>
            </p:cNvPr>
            <p:cNvSpPr/>
            <p:nvPr/>
          </p:nvSpPr>
          <p:spPr>
            <a:xfrm>
              <a:off x="441078" y="4041998"/>
              <a:ext cx="96305" cy="156006"/>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0" name="Google Shape;995;p28">
              <a:extLst>
                <a:ext uri="{FF2B5EF4-FFF2-40B4-BE49-F238E27FC236}">
                  <a16:creationId xmlns:a16="http://schemas.microsoft.com/office/drawing/2014/main" xmlns="" id="{89862645-B857-4A47-90BD-BCCC8803D343}"/>
                </a:ext>
              </a:extLst>
            </p:cNvPr>
            <p:cNvSpPr/>
            <p:nvPr/>
          </p:nvSpPr>
          <p:spPr>
            <a:xfrm>
              <a:off x="304350" y="4190858"/>
              <a:ext cx="145051"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1" name="Google Shape;996;p28">
              <a:extLst>
                <a:ext uri="{FF2B5EF4-FFF2-40B4-BE49-F238E27FC236}">
                  <a16:creationId xmlns:a16="http://schemas.microsoft.com/office/drawing/2014/main" xmlns="" id="{F8388C21-1B89-4EB8-96C1-6E90C0EBB47D}"/>
                </a:ext>
              </a:extLst>
            </p:cNvPr>
            <p:cNvSpPr/>
            <p:nvPr/>
          </p:nvSpPr>
          <p:spPr>
            <a:xfrm>
              <a:off x="506471" y="4205149"/>
              <a:ext cx="112949"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2" name="Google Shape;997;p28">
              <a:extLst>
                <a:ext uri="{FF2B5EF4-FFF2-40B4-BE49-F238E27FC236}">
                  <a16:creationId xmlns:a16="http://schemas.microsoft.com/office/drawing/2014/main" xmlns="" id="{88670E97-AB06-4F8C-9726-8E5EF459EE8B}"/>
                </a:ext>
              </a:extLst>
            </p:cNvPr>
            <p:cNvSpPr/>
            <p:nvPr/>
          </p:nvSpPr>
          <p:spPr>
            <a:xfrm>
              <a:off x="316239" y="4392118"/>
              <a:ext cx="234222" cy="117897"/>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3" name="Google Shape;998;p28">
              <a:extLst>
                <a:ext uri="{FF2B5EF4-FFF2-40B4-BE49-F238E27FC236}">
                  <a16:creationId xmlns:a16="http://schemas.microsoft.com/office/drawing/2014/main" xmlns="" id="{2507A2F9-5852-4BEC-B8D2-604650903B8E}"/>
                </a:ext>
              </a:extLst>
            </p:cNvPr>
            <p:cNvSpPr/>
            <p:nvPr/>
          </p:nvSpPr>
          <p:spPr>
            <a:xfrm>
              <a:off x="608720" y="4336146"/>
              <a:ext cx="115327"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4" name="Google Shape;999;p28">
              <a:extLst>
                <a:ext uri="{FF2B5EF4-FFF2-40B4-BE49-F238E27FC236}">
                  <a16:creationId xmlns:a16="http://schemas.microsoft.com/office/drawing/2014/main" xmlns="" id="{8A08E43B-FA7C-4CBF-B22B-9D28D51B6DA9}"/>
                </a:ext>
              </a:extLst>
            </p:cNvPr>
            <p:cNvSpPr/>
            <p:nvPr/>
          </p:nvSpPr>
          <p:spPr>
            <a:xfrm>
              <a:off x="350719" y="4538597"/>
              <a:ext cx="298426"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5" name="Google Shape;1000;p28">
              <a:extLst>
                <a:ext uri="{FF2B5EF4-FFF2-40B4-BE49-F238E27FC236}">
                  <a16:creationId xmlns:a16="http://schemas.microsoft.com/office/drawing/2014/main" xmlns="" id="{9E6CCDC5-2518-432D-8699-AC3DAACCE209}"/>
                </a:ext>
              </a:extLst>
            </p:cNvPr>
            <p:cNvSpPr/>
            <p:nvPr/>
          </p:nvSpPr>
          <p:spPr>
            <a:xfrm>
              <a:off x="733559" y="4511207"/>
              <a:ext cx="129595"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6" name="Google Shape;1001;p28">
              <a:extLst>
                <a:ext uri="{FF2B5EF4-FFF2-40B4-BE49-F238E27FC236}">
                  <a16:creationId xmlns:a16="http://schemas.microsoft.com/office/drawing/2014/main" xmlns="" id="{750A7B18-E1EE-4423-BE24-44DF41BB173B}"/>
                </a:ext>
              </a:extLst>
            </p:cNvPr>
            <p:cNvSpPr/>
            <p:nvPr/>
          </p:nvSpPr>
          <p:spPr>
            <a:xfrm>
              <a:off x="436323" y="4691030"/>
              <a:ext cx="329338"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3"/>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7" name="Google Shape;1002;p28">
              <a:extLst>
                <a:ext uri="{FF2B5EF4-FFF2-40B4-BE49-F238E27FC236}">
                  <a16:creationId xmlns:a16="http://schemas.microsoft.com/office/drawing/2014/main" xmlns="" id="{3523E8C9-BBC2-4678-B0D8-333E88F3253A}"/>
                </a:ext>
              </a:extLst>
            </p:cNvPr>
            <p:cNvSpPr>
              <a:spLocks/>
            </p:cNvSpPr>
            <p:nvPr/>
          </p:nvSpPr>
          <p:spPr bwMode="auto">
            <a:xfrm>
              <a:off x="402349" y="3911000"/>
              <a:ext cx="483395" cy="933655"/>
            </a:xfrm>
            <a:custGeom>
              <a:avLst/>
              <a:gdLst>
                <a:gd name="T0" fmla="*/ 1232086 w 11000"/>
                <a:gd name="T1" fmla="*/ 0 h 21246"/>
                <a:gd name="T2" fmla="*/ 1154831 w 11000"/>
                <a:gd name="T3" fmla="*/ 63720 h 21246"/>
                <a:gd name="T4" fmla="*/ 183470 w 11000"/>
                <a:gd name="T5" fmla="*/ 7776767 h 21246"/>
                <a:gd name="T6" fmla="*/ 301243 w 11000"/>
                <a:gd name="T7" fmla="*/ 9101576 h 21246"/>
                <a:gd name="T8" fmla="*/ 550367 w 11000"/>
                <a:gd name="T9" fmla="*/ 11040429 h 21246"/>
                <a:gd name="T10" fmla="*/ 1461874 w 11000"/>
                <a:gd name="T11" fmla="*/ 15204040 h 21246"/>
                <a:gd name="T12" fmla="*/ 2050913 w 11000"/>
                <a:gd name="T13" fmla="*/ 17108175 h 21246"/>
                <a:gd name="T14" fmla="*/ 4607765 w 11000"/>
                <a:gd name="T15" fmla="*/ 23034903 h 21246"/>
                <a:gd name="T16" fmla="*/ 5971159 w 11000"/>
                <a:gd name="T17" fmla="*/ 25423752 h 21246"/>
                <a:gd name="T18" fmla="*/ 6519592 w 11000"/>
                <a:gd name="T19" fmla="*/ 26298564 h 21246"/>
                <a:gd name="T20" fmla="*/ 10397387 w 11000"/>
                <a:gd name="T21" fmla="*/ 31616961 h 21246"/>
                <a:gd name="T22" fmla="*/ 10839606 w 11000"/>
                <a:gd name="T23" fmla="*/ 32144169 h 21246"/>
                <a:gd name="T24" fmla="*/ 11604380 w 11000"/>
                <a:gd name="T25" fmla="*/ 33059543 h 21246"/>
                <a:gd name="T26" fmla="*/ 15642442 w 11000"/>
                <a:gd name="T27" fmla="*/ 37352528 h 21246"/>
                <a:gd name="T28" fmla="*/ 15976512 w 11000"/>
                <a:gd name="T29" fmla="*/ 37673107 h 21246"/>
                <a:gd name="T30" fmla="*/ 16347276 w 11000"/>
                <a:gd name="T31" fmla="*/ 38026512 h 21246"/>
                <a:gd name="T32" fmla="*/ 20667290 w 11000"/>
                <a:gd name="T33" fmla="*/ 41019780 h 21246"/>
                <a:gd name="T34" fmla="*/ 20742611 w 11000"/>
                <a:gd name="T35" fmla="*/ 41027515 h 21246"/>
                <a:gd name="T36" fmla="*/ 21053522 w 11000"/>
                <a:gd name="T37" fmla="*/ 40610389 h 21246"/>
                <a:gd name="T38" fmla="*/ 17724205 w 11000"/>
                <a:gd name="T39" fmla="*/ 37574582 h 21246"/>
                <a:gd name="T40" fmla="*/ 15010909 w 11000"/>
                <a:gd name="T41" fmla="*/ 34919251 h 21246"/>
                <a:gd name="T42" fmla="*/ 14618919 w 11000"/>
                <a:gd name="T43" fmla="*/ 34502125 h 21246"/>
                <a:gd name="T44" fmla="*/ 13072055 w 11000"/>
                <a:gd name="T45" fmla="*/ 32823954 h 21246"/>
                <a:gd name="T46" fmla="*/ 9418292 w 11000"/>
                <a:gd name="T47" fmla="*/ 28334008 h 21246"/>
                <a:gd name="T48" fmla="*/ 9064887 w 11000"/>
                <a:gd name="T49" fmla="*/ 27851184 h 21246"/>
                <a:gd name="T50" fmla="*/ 5847541 w 11000"/>
                <a:gd name="T51" fmla="*/ 22747151 h 21246"/>
                <a:gd name="T52" fmla="*/ 5059652 w 11000"/>
                <a:gd name="T53" fmla="*/ 21208022 h 21246"/>
                <a:gd name="T54" fmla="*/ 4601964 w 11000"/>
                <a:gd name="T55" fmla="*/ 20261755 h 21246"/>
                <a:gd name="T56" fmla="*/ 1938897 w 11000"/>
                <a:gd name="T57" fmla="*/ 12606628 h 21246"/>
                <a:gd name="T58" fmla="*/ 1691707 w 11000"/>
                <a:gd name="T59" fmla="*/ 11471089 h 21246"/>
                <a:gd name="T60" fmla="*/ 1363394 w 11000"/>
                <a:gd name="T61" fmla="*/ 193094 h 21246"/>
                <a:gd name="T62" fmla="*/ 123208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18" name="Google Shape;1003;p28">
            <a:extLst>
              <a:ext uri="{FF2B5EF4-FFF2-40B4-BE49-F238E27FC236}">
                <a16:creationId xmlns:a16="http://schemas.microsoft.com/office/drawing/2014/main" xmlns="" id="{797A0A78-3630-4067-A2A6-4B95DE529D96}"/>
              </a:ext>
            </a:extLst>
          </p:cNvPr>
          <p:cNvGrpSpPr>
            <a:grpSpLocks/>
          </p:cNvGrpSpPr>
          <p:nvPr/>
        </p:nvGrpSpPr>
        <p:grpSpPr bwMode="auto">
          <a:xfrm>
            <a:off x="8424876" y="4599387"/>
            <a:ext cx="442913" cy="453628"/>
            <a:chOff x="918850" y="1629150"/>
            <a:chExt cx="442250" cy="453124"/>
          </a:xfrm>
        </p:grpSpPr>
        <p:sp>
          <p:nvSpPr>
            <p:cNvPr id="19" name="Google Shape;1004;p28">
              <a:extLst>
                <a:ext uri="{FF2B5EF4-FFF2-40B4-BE49-F238E27FC236}">
                  <a16:creationId xmlns:a16="http://schemas.microsoft.com/office/drawing/2014/main" xmlns="" id="{8497FFA8-A394-4EED-8ED8-8E09A103090B}"/>
                </a:ext>
              </a:extLst>
            </p:cNvPr>
            <p:cNvSpPr/>
            <p:nvPr/>
          </p:nvSpPr>
          <p:spPr>
            <a:xfrm>
              <a:off x="1015147" y="1742133"/>
              <a:ext cx="268679" cy="244996"/>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0" name="Google Shape;1005;p28">
              <a:extLst>
                <a:ext uri="{FF2B5EF4-FFF2-40B4-BE49-F238E27FC236}">
                  <a16:creationId xmlns:a16="http://schemas.microsoft.com/office/drawing/2014/main" xmlns="" id="{FB29A78D-5555-43FE-9B3C-C714E52F227A}"/>
                </a:ext>
              </a:extLst>
            </p:cNvPr>
            <p:cNvSpPr>
              <a:spLocks/>
            </p:cNvSpPr>
            <p:nvPr/>
          </p:nvSpPr>
          <p:spPr bwMode="auto">
            <a:xfrm>
              <a:off x="1016680" y="1729347"/>
              <a:ext cx="282406" cy="275153"/>
            </a:xfrm>
            <a:custGeom>
              <a:avLst/>
              <a:gdLst>
                <a:gd name="T0" fmla="*/ 4018894 w 8839"/>
                <a:gd name="T1" fmla="*/ 1022 h 8612"/>
                <a:gd name="T2" fmla="*/ 652291 w 8839"/>
                <a:gd name="T3" fmla="*/ 1790475 h 8612"/>
                <a:gd name="T4" fmla="*/ 673730 w 8839"/>
                <a:gd name="T5" fmla="*/ 1890511 h 8612"/>
                <a:gd name="T6" fmla="*/ 716606 w 8839"/>
                <a:gd name="T7" fmla="*/ 1925240 h 8612"/>
                <a:gd name="T8" fmla="*/ 748237 w 8839"/>
                <a:gd name="T9" fmla="*/ 1903802 h 8612"/>
                <a:gd name="T10" fmla="*/ 3653450 w 8839"/>
                <a:gd name="T11" fmla="*/ 400141 h 8612"/>
                <a:gd name="T12" fmla="*/ 7592724 w 8839"/>
                <a:gd name="T13" fmla="*/ 2998088 h 8612"/>
                <a:gd name="T14" fmla="*/ 4163851 w 8839"/>
                <a:gd name="T15" fmla="*/ 8233759 h 8612"/>
                <a:gd name="T16" fmla="*/ 3800452 w 8839"/>
                <a:gd name="T17" fmla="*/ 8247050 h 8612"/>
                <a:gd name="T18" fmla="*/ 1228030 w 8839"/>
                <a:gd name="T19" fmla="*/ 7331396 h 8612"/>
                <a:gd name="T20" fmla="*/ 1197390 w 8839"/>
                <a:gd name="T21" fmla="*/ 3528904 h 8612"/>
                <a:gd name="T22" fmla="*/ 3555459 w 8839"/>
                <a:gd name="T23" fmla="*/ 2329471 h 8612"/>
                <a:gd name="T24" fmla="*/ 5426579 w 8839"/>
                <a:gd name="T25" fmla="*/ 3470723 h 8612"/>
                <a:gd name="T26" fmla="*/ 4456833 w 8839"/>
                <a:gd name="T27" fmla="*/ 5505169 h 8612"/>
                <a:gd name="T28" fmla="*/ 4098513 w 8839"/>
                <a:gd name="T29" fmla="*/ 5546001 h 8612"/>
                <a:gd name="T30" fmla="*/ 3745338 w 8839"/>
                <a:gd name="T31" fmla="*/ 4087294 h 8612"/>
                <a:gd name="T32" fmla="*/ 4001545 w 8839"/>
                <a:gd name="T33" fmla="*/ 4139340 h 8612"/>
                <a:gd name="T34" fmla="*/ 4040332 w 8839"/>
                <a:gd name="T35" fmla="*/ 4147519 h 8612"/>
                <a:gd name="T36" fmla="*/ 4053592 w 8839"/>
                <a:gd name="T37" fmla="*/ 3949462 h 8612"/>
                <a:gd name="T38" fmla="*/ 3521752 w 8839"/>
                <a:gd name="T39" fmla="*/ 3770829 h 8612"/>
                <a:gd name="T40" fmla="*/ 2738817 w 8839"/>
                <a:gd name="T41" fmla="*/ 5112152 h 8612"/>
                <a:gd name="T42" fmla="*/ 4186312 w 8839"/>
                <a:gd name="T43" fmla="*/ 6067648 h 8612"/>
                <a:gd name="T44" fmla="*/ 5484760 w 8839"/>
                <a:gd name="T45" fmla="*/ 5587855 h 8612"/>
                <a:gd name="T46" fmla="*/ 4808985 w 8839"/>
                <a:gd name="T47" fmla="*/ 2190649 h 8612"/>
                <a:gd name="T48" fmla="*/ 3418681 w 8839"/>
                <a:gd name="T49" fmla="*/ 1870095 h 8612"/>
                <a:gd name="T50" fmla="*/ 901373 w 8839"/>
                <a:gd name="T51" fmla="*/ 3073617 h 8612"/>
                <a:gd name="T52" fmla="*/ 34698 w 8839"/>
                <a:gd name="T53" fmla="*/ 5448010 h 8612"/>
                <a:gd name="T54" fmla="*/ 337871 w 8839"/>
                <a:gd name="T55" fmla="*/ 7072090 h 8612"/>
                <a:gd name="T56" fmla="*/ 3483987 w 8839"/>
                <a:gd name="T57" fmla="*/ 8782946 h 8612"/>
                <a:gd name="T58" fmla="*/ 3763709 w 8839"/>
                <a:gd name="T59" fmla="*/ 8790103 h 8612"/>
                <a:gd name="T60" fmla="*/ 8289937 w 8839"/>
                <a:gd name="T61" fmla="*/ 3349250 h 8612"/>
                <a:gd name="T62" fmla="*/ 4468047 w 8839"/>
                <a:gd name="T63" fmla="*/ 24506 h 8612"/>
                <a:gd name="T64" fmla="*/ 4018894 w 8839"/>
                <a:gd name="T65" fmla="*/ 1022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1" name="Google Shape;1006;p28">
              <a:extLst>
                <a:ext uri="{FF2B5EF4-FFF2-40B4-BE49-F238E27FC236}">
                  <a16:creationId xmlns:a16="http://schemas.microsoft.com/office/drawing/2014/main" xmlns="" id="{0C5F56EA-A789-4A63-A1E3-948B49480EFC}"/>
                </a:ext>
              </a:extLst>
            </p:cNvPr>
            <p:cNvSpPr>
              <a:spLocks/>
            </p:cNvSpPr>
            <p:nvPr/>
          </p:nvSpPr>
          <p:spPr bwMode="auto">
            <a:xfrm>
              <a:off x="1150678" y="1629150"/>
              <a:ext cx="11694" cy="53037"/>
            </a:xfrm>
            <a:custGeom>
              <a:avLst/>
              <a:gdLst>
                <a:gd name="T0" fmla="*/ 125567 w 366"/>
                <a:gd name="T1" fmla="*/ 0 h 1660"/>
                <a:gd name="T2" fmla="*/ 30641 w 366"/>
                <a:gd name="T3" fmla="*/ 104125 h 1660"/>
                <a:gd name="T4" fmla="*/ 107195 w 366"/>
                <a:gd name="T5" fmla="*/ 1594497 h 1660"/>
                <a:gd name="T6" fmla="*/ 214390 w 366"/>
                <a:gd name="T7" fmla="*/ 1694532 h 1660"/>
                <a:gd name="T8" fmla="*/ 262348 w 366"/>
                <a:gd name="T9" fmla="*/ 1642486 h 1660"/>
                <a:gd name="T10" fmla="*/ 337912 w 366"/>
                <a:gd name="T11" fmla="*/ 186812 h 1660"/>
                <a:gd name="T12" fmla="*/ 125567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2" name="Google Shape;1007;p28">
              <a:extLst>
                <a:ext uri="{FF2B5EF4-FFF2-40B4-BE49-F238E27FC236}">
                  <a16:creationId xmlns:a16="http://schemas.microsoft.com/office/drawing/2014/main" xmlns="" id="{E5A156AF-F23E-4EC8-8807-6DD439701028}"/>
                </a:ext>
              </a:extLst>
            </p:cNvPr>
            <p:cNvSpPr>
              <a:spLocks/>
            </p:cNvSpPr>
            <p:nvPr/>
          </p:nvSpPr>
          <p:spPr bwMode="auto">
            <a:xfrm>
              <a:off x="1248317" y="1682188"/>
              <a:ext cx="31151" cy="46296"/>
            </a:xfrm>
            <a:custGeom>
              <a:avLst/>
              <a:gdLst>
                <a:gd name="T0" fmla="*/ 770692 w 975"/>
                <a:gd name="T1" fmla="*/ 0 h 1449"/>
                <a:gd name="T2" fmla="*/ 695163 w 975"/>
                <a:gd name="T3" fmla="*/ 40832 h 1449"/>
                <a:gd name="T4" fmla="*/ 6134 w 975"/>
                <a:gd name="T5" fmla="*/ 1368911 h 1449"/>
                <a:gd name="T6" fmla="*/ 67382 w 975"/>
                <a:gd name="T7" fmla="*/ 1478149 h 1449"/>
                <a:gd name="T8" fmla="*/ 103102 w 975"/>
                <a:gd name="T9" fmla="*/ 1461823 h 1449"/>
                <a:gd name="T10" fmla="*/ 502218 w 975"/>
                <a:gd name="T11" fmla="*/ 896270 h 1449"/>
                <a:gd name="T12" fmla="*/ 926862 w 975"/>
                <a:gd name="T13" fmla="*/ 258254 h 1449"/>
                <a:gd name="T14" fmla="*/ 770692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3" name="Google Shape;1008;p28">
              <a:extLst>
                <a:ext uri="{FF2B5EF4-FFF2-40B4-BE49-F238E27FC236}">
                  <a16:creationId xmlns:a16="http://schemas.microsoft.com/office/drawing/2014/main" xmlns="" id="{B3BBA7E8-D6A7-4F30-8703-E2207BEE2B91}"/>
                </a:ext>
              </a:extLst>
            </p:cNvPr>
            <p:cNvSpPr>
              <a:spLocks/>
            </p:cNvSpPr>
            <p:nvPr/>
          </p:nvSpPr>
          <p:spPr bwMode="auto">
            <a:xfrm>
              <a:off x="1308638" y="1782322"/>
              <a:ext cx="52462" cy="28084"/>
            </a:xfrm>
            <a:custGeom>
              <a:avLst/>
              <a:gdLst>
                <a:gd name="T0" fmla="*/ 1450565 w 1642"/>
                <a:gd name="T1" fmla="*/ 0 h 879"/>
                <a:gd name="T2" fmla="*/ 1393406 w 1642"/>
                <a:gd name="T3" fmla="*/ 18371 h 879"/>
                <a:gd name="T4" fmla="*/ 572673 w 1642"/>
                <a:gd name="T5" fmla="*/ 418512 h 879"/>
                <a:gd name="T6" fmla="*/ 0 w 1642"/>
                <a:gd name="T7" fmla="*/ 846258 h 879"/>
                <a:gd name="T8" fmla="*/ 30640 w 1642"/>
                <a:gd name="T9" fmla="*/ 894215 h 879"/>
                <a:gd name="T10" fmla="*/ 65338 w 1642"/>
                <a:gd name="T11" fmla="*/ 897282 h 879"/>
                <a:gd name="T12" fmla="*/ 320523 w 1642"/>
                <a:gd name="T13" fmla="*/ 815618 h 879"/>
                <a:gd name="T14" fmla="*/ 772744 w 1642"/>
                <a:gd name="T15" fmla="*/ 663504 h 879"/>
                <a:gd name="T16" fmla="*/ 1597567 w 1642"/>
                <a:gd name="T17" fmla="*/ 257229 h 879"/>
                <a:gd name="T18" fmla="*/ 1450565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4" name="Google Shape;1009;p28">
              <a:extLst>
                <a:ext uri="{FF2B5EF4-FFF2-40B4-BE49-F238E27FC236}">
                  <a16:creationId xmlns:a16="http://schemas.microsoft.com/office/drawing/2014/main" xmlns="" id="{5FCCFD7B-4688-483C-9570-688706B72AF9}"/>
                </a:ext>
              </a:extLst>
            </p:cNvPr>
            <p:cNvSpPr>
              <a:spLocks/>
            </p:cNvSpPr>
            <p:nvPr/>
          </p:nvSpPr>
          <p:spPr bwMode="auto">
            <a:xfrm>
              <a:off x="1297711" y="1901817"/>
              <a:ext cx="51056" cy="23004"/>
            </a:xfrm>
            <a:custGeom>
              <a:avLst/>
              <a:gdLst>
                <a:gd name="T0" fmla="*/ 85754 w 1598"/>
                <a:gd name="T1" fmla="*/ 1022 h 720"/>
                <a:gd name="T2" fmla="*/ 21438 w 1598"/>
                <a:gd name="T3" fmla="*/ 139845 h 720"/>
                <a:gd name="T4" fmla="*/ 14282 w 1598"/>
                <a:gd name="T5" fmla="*/ 148024 h 720"/>
                <a:gd name="T6" fmla="*/ 31630 w 1598"/>
                <a:gd name="T7" fmla="*/ 168440 h 720"/>
                <a:gd name="T8" fmla="*/ 97990 w 1598"/>
                <a:gd name="T9" fmla="*/ 243970 h 720"/>
                <a:gd name="T10" fmla="*/ 104125 w 1598"/>
                <a:gd name="T11" fmla="*/ 248060 h 720"/>
                <a:gd name="T12" fmla="*/ 494074 w 1598"/>
                <a:gd name="T13" fmla="*/ 413433 h 720"/>
                <a:gd name="T14" fmla="*/ 1397458 w 1598"/>
                <a:gd name="T15" fmla="*/ 716607 h 720"/>
                <a:gd name="T16" fmla="*/ 1476087 w 1598"/>
                <a:gd name="T17" fmla="*/ 734978 h 720"/>
                <a:gd name="T18" fmla="*/ 1466886 w 1598"/>
                <a:gd name="T19" fmla="*/ 433849 h 720"/>
                <a:gd name="T20" fmla="*/ 121474 w 1598"/>
                <a:gd name="T21" fmla="*/ 6134 h 720"/>
                <a:gd name="T22" fmla="*/ 85754 w 1598"/>
                <a:gd name="T23" fmla="*/ 1022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5" name="Google Shape;1010;p28">
              <a:extLst>
                <a:ext uri="{FF2B5EF4-FFF2-40B4-BE49-F238E27FC236}">
                  <a16:creationId xmlns:a16="http://schemas.microsoft.com/office/drawing/2014/main" xmlns="" id="{A80D9192-89B0-4744-95A5-A4503979F014}"/>
                </a:ext>
              </a:extLst>
            </p:cNvPr>
            <p:cNvSpPr>
              <a:spLocks/>
            </p:cNvSpPr>
            <p:nvPr/>
          </p:nvSpPr>
          <p:spPr bwMode="auto">
            <a:xfrm>
              <a:off x="1208444" y="2023454"/>
              <a:ext cx="40321" cy="45401"/>
            </a:xfrm>
            <a:custGeom>
              <a:avLst/>
              <a:gdLst>
                <a:gd name="T0" fmla="*/ 145980 w 1262"/>
                <a:gd name="T1" fmla="*/ 0 h 1421"/>
                <a:gd name="T2" fmla="*/ 27573 w 1262"/>
                <a:gd name="T3" fmla="*/ 138823 h 1421"/>
                <a:gd name="T4" fmla="*/ 445065 w 1262"/>
                <a:gd name="T5" fmla="*/ 952399 h 1421"/>
                <a:gd name="T6" fmla="*/ 1017738 w 1262"/>
                <a:gd name="T7" fmla="*/ 1445452 h 1421"/>
                <a:gd name="T8" fmla="*/ 1060615 w 1262"/>
                <a:gd name="T9" fmla="*/ 1449541 h 1421"/>
                <a:gd name="T10" fmla="*/ 1149436 w 1262"/>
                <a:gd name="T11" fmla="*/ 1169851 h 1421"/>
                <a:gd name="T12" fmla="*/ 689035 w 1262"/>
                <a:gd name="T13" fmla="*/ 669641 h 1421"/>
                <a:gd name="T14" fmla="*/ 259275 w 1262"/>
                <a:gd name="T15" fmla="*/ 41855 h 1421"/>
                <a:gd name="T16" fmla="*/ 145980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6" name="Google Shape;1011;p28">
              <a:extLst>
                <a:ext uri="{FF2B5EF4-FFF2-40B4-BE49-F238E27FC236}">
                  <a16:creationId xmlns:a16="http://schemas.microsoft.com/office/drawing/2014/main" xmlns="" id="{F412740A-0B3E-46C4-BF3B-DFD89FF0A5DD}"/>
                </a:ext>
              </a:extLst>
            </p:cNvPr>
            <p:cNvSpPr>
              <a:spLocks/>
            </p:cNvSpPr>
            <p:nvPr/>
          </p:nvSpPr>
          <p:spPr bwMode="auto">
            <a:xfrm>
              <a:off x="1102721" y="2034636"/>
              <a:ext cx="14282" cy="47637"/>
            </a:xfrm>
            <a:custGeom>
              <a:avLst/>
              <a:gdLst>
                <a:gd name="T0" fmla="*/ 173557 w 447"/>
                <a:gd name="T1" fmla="*/ 1022 h 1491"/>
                <a:gd name="T2" fmla="*/ 104128 w 447"/>
                <a:gd name="T3" fmla="*/ 64315 h 1491"/>
                <a:gd name="T4" fmla="*/ 49013 w 447"/>
                <a:gd name="T5" fmla="*/ 898298 h 1491"/>
                <a:gd name="T6" fmla="*/ 180682 w 447"/>
                <a:gd name="T7" fmla="*/ 1492370 h 1491"/>
                <a:gd name="T8" fmla="*/ 233784 w 447"/>
                <a:gd name="T9" fmla="*/ 1520965 h 1491"/>
                <a:gd name="T10" fmla="*/ 266438 w 447"/>
                <a:gd name="T11" fmla="*/ 1509751 h 1491"/>
                <a:gd name="T12" fmla="*/ 386892 w 447"/>
                <a:gd name="T13" fmla="*/ 957501 h 1491"/>
                <a:gd name="T14" fmla="*/ 331777 w 447"/>
                <a:gd name="T15" fmla="*/ 129652 h 1491"/>
                <a:gd name="T16" fmla="*/ 173557 w 447"/>
                <a:gd name="T17" fmla="*/ 1022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7" name="Google Shape;1012;p28">
              <a:extLst>
                <a:ext uri="{FF2B5EF4-FFF2-40B4-BE49-F238E27FC236}">
                  <a16:creationId xmlns:a16="http://schemas.microsoft.com/office/drawing/2014/main" xmlns="" id="{C030E84A-12DA-4426-BEB8-88A0F4778B3B}"/>
                </a:ext>
              </a:extLst>
            </p:cNvPr>
            <p:cNvSpPr>
              <a:spLocks/>
            </p:cNvSpPr>
            <p:nvPr/>
          </p:nvSpPr>
          <p:spPr bwMode="auto">
            <a:xfrm>
              <a:off x="950896" y="2001408"/>
              <a:ext cx="62271" cy="34059"/>
            </a:xfrm>
            <a:custGeom>
              <a:avLst/>
              <a:gdLst>
                <a:gd name="T0" fmla="*/ 1697612 w 1949"/>
                <a:gd name="T1" fmla="*/ 1022 h 1066"/>
                <a:gd name="T2" fmla="*/ 933043 w 1949"/>
                <a:gd name="T3" fmla="*/ 308288 h 1066"/>
                <a:gd name="T4" fmla="*/ 142913 w 1949"/>
                <a:gd name="T5" fmla="*/ 815627 h 1066"/>
                <a:gd name="T6" fmla="*/ 324614 w 1949"/>
                <a:gd name="T7" fmla="*/ 1088195 h 1066"/>
                <a:gd name="T8" fmla="*/ 405257 w 1949"/>
                <a:gd name="T9" fmla="*/ 1066756 h 1066"/>
                <a:gd name="T10" fmla="*/ 1829310 w 1949"/>
                <a:gd name="T11" fmla="*/ 263366 h 1066"/>
                <a:gd name="T12" fmla="*/ 1705791 w 1949"/>
                <a:gd name="T13" fmla="*/ 1022 h 1066"/>
                <a:gd name="T14" fmla="*/ 1697612 w 1949"/>
                <a:gd name="T15" fmla="*/ 1022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8" name="Google Shape;1013;p28">
              <a:extLst>
                <a:ext uri="{FF2B5EF4-FFF2-40B4-BE49-F238E27FC236}">
                  <a16:creationId xmlns:a16="http://schemas.microsoft.com/office/drawing/2014/main" xmlns="" id="{ADCACBC7-E376-428F-B95D-4DA980B39B18}"/>
                </a:ext>
              </a:extLst>
            </p:cNvPr>
            <p:cNvSpPr>
              <a:spLocks/>
            </p:cNvSpPr>
            <p:nvPr/>
          </p:nvSpPr>
          <p:spPr bwMode="auto">
            <a:xfrm>
              <a:off x="923483" y="1883030"/>
              <a:ext cx="68724" cy="14026"/>
            </a:xfrm>
            <a:custGeom>
              <a:avLst/>
              <a:gdLst>
                <a:gd name="T0" fmla="*/ 1791489 w 2151"/>
                <a:gd name="T1" fmla="*/ 1022 h 439"/>
                <a:gd name="T2" fmla="*/ 204159 w 2151"/>
                <a:gd name="T3" fmla="*/ 126585 h 439"/>
                <a:gd name="T4" fmla="*/ 252148 w 2151"/>
                <a:gd name="T5" fmla="*/ 423624 h 439"/>
                <a:gd name="T6" fmla="*/ 648197 w 2151"/>
                <a:gd name="T7" fmla="*/ 448129 h 439"/>
                <a:gd name="T8" fmla="*/ 1949704 w 2151"/>
                <a:gd name="T9" fmla="*/ 354228 h 439"/>
                <a:gd name="T10" fmla="*/ 1901715 w 2151"/>
                <a:gd name="T11" fmla="*/ 3067 h 439"/>
                <a:gd name="T12" fmla="*/ 1791489 w 2151"/>
                <a:gd name="T13" fmla="*/ 1022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9" name="Google Shape;1014;p28">
              <a:extLst>
                <a:ext uri="{FF2B5EF4-FFF2-40B4-BE49-F238E27FC236}">
                  <a16:creationId xmlns:a16="http://schemas.microsoft.com/office/drawing/2014/main" xmlns="" id="{EA536854-7BC7-46E0-AC4A-73EE1CB1F1B1}"/>
                </a:ext>
              </a:extLst>
            </p:cNvPr>
            <p:cNvSpPr>
              <a:spLocks/>
            </p:cNvSpPr>
            <p:nvPr/>
          </p:nvSpPr>
          <p:spPr bwMode="auto">
            <a:xfrm>
              <a:off x="918850" y="1768104"/>
              <a:ext cx="74507" cy="19170"/>
            </a:xfrm>
            <a:custGeom>
              <a:avLst/>
              <a:gdLst>
                <a:gd name="T0" fmla="*/ 484871 w 2332"/>
                <a:gd name="T1" fmla="*/ 1022 h 600"/>
                <a:gd name="T2" fmla="*/ 138822 w 2332"/>
                <a:gd name="T3" fmla="*/ 28595 h 600"/>
                <a:gd name="T4" fmla="*/ 228665 w 2332"/>
                <a:gd name="T5" fmla="*/ 276623 h 600"/>
                <a:gd name="T6" fmla="*/ 2126293 w 2332"/>
                <a:gd name="T7" fmla="*/ 608392 h 600"/>
                <a:gd name="T8" fmla="*/ 2171214 w 2332"/>
                <a:gd name="T9" fmla="*/ 612482 h 600"/>
                <a:gd name="T10" fmla="*/ 2167125 w 2332"/>
                <a:gd name="T11" fmla="*/ 292982 h 600"/>
                <a:gd name="T12" fmla="*/ 484871 w 2332"/>
                <a:gd name="T13" fmla="*/ 1022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0" name="Google Shape;1015;p28">
              <a:extLst>
                <a:ext uri="{FF2B5EF4-FFF2-40B4-BE49-F238E27FC236}">
                  <a16:creationId xmlns:a16="http://schemas.microsoft.com/office/drawing/2014/main" xmlns="" id="{DCD7E978-9627-4139-9D20-B084F904A177}"/>
                </a:ext>
              </a:extLst>
            </p:cNvPr>
            <p:cNvSpPr>
              <a:spLocks/>
            </p:cNvSpPr>
            <p:nvPr/>
          </p:nvSpPr>
          <p:spPr bwMode="auto">
            <a:xfrm>
              <a:off x="1011505" y="1660877"/>
              <a:ext cx="34921" cy="38691"/>
            </a:xfrm>
            <a:custGeom>
              <a:avLst/>
              <a:gdLst>
                <a:gd name="T0" fmla="*/ 139844 w 1093"/>
                <a:gd name="T1" fmla="*/ 1022 h 1211"/>
                <a:gd name="T2" fmla="*/ 120450 w 1093"/>
                <a:gd name="T3" fmla="*/ 4090 h 1211"/>
                <a:gd name="T4" fmla="*/ 59203 w 1093"/>
                <a:gd name="T5" fmla="*/ 25528 h 1211"/>
                <a:gd name="T6" fmla="*/ 11214 w 1093"/>
                <a:gd name="T7" fmla="*/ 138821 h 1211"/>
                <a:gd name="T8" fmla="*/ 685960 w 1093"/>
                <a:gd name="T9" fmla="*/ 1128972 h 1211"/>
                <a:gd name="T10" fmla="*/ 900342 w 1093"/>
                <a:gd name="T11" fmla="*/ 1235141 h 1211"/>
                <a:gd name="T12" fmla="*/ 1038141 w 1093"/>
                <a:gd name="T13" fmla="*/ 1046286 h 1211"/>
                <a:gd name="T14" fmla="*/ 549183 w 1093"/>
                <a:gd name="T15" fmla="*/ 466497 h 1211"/>
                <a:gd name="T16" fmla="*/ 321542 w 1093"/>
                <a:gd name="T17" fmla="*/ 197001 h 1211"/>
                <a:gd name="T18" fmla="*/ 139844 w 1093"/>
                <a:gd name="T19" fmla="*/ 1022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31" name="Google Shape;1016;p28">
            <a:extLst>
              <a:ext uri="{FF2B5EF4-FFF2-40B4-BE49-F238E27FC236}">
                <a16:creationId xmlns:a16="http://schemas.microsoft.com/office/drawing/2014/main" xmlns="" id="{BBCC7696-CFEA-47ED-8619-AD79780D1E97}"/>
              </a:ext>
            </a:extLst>
          </p:cNvPr>
          <p:cNvSpPr>
            <a:spLocks/>
          </p:cNvSpPr>
          <p:nvPr/>
        </p:nvSpPr>
        <p:spPr bwMode="auto">
          <a:xfrm rot="4884482">
            <a:off x="1482333" y="322678"/>
            <a:ext cx="308372" cy="434579"/>
          </a:xfrm>
          <a:custGeom>
            <a:avLst/>
            <a:gdLst>
              <a:gd name="T0" fmla="*/ 7210261 w 12328"/>
              <a:gd name="T1" fmla="*/ 3512284 h 17372"/>
              <a:gd name="T2" fmla="*/ 5913270 w 12328"/>
              <a:gd name="T3" fmla="*/ 6064453 h 17372"/>
              <a:gd name="T4" fmla="*/ 3586237 w 12328"/>
              <a:gd name="T5" fmla="*/ 5895345 h 17372"/>
              <a:gd name="T6" fmla="*/ 6387134 w 12328"/>
              <a:gd name="T7" fmla="*/ 3270863 h 17372"/>
              <a:gd name="T8" fmla="*/ 9277015 w 12328"/>
              <a:gd name="T9" fmla="*/ 8466392 h 17372"/>
              <a:gd name="T10" fmla="*/ 6866569 w 12328"/>
              <a:gd name="T11" fmla="*/ 10433353 h 17372"/>
              <a:gd name="T12" fmla="*/ 6800932 w 12328"/>
              <a:gd name="T13" fmla="*/ 8865815 h 17372"/>
              <a:gd name="T14" fmla="*/ 10963357 w 12328"/>
              <a:gd name="T15" fmla="*/ 13956778 h 17372"/>
              <a:gd name="T16" fmla="*/ 9564009 w 12328"/>
              <a:gd name="T17" fmla="*/ 16034976 h 17372"/>
              <a:gd name="T18" fmla="*/ 9431635 w 12328"/>
              <a:gd name="T19" fmla="*/ 16027204 h 17372"/>
              <a:gd name="T20" fmla="*/ 10495062 w 12328"/>
              <a:gd name="T21" fmla="*/ 14064680 h 17372"/>
              <a:gd name="T22" fmla="*/ 3476108 w 12328"/>
              <a:gd name="T23" fmla="*/ 0 h 17372"/>
              <a:gd name="T24" fmla="*/ 1350388 w 12328"/>
              <a:gd name="T25" fmla="*/ 5053138 h 17372"/>
              <a:gd name="T26" fmla="*/ 3390461 w 12328"/>
              <a:gd name="T27" fmla="*/ 9128350 h 17372"/>
              <a:gd name="T28" fmla="*/ 5191366 w 12328"/>
              <a:gd name="T29" fmla="*/ 13753180 h 17372"/>
              <a:gd name="T30" fmla="*/ 9533992 w 12328"/>
              <a:gd name="T31" fmla="*/ 18207768 h 17372"/>
              <a:gd name="T32" fmla="*/ 13480597 w 12328"/>
              <a:gd name="T33" fmla="*/ 19170119 h 17372"/>
              <a:gd name="T34" fmla="*/ 13382709 w 12328"/>
              <a:gd name="T35" fmla="*/ 18839707 h 17372"/>
              <a:gd name="T36" fmla="*/ 10224745 w 12328"/>
              <a:gd name="T37" fmla="*/ 18339053 h 17372"/>
              <a:gd name="T38" fmla="*/ 9417194 w 12328"/>
              <a:gd name="T39" fmla="*/ 16418822 h 17372"/>
              <a:gd name="T40" fmla="*/ 11063480 w 12328"/>
              <a:gd name="T41" fmla="*/ 16140677 h 17372"/>
              <a:gd name="T42" fmla="*/ 11192485 w 12328"/>
              <a:gd name="T43" fmla="*/ 13457257 h 17372"/>
              <a:gd name="T44" fmla="*/ 8947765 w 12328"/>
              <a:gd name="T45" fmla="*/ 15974904 h 17372"/>
              <a:gd name="T46" fmla="*/ 5477226 w 12328"/>
              <a:gd name="T47" fmla="*/ 10665902 h 17372"/>
              <a:gd name="T48" fmla="*/ 9308166 w 12328"/>
              <a:gd name="T49" fmla="*/ 10226420 h 17372"/>
              <a:gd name="T50" fmla="*/ 8469464 w 12328"/>
              <a:gd name="T51" fmla="*/ 7870077 h 17372"/>
              <a:gd name="T52" fmla="*/ 5206942 w 12328"/>
              <a:gd name="T53" fmla="*/ 10079593 h 17372"/>
              <a:gd name="T54" fmla="*/ 3470539 w 12328"/>
              <a:gd name="T55" fmla="*/ 6328122 h 17372"/>
              <a:gd name="T56" fmla="*/ 5320372 w 12328"/>
              <a:gd name="T57" fmla="*/ 6614039 h 17372"/>
              <a:gd name="T58" fmla="*/ 7916622 w 12328"/>
              <a:gd name="T59" fmla="*/ 3624656 h 17372"/>
              <a:gd name="T60" fmla="*/ 5176892 w 12328"/>
              <a:gd name="T61" fmla="*/ 3116230 h 17372"/>
              <a:gd name="T62" fmla="*/ 1523918 w 12328"/>
              <a:gd name="T63" fmla="*/ 4455722 h 17372"/>
              <a:gd name="T64" fmla="*/ 3476108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32" name="Google Shape;1017;p28">
            <a:extLst>
              <a:ext uri="{FF2B5EF4-FFF2-40B4-BE49-F238E27FC236}">
                <a16:creationId xmlns:a16="http://schemas.microsoft.com/office/drawing/2014/main" xmlns="" id="{8822B3AD-2A33-4B57-8168-2C61D67160A5}"/>
              </a:ext>
            </a:extLst>
          </p:cNvPr>
          <p:cNvSpPr/>
          <p:nvPr/>
        </p:nvSpPr>
        <p:spPr>
          <a:xfrm>
            <a:off x="579835" y="3387338"/>
            <a:ext cx="266700" cy="241697"/>
          </a:xfrm>
          <a:custGeom>
            <a:avLst/>
            <a:gdLst/>
            <a:ahLst/>
            <a:cxnLst/>
            <a:rect l="l" t="t" r="r" b="b"/>
            <a:pathLst>
              <a:path w="6134" h="5549" extrusionOk="0">
                <a:moveTo>
                  <a:pt x="4706" y="0"/>
                </a:moveTo>
                <a:cubicBezTo>
                  <a:pt x="4450" y="0"/>
                  <a:pt x="4175" y="126"/>
                  <a:pt x="3954" y="286"/>
                </a:cubicBezTo>
                <a:cubicBezTo>
                  <a:pt x="3480" y="625"/>
                  <a:pt x="3307" y="1238"/>
                  <a:pt x="3222" y="1799"/>
                </a:cubicBezTo>
                <a:lnTo>
                  <a:pt x="3222" y="1799"/>
                </a:ln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lnTo>
                  <a:pt x="2470" y="3689"/>
                </a:ln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lnTo>
                  <a:pt x="3822" y="3510"/>
                </a:ln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4"/>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33" name="Google Shape;1018;p28">
            <a:extLst>
              <a:ext uri="{FF2B5EF4-FFF2-40B4-BE49-F238E27FC236}">
                <a16:creationId xmlns:a16="http://schemas.microsoft.com/office/drawing/2014/main" xmlns="" id="{C9BE7EC2-E7CF-4AC4-B72D-F9E484480D4E}"/>
              </a:ext>
            </a:extLst>
          </p:cNvPr>
          <p:cNvSpPr/>
          <p:nvPr/>
        </p:nvSpPr>
        <p:spPr>
          <a:xfrm rot="10800000">
            <a:off x="8665389" y="3393283"/>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34" name="Google Shape;1019;p28">
            <a:extLst>
              <a:ext uri="{FF2B5EF4-FFF2-40B4-BE49-F238E27FC236}">
                <a16:creationId xmlns:a16="http://schemas.microsoft.com/office/drawing/2014/main" xmlns="" id="{6AC5CDDE-ABB2-45E4-9FF0-A3FE2EA72166}"/>
              </a:ext>
            </a:extLst>
          </p:cNvPr>
          <p:cNvGrpSpPr>
            <a:grpSpLocks/>
          </p:cNvGrpSpPr>
          <p:nvPr/>
        </p:nvGrpSpPr>
        <p:grpSpPr bwMode="auto">
          <a:xfrm>
            <a:off x="835819" y="2346722"/>
            <a:ext cx="467916" cy="446484"/>
            <a:chOff x="984375" y="2346230"/>
            <a:chExt cx="468336" cy="446495"/>
          </a:xfrm>
        </p:grpSpPr>
        <p:sp>
          <p:nvSpPr>
            <p:cNvPr id="35" name="Google Shape;1020;p28">
              <a:extLst>
                <a:ext uri="{FF2B5EF4-FFF2-40B4-BE49-F238E27FC236}">
                  <a16:creationId xmlns:a16="http://schemas.microsoft.com/office/drawing/2014/main" xmlns="" id="{466D8411-0AF3-4702-A31C-787B0C3307EB}"/>
                </a:ext>
              </a:extLst>
            </p:cNvPr>
            <p:cNvSpPr>
              <a:spLocks/>
            </p:cNvSpPr>
            <p:nvPr/>
          </p:nvSpPr>
          <p:spPr bwMode="auto">
            <a:xfrm>
              <a:off x="1139896" y="2346230"/>
              <a:ext cx="312816" cy="368096"/>
            </a:xfrm>
            <a:custGeom>
              <a:avLst/>
              <a:gdLst>
                <a:gd name="T0" fmla="*/ 4035147 w 8024"/>
                <a:gd name="T1" fmla="*/ 3451534 h 9442"/>
                <a:gd name="T2" fmla="*/ 4690213 w 8024"/>
                <a:gd name="T3" fmla="*/ 5609663 h 9442"/>
                <a:gd name="T4" fmla="*/ 3600503 w 8024"/>
                <a:gd name="T5" fmla="*/ 6100601 h 9442"/>
                <a:gd name="T6" fmla="*/ 3504756 w 8024"/>
                <a:gd name="T7" fmla="*/ 6097560 h 9442"/>
                <a:gd name="T8" fmla="*/ 3073113 w 8024"/>
                <a:gd name="T9" fmla="*/ 5948598 h 9442"/>
                <a:gd name="T10" fmla="*/ 2866414 w 8024"/>
                <a:gd name="T11" fmla="*/ 4921189 h 9442"/>
                <a:gd name="T12" fmla="*/ 3360355 w 8024"/>
                <a:gd name="T13" fmla="*/ 3775265 h 9442"/>
                <a:gd name="T14" fmla="*/ 4035147 w 8024"/>
                <a:gd name="T15" fmla="*/ 3451534 h 9442"/>
                <a:gd name="T16" fmla="*/ 6132542 w 8024"/>
                <a:gd name="T17" fmla="*/ 10506564 h 9442"/>
                <a:gd name="T18" fmla="*/ 7135628 w 8024"/>
                <a:gd name="T19" fmla="*/ 12331879 h 9442"/>
                <a:gd name="T20" fmla="*/ 6524654 w 8024"/>
                <a:gd name="T21" fmla="*/ 12491444 h 9442"/>
                <a:gd name="T22" fmla="*/ 6472960 w 8024"/>
                <a:gd name="T23" fmla="*/ 12491444 h 9442"/>
                <a:gd name="T24" fmla="*/ 5270778 w 8024"/>
                <a:gd name="T25" fmla="*/ 11921523 h 9442"/>
                <a:gd name="T26" fmla="*/ 5275339 w 8024"/>
                <a:gd name="T27" fmla="*/ 11146424 h 9442"/>
                <a:gd name="T28" fmla="*/ 6132542 w 8024"/>
                <a:gd name="T29" fmla="*/ 10506564 h 9442"/>
                <a:gd name="T30" fmla="*/ 5126416 w 8024"/>
                <a:gd name="T31" fmla="*/ 0 h 9442"/>
                <a:gd name="T32" fmla="*/ 5054957 w 8024"/>
                <a:gd name="T33" fmla="*/ 1520 h 9442"/>
                <a:gd name="T34" fmla="*/ 109431 w 8024"/>
                <a:gd name="T35" fmla="*/ 8994337 h 9442"/>
                <a:gd name="T36" fmla="*/ 1743255 w 8024"/>
                <a:gd name="T37" fmla="*/ 10883470 h 9442"/>
                <a:gd name="T38" fmla="*/ 3077674 w 8024"/>
                <a:gd name="T39" fmla="*/ 13704266 h 9442"/>
                <a:gd name="T40" fmla="*/ 7012513 w 8024"/>
                <a:gd name="T41" fmla="*/ 14350208 h 9442"/>
                <a:gd name="T42" fmla="*/ 11090232 w 8024"/>
                <a:gd name="T43" fmla="*/ 12368369 h 9442"/>
                <a:gd name="T44" fmla="*/ 7062687 w 8024"/>
                <a:gd name="T45" fmla="*/ 7833170 h 9442"/>
                <a:gd name="T46" fmla="*/ 5126416 w 8024"/>
                <a:gd name="T47" fmla="*/ 0 h 94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6" name="Google Shape;1021;p28">
              <a:extLst>
                <a:ext uri="{FF2B5EF4-FFF2-40B4-BE49-F238E27FC236}">
                  <a16:creationId xmlns:a16="http://schemas.microsoft.com/office/drawing/2014/main" xmlns="" id="{BAEE5D56-F03B-4C5D-894B-5D5192802CC6}"/>
                </a:ext>
              </a:extLst>
            </p:cNvPr>
            <p:cNvSpPr>
              <a:spLocks/>
            </p:cNvSpPr>
            <p:nvPr/>
          </p:nvSpPr>
          <p:spPr bwMode="auto">
            <a:xfrm>
              <a:off x="1211160" y="2434726"/>
              <a:ext cx="65495" cy="68029"/>
            </a:xfrm>
            <a:custGeom>
              <a:avLst/>
              <a:gdLst>
                <a:gd name="T0" fmla="*/ 1256919 w 1680"/>
                <a:gd name="T1" fmla="*/ 1520 h 1745"/>
                <a:gd name="T2" fmla="*/ 582087 w 1680"/>
                <a:gd name="T3" fmla="*/ 325253 h 1745"/>
                <a:gd name="T4" fmla="*/ 88145 w 1680"/>
                <a:gd name="T5" fmla="*/ 1471220 h 1745"/>
                <a:gd name="T6" fmla="*/ 294844 w 1680"/>
                <a:gd name="T7" fmla="*/ 2498633 h 1745"/>
                <a:gd name="T8" fmla="*/ 726488 w 1680"/>
                <a:gd name="T9" fmla="*/ 2647556 h 1745"/>
                <a:gd name="T10" fmla="*/ 822235 w 1680"/>
                <a:gd name="T11" fmla="*/ 2650597 h 1745"/>
                <a:gd name="T12" fmla="*/ 1911947 w 1680"/>
                <a:gd name="T13" fmla="*/ 2159697 h 1745"/>
                <a:gd name="T14" fmla="*/ 1256919 w 1680"/>
                <a:gd name="T15" fmla="*/ 1520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7" name="Google Shape;1022;p28">
              <a:extLst>
                <a:ext uri="{FF2B5EF4-FFF2-40B4-BE49-F238E27FC236}">
                  <a16:creationId xmlns:a16="http://schemas.microsoft.com/office/drawing/2014/main" xmlns="" id="{E63E4999-B319-446A-8E30-CC16C9650A1E}"/>
                </a:ext>
              </a:extLst>
            </p:cNvPr>
            <p:cNvSpPr>
              <a:spLocks/>
            </p:cNvSpPr>
            <p:nvPr/>
          </p:nvSpPr>
          <p:spPr bwMode="auto">
            <a:xfrm>
              <a:off x="1272016" y="2615733"/>
              <a:ext cx="71031" cy="50953"/>
            </a:xfrm>
            <a:custGeom>
              <a:avLst/>
              <a:gdLst>
                <a:gd name="T0" fmla="*/ 981803 w 1822"/>
                <a:gd name="T1" fmla="*/ 0 h 1307"/>
                <a:gd name="T2" fmla="*/ 124636 w 1822"/>
                <a:gd name="T3" fmla="*/ 639856 h 1307"/>
                <a:gd name="T4" fmla="*/ 120074 w 1822"/>
                <a:gd name="T5" fmla="*/ 1414950 h 1307"/>
                <a:gd name="T6" fmla="*/ 1322260 w 1822"/>
                <a:gd name="T7" fmla="*/ 1984867 h 1307"/>
                <a:gd name="T8" fmla="*/ 1373955 w 1822"/>
                <a:gd name="T9" fmla="*/ 1984867 h 1307"/>
                <a:gd name="T10" fmla="*/ 1984930 w 1822"/>
                <a:gd name="T11" fmla="*/ 1825303 h 1307"/>
                <a:gd name="T12" fmla="*/ 981803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8" name="Google Shape;1023;p28">
              <a:extLst>
                <a:ext uri="{FF2B5EF4-FFF2-40B4-BE49-F238E27FC236}">
                  <a16:creationId xmlns:a16="http://schemas.microsoft.com/office/drawing/2014/main" xmlns="" id="{477B01FD-FA34-40F0-94A5-0B77CFB92443}"/>
                </a:ext>
              </a:extLst>
            </p:cNvPr>
            <p:cNvSpPr>
              <a:spLocks/>
            </p:cNvSpPr>
            <p:nvPr/>
          </p:nvSpPr>
          <p:spPr bwMode="auto">
            <a:xfrm>
              <a:off x="984375" y="2470319"/>
              <a:ext cx="249543" cy="322406"/>
            </a:xfrm>
            <a:custGeom>
              <a:avLst/>
              <a:gdLst>
                <a:gd name="T0" fmla="*/ 1519830 w 6401"/>
                <a:gd name="T1" fmla="*/ 0 h 8270"/>
                <a:gd name="T2" fmla="*/ 1398236 w 6401"/>
                <a:gd name="T3" fmla="*/ 6082 h 8270"/>
                <a:gd name="T4" fmla="*/ 1199140 w 6401"/>
                <a:gd name="T5" fmla="*/ 2214387 h 8270"/>
                <a:gd name="T6" fmla="*/ 1504626 w 6401"/>
                <a:gd name="T7" fmla="*/ 2173375 h 8270"/>
                <a:gd name="T8" fmla="*/ 1490942 w 6401"/>
                <a:gd name="T9" fmla="*/ 2004648 h 8270"/>
                <a:gd name="T10" fmla="*/ 1468175 w 6401"/>
                <a:gd name="T11" fmla="*/ 2004648 h 8270"/>
                <a:gd name="T12" fmla="*/ 1609496 w 6401"/>
                <a:gd name="T13" fmla="*/ 352619 h 8270"/>
                <a:gd name="T14" fmla="*/ 1957554 w 6401"/>
                <a:gd name="T15" fmla="*/ 416438 h 8270"/>
                <a:gd name="T16" fmla="*/ 2969761 w 6401"/>
                <a:gd name="T17" fmla="*/ 1957554 h 8270"/>
                <a:gd name="T18" fmla="*/ 3056385 w 6401"/>
                <a:gd name="T19" fmla="*/ 2898301 h 8270"/>
                <a:gd name="T20" fmla="*/ 3019895 w 6401"/>
                <a:gd name="T21" fmla="*/ 3278288 h 8270"/>
                <a:gd name="T22" fmla="*/ 2902862 w 6401"/>
                <a:gd name="T23" fmla="*/ 4249444 h 8270"/>
                <a:gd name="T24" fmla="*/ 4459183 w 6401"/>
                <a:gd name="T25" fmla="*/ 5789039 h 8270"/>
                <a:gd name="T26" fmla="*/ 6015503 w 6401"/>
                <a:gd name="T27" fmla="*/ 7375729 h 8270"/>
                <a:gd name="T28" fmla="*/ 9318078 w 6401"/>
                <a:gd name="T29" fmla="*/ 12517345 h 8270"/>
                <a:gd name="T30" fmla="*/ 9362170 w 6401"/>
                <a:gd name="T31" fmla="*/ 12567479 h 8270"/>
                <a:gd name="T32" fmla="*/ 9467040 w 6401"/>
                <a:gd name="T33" fmla="*/ 12403353 h 8270"/>
                <a:gd name="T34" fmla="*/ 9424468 w 6401"/>
                <a:gd name="T35" fmla="*/ 8897080 h 8270"/>
                <a:gd name="T36" fmla="*/ 9419907 w 6401"/>
                <a:gd name="T37" fmla="*/ 8866711 h 8270"/>
                <a:gd name="T38" fmla="*/ 8085489 w 6401"/>
                <a:gd name="T39" fmla="*/ 6045873 h 8270"/>
                <a:gd name="T40" fmla="*/ 6451667 w 6401"/>
                <a:gd name="T41" fmla="*/ 4156737 h 8270"/>
                <a:gd name="T42" fmla="*/ 3943957 w 6401"/>
                <a:gd name="T43" fmla="*/ 2913505 h 8270"/>
                <a:gd name="T44" fmla="*/ 3907467 w 6401"/>
                <a:gd name="T45" fmla="*/ 2911985 h 8270"/>
                <a:gd name="T46" fmla="*/ 3440894 w 6401"/>
                <a:gd name="T47" fmla="*/ 2995569 h 8270"/>
                <a:gd name="T48" fmla="*/ 3088314 w 6401"/>
                <a:gd name="T49" fmla="*/ 1335938 h 8270"/>
                <a:gd name="T50" fmla="*/ 1519830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39" name="Google Shape;1024;p28">
            <a:extLst>
              <a:ext uri="{FF2B5EF4-FFF2-40B4-BE49-F238E27FC236}">
                <a16:creationId xmlns:a16="http://schemas.microsoft.com/office/drawing/2014/main" xmlns="" id="{B59599FE-EEBF-49F0-9EA5-F4C550412BAB}"/>
              </a:ext>
            </a:extLst>
          </p:cNvPr>
          <p:cNvSpPr/>
          <p:nvPr/>
        </p:nvSpPr>
        <p:spPr>
          <a:xfrm>
            <a:off x="1788329" y="4656554"/>
            <a:ext cx="1509713" cy="486965"/>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40" name="Google Shape;1025;p28">
            <a:extLst>
              <a:ext uri="{FF2B5EF4-FFF2-40B4-BE49-F238E27FC236}">
                <a16:creationId xmlns:a16="http://schemas.microsoft.com/office/drawing/2014/main" xmlns="" id="{57D594EC-EAD2-40AB-97EF-FDCF96F2E367}"/>
              </a:ext>
            </a:extLst>
          </p:cNvPr>
          <p:cNvSpPr>
            <a:spLocks/>
          </p:cNvSpPr>
          <p:nvPr/>
        </p:nvSpPr>
        <p:spPr bwMode="auto">
          <a:xfrm>
            <a:off x="8622521" y="2541997"/>
            <a:ext cx="394097" cy="520303"/>
          </a:xfrm>
          <a:custGeom>
            <a:avLst/>
            <a:gdLst>
              <a:gd name="T0" fmla="*/ 26532468 w 9852"/>
              <a:gd name="T1" fmla="*/ 632106 h 13001"/>
              <a:gd name="T2" fmla="*/ 21275438 w 9852"/>
              <a:gd name="T3" fmla="*/ 26198190 h 13001"/>
              <a:gd name="T4" fmla="*/ 3040986 w 9852"/>
              <a:gd name="T5" fmla="*/ 35927477 h 13001"/>
              <a:gd name="T6" fmla="*/ 6192911 w 9852"/>
              <a:gd name="T7" fmla="*/ 26861618 h 13001"/>
              <a:gd name="T8" fmla="*/ 13509445 w 9852"/>
              <a:gd name="T9" fmla="*/ 25503439 h 13001"/>
              <a:gd name="T10" fmla="*/ 20200191 w 9852"/>
              <a:gd name="T11" fmla="*/ 23003510 h 13001"/>
              <a:gd name="T12" fmla="*/ 20157522 w 9852"/>
              <a:gd name="T13" fmla="*/ 22718780 h 13001"/>
              <a:gd name="T14" fmla="*/ 20131921 w 9852"/>
              <a:gd name="T15" fmla="*/ 22724436 h 13001"/>
              <a:gd name="T16" fmla="*/ 6690693 w 9852"/>
              <a:gd name="T17" fmla="*/ 25859352 h 13001"/>
              <a:gd name="T18" fmla="*/ 10972000 w 9852"/>
              <a:gd name="T19" fmla="*/ 18442113 h 13001"/>
              <a:gd name="T20" fmla="*/ 13094120 w 9852"/>
              <a:gd name="T21" fmla="*/ 15384089 h 13001"/>
              <a:gd name="T22" fmla="*/ 19315459 w 9852"/>
              <a:gd name="T23" fmla="*/ 13613008 h 13001"/>
              <a:gd name="T24" fmla="*/ 23431746 w 9852"/>
              <a:gd name="T25" fmla="*/ 11369368 h 13001"/>
              <a:gd name="T26" fmla="*/ 23414678 w 9852"/>
              <a:gd name="T27" fmla="*/ 11135864 h 13001"/>
              <a:gd name="T28" fmla="*/ 23372010 w 9852"/>
              <a:gd name="T29" fmla="*/ 11150111 h 13001"/>
              <a:gd name="T30" fmla="*/ 18314135 w 9852"/>
              <a:gd name="T31" fmla="*/ 13074869 h 13001"/>
              <a:gd name="T32" fmla="*/ 13873567 w 9852"/>
              <a:gd name="T33" fmla="*/ 14267899 h 13001"/>
              <a:gd name="T34" fmla="*/ 16900313 w 9852"/>
              <a:gd name="T35" fmla="*/ 10361392 h 13001"/>
              <a:gd name="T36" fmla="*/ 23821469 w 9852"/>
              <a:gd name="T37" fmla="*/ 3220293 h 13001"/>
              <a:gd name="T38" fmla="*/ 23807229 w 9852"/>
              <a:gd name="T39" fmla="*/ 3080809 h 13001"/>
              <a:gd name="T40" fmla="*/ 23775974 w 9852"/>
              <a:gd name="T41" fmla="*/ 3095056 h 13001"/>
              <a:gd name="T42" fmla="*/ 17497726 w 9852"/>
              <a:gd name="T43" fmla="*/ 8801084 h 13001"/>
              <a:gd name="T44" fmla="*/ 17497726 w 9852"/>
              <a:gd name="T45" fmla="*/ 7243605 h 13001"/>
              <a:gd name="T46" fmla="*/ 17662693 w 9852"/>
              <a:gd name="T47" fmla="*/ 4626870 h 13001"/>
              <a:gd name="T48" fmla="*/ 17565996 w 9852"/>
              <a:gd name="T49" fmla="*/ 4487386 h 13001"/>
              <a:gd name="T50" fmla="*/ 17477778 w 9852"/>
              <a:gd name="T51" fmla="*/ 4578472 h 13001"/>
              <a:gd name="T52" fmla="*/ 17045386 w 9852"/>
              <a:gd name="T53" fmla="*/ 7559658 h 13001"/>
              <a:gd name="T54" fmla="*/ 16971463 w 9852"/>
              <a:gd name="T55" fmla="*/ 9370545 h 13001"/>
              <a:gd name="T56" fmla="*/ 11356017 w 9852"/>
              <a:gd name="T57" fmla="*/ 16209786 h 13001"/>
              <a:gd name="T58" fmla="*/ 10684681 w 9852"/>
              <a:gd name="T59" fmla="*/ 13735470 h 13001"/>
              <a:gd name="T60" fmla="*/ 9942195 w 9852"/>
              <a:gd name="T61" fmla="*/ 10321532 h 13001"/>
              <a:gd name="T62" fmla="*/ 9933661 w 9852"/>
              <a:gd name="T63" fmla="*/ 10321532 h 13001"/>
              <a:gd name="T64" fmla="*/ 9854031 w 9852"/>
              <a:gd name="T65" fmla="*/ 13160299 h 13001"/>
              <a:gd name="T66" fmla="*/ 10866716 w 9852"/>
              <a:gd name="T67" fmla="*/ 16893171 h 13001"/>
              <a:gd name="T68" fmla="*/ 9114372 w 9852"/>
              <a:gd name="T69" fmla="*/ 19558250 h 13001"/>
              <a:gd name="T70" fmla="*/ 6713467 w 9852"/>
              <a:gd name="T71" fmla="*/ 23686842 h 13001"/>
              <a:gd name="T72" fmla="*/ 6039304 w 9852"/>
              <a:gd name="T73" fmla="*/ 21195450 h 13001"/>
              <a:gd name="T74" fmla="*/ 5666648 w 9852"/>
              <a:gd name="T75" fmla="*/ 17827083 h 13001"/>
              <a:gd name="T76" fmla="*/ 5564244 w 9852"/>
              <a:gd name="T77" fmla="*/ 17681836 h 13001"/>
              <a:gd name="T78" fmla="*/ 5461786 w 9852"/>
              <a:gd name="T79" fmla="*/ 17790051 h 13001"/>
              <a:gd name="T80" fmla="*/ 6289609 w 9852"/>
              <a:gd name="T81" fmla="*/ 24504054 h 13001"/>
              <a:gd name="T82" fmla="*/ 5501627 w 9852"/>
              <a:gd name="T83" fmla="*/ 26052997 h 13001"/>
              <a:gd name="T84" fmla="*/ 5404930 w 9852"/>
              <a:gd name="T85" fmla="*/ 26263663 h 13001"/>
              <a:gd name="T86" fmla="*/ 2309914 w 9852"/>
              <a:gd name="T87" fmla="*/ 35118855 h 13001"/>
              <a:gd name="T88" fmla="*/ 1934378 w 9852"/>
              <a:gd name="T89" fmla="*/ 23128800 h 13001"/>
              <a:gd name="T90" fmla="*/ 6818752 w 9852"/>
              <a:gd name="T91" fmla="*/ 11571497 h 13001"/>
              <a:gd name="T92" fmla="*/ 26532468 w 9852"/>
              <a:gd name="T93" fmla="*/ 632106 h 13001"/>
              <a:gd name="T94" fmla="*/ 26717383 w 9852"/>
              <a:gd name="T95" fmla="*/ 2828 h 13001"/>
              <a:gd name="T96" fmla="*/ 26612098 w 9852"/>
              <a:gd name="T97" fmla="*/ 34151 h 13001"/>
              <a:gd name="T98" fmla="*/ 25607948 w 9852"/>
              <a:gd name="T99" fmla="*/ 11366 h 13001"/>
              <a:gd name="T100" fmla="*/ 4366591 w 9852"/>
              <a:gd name="T101" fmla="*/ 13171718 h 13001"/>
              <a:gd name="T102" fmla="*/ 492128 w 9852"/>
              <a:gd name="T103" fmla="*/ 25600235 h 13001"/>
              <a:gd name="T104" fmla="*/ 1962859 w 9852"/>
              <a:gd name="T105" fmla="*/ 36414389 h 13001"/>
              <a:gd name="T106" fmla="*/ 2645556 w 9852"/>
              <a:gd name="T107" fmla="*/ 37015172 h 13001"/>
              <a:gd name="T108" fmla="*/ 2702465 w 9852"/>
              <a:gd name="T109" fmla="*/ 37015172 h 13001"/>
              <a:gd name="T110" fmla="*/ 22208545 w 9852"/>
              <a:gd name="T111" fmla="*/ 26938510 h 13001"/>
              <a:gd name="T112" fmla="*/ 27109933 w 9852"/>
              <a:gd name="T113" fmla="*/ 341666 h 13001"/>
              <a:gd name="T114" fmla="*/ 26717383 w 9852"/>
              <a:gd name="T115" fmla="*/ 2828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41" name="Google Shape;1026;p28">
            <a:extLst>
              <a:ext uri="{FF2B5EF4-FFF2-40B4-BE49-F238E27FC236}">
                <a16:creationId xmlns:a16="http://schemas.microsoft.com/office/drawing/2014/main" xmlns="" id="{61EB2C71-DD8D-4FE3-AC1D-15FBDF562912}"/>
              </a:ext>
            </a:extLst>
          </p:cNvPr>
          <p:cNvGrpSpPr>
            <a:grpSpLocks/>
          </p:cNvGrpSpPr>
          <p:nvPr/>
        </p:nvGrpSpPr>
        <p:grpSpPr bwMode="auto">
          <a:xfrm rot="8999956">
            <a:off x="8178417" y="72628"/>
            <a:ext cx="581025" cy="933450"/>
            <a:chOff x="304350" y="3911000"/>
            <a:chExt cx="581394" cy="933655"/>
          </a:xfrm>
        </p:grpSpPr>
        <p:sp>
          <p:nvSpPr>
            <p:cNvPr id="42" name="Google Shape;1027;p28">
              <a:extLst>
                <a:ext uri="{FF2B5EF4-FFF2-40B4-BE49-F238E27FC236}">
                  <a16:creationId xmlns:a16="http://schemas.microsoft.com/office/drawing/2014/main" xmlns="" id="{3F6DB5A4-E865-4CAB-8348-DEFF8ED6AE57}"/>
                </a:ext>
              </a:extLst>
            </p:cNvPr>
            <p:cNvSpPr/>
            <p:nvPr/>
          </p:nvSpPr>
          <p:spPr>
            <a:xfrm>
              <a:off x="320863" y="4007381"/>
              <a:ext cx="91737"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43" name="Google Shape;1028;p28">
              <a:extLst>
                <a:ext uri="{FF2B5EF4-FFF2-40B4-BE49-F238E27FC236}">
                  <a16:creationId xmlns:a16="http://schemas.microsoft.com/office/drawing/2014/main" xmlns="" id="{99257AAE-5432-41B4-BA38-CDC7D4EE9EF1}"/>
                </a:ext>
              </a:extLst>
            </p:cNvPr>
            <p:cNvSpPr/>
            <p:nvPr/>
          </p:nvSpPr>
          <p:spPr>
            <a:xfrm>
              <a:off x="445292" y="4048038"/>
              <a:ext cx="96502" cy="156007"/>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44" name="Google Shape;1029;p28">
              <a:extLst>
                <a:ext uri="{FF2B5EF4-FFF2-40B4-BE49-F238E27FC236}">
                  <a16:creationId xmlns:a16="http://schemas.microsoft.com/office/drawing/2014/main" xmlns="" id="{A6807CC5-250C-4DAD-B4F8-53D0DFEEA357}"/>
                </a:ext>
              </a:extLst>
            </p:cNvPr>
            <p:cNvSpPr/>
            <p:nvPr/>
          </p:nvSpPr>
          <p:spPr>
            <a:xfrm>
              <a:off x="307571" y="4194610"/>
              <a:ext cx="144157"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45" name="Google Shape;1030;p28">
              <a:extLst>
                <a:ext uri="{FF2B5EF4-FFF2-40B4-BE49-F238E27FC236}">
                  <a16:creationId xmlns:a16="http://schemas.microsoft.com/office/drawing/2014/main" xmlns="" id="{B7F13F31-9547-46DE-B534-C1D91BDCB7C6}"/>
                </a:ext>
              </a:extLst>
            </p:cNvPr>
            <p:cNvSpPr/>
            <p:nvPr/>
          </p:nvSpPr>
          <p:spPr>
            <a:xfrm>
              <a:off x="506729" y="4208713"/>
              <a:ext cx="111990"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46" name="Google Shape;1031;p28">
              <a:extLst>
                <a:ext uri="{FF2B5EF4-FFF2-40B4-BE49-F238E27FC236}">
                  <a16:creationId xmlns:a16="http://schemas.microsoft.com/office/drawing/2014/main" xmlns="" id="{65D5124D-A521-42EA-B9EF-89798E519036}"/>
                </a:ext>
              </a:extLst>
            </p:cNvPr>
            <p:cNvSpPr/>
            <p:nvPr/>
          </p:nvSpPr>
          <p:spPr>
            <a:xfrm>
              <a:off x="317815" y="4399185"/>
              <a:ext cx="234702" cy="117898"/>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47" name="Google Shape;1032;p28">
              <a:extLst>
                <a:ext uri="{FF2B5EF4-FFF2-40B4-BE49-F238E27FC236}">
                  <a16:creationId xmlns:a16="http://schemas.microsoft.com/office/drawing/2014/main" xmlns="" id="{19F77E5D-2D42-4678-9D9E-6C1B80F2174B}"/>
                </a:ext>
              </a:extLst>
            </p:cNvPr>
            <p:cNvSpPr/>
            <p:nvPr/>
          </p:nvSpPr>
          <p:spPr>
            <a:xfrm>
              <a:off x="611939" y="4340240"/>
              <a:ext cx="115564"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48" name="Google Shape;1033;p28">
              <a:extLst>
                <a:ext uri="{FF2B5EF4-FFF2-40B4-BE49-F238E27FC236}">
                  <a16:creationId xmlns:a16="http://schemas.microsoft.com/office/drawing/2014/main" xmlns="" id="{A8FCA19A-2824-4068-B1A1-D77C8BC5B634}"/>
                </a:ext>
              </a:extLst>
            </p:cNvPr>
            <p:cNvSpPr/>
            <p:nvPr/>
          </p:nvSpPr>
          <p:spPr>
            <a:xfrm>
              <a:off x="351033" y="4540074"/>
              <a:ext cx="297845"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49" name="Google Shape;1034;p28">
              <a:extLst>
                <a:ext uri="{FF2B5EF4-FFF2-40B4-BE49-F238E27FC236}">
                  <a16:creationId xmlns:a16="http://schemas.microsoft.com/office/drawing/2014/main" xmlns="" id="{08563861-CF7B-457D-B799-19C1CA569141}"/>
                </a:ext>
              </a:extLst>
            </p:cNvPr>
            <p:cNvSpPr/>
            <p:nvPr/>
          </p:nvSpPr>
          <p:spPr>
            <a:xfrm>
              <a:off x="735060" y="4517654"/>
              <a:ext cx="128669"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50" name="Google Shape;1035;p28">
              <a:extLst>
                <a:ext uri="{FF2B5EF4-FFF2-40B4-BE49-F238E27FC236}">
                  <a16:creationId xmlns:a16="http://schemas.microsoft.com/office/drawing/2014/main" xmlns="" id="{9FA08593-FBEE-40A3-967B-0096513C4F29}"/>
                </a:ext>
              </a:extLst>
            </p:cNvPr>
            <p:cNvSpPr/>
            <p:nvPr/>
          </p:nvSpPr>
          <p:spPr>
            <a:xfrm>
              <a:off x="436708" y="4694802"/>
              <a:ext cx="328821"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51" name="Google Shape;1036;p28">
              <a:extLst>
                <a:ext uri="{FF2B5EF4-FFF2-40B4-BE49-F238E27FC236}">
                  <a16:creationId xmlns:a16="http://schemas.microsoft.com/office/drawing/2014/main" xmlns="" id="{88225BA7-D165-4006-967B-204E94682699}"/>
                </a:ext>
              </a:extLst>
            </p:cNvPr>
            <p:cNvSpPr>
              <a:spLocks/>
            </p:cNvSpPr>
            <p:nvPr/>
          </p:nvSpPr>
          <p:spPr bwMode="auto">
            <a:xfrm>
              <a:off x="402349" y="3911000"/>
              <a:ext cx="483395" cy="933655"/>
            </a:xfrm>
            <a:custGeom>
              <a:avLst/>
              <a:gdLst>
                <a:gd name="T0" fmla="*/ 1232086 w 11000"/>
                <a:gd name="T1" fmla="*/ 0 h 21246"/>
                <a:gd name="T2" fmla="*/ 1154831 w 11000"/>
                <a:gd name="T3" fmla="*/ 63720 h 21246"/>
                <a:gd name="T4" fmla="*/ 183470 w 11000"/>
                <a:gd name="T5" fmla="*/ 7776767 h 21246"/>
                <a:gd name="T6" fmla="*/ 301243 w 11000"/>
                <a:gd name="T7" fmla="*/ 9101576 h 21246"/>
                <a:gd name="T8" fmla="*/ 550367 w 11000"/>
                <a:gd name="T9" fmla="*/ 11040429 h 21246"/>
                <a:gd name="T10" fmla="*/ 1461874 w 11000"/>
                <a:gd name="T11" fmla="*/ 15204040 h 21246"/>
                <a:gd name="T12" fmla="*/ 2050913 w 11000"/>
                <a:gd name="T13" fmla="*/ 17108175 h 21246"/>
                <a:gd name="T14" fmla="*/ 4607765 w 11000"/>
                <a:gd name="T15" fmla="*/ 23034903 h 21246"/>
                <a:gd name="T16" fmla="*/ 5971159 w 11000"/>
                <a:gd name="T17" fmla="*/ 25423752 h 21246"/>
                <a:gd name="T18" fmla="*/ 6519592 w 11000"/>
                <a:gd name="T19" fmla="*/ 26298564 h 21246"/>
                <a:gd name="T20" fmla="*/ 10397387 w 11000"/>
                <a:gd name="T21" fmla="*/ 31616961 h 21246"/>
                <a:gd name="T22" fmla="*/ 10839606 w 11000"/>
                <a:gd name="T23" fmla="*/ 32144169 h 21246"/>
                <a:gd name="T24" fmla="*/ 11604380 w 11000"/>
                <a:gd name="T25" fmla="*/ 33059543 h 21246"/>
                <a:gd name="T26" fmla="*/ 15642442 w 11000"/>
                <a:gd name="T27" fmla="*/ 37352528 h 21246"/>
                <a:gd name="T28" fmla="*/ 15976512 w 11000"/>
                <a:gd name="T29" fmla="*/ 37673107 h 21246"/>
                <a:gd name="T30" fmla="*/ 16347276 w 11000"/>
                <a:gd name="T31" fmla="*/ 38026512 h 21246"/>
                <a:gd name="T32" fmla="*/ 20667290 w 11000"/>
                <a:gd name="T33" fmla="*/ 41019780 h 21246"/>
                <a:gd name="T34" fmla="*/ 20742611 w 11000"/>
                <a:gd name="T35" fmla="*/ 41027515 h 21246"/>
                <a:gd name="T36" fmla="*/ 21053522 w 11000"/>
                <a:gd name="T37" fmla="*/ 40610389 h 21246"/>
                <a:gd name="T38" fmla="*/ 17724205 w 11000"/>
                <a:gd name="T39" fmla="*/ 37574582 h 21246"/>
                <a:gd name="T40" fmla="*/ 15010909 w 11000"/>
                <a:gd name="T41" fmla="*/ 34919251 h 21246"/>
                <a:gd name="T42" fmla="*/ 14618919 w 11000"/>
                <a:gd name="T43" fmla="*/ 34502125 h 21246"/>
                <a:gd name="T44" fmla="*/ 13072055 w 11000"/>
                <a:gd name="T45" fmla="*/ 32823954 h 21246"/>
                <a:gd name="T46" fmla="*/ 9418292 w 11000"/>
                <a:gd name="T47" fmla="*/ 28334008 h 21246"/>
                <a:gd name="T48" fmla="*/ 9064887 w 11000"/>
                <a:gd name="T49" fmla="*/ 27851184 h 21246"/>
                <a:gd name="T50" fmla="*/ 5847541 w 11000"/>
                <a:gd name="T51" fmla="*/ 22747151 h 21246"/>
                <a:gd name="T52" fmla="*/ 5059652 w 11000"/>
                <a:gd name="T53" fmla="*/ 21208022 h 21246"/>
                <a:gd name="T54" fmla="*/ 4601964 w 11000"/>
                <a:gd name="T55" fmla="*/ 20261755 h 21246"/>
                <a:gd name="T56" fmla="*/ 1938897 w 11000"/>
                <a:gd name="T57" fmla="*/ 12606628 h 21246"/>
                <a:gd name="T58" fmla="*/ 1691707 w 11000"/>
                <a:gd name="T59" fmla="*/ 11471089 h 21246"/>
                <a:gd name="T60" fmla="*/ 1363394 w 11000"/>
                <a:gd name="T61" fmla="*/ 193094 h 21246"/>
                <a:gd name="T62" fmla="*/ 123208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52" name="Google Shape;1037;p28">
            <a:extLst>
              <a:ext uri="{FF2B5EF4-FFF2-40B4-BE49-F238E27FC236}">
                <a16:creationId xmlns:a16="http://schemas.microsoft.com/office/drawing/2014/main" xmlns="" id="{725315B1-3ADD-4B35-A59C-61B7E8AC9647}"/>
              </a:ext>
            </a:extLst>
          </p:cNvPr>
          <p:cNvSpPr>
            <a:spLocks/>
          </p:cNvSpPr>
          <p:nvPr/>
        </p:nvSpPr>
        <p:spPr bwMode="auto">
          <a:xfrm>
            <a:off x="6887766" y="702485"/>
            <a:ext cx="266700" cy="241697"/>
          </a:xfrm>
          <a:custGeom>
            <a:avLst/>
            <a:gdLst>
              <a:gd name="T0" fmla="*/ 15815678 w 6134"/>
              <a:gd name="T1" fmla="*/ 0 h 5549"/>
              <a:gd name="T2" fmla="*/ 13288391 w 6134"/>
              <a:gd name="T3" fmla="*/ 964640 h 5549"/>
              <a:gd name="T4" fmla="*/ 10828350 w 6134"/>
              <a:gd name="T5" fmla="*/ 6067651 h 5549"/>
              <a:gd name="T6" fmla="*/ 10828350 w 6134"/>
              <a:gd name="T7" fmla="*/ 6067651 h 5549"/>
              <a:gd name="T8" fmla="*/ 9403400 w 6134"/>
              <a:gd name="T9" fmla="*/ 2580195 h 5549"/>
              <a:gd name="T10" fmla="*/ 7255828 w 6134"/>
              <a:gd name="T11" fmla="*/ 505899 h 5549"/>
              <a:gd name="T12" fmla="*/ 5441074 w 6134"/>
              <a:gd name="T13" fmla="*/ 40479 h 5549"/>
              <a:gd name="T14" fmla="*/ 4032877 w 6134"/>
              <a:gd name="T15" fmla="*/ 462052 h 5549"/>
              <a:gd name="T16" fmla="*/ 3021325 w 6134"/>
              <a:gd name="T17" fmla="*/ 3015299 h 5549"/>
              <a:gd name="T18" fmla="*/ 6620688 w 6134"/>
              <a:gd name="T19" fmla="*/ 7403338 h 5549"/>
              <a:gd name="T20" fmla="*/ 1078800 w 6134"/>
              <a:gd name="T21" fmla="*/ 9180808 h 5549"/>
              <a:gd name="T22" fmla="*/ 204989 w 6134"/>
              <a:gd name="T23" fmla="*/ 10513010 h 5549"/>
              <a:gd name="T24" fmla="*/ 920827 w 6134"/>
              <a:gd name="T25" fmla="*/ 12998773 h 5549"/>
              <a:gd name="T26" fmla="*/ 3518724 w 6134"/>
              <a:gd name="T27" fmla="*/ 13794761 h 5549"/>
              <a:gd name="T28" fmla="*/ 3733800 w 6134"/>
              <a:gd name="T29" fmla="*/ 13798130 h 5549"/>
              <a:gd name="T30" fmla="*/ 6076215 w 6134"/>
              <a:gd name="T31" fmla="*/ 13443983 h 5549"/>
              <a:gd name="T32" fmla="*/ 8301063 w 6134"/>
              <a:gd name="T33" fmla="*/ 12442290 h 5549"/>
              <a:gd name="T34" fmla="*/ 8301063 w 6134"/>
              <a:gd name="T35" fmla="*/ 12442290 h 5549"/>
              <a:gd name="T36" fmla="*/ 7585225 w 6134"/>
              <a:gd name="T37" fmla="*/ 15450853 h 5549"/>
              <a:gd name="T38" fmla="*/ 8553125 w 6134"/>
              <a:gd name="T39" fmla="*/ 17956827 h 5549"/>
              <a:gd name="T40" fmla="*/ 10606550 w 6134"/>
              <a:gd name="T41" fmla="*/ 18712336 h 5549"/>
              <a:gd name="T42" fmla="*/ 11628190 w 6134"/>
              <a:gd name="T43" fmla="*/ 18550420 h 5549"/>
              <a:gd name="T44" fmla="*/ 12592727 w 6134"/>
              <a:gd name="T45" fmla="*/ 18047890 h 5549"/>
              <a:gd name="T46" fmla="*/ 13775703 w 6134"/>
              <a:gd name="T47" fmla="*/ 15804999 h 5549"/>
              <a:gd name="T48" fmla="*/ 13547177 w 6134"/>
              <a:gd name="T49" fmla="*/ 13649746 h 5549"/>
              <a:gd name="T50" fmla="*/ 12844789 w 6134"/>
              <a:gd name="T51" fmla="*/ 11838534 h 5549"/>
              <a:gd name="T52" fmla="*/ 12844789 w 6134"/>
              <a:gd name="T53" fmla="*/ 11838534 h 5549"/>
              <a:gd name="T54" fmla="*/ 16830651 w 6134"/>
              <a:gd name="T55" fmla="*/ 13966782 h 5549"/>
              <a:gd name="T56" fmla="*/ 17133091 w 6134"/>
              <a:gd name="T57" fmla="*/ 13980256 h 5549"/>
              <a:gd name="T58" fmla="*/ 20033428 w 6134"/>
              <a:gd name="T59" fmla="*/ 12199417 h 5549"/>
              <a:gd name="T60" fmla="*/ 18568129 w 6134"/>
              <a:gd name="T61" fmla="*/ 8361183 h 5549"/>
              <a:gd name="T62" fmla="*/ 17049090 w 6134"/>
              <a:gd name="T63" fmla="*/ 7949715 h 5549"/>
              <a:gd name="T64" fmla="*/ 15331728 w 6134"/>
              <a:gd name="T65" fmla="*/ 7642784 h 5549"/>
              <a:gd name="T66" fmla="*/ 18148064 w 6134"/>
              <a:gd name="T67" fmla="*/ 3221004 h 5549"/>
              <a:gd name="T68" fmla="*/ 17808580 w 6134"/>
              <a:gd name="T69" fmla="*/ 1247934 h 5549"/>
              <a:gd name="T70" fmla="*/ 15815678 w 6134"/>
              <a:gd name="T71" fmla="*/ 0 h 55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4" h="5549" extrusionOk="0">
                <a:moveTo>
                  <a:pt x="4706" y="0"/>
                </a:moveTo>
                <a:cubicBezTo>
                  <a:pt x="4450" y="0"/>
                  <a:pt x="4175" y="126"/>
                  <a:pt x="3954" y="286"/>
                </a:cubicBezTo>
                <a:cubicBezTo>
                  <a:pt x="3480" y="625"/>
                  <a:pt x="3307" y="1238"/>
                  <a:pt x="3222" y="1799"/>
                </a:cubicBez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53" name="Google Shape;1038;p28">
            <a:extLst>
              <a:ext uri="{FF2B5EF4-FFF2-40B4-BE49-F238E27FC236}">
                <a16:creationId xmlns:a16="http://schemas.microsoft.com/office/drawing/2014/main" xmlns="" id="{B02315AC-1D46-4284-A372-FC0FBD322659}"/>
              </a:ext>
            </a:extLst>
          </p:cNvPr>
          <p:cNvSpPr>
            <a:spLocks/>
          </p:cNvSpPr>
          <p:nvPr/>
        </p:nvSpPr>
        <p:spPr bwMode="auto">
          <a:xfrm>
            <a:off x="4255297" y="541735"/>
            <a:ext cx="251222" cy="247650"/>
          </a:xfrm>
          <a:custGeom>
            <a:avLst/>
            <a:gdLst>
              <a:gd name="T0" fmla="*/ 7159886 w 6432"/>
              <a:gd name="T1" fmla="*/ 979071 h 6358"/>
              <a:gd name="T2" fmla="*/ 10650334 w 6432"/>
              <a:gd name="T3" fmla="*/ 4908908 h 6358"/>
              <a:gd name="T4" fmla="*/ 7121922 w 6432"/>
              <a:gd name="T5" fmla="*/ 6066010 h 6358"/>
              <a:gd name="T6" fmla="*/ 7159886 w 6432"/>
              <a:gd name="T7" fmla="*/ 979071 h 6358"/>
              <a:gd name="T8" fmla="*/ 15399184 w 6432"/>
              <a:gd name="T9" fmla="*/ 4059310 h 6358"/>
              <a:gd name="T10" fmla="*/ 13199688 w 6432"/>
              <a:gd name="T11" fmla="*/ 7042380 h 6358"/>
              <a:gd name="T12" fmla="*/ 11778543 w 6432"/>
              <a:gd name="T13" fmla="*/ 5273021 h 6358"/>
              <a:gd name="T14" fmla="*/ 15399184 w 6432"/>
              <a:gd name="T15" fmla="*/ 4059310 h 6358"/>
              <a:gd name="T16" fmla="*/ 6243217 w 6432"/>
              <a:gd name="T17" fmla="*/ 7115192 h 6358"/>
              <a:gd name="T18" fmla="*/ 6140155 w 6432"/>
              <a:gd name="T19" fmla="*/ 9591225 h 6358"/>
              <a:gd name="T20" fmla="*/ 1771002 w 6432"/>
              <a:gd name="T21" fmla="*/ 8598651 h 6358"/>
              <a:gd name="T22" fmla="*/ 6243217 w 6432"/>
              <a:gd name="T23" fmla="*/ 7115192 h 6358"/>
              <a:gd name="T24" fmla="*/ 11127625 w 6432"/>
              <a:gd name="T25" fmla="*/ 5491510 h 6358"/>
              <a:gd name="T26" fmla="*/ 12171781 w 6432"/>
              <a:gd name="T27" fmla="*/ 6778085 h 6358"/>
              <a:gd name="T28" fmla="*/ 12795566 w 6432"/>
              <a:gd name="T29" fmla="*/ 7589926 h 6358"/>
              <a:gd name="T30" fmla="*/ 10568937 w 6432"/>
              <a:gd name="T31" fmla="*/ 10567646 h 6358"/>
              <a:gd name="T32" fmla="*/ 8095564 w 6432"/>
              <a:gd name="T33" fmla="*/ 10041653 h 6358"/>
              <a:gd name="T34" fmla="*/ 6910383 w 6432"/>
              <a:gd name="T35" fmla="*/ 9777358 h 6358"/>
              <a:gd name="T36" fmla="*/ 7083957 w 6432"/>
              <a:gd name="T37" fmla="*/ 6840095 h 6358"/>
              <a:gd name="T38" fmla="*/ 11127625 w 6432"/>
              <a:gd name="T39" fmla="*/ 5491510 h 6358"/>
              <a:gd name="T40" fmla="*/ 13188804 w 6432"/>
              <a:gd name="T41" fmla="*/ 8088913 h 6358"/>
              <a:gd name="T42" fmla="*/ 16334810 w 6432"/>
              <a:gd name="T43" fmla="*/ 11908130 h 6358"/>
              <a:gd name="T44" fmla="*/ 15591715 w 6432"/>
              <a:gd name="T45" fmla="*/ 11735499 h 6358"/>
              <a:gd name="T46" fmla="*/ 12621991 w 6432"/>
              <a:gd name="T47" fmla="*/ 11015374 h 6358"/>
              <a:gd name="T48" fmla="*/ 11227979 w 6432"/>
              <a:gd name="T49" fmla="*/ 10715972 h 6358"/>
              <a:gd name="T50" fmla="*/ 13188804 w 6432"/>
              <a:gd name="T51" fmla="*/ 8088913 h 6358"/>
              <a:gd name="T52" fmla="*/ 6864242 w 6432"/>
              <a:gd name="T53" fmla="*/ 10368010 h 6358"/>
              <a:gd name="T54" fmla="*/ 10164867 w 6432"/>
              <a:gd name="T55" fmla="*/ 11096288 h 6358"/>
              <a:gd name="T56" fmla="*/ 6435747 w 6432"/>
              <a:gd name="T57" fmla="*/ 15864921 h 6358"/>
              <a:gd name="T58" fmla="*/ 6864242 w 6432"/>
              <a:gd name="T59" fmla="*/ 10368010 h 6358"/>
              <a:gd name="T60" fmla="*/ 7054117 w 6432"/>
              <a:gd name="T61" fmla="*/ 0 h 6358"/>
              <a:gd name="T62" fmla="*/ 6975479 w 6432"/>
              <a:gd name="T63" fmla="*/ 78213 h 6358"/>
              <a:gd name="T64" fmla="*/ 6956471 w 6432"/>
              <a:gd name="T65" fmla="*/ 204986 h 6358"/>
              <a:gd name="T66" fmla="*/ 6883250 w 6432"/>
              <a:gd name="T67" fmla="*/ 698572 h 6358"/>
              <a:gd name="T68" fmla="*/ 6289305 w 6432"/>
              <a:gd name="T69" fmla="*/ 6349209 h 6358"/>
              <a:gd name="T70" fmla="*/ 341733 w 6432"/>
              <a:gd name="T71" fmla="*/ 8307350 h 6358"/>
              <a:gd name="T72" fmla="*/ 515308 w 6432"/>
              <a:gd name="T73" fmla="*/ 8965517 h 6358"/>
              <a:gd name="T74" fmla="*/ 6115731 w 6432"/>
              <a:gd name="T75" fmla="*/ 10206182 h 6358"/>
              <a:gd name="T76" fmla="*/ 5820086 w 6432"/>
              <a:gd name="T77" fmla="*/ 16711870 h 6358"/>
              <a:gd name="T78" fmla="*/ 6159111 w 6432"/>
              <a:gd name="T79" fmla="*/ 17146095 h 6358"/>
              <a:gd name="T80" fmla="*/ 6305553 w 6432"/>
              <a:gd name="T81" fmla="*/ 17067881 h 6358"/>
              <a:gd name="T82" fmla="*/ 10823909 w 6432"/>
              <a:gd name="T83" fmla="*/ 11244614 h 6358"/>
              <a:gd name="T84" fmla="*/ 17075197 w 6432"/>
              <a:gd name="T85" fmla="*/ 12719971 h 6358"/>
              <a:gd name="T86" fmla="*/ 17153886 w 6432"/>
              <a:gd name="T87" fmla="*/ 12730773 h 6358"/>
              <a:gd name="T88" fmla="*/ 17294913 w 6432"/>
              <a:gd name="T89" fmla="*/ 12283045 h 6358"/>
              <a:gd name="T90" fmla="*/ 13592926 w 6432"/>
              <a:gd name="T91" fmla="*/ 7544068 h 6358"/>
              <a:gd name="T92" fmla="*/ 16508385 w 6432"/>
              <a:gd name="T93" fmla="*/ 3660089 h 6358"/>
              <a:gd name="T94" fmla="*/ 16223625 w 6432"/>
              <a:gd name="T95" fmla="*/ 3093690 h 6358"/>
              <a:gd name="T96" fmla="*/ 16158528 w 6432"/>
              <a:gd name="T97" fmla="*/ 3104493 h 6358"/>
              <a:gd name="T98" fmla="*/ 11309376 w 6432"/>
              <a:gd name="T99" fmla="*/ 4690419 h 6358"/>
              <a:gd name="T100" fmla="*/ 7205975 w 6432"/>
              <a:gd name="T101" fmla="*/ 296702 h 6358"/>
              <a:gd name="T102" fmla="*/ 7140878 w 6432"/>
              <a:gd name="T103" fmla="*/ 250844 h 6358"/>
              <a:gd name="T104" fmla="*/ 7130046 w 6432"/>
              <a:gd name="T105" fmla="*/ 89016 h 6358"/>
              <a:gd name="T106" fmla="*/ 7054117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Tree>
    <p:extLst>
      <p:ext uri="{BB962C8B-B14F-4D97-AF65-F5344CB8AC3E}">
        <p14:creationId xmlns:p14="http://schemas.microsoft.com/office/powerpoint/2010/main" val="23025714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46" y="1151335"/>
            <a:ext cx="4041775" cy="479822"/>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46" y="1631156"/>
            <a:ext cx="4041775" cy="2963466"/>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27E6B0-ED57-402A-A388-6E8DC424B343}" type="datetimeFigureOut">
              <a:rPr lang="en-US" smtClean="0"/>
              <a:t>15/0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0BD8959-3217-4D16-A02A-E1FF8EBC6310}" type="slidenum">
              <a:rPr lang="en-US" smtClean="0"/>
              <a:t>‹#›</a:t>
            </a:fld>
            <a:endParaRPr lang="en-US"/>
          </a:p>
        </p:txBody>
      </p:sp>
    </p:spTree>
    <p:extLst>
      <p:ext uri="{BB962C8B-B14F-4D97-AF65-F5344CB8AC3E}">
        <p14:creationId xmlns:p14="http://schemas.microsoft.com/office/powerpoint/2010/main" val="53509573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1039"/>
        <p:cNvGrpSpPr/>
        <p:nvPr/>
      </p:nvGrpSpPr>
      <p:grpSpPr>
        <a:xfrm>
          <a:off x="0" y="0"/>
          <a:ext cx="0" cy="0"/>
          <a:chOff x="0" y="0"/>
          <a:chExt cx="0" cy="0"/>
        </a:xfrm>
      </p:grpSpPr>
      <p:sp>
        <p:nvSpPr>
          <p:cNvPr id="2" name="Google Shape;1040;p29">
            <a:extLst>
              <a:ext uri="{FF2B5EF4-FFF2-40B4-BE49-F238E27FC236}">
                <a16:creationId xmlns:a16="http://schemas.microsoft.com/office/drawing/2014/main" xmlns="" id="{22441C3D-F78D-4F4D-8C44-8DD9BC4501DE}"/>
              </a:ext>
            </a:extLst>
          </p:cNvPr>
          <p:cNvSpPr/>
          <p:nvPr/>
        </p:nvSpPr>
        <p:spPr>
          <a:xfrm flipH="1">
            <a:off x="8383203" y="357187"/>
            <a:ext cx="760809" cy="11715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3" name="Google Shape;1041;p29">
            <a:extLst>
              <a:ext uri="{FF2B5EF4-FFF2-40B4-BE49-F238E27FC236}">
                <a16:creationId xmlns:a16="http://schemas.microsoft.com/office/drawing/2014/main" xmlns="" id="{6D2BC29C-EEB6-48FB-AF1F-9C0E09107043}"/>
              </a:ext>
            </a:extLst>
          </p:cNvPr>
          <p:cNvSpPr/>
          <p:nvPr/>
        </p:nvSpPr>
        <p:spPr>
          <a:xfrm rot="10800000" flipH="1">
            <a:off x="-4762" y="4062425"/>
            <a:ext cx="640556" cy="984647"/>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4" name="Google Shape;1042;p29">
            <a:extLst>
              <a:ext uri="{FF2B5EF4-FFF2-40B4-BE49-F238E27FC236}">
                <a16:creationId xmlns:a16="http://schemas.microsoft.com/office/drawing/2014/main" xmlns="" id="{09B784BE-CB39-42E0-893B-7D9BE9591FAA}"/>
              </a:ext>
            </a:extLst>
          </p:cNvPr>
          <p:cNvSpPr>
            <a:spLocks/>
          </p:cNvSpPr>
          <p:nvPr/>
        </p:nvSpPr>
        <p:spPr bwMode="auto">
          <a:xfrm flipH="1">
            <a:off x="8686801" y="185739"/>
            <a:ext cx="297656" cy="292894"/>
          </a:xfrm>
          <a:custGeom>
            <a:avLst/>
            <a:gdLst>
              <a:gd name="T0" fmla="*/ 10051205 w 6432"/>
              <a:gd name="T1" fmla="*/ 1369479 h 6358"/>
              <a:gd name="T2" fmla="*/ 14951180 w 6432"/>
              <a:gd name="T3" fmla="*/ 6866373 h 6358"/>
              <a:gd name="T4" fmla="*/ 9997955 w 6432"/>
              <a:gd name="T5" fmla="*/ 8484859 h 6358"/>
              <a:gd name="T6" fmla="*/ 10051205 w 6432"/>
              <a:gd name="T7" fmla="*/ 1369479 h 6358"/>
              <a:gd name="T8" fmla="*/ 21617779 w 6432"/>
              <a:gd name="T9" fmla="*/ 5677968 h 6358"/>
              <a:gd name="T10" fmla="*/ 18530027 w 6432"/>
              <a:gd name="T11" fmla="*/ 9850591 h 6358"/>
              <a:gd name="T12" fmla="*/ 16535039 w 6432"/>
              <a:gd name="T13" fmla="*/ 7375689 h 6358"/>
              <a:gd name="T14" fmla="*/ 21617779 w 6432"/>
              <a:gd name="T15" fmla="*/ 5677968 h 6358"/>
              <a:gd name="T16" fmla="*/ 8764385 w 6432"/>
              <a:gd name="T17" fmla="*/ 9952491 h 6358"/>
              <a:gd name="T18" fmla="*/ 8619691 w 6432"/>
              <a:gd name="T19" fmla="*/ 13415867 h 6358"/>
              <a:gd name="T20" fmla="*/ 2486145 w 6432"/>
              <a:gd name="T21" fmla="*/ 12027470 h 6358"/>
              <a:gd name="T22" fmla="*/ 8764385 w 6432"/>
              <a:gd name="T23" fmla="*/ 9952491 h 6358"/>
              <a:gd name="T24" fmla="*/ 15621276 w 6432"/>
              <a:gd name="T25" fmla="*/ 7681267 h 6358"/>
              <a:gd name="T26" fmla="*/ 17087098 w 6432"/>
              <a:gd name="T27" fmla="*/ 9480888 h 6358"/>
              <a:gd name="T28" fmla="*/ 17962790 w 6432"/>
              <a:gd name="T29" fmla="*/ 10616469 h 6358"/>
              <a:gd name="T30" fmla="*/ 14836967 w 6432"/>
              <a:gd name="T31" fmla="*/ 14781599 h 6358"/>
              <a:gd name="T32" fmla="*/ 11364743 w 6432"/>
              <a:gd name="T33" fmla="*/ 14045878 h 6358"/>
              <a:gd name="T34" fmla="*/ 9700978 w 6432"/>
              <a:gd name="T35" fmla="*/ 13676176 h 6358"/>
              <a:gd name="T36" fmla="*/ 9944643 w 6432"/>
              <a:gd name="T37" fmla="*/ 9567678 h 6358"/>
              <a:gd name="T38" fmla="*/ 15621276 w 6432"/>
              <a:gd name="T39" fmla="*/ 7681267 h 6358"/>
              <a:gd name="T40" fmla="*/ 18514848 w 6432"/>
              <a:gd name="T41" fmla="*/ 11314415 h 6358"/>
              <a:gd name="T42" fmla="*/ 22931255 w 6432"/>
              <a:gd name="T43" fmla="*/ 16656647 h 6358"/>
              <a:gd name="T44" fmla="*/ 21888101 w 6432"/>
              <a:gd name="T45" fmla="*/ 16415194 h 6358"/>
              <a:gd name="T46" fmla="*/ 17719124 w 6432"/>
              <a:gd name="T47" fmla="*/ 15407864 h 6358"/>
              <a:gd name="T48" fmla="*/ 15762145 w 6432"/>
              <a:gd name="T49" fmla="*/ 14989084 h 6358"/>
              <a:gd name="T50" fmla="*/ 18514848 w 6432"/>
              <a:gd name="T51" fmla="*/ 11314415 h 6358"/>
              <a:gd name="T52" fmla="*/ 9636251 w 6432"/>
              <a:gd name="T53" fmla="*/ 14502433 h 6358"/>
              <a:gd name="T54" fmla="*/ 14269729 w 6432"/>
              <a:gd name="T55" fmla="*/ 15521065 h 6358"/>
              <a:gd name="T56" fmla="*/ 9034706 w 6432"/>
              <a:gd name="T57" fmla="*/ 22191255 h 6358"/>
              <a:gd name="T58" fmla="*/ 9636251 w 6432"/>
              <a:gd name="T59" fmla="*/ 14502433 h 6358"/>
              <a:gd name="T60" fmla="*/ 9902747 w 6432"/>
              <a:gd name="T61" fmla="*/ 0 h 6358"/>
              <a:gd name="T62" fmla="*/ 9792360 w 6432"/>
              <a:gd name="T63" fmla="*/ 109394 h 6358"/>
              <a:gd name="T64" fmla="*/ 9765704 w 6432"/>
              <a:gd name="T65" fmla="*/ 286721 h 6358"/>
              <a:gd name="T66" fmla="*/ 9662907 w 6432"/>
              <a:gd name="T67" fmla="*/ 977111 h 6358"/>
              <a:gd name="T68" fmla="*/ 8829111 w 6432"/>
              <a:gd name="T69" fmla="*/ 8881035 h 6358"/>
              <a:gd name="T70" fmla="*/ 479742 w 6432"/>
              <a:gd name="T71" fmla="*/ 11620054 h 6358"/>
              <a:gd name="T72" fmla="*/ 723408 w 6432"/>
              <a:gd name="T73" fmla="*/ 12540594 h 6358"/>
              <a:gd name="T74" fmla="*/ 8585445 w 6432"/>
              <a:gd name="T75" fmla="*/ 14276029 h 6358"/>
              <a:gd name="T76" fmla="*/ 8170430 w 6432"/>
              <a:gd name="T77" fmla="*/ 23375913 h 6358"/>
              <a:gd name="T78" fmla="*/ 8646346 w 6432"/>
              <a:gd name="T79" fmla="*/ 23983321 h 6358"/>
              <a:gd name="T80" fmla="*/ 8851941 w 6432"/>
              <a:gd name="T81" fmla="*/ 23873866 h 6358"/>
              <a:gd name="T82" fmla="*/ 15194846 w 6432"/>
              <a:gd name="T83" fmla="*/ 15728551 h 6358"/>
              <a:gd name="T84" fmla="*/ 23970645 w 6432"/>
              <a:gd name="T85" fmla="*/ 17792228 h 6358"/>
              <a:gd name="T86" fmla="*/ 24081094 w 6432"/>
              <a:gd name="T87" fmla="*/ 17807338 h 6358"/>
              <a:gd name="T88" fmla="*/ 24279038 w 6432"/>
              <a:gd name="T89" fmla="*/ 17181073 h 6358"/>
              <a:gd name="T90" fmla="*/ 19082086 w 6432"/>
              <a:gd name="T91" fmla="*/ 10552344 h 6358"/>
              <a:gd name="T92" fmla="*/ 23174921 w 6432"/>
              <a:gd name="T93" fmla="*/ 5119575 h 6358"/>
              <a:gd name="T94" fmla="*/ 22775207 w 6432"/>
              <a:gd name="T95" fmla="*/ 4327346 h 6358"/>
              <a:gd name="T96" fmla="*/ 22683825 w 6432"/>
              <a:gd name="T97" fmla="*/ 4342395 h 6358"/>
              <a:gd name="T98" fmla="*/ 15876357 w 6432"/>
              <a:gd name="T99" fmla="*/ 6560795 h 6358"/>
              <a:gd name="T100" fmla="*/ 10115932 w 6432"/>
              <a:gd name="T101" fmla="*/ 414971 h 6358"/>
              <a:gd name="T102" fmla="*/ 10024611 w 6432"/>
              <a:gd name="T103" fmla="*/ 350846 h 6358"/>
              <a:gd name="T104" fmla="*/ 10009370 w 6432"/>
              <a:gd name="T105" fmla="*/ 124504 h 6358"/>
              <a:gd name="T106" fmla="*/ 9902747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5" name="Google Shape;1043;p29">
            <a:extLst>
              <a:ext uri="{FF2B5EF4-FFF2-40B4-BE49-F238E27FC236}">
                <a16:creationId xmlns:a16="http://schemas.microsoft.com/office/drawing/2014/main" xmlns="" id="{F4C551DA-7B66-4AB8-B80C-A41DFB88540D}"/>
              </a:ext>
            </a:extLst>
          </p:cNvPr>
          <p:cNvSpPr>
            <a:spLocks/>
          </p:cNvSpPr>
          <p:nvPr/>
        </p:nvSpPr>
        <p:spPr bwMode="auto">
          <a:xfrm flipH="1">
            <a:off x="8143875" y="1016796"/>
            <a:ext cx="190500" cy="189310"/>
          </a:xfrm>
          <a:custGeom>
            <a:avLst/>
            <a:gdLst>
              <a:gd name="T0" fmla="*/ 4116996 w 6432"/>
              <a:gd name="T1" fmla="*/ 572118 h 6358"/>
              <a:gd name="T2" fmla="*/ 6123998 w 6432"/>
              <a:gd name="T3" fmla="*/ 2868488 h 6358"/>
              <a:gd name="T4" fmla="*/ 4095158 w 6432"/>
              <a:gd name="T5" fmla="*/ 3544620 h 6358"/>
              <a:gd name="T6" fmla="*/ 4116996 w 6432"/>
              <a:gd name="T7" fmla="*/ 572118 h 6358"/>
              <a:gd name="T8" fmla="*/ 8854656 w 6432"/>
              <a:gd name="T9" fmla="*/ 2372039 h 6358"/>
              <a:gd name="T10" fmla="*/ 7589909 w 6432"/>
              <a:gd name="T11" fmla="*/ 4115189 h 6358"/>
              <a:gd name="T12" fmla="*/ 6772741 w 6432"/>
              <a:gd name="T13" fmla="*/ 3081281 h 6358"/>
              <a:gd name="T14" fmla="*/ 8854656 w 6432"/>
              <a:gd name="T15" fmla="*/ 2372039 h 6358"/>
              <a:gd name="T16" fmla="*/ 3589882 w 6432"/>
              <a:gd name="T17" fmla="*/ 4157748 h 6358"/>
              <a:gd name="T18" fmla="*/ 3530608 w 6432"/>
              <a:gd name="T19" fmla="*/ 5604577 h 6358"/>
              <a:gd name="T20" fmla="*/ 1018330 w 6432"/>
              <a:gd name="T21" fmla="*/ 5024599 h 6358"/>
              <a:gd name="T22" fmla="*/ 3589882 w 6432"/>
              <a:gd name="T23" fmla="*/ 4157748 h 6358"/>
              <a:gd name="T24" fmla="*/ 6398494 w 6432"/>
              <a:gd name="T25" fmla="*/ 3208916 h 6358"/>
              <a:gd name="T26" fmla="*/ 6998861 w 6432"/>
              <a:gd name="T27" fmla="*/ 3960716 h 6358"/>
              <a:gd name="T28" fmla="*/ 7357549 w 6432"/>
              <a:gd name="T29" fmla="*/ 4435132 h 6358"/>
              <a:gd name="T30" fmla="*/ 6077242 w 6432"/>
              <a:gd name="T31" fmla="*/ 6175146 h 6358"/>
              <a:gd name="T32" fmla="*/ 4655008 w 6432"/>
              <a:gd name="T33" fmla="*/ 5867788 h 6358"/>
              <a:gd name="T34" fmla="*/ 3973528 w 6432"/>
              <a:gd name="T35" fmla="*/ 5713355 h 6358"/>
              <a:gd name="T36" fmla="*/ 4073320 w 6432"/>
              <a:gd name="T37" fmla="*/ 3996963 h 6358"/>
              <a:gd name="T38" fmla="*/ 6398494 w 6432"/>
              <a:gd name="T39" fmla="*/ 3208916 h 6358"/>
              <a:gd name="T40" fmla="*/ 7583669 w 6432"/>
              <a:gd name="T41" fmla="*/ 4726689 h 6358"/>
              <a:gd name="T42" fmla="*/ 9392669 w 6432"/>
              <a:gd name="T43" fmla="*/ 6958468 h 6358"/>
              <a:gd name="T44" fmla="*/ 8965347 w 6432"/>
              <a:gd name="T45" fmla="*/ 6857590 h 6358"/>
              <a:gd name="T46" fmla="*/ 7257758 w 6432"/>
              <a:gd name="T47" fmla="*/ 6436770 h 6358"/>
              <a:gd name="T48" fmla="*/ 6456189 w 6432"/>
              <a:gd name="T49" fmla="*/ 6261812 h 6358"/>
              <a:gd name="T50" fmla="*/ 7583669 w 6432"/>
              <a:gd name="T51" fmla="*/ 4726689 h 6358"/>
              <a:gd name="T52" fmla="*/ 3946991 w 6432"/>
              <a:gd name="T53" fmla="*/ 6058508 h 6358"/>
              <a:gd name="T54" fmla="*/ 5844883 w 6432"/>
              <a:gd name="T55" fmla="*/ 6484052 h 6358"/>
              <a:gd name="T56" fmla="*/ 3700613 w 6432"/>
              <a:gd name="T57" fmla="*/ 9270600 h 6358"/>
              <a:gd name="T58" fmla="*/ 3946991 w 6432"/>
              <a:gd name="T59" fmla="*/ 6058508 h 6358"/>
              <a:gd name="T60" fmla="*/ 4056181 w 6432"/>
              <a:gd name="T61" fmla="*/ 0 h 6358"/>
              <a:gd name="T62" fmla="*/ 4010925 w 6432"/>
              <a:gd name="T63" fmla="*/ 45695 h 6358"/>
              <a:gd name="T64" fmla="*/ 4000026 w 6432"/>
              <a:gd name="T65" fmla="*/ 119775 h 6358"/>
              <a:gd name="T66" fmla="*/ 3957930 w 6432"/>
              <a:gd name="T67" fmla="*/ 408196 h 6358"/>
              <a:gd name="T68" fmla="*/ 3616380 w 6432"/>
              <a:gd name="T69" fmla="*/ 3710130 h 6358"/>
              <a:gd name="T70" fmla="*/ 196502 w 6432"/>
              <a:gd name="T71" fmla="*/ 4854365 h 6358"/>
              <a:gd name="T72" fmla="*/ 296294 w 6432"/>
              <a:gd name="T73" fmla="*/ 5238939 h 6358"/>
              <a:gd name="T74" fmla="*/ 3516589 w 6432"/>
              <a:gd name="T75" fmla="*/ 5963942 h 6358"/>
              <a:gd name="T76" fmla="*/ 3346624 w 6432"/>
              <a:gd name="T77" fmla="*/ 9765501 h 6358"/>
              <a:gd name="T78" fmla="*/ 3541547 w 6432"/>
              <a:gd name="T79" fmla="*/ 10019224 h 6358"/>
              <a:gd name="T80" fmla="*/ 3625739 w 6432"/>
              <a:gd name="T81" fmla="*/ 9973529 h 6358"/>
              <a:gd name="T82" fmla="*/ 6223829 w 6432"/>
              <a:gd name="T83" fmla="*/ 6570757 h 6358"/>
              <a:gd name="T84" fmla="*/ 9818372 w 6432"/>
              <a:gd name="T85" fmla="*/ 7432844 h 6358"/>
              <a:gd name="T86" fmla="*/ 9863627 w 6432"/>
              <a:gd name="T87" fmla="*/ 7439157 h 6358"/>
              <a:gd name="T88" fmla="*/ 9944700 w 6432"/>
              <a:gd name="T89" fmla="*/ 7177533 h 6358"/>
              <a:gd name="T90" fmla="*/ 7816029 w 6432"/>
              <a:gd name="T91" fmla="*/ 4408335 h 6358"/>
              <a:gd name="T92" fmla="*/ 9492460 w 6432"/>
              <a:gd name="T93" fmla="*/ 2138761 h 6358"/>
              <a:gd name="T94" fmla="*/ 9328695 w 6432"/>
              <a:gd name="T95" fmla="*/ 1807782 h 6358"/>
              <a:gd name="T96" fmla="*/ 9291298 w 6432"/>
              <a:gd name="T97" fmla="*/ 1814094 h 6358"/>
              <a:gd name="T98" fmla="*/ 6502984 w 6432"/>
              <a:gd name="T99" fmla="*/ 2740813 h 6358"/>
              <a:gd name="T100" fmla="*/ 4143493 w 6432"/>
              <a:gd name="T101" fmla="*/ 173370 h 6358"/>
              <a:gd name="T102" fmla="*/ 4106057 w 6432"/>
              <a:gd name="T103" fmla="*/ 146573 h 6358"/>
              <a:gd name="T104" fmla="*/ 4099817 w 6432"/>
              <a:gd name="T105" fmla="*/ 52007 h 6358"/>
              <a:gd name="T106" fmla="*/ 405618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6" name="Google Shape;1044;p29">
            <a:extLst>
              <a:ext uri="{FF2B5EF4-FFF2-40B4-BE49-F238E27FC236}">
                <a16:creationId xmlns:a16="http://schemas.microsoft.com/office/drawing/2014/main" xmlns="" id="{4BF7F420-4480-4172-9C75-D836151A7D5F}"/>
              </a:ext>
            </a:extLst>
          </p:cNvPr>
          <p:cNvSpPr>
            <a:spLocks/>
          </p:cNvSpPr>
          <p:nvPr/>
        </p:nvSpPr>
        <p:spPr bwMode="auto">
          <a:xfrm flipH="1">
            <a:off x="8658237" y="1400186"/>
            <a:ext cx="191691" cy="188119"/>
          </a:xfrm>
          <a:custGeom>
            <a:avLst/>
            <a:gdLst>
              <a:gd name="T0" fmla="*/ 4168643 w 6432"/>
              <a:gd name="T1" fmla="*/ 564928 h 6358"/>
              <a:gd name="T2" fmla="*/ 6200830 w 6432"/>
              <a:gd name="T3" fmla="*/ 2832531 h 6358"/>
              <a:gd name="T4" fmla="*/ 4146510 w 6432"/>
              <a:gd name="T5" fmla="*/ 3500188 h 6358"/>
              <a:gd name="T6" fmla="*/ 4168643 w 6432"/>
              <a:gd name="T7" fmla="*/ 564928 h 6358"/>
              <a:gd name="T8" fmla="*/ 8965687 w 6432"/>
              <a:gd name="T9" fmla="*/ 2342283 h 6358"/>
              <a:gd name="T10" fmla="*/ 7685124 w 6432"/>
              <a:gd name="T11" fmla="*/ 4063578 h 6358"/>
              <a:gd name="T12" fmla="*/ 6857722 w 6432"/>
              <a:gd name="T13" fmla="*/ 3042604 h 6358"/>
              <a:gd name="T14" fmla="*/ 8965687 w 6432"/>
              <a:gd name="T15" fmla="*/ 2342283 h 6358"/>
              <a:gd name="T16" fmla="*/ 3634897 w 6432"/>
              <a:gd name="T17" fmla="*/ 4105593 h 6358"/>
              <a:gd name="T18" fmla="*/ 3574894 w 6432"/>
              <a:gd name="T19" fmla="*/ 5534285 h 6358"/>
              <a:gd name="T20" fmla="*/ 1031094 w 6432"/>
              <a:gd name="T21" fmla="*/ 4961585 h 6358"/>
              <a:gd name="T22" fmla="*/ 3634897 w 6432"/>
              <a:gd name="T23" fmla="*/ 4105593 h 6358"/>
              <a:gd name="T24" fmla="*/ 6478750 w 6432"/>
              <a:gd name="T25" fmla="*/ 3168687 h 6358"/>
              <a:gd name="T26" fmla="*/ 7086646 w 6432"/>
              <a:gd name="T27" fmla="*/ 3911063 h 6358"/>
              <a:gd name="T28" fmla="*/ 7449842 w 6432"/>
              <a:gd name="T29" fmla="*/ 4379496 h 6358"/>
              <a:gd name="T30" fmla="*/ 6153464 w 6432"/>
              <a:gd name="T31" fmla="*/ 6097675 h 6358"/>
              <a:gd name="T32" fmla="*/ 4713397 w 6432"/>
              <a:gd name="T33" fmla="*/ 5794184 h 6358"/>
              <a:gd name="T34" fmla="*/ 4023365 w 6432"/>
              <a:gd name="T35" fmla="*/ 5641669 h 6358"/>
              <a:gd name="T36" fmla="*/ 4124416 w 6432"/>
              <a:gd name="T37" fmla="*/ 3946845 h 6358"/>
              <a:gd name="T38" fmla="*/ 6478750 w 6432"/>
              <a:gd name="T39" fmla="*/ 3168687 h 6358"/>
              <a:gd name="T40" fmla="*/ 7678806 w 6432"/>
              <a:gd name="T41" fmla="*/ 4667404 h 6358"/>
              <a:gd name="T42" fmla="*/ 9510480 w 6432"/>
              <a:gd name="T43" fmla="*/ 6871177 h 6358"/>
              <a:gd name="T44" fmla="*/ 9077825 w 6432"/>
              <a:gd name="T45" fmla="*/ 6771565 h 6358"/>
              <a:gd name="T46" fmla="*/ 7348791 w 6432"/>
              <a:gd name="T47" fmla="*/ 6356035 h 6358"/>
              <a:gd name="T48" fmla="*/ 6537164 w 6432"/>
              <a:gd name="T49" fmla="*/ 6183282 h 6358"/>
              <a:gd name="T50" fmla="*/ 7678806 w 6432"/>
              <a:gd name="T51" fmla="*/ 4667404 h 6358"/>
              <a:gd name="T52" fmla="*/ 3996503 w 6432"/>
              <a:gd name="T53" fmla="*/ 5982519 h 6358"/>
              <a:gd name="T54" fmla="*/ 5918181 w 6432"/>
              <a:gd name="T55" fmla="*/ 6402744 h 6358"/>
              <a:gd name="T56" fmla="*/ 3747035 w 6432"/>
              <a:gd name="T57" fmla="*/ 9154323 h 6358"/>
              <a:gd name="T58" fmla="*/ 3996503 w 6432"/>
              <a:gd name="T59" fmla="*/ 5982519 h 6358"/>
              <a:gd name="T60" fmla="*/ 4107051 w 6432"/>
              <a:gd name="T61" fmla="*/ 0 h 6358"/>
              <a:gd name="T62" fmla="*/ 4061235 w 6432"/>
              <a:gd name="T63" fmla="*/ 45131 h 6358"/>
              <a:gd name="T64" fmla="*/ 4050188 w 6432"/>
              <a:gd name="T65" fmla="*/ 118272 h 6358"/>
              <a:gd name="T66" fmla="*/ 4007550 w 6432"/>
              <a:gd name="T67" fmla="*/ 403103 h 6358"/>
              <a:gd name="T68" fmla="*/ 3661759 w 6432"/>
              <a:gd name="T69" fmla="*/ 3663591 h 6358"/>
              <a:gd name="T70" fmla="*/ 198963 w 6432"/>
              <a:gd name="T71" fmla="*/ 4793487 h 6358"/>
              <a:gd name="T72" fmla="*/ 300014 w 6432"/>
              <a:gd name="T73" fmla="*/ 5173236 h 6358"/>
              <a:gd name="T74" fmla="*/ 3560708 w 6432"/>
              <a:gd name="T75" fmla="*/ 5889141 h 6358"/>
              <a:gd name="T76" fmla="*/ 3388568 w 6432"/>
              <a:gd name="T77" fmla="*/ 9642994 h 6358"/>
              <a:gd name="T78" fmla="*/ 3585981 w 6432"/>
              <a:gd name="T79" fmla="*/ 9893583 h 6358"/>
              <a:gd name="T80" fmla="*/ 3671216 w 6432"/>
              <a:gd name="T81" fmla="*/ 9848412 h 6358"/>
              <a:gd name="T82" fmla="*/ 6301881 w 6432"/>
              <a:gd name="T83" fmla="*/ 6488312 h 6358"/>
              <a:gd name="T84" fmla="*/ 9941547 w 6432"/>
              <a:gd name="T85" fmla="*/ 7339649 h 6358"/>
              <a:gd name="T86" fmla="*/ 9987324 w 6432"/>
              <a:gd name="T87" fmla="*/ 7345843 h 6358"/>
              <a:gd name="T88" fmla="*/ 10069420 w 6432"/>
              <a:gd name="T89" fmla="*/ 7087522 h 6358"/>
              <a:gd name="T90" fmla="*/ 7914089 w 6432"/>
              <a:gd name="T91" fmla="*/ 4353025 h 6358"/>
              <a:gd name="T92" fmla="*/ 9611531 w 6432"/>
              <a:gd name="T93" fmla="*/ 2111932 h 6358"/>
              <a:gd name="T94" fmla="*/ 9445709 w 6432"/>
              <a:gd name="T95" fmla="*/ 1785087 h 6358"/>
              <a:gd name="T96" fmla="*/ 9407840 w 6432"/>
              <a:gd name="T97" fmla="*/ 1791320 h 6358"/>
              <a:gd name="T98" fmla="*/ 6584530 w 6432"/>
              <a:gd name="T99" fmla="*/ 2706448 h 6358"/>
              <a:gd name="T100" fmla="*/ 4195466 w 6432"/>
              <a:gd name="T101" fmla="*/ 171214 h 6358"/>
              <a:gd name="T102" fmla="*/ 4157557 w 6432"/>
              <a:gd name="T103" fmla="*/ 144743 h 6358"/>
              <a:gd name="T104" fmla="*/ 4151239 w 6432"/>
              <a:gd name="T105" fmla="*/ 51364 h 6358"/>
              <a:gd name="T106" fmla="*/ 410705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7" name="Google Shape;1045;p29">
            <a:extLst>
              <a:ext uri="{FF2B5EF4-FFF2-40B4-BE49-F238E27FC236}">
                <a16:creationId xmlns:a16="http://schemas.microsoft.com/office/drawing/2014/main" xmlns="" id="{E8629E3C-2687-4F3C-9860-B5B082B019EE}"/>
              </a:ext>
            </a:extLst>
          </p:cNvPr>
          <p:cNvSpPr>
            <a:spLocks/>
          </p:cNvSpPr>
          <p:nvPr/>
        </p:nvSpPr>
        <p:spPr bwMode="auto">
          <a:xfrm flipH="1">
            <a:off x="383402" y="3814763"/>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8" name="Google Shape;1046;p29">
            <a:extLst>
              <a:ext uri="{FF2B5EF4-FFF2-40B4-BE49-F238E27FC236}">
                <a16:creationId xmlns:a16="http://schemas.microsoft.com/office/drawing/2014/main" xmlns="" id="{1F875B76-1764-47C4-823E-1539DB068250}"/>
              </a:ext>
            </a:extLst>
          </p:cNvPr>
          <p:cNvSpPr/>
          <p:nvPr/>
        </p:nvSpPr>
        <p:spPr>
          <a:xfrm flipH="1">
            <a:off x="8704680" y="4727985"/>
            <a:ext cx="150019" cy="139303"/>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grpSp>
        <p:nvGrpSpPr>
          <p:cNvPr id="9" name="Google Shape;1047;p29">
            <a:extLst>
              <a:ext uri="{FF2B5EF4-FFF2-40B4-BE49-F238E27FC236}">
                <a16:creationId xmlns:a16="http://schemas.microsoft.com/office/drawing/2014/main" xmlns="" id="{D4960887-B2B5-4C09-9875-C24F8ABD8283}"/>
              </a:ext>
            </a:extLst>
          </p:cNvPr>
          <p:cNvGrpSpPr>
            <a:grpSpLocks/>
          </p:cNvGrpSpPr>
          <p:nvPr/>
        </p:nvGrpSpPr>
        <p:grpSpPr bwMode="auto">
          <a:xfrm rot="-932503">
            <a:off x="7539051" y="370286"/>
            <a:ext cx="1147763" cy="695325"/>
            <a:chOff x="478326" y="2825649"/>
            <a:chExt cx="1012293" cy="613511"/>
          </a:xfrm>
        </p:grpSpPr>
        <p:sp>
          <p:nvSpPr>
            <p:cNvPr id="10" name="Google Shape;1048;p29">
              <a:extLst>
                <a:ext uri="{FF2B5EF4-FFF2-40B4-BE49-F238E27FC236}">
                  <a16:creationId xmlns:a16="http://schemas.microsoft.com/office/drawing/2014/main" xmlns="" id="{A8A8D9B0-F987-46E9-8470-43E0E33438F3}"/>
                </a:ext>
              </a:extLst>
            </p:cNvPr>
            <p:cNvSpPr>
              <a:spLocks/>
            </p:cNvSpPr>
            <p:nvPr/>
          </p:nvSpPr>
          <p:spPr bwMode="auto">
            <a:xfrm>
              <a:off x="564423" y="2973101"/>
              <a:ext cx="778453" cy="442090"/>
            </a:xfrm>
            <a:custGeom>
              <a:avLst/>
              <a:gdLst>
                <a:gd name="T0" fmla="*/ 16958555 w 19195"/>
                <a:gd name="T1" fmla="*/ 1663 h 10901"/>
                <a:gd name="T2" fmla="*/ 0 w 19195"/>
                <a:gd name="T3" fmla="*/ 9017930 h 10901"/>
                <a:gd name="T4" fmla="*/ 4312415 w 19195"/>
                <a:gd name="T5" fmla="*/ 11598485 h 10901"/>
                <a:gd name="T6" fmla="*/ 5356827 w 19195"/>
                <a:gd name="T7" fmla="*/ 9618266 h 10901"/>
                <a:gd name="T8" fmla="*/ 7052512 w 19195"/>
                <a:gd name="T9" fmla="*/ 7812352 h 10901"/>
                <a:gd name="T10" fmla="*/ 10521181 w 19195"/>
                <a:gd name="T11" fmla="*/ 5740032 h 10901"/>
                <a:gd name="T12" fmla="*/ 16762837 w 19195"/>
                <a:gd name="T13" fmla="*/ 4427551 h 10901"/>
                <a:gd name="T14" fmla="*/ 18580268 w 19195"/>
                <a:gd name="T15" fmla="*/ 4554204 h 10901"/>
                <a:gd name="T16" fmla="*/ 28162317 w 19195"/>
                <a:gd name="T17" fmla="*/ 17521056 h 10901"/>
                <a:gd name="T18" fmla="*/ 31568490 w 19195"/>
                <a:gd name="T19" fmla="*/ 17927295 h 10901"/>
                <a:gd name="T20" fmla="*/ 31196803 w 19195"/>
                <a:gd name="T21" fmla="*/ 11641230 h 10901"/>
                <a:gd name="T22" fmla="*/ 28751134 w 19195"/>
                <a:gd name="T23" fmla="*/ 5988391 h 10901"/>
                <a:gd name="T24" fmla="*/ 19463474 w 19195"/>
                <a:gd name="T25" fmla="*/ 208858 h 10901"/>
                <a:gd name="T26" fmla="*/ 16958555 w 19195"/>
                <a:gd name="T27" fmla="*/ 1663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1" name="Google Shape;1049;p29">
              <a:extLst>
                <a:ext uri="{FF2B5EF4-FFF2-40B4-BE49-F238E27FC236}">
                  <a16:creationId xmlns:a16="http://schemas.microsoft.com/office/drawing/2014/main" xmlns="" id="{A456EECC-0265-4F0A-9A15-100849AE5F6C}"/>
                </a:ext>
              </a:extLst>
            </p:cNvPr>
            <p:cNvSpPr/>
            <p:nvPr/>
          </p:nvSpPr>
          <p:spPr>
            <a:xfrm>
              <a:off x="478527" y="2825246"/>
              <a:ext cx="1012293" cy="589348"/>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12" name="Google Shape;1050;p29">
              <a:extLst>
                <a:ext uri="{FF2B5EF4-FFF2-40B4-BE49-F238E27FC236}">
                  <a16:creationId xmlns:a16="http://schemas.microsoft.com/office/drawing/2014/main" xmlns="" id="{F633B363-BD01-4FCD-9009-FDE6A9E11BD7}"/>
                </a:ext>
              </a:extLst>
            </p:cNvPr>
            <p:cNvSpPr>
              <a:spLocks/>
            </p:cNvSpPr>
            <p:nvPr/>
          </p:nvSpPr>
          <p:spPr bwMode="auto">
            <a:xfrm>
              <a:off x="679232" y="3102020"/>
              <a:ext cx="581396" cy="301932"/>
            </a:xfrm>
            <a:custGeom>
              <a:avLst/>
              <a:gdLst>
                <a:gd name="T0" fmla="*/ 11975111 w 14336"/>
                <a:gd name="T1" fmla="*/ 1663 h 7445"/>
                <a:gd name="T2" fmla="*/ 5559113 w 14336"/>
                <a:gd name="T3" fmla="*/ 1483543 h 7445"/>
                <a:gd name="T4" fmla="*/ 2213774 w 14336"/>
                <a:gd name="T5" fmla="*/ 3735116 h 7445"/>
                <a:gd name="T6" fmla="*/ 1663 w 14336"/>
                <a:gd name="T7" fmla="*/ 6562367 h 7445"/>
                <a:gd name="T8" fmla="*/ 3190743 w 14336"/>
                <a:gd name="T9" fmla="*/ 8314019 h 7445"/>
                <a:gd name="T10" fmla="*/ 11425753 w 14336"/>
                <a:gd name="T11" fmla="*/ 3684138 h 7445"/>
                <a:gd name="T12" fmla="*/ 13351709 w 14336"/>
                <a:gd name="T13" fmla="*/ 3935782 h 7445"/>
                <a:gd name="T14" fmla="*/ 18621340 w 14336"/>
                <a:gd name="T15" fmla="*/ 11920859 h 7445"/>
                <a:gd name="T16" fmla="*/ 22966683 w 14336"/>
                <a:gd name="T17" fmla="*/ 12243191 h 7445"/>
                <a:gd name="T18" fmla="*/ 13790838 w 14336"/>
                <a:gd name="T19" fmla="*/ 138171 h 7445"/>
                <a:gd name="T20" fmla="*/ 11975111 w 14336"/>
                <a:gd name="T21" fmla="*/ 1663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3" name="Google Shape;1051;p29">
              <a:extLst>
                <a:ext uri="{FF2B5EF4-FFF2-40B4-BE49-F238E27FC236}">
                  <a16:creationId xmlns:a16="http://schemas.microsoft.com/office/drawing/2014/main" xmlns="" id="{B9B68A35-A4A1-49E2-ACD1-CBF07E8E9FD1}"/>
                </a:ext>
              </a:extLst>
            </p:cNvPr>
            <p:cNvSpPr>
              <a:spLocks/>
            </p:cNvSpPr>
            <p:nvPr/>
          </p:nvSpPr>
          <p:spPr bwMode="auto">
            <a:xfrm>
              <a:off x="663416" y="3082230"/>
              <a:ext cx="636957" cy="337093"/>
            </a:xfrm>
            <a:custGeom>
              <a:avLst/>
              <a:gdLst>
                <a:gd name="T0" fmla="*/ 12748143 w 15706"/>
                <a:gd name="T1" fmla="*/ 1663 h 8312"/>
                <a:gd name="T2" fmla="*/ 6506484 w 15706"/>
                <a:gd name="T3" fmla="*/ 1314103 h 8312"/>
                <a:gd name="T4" fmla="*/ 3037773 w 15706"/>
                <a:gd name="T5" fmla="*/ 3386463 h 8312"/>
                <a:gd name="T6" fmla="*/ 1342087 w 15706"/>
                <a:gd name="T7" fmla="*/ 5192335 h 8312"/>
                <a:gd name="T8" fmla="*/ 297674 w 15706"/>
                <a:gd name="T9" fmla="*/ 7172554 h 8312"/>
                <a:gd name="T10" fmla="*/ 47693 w 15706"/>
                <a:gd name="T11" fmla="*/ 7598543 h 8312"/>
                <a:gd name="T12" fmla="*/ 152974 w 15706"/>
                <a:gd name="T13" fmla="*/ 7861705 h 8312"/>
                <a:gd name="T14" fmla="*/ 203951 w 15706"/>
                <a:gd name="T15" fmla="*/ 7838669 h 8312"/>
                <a:gd name="T16" fmla="*/ 643081 w 15706"/>
                <a:gd name="T17" fmla="*/ 7364987 h 8312"/>
                <a:gd name="T18" fmla="*/ 2855194 w 15706"/>
                <a:gd name="T19" fmla="*/ 4537737 h 8312"/>
                <a:gd name="T20" fmla="*/ 6200537 w 15706"/>
                <a:gd name="T21" fmla="*/ 2286125 h 8312"/>
                <a:gd name="T22" fmla="*/ 12616542 w 15706"/>
                <a:gd name="T23" fmla="*/ 804246 h 8312"/>
                <a:gd name="T24" fmla="*/ 14432312 w 15706"/>
                <a:gd name="T25" fmla="*/ 940754 h 8312"/>
                <a:gd name="T26" fmla="*/ 23608167 w 15706"/>
                <a:gd name="T27" fmla="*/ 13045807 h 8312"/>
                <a:gd name="T28" fmla="*/ 23580184 w 15706"/>
                <a:gd name="T29" fmla="*/ 13351714 h 8312"/>
                <a:gd name="T30" fmla="*/ 23881183 w 15706"/>
                <a:gd name="T31" fmla="*/ 13670800 h 8312"/>
                <a:gd name="T32" fmla="*/ 24002889 w 15706"/>
                <a:gd name="T33" fmla="*/ 13575415 h 8312"/>
                <a:gd name="T34" fmla="*/ 24147630 w 15706"/>
                <a:gd name="T35" fmla="*/ 13095163 h 8312"/>
                <a:gd name="T36" fmla="*/ 14565535 w 15706"/>
                <a:gd name="T37" fmla="*/ 128275 h 8312"/>
                <a:gd name="T38" fmla="*/ 12748143 w 15706"/>
                <a:gd name="T39" fmla="*/ 1663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4" name="Google Shape;1052;p29">
              <a:extLst>
                <a:ext uri="{FF2B5EF4-FFF2-40B4-BE49-F238E27FC236}">
                  <a16:creationId xmlns:a16="http://schemas.microsoft.com/office/drawing/2014/main" xmlns="" id="{F6989352-A57E-4E50-99C7-EB3157F49750}"/>
                </a:ext>
              </a:extLst>
            </p:cNvPr>
            <p:cNvSpPr>
              <a:spLocks/>
            </p:cNvSpPr>
            <p:nvPr/>
          </p:nvSpPr>
          <p:spPr bwMode="auto">
            <a:xfrm>
              <a:off x="547390" y="2947350"/>
              <a:ext cx="830810" cy="491810"/>
            </a:xfrm>
            <a:custGeom>
              <a:avLst/>
              <a:gdLst>
                <a:gd name="T0" fmla="*/ 17749713 w 20486"/>
                <a:gd name="T1" fmla="*/ 0 h 12127"/>
                <a:gd name="T2" fmla="*/ 8661050 w 20486"/>
                <a:gd name="T3" fmla="*/ 2371654 h 12127"/>
                <a:gd name="T4" fmla="*/ 3575614 w 20486"/>
                <a:gd name="T5" fmla="*/ 5888053 h 12127"/>
                <a:gd name="T6" fmla="*/ 429275 w 20486"/>
                <a:gd name="T7" fmla="*/ 9346864 h 12127"/>
                <a:gd name="T8" fmla="*/ 50978 w 20486"/>
                <a:gd name="T9" fmla="*/ 10174144 h 12127"/>
                <a:gd name="T10" fmla="*/ 299337 w 20486"/>
                <a:gd name="T11" fmla="*/ 10478428 h 12127"/>
                <a:gd name="T12" fmla="*/ 424327 w 20486"/>
                <a:gd name="T13" fmla="*/ 10412608 h 12127"/>
                <a:gd name="T14" fmla="*/ 690774 w 20486"/>
                <a:gd name="T15" fmla="*/ 10062294 h 12127"/>
                <a:gd name="T16" fmla="*/ 17649380 w 20486"/>
                <a:gd name="T17" fmla="*/ 1046034 h 12127"/>
                <a:gd name="T18" fmla="*/ 20154260 w 20486"/>
                <a:gd name="T19" fmla="*/ 1253270 h 12127"/>
                <a:gd name="T20" fmla="*/ 29441926 w 20486"/>
                <a:gd name="T21" fmla="*/ 7032757 h 12127"/>
                <a:gd name="T22" fmla="*/ 31887636 w 20486"/>
                <a:gd name="T23" fmla="*/ 12685591 h 12127"/>
                <a:gd name="T24" fmla="*/ 32259323 w 20486"/>
                <a:gd name="T25" fmla="*/ 18971651 h 12127"/>
                <a:gd name="T26" fmla="*/ 32343191 w 20486"/>
                <a:gd name="T27" fmla="*/ 19733151 h 12127"/>
                <a:gd name="T28" fmla="*/ 32575125 w 20486"/>
                <a:gd name="T29" fmla="*/ 19943672 h 12127"/>
                <a:gd name="T30" fmla="*/ 32677080 w 20486"/>
                <a:gd name="T31" fmla="*/ 19851572 h 12127"/>
                <a:gd name="T32" fmla="*/ 32871136 w 20486"/>
                <a:gd name="T33" fmla="*/ 18978261 h 12127"/>
                <a:gd name="T34" fmla="*/ 30936986 w 20486"/>
                <a:gd name="T35" fmla="*/ 7345233 h 12127"/>
                <a:gd name="T36" fmla="*/ 21238133 w 20486"/>
                <a:gd name="T37" fmla="*/ 381582 h 12127"/>
                <a:gd name="T38" fmla="*/ 17749713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15" name="Google Shape;1053;p29">
            <a:extLst>
              <a:ext uri="{FF2B5EF4-FFF2-40B4-BE49-F238E27FC236}">
                <a16:creationId xmlns:a16="http://schemas.microsoft.com/office/drawing/2014/main" xmlns="" id="{CFB8B1BB-999C-4D73-B1DB-488E8A7E894B}"/>
              </a:ext>
            </a:extLst>
          </p:cNvPr>
          <p:cNvSpPr>
            <a:spLocks/>
          </p:cNvSpPr>
          <p:nvPr/>
        </p:nvSpPr>
        <p:spPr bwMode="auto">
          <a:xfrm flipH="1">
            <a:off x="628670" y="4824412"/>
            <a:ext cx="160735" cy="158354"/>
          </a:xfrm>
          <a:custGeom>
            <a:avLst/>
            <a:gdLst>
              <a:gd name="T0" fmla="*/ 2930944 w 6432"/>
              <a:gd name="T1" fmla="*/ 400325 h 6358"/>
              <a:gd name="T2" fmla="*/ 4359797 w 6432"/>
              <a:gd name="T3" fmla="*/ 2007073 h 6358"/>
              <a:gd name="T4" fmla="*/ 2915416 w 6432"/>
              <a:gd name="T5" fmla="*/ 2480158 h 6358"/>
              <a:gd name="T6" fmla="*/ 2930944 w 6432"/>
              <a:gd name="T7" fmla="*/ 400325 h 6358"/>
              <a:gd name="T8" fmla="*/ 6303774 w 6432"/>
              <a:gd name="T9" fmla="*/ 1659681 h 6358"/>
              <a:gd name="T10" fmla="*/ 5403406 w 6432"/>
              <a:gd name="T11" fmla="*/ 2879387 h 6358"/>
              <a:gd name="T12" fmla="*/ 4821643 w 6432"/>
              <a:gd name="T13" fmla="*/ 2155945 h 6358"/>
              <a:gd name="T14" fmla="*/ 6303774 w 6432"/>
              <a:gd name="T15" fmla="*/ 1659681 h 6358"/>
              <a:gd name="T16" fmla="*/ 2555696 w 6432"/>
              <a:gd name="T17" fmla="*/ 2909142 h 6358"/>
              <a:gd name="T18" fmla="*/ 2513513 w 6432"/>
              <a:gd name="T19" fmla="*/ 3921528 h 6358"/>
              <a:gd name="T20" fmla="*/ 724972 w 6432"/>
              <a:gd name="T21" fmla="*/ 3515690 h 6358"/>
              <a:gd name="T22" fmla="*/ 2555696 w 6432"/>
              <a:gd name="T23" fmla="*/ 2909142 h 6358"/>
              <a:gd name="T24" fmla="*/ 4555184 w 6432"/>
              <a:gd name="T25" fmla="*/ 2245276 h 6358"/>
              <a:gd name="T26" fmla="*/ 4982611 w 6432"/>
              <a:gd name="T27" fmla="*/ 2771294 h 6358"/>
              <a:gd name="T28" fmla="*/ 5237974 w 6432"/>
              <a:gd name="T29" fmla="*/ 3103244 h 6358"/>
              <a:gd name="T30" fmla="*/ 4326477 w 6432"/>
              <a:gd name="T31" fmla="*/ 4320724 h 6358"/>
              <a:gd name="T32" fmla="*/ 3313988 w 6432"/>
              <a:gd name="T33" fmla="*/ 4105668 h 6358"/>
              <a:gd name="T34" fmla="*/ 2828818 w 6432"/>
              <a:gd name="T35" fmla="*/ 3997608 h 6358"/>
              <a:gd name="T36" fmla="*/ 2899856 w 6432"/>
              <a:gd name="T37" fmla="*/ 2796665 h 6358"/>
              <a:gd name="T38" fmla="*/ 4555184 w 6432"/>
              <a:gd name="T39" fmla="*/ 2245276 h 6358"/>
              <a:gd name="T40" fmla="*/ 5398942 w 6432"/>
              <a:gd name="T41" fmla="*/ 3307275 h 6358"/>
              <a:gd name="T42" fmla="*/ 6686786 w 6432"/>
              <a:gd name="T43" fmla="*/ 4868793 h 6358"/>
              <a:gd name="T44" fmla="*/ 6382609 w 6432"/>
              <a:gd name="T45" fmla="*/ 4798226 h 6358"/>
              <a:gd name="T46" fmla="*/ 5166903 w 6432"/>
              <a:gd name="T47" fmla="*/ 4503768 h 6358"/>
              <a:gd name="T48" fmla="*/ 4596267 w 6432"/>
              <a:gd name="T49" fmla="*/ 4381363 h 6358"/>
              <a:gd name="T50" fmla="*/ 5398942 w 6432"/>
              <a:gd name="T51" fmla="*/ 3307275 h 6358"/>
              <a:gd name="T52" fmla="*/ 2809926 w 6432"/>
              <a:gd name="T53" fmla="*/ 4239098 h 6358"/>
              <a:gd name="T54" fmla="*/ 4161077 w 6432"/>
              <a:gd name="T55" fmla="*/ 4536877 h 6358"/>
              <a:gd name="T56" fmla="*/ 2634531 w 6432"/>
              <a:gd name="T57" fmla="*/ 6486599 h 6358"/>
              <a:gd name="T58" fmla="*/ 2809926 w 6432"/>
              <a:gd name="T59" fmla="*/ 4239098 h 6358"/>
              <a:gd name="T60" fmla="*/ 2887661 w 6432"/>
              <a:gd name="T61" fmla="*/ 0 h 6358"/>
              <a:gd name="T62" fmla="*/ 2855474 w 6432"/>
              <a:gd name="T63" fmla="*/ 31980 h 6358"/>
              <a:gd name="T64" fmla="*/ 2847677 w 6432"/>
              <a:gd name="T65" fmla="*/ 83818 h 6358"/>
              <a:gd name="T66" fmla="*/ 2817723 w 6432"/>
              <a:gd name="T67" fmla="*/ 285624 h 6358"/>
              <a:gd name="T68" fmla="*/ 2574588 w 6432"/>
              <a:gd name="T69" fmla="*/ 2595955 h 6358"/>
              <a:gd name="T70" fmla="*/ 139877 w 6432"/>
              <a:gd name="T71" fmla="*/ 3396572 h 6358"/>
              <a:gd name="T72" fmla="*/ 210948 w 6432"/>
              <a:gd name="T73" fmla="*/ 3665659 h 6358"/>
              <a:gd name="T74" fmla="*/ 2503517 w 6432"/>
              <a:gd name="T75" fmla="*/ 4172948 h 6358"/>
              <a:gd name="T76" fmla="*/ 2382499 w 6432"/>
              <a:gd name="T77" fmla="*/ 6832861 h 6358"/>
              <a:gd name="T78" fmla="*/ 2521276 w 6432"/>
              <a:gd name="T79" fmla="*/ 7010426 h 6358"/>
              <a:gd name="T80" fmla="*/ 2581252 w 6432"/>
              <a:gd name="T81" fmla="*/ 6978446 h 6358"/>
              <a:gd name="T82" fmla="*/ 4430835 w 6432"/>
              <a:gd name="T83" fmla="*/ 4597515 h 6358"/>
              <a:gd name="T84" fmla="*/ 6989896 w 6432"/>
              <a:gd name="T85" fmla="*/ 5200743 h 6358"/>
              <a:gd name="T86" fmla="*/ 7022083 w 6432"/>
              <a:gd name="T87" fmla="*/ 5205159 h 6358"/>
              <a:gd name="T88" fmla="*/ 7079793 w 6432"/>
              <a:gd name="T89" fmla="*/ 5022082 h 6358"/>
              <a:gd name="T90" fmla="*/ 5564374 w 6432"/>
              <a:gd name="T91" fmla="*/ 3084481 h 6358"/>
              <a:gd name="T92" fmla="*/ 6757857 w 6432"/>
              <a:gd name="T93" fmla="*/ 1496496 h 6358"/>
              <a:gd name="T94" fmla="*/ 6641271 w 6432"/>
              <a:gd name="T95" fmla="*/ 1264902 h 6358"/>
              <a:gd name="T96" fmla="*/ 6614615 w 6432"/>
              <a:gd name="T97" fmla="*/ 1269319 h 6358"/>
              <a:gd name="T98" fmla="*/ 4629587 w 6432"/>
              <a:gd name="T99" fmla="*/ 1917743 h 6358"/>
              <a:gd name="T100" fmla="*/ 2949836 w 6432"/>
              <a:gd name="T101" fmla="*/ 121310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6" name="Google Shape;1054;p29">
            <a:extLst>
              <a:ext uri="{FF2B5EF4-FFF2-40B4-BE49-F238E27FC236}">
                <a16:creationId xmlns:a16="http://schemas.microsoft.com/office/drawing/2014/main" xmlns="" id="{4181E494-9DAE-461F-8887-F65F0D442F73}"/>
              </a:ext>
            </a:extLst>
          </p:cNvPr>
          <p:cNvSpPr>
            <a:spLocks/>
          </p:cNvSpPr>
          <p:nvPr/>
        </p:nvSpPr>
        <p:spPr bwMode="auto">
          <a:xfrm flipH="1">
            <a:off x="1657370" y="4599387"/>
            <a:ext cx="160735" cy="159544"/>
          </a:xfrm>
          <a:custGeom>
            <a:avLst/>
            <a:gdLst>
              <a:gd name="T0" fmla="*/ 2930944 w 6432"/>
              <a:gd name="T1" fmla="*/ 406346 h 6358"/>
              <a:gd name="T2" fmla="*/ 4359797 w 6432"/>
              <a:gd name="T3" fmla="*/ 2037349 h 6358"/>
              <a:gd name="T4" fmla="*/ 2915416 w 6432"/>
              <a:gd name="T5" fmla="*/ 2517603 h 6358"/>
              <a:gd name="T6" fmla="*/ 2930944 w 6432"/>
              <a:gd name="T7" fmla="*/ 406346 h 6358"/>
              <a:gd name="T8" fmla="*/ 6303774 w 6432"/>
              <a:gd name="T9" fmla="*/ 1684736 h 6358"/>
              <a:gd name="T10" fmla="*/ 5403406 w 6432"/>
              <a:gd name="T11" fmla="*/ 2922811 h 6358"/>
              <a:gd name="T12" fmla="*/ 4821643 w 6432"/>
              <a:gd name="T13" fmla="*/ 2188478 h 6358"/>
              <a:gd name="T14" fmla="*/ 6303774 w 6432"/>
              <a:gd name="T15" fmla="*/ 1684736 h 6358"/>
              <a:gd name="T16" fmla="*/ 2555696 w 6432"/>
              <a:gd name="T17" fmla="*/ 2953057 h 6358"/>
              <a:gd name="T18" fmla="*/ 2513513 w 6432"/>
              <a:gd name="T19" fmla="*/ 3980681 h 6358"/>
              <a:gd name="T20" fmla="*/ 724972 w 6432"/>
              <a:gd name="T21" fmla="*/ 3568748 h 6358"/>
              <a:gd name="T22" fmla="*/ 2555696 w 6432"/>
              <a:gd name="T23" fmla="*/ 2953057 h 6358"/>
              <a:gd name="T24" fmla="*/ 4555184 w 6432"/>
              <a:gd name="T25" fmla="*/ 2279149 h 6358"/>
              <a:gd name="T26" fmla="*/ 4982611 w 6432"/>
              <a:gd name="T27" fmla="*/ 2813136 h 6358"/>
              <a:gd name="T28" fmla="*/ 5237974 w 6432"/>
              <a:gd name="T29" fmla="*/ 3150056 h 6358"/>
              <a:gd name="T30" fmla="*/ 4326477 w 6432"/>
              <a:gd name="T31" fmla="*/ 4385922 h 6358"/>
              <a:gd name="T32" fmla="*/ 3313988 w 6432"/>
              <a:gd name="T33" fmla="*/ 4167643 h 6358"/>
              <a:gd name="T34" fmla="*/ 2828818 w 6432"/>
              <a:gd name="T35" fmla="*/ 4057935 h 6358"/>
              <a:gd name="T36" fmla="*/ 2899856 w 6432"/>
              <a:gd name="T37" fmla="*/ 2838865 h 6358"/>
              <a:gd name="T38" fmla="*/ 4555184 w 6432"/>
              <a:gd name="T39" fmla="*/ 2279149 h 6358"/>
              <a:gd name="T40" fmla="*/ 5398942 w 6432"/>
              <a:gd name="T41" fmla="*/ 3357161 h 6358"/>
              <a:gd name="T42" fmla="*/ 6686786 w 6432"/>
              <a:gd name="T43" fmla="*/ 4942260 h 6358"/>
              <a:gd name="T44" fmla="*/ 6382609 w 6432"/>
              <a:gd name="T45" fmla="*/ 4870626 h 6358"/>
              <a:gd name="T46" fmla="*/ 5166903 w 6432"/>
              <a:gd name="T47" fmla="*/ 4571747 h 6358"/>
              <a:gd name="T48" fmla="*/ 4596267 w 6432"/>
              <a:gd name="T49" fmla="*/ 4447485 h 6358"/>
              <a:gd name="T50" fmla="*/ 5398942 w 6432"/>
              <a:gd name="T51" fmla="*/ 3357161 h 6358"/>
              <a:gd name="T52" fmla="*/ 2809926 w 6432"/>
              <a:gd name="T53" fmla="*/ 4303081 h 6358"/>
              <a:gd name="T54" fmla="*/ 4161077 w 6432"/>
              <a:gd name="T55" fmla="*/ 4605339 h 6358"/>
              <a:gd name="T56" fmla="*/ 2634531 w 6432"/>
              <a:gd name="T57" fmla="*/ 6584471 h 6358"/>
              <a:gd name="T58" fmla="*/ 2809926 w 6432"/>
              <a:gd name="T59" fmla="*/ 4303081 h 6358"/>
              <a:gd name="T60" fmla="*/ 2887661 w 6432"/>
              <a:gd name="T61" fmla="*/ 0 h 6358"/>
              <a:gd name="T62" fmla="*/ 2855474 w 6432"/>
              <a:gd name="T63" fmla="*/ 32454 h 6358"/>
              <a:gd name="T64" fmla="*/ 2847677 w 6432"/>
              <a:gd name="T65" fmla="*/ 85083 h 6358"/>
              <a:gd name="T66" fmla="*/ 2817723 w 6432"/>
              <a:gd name="T67" fmla="*/ 289946 h 6358"/>
              <a:gd name="T68" fmla="*/ 2574588 w 6432"/>
              <a:gd name="T69" fmla="*/ 2635140 h 6358"/>
              <a:gd name="T70" fmla="*/ 139877 w 6432"/>
              <a:gd name="T71" fmla="*/ 3447831 h 6358"/>
              <a:gd name="T72" fmla="*/ 210948 w 6432"/>
              <a:gd name="T73" fmla="*/ 3720981 h 6358"/>
              <a:gd name="T74" fmla="*/ 2503517 w 6432"/>
              <a:gd name="T75" fmla="*/ 4235897 h 6358"/>
              <a:gd name="T76" fmla="*/ 2382499 w 6432"/>
              <a:gd name="T77" fmla="*/ 6935979 h 6358"/>
              <a:gd name="T78" fmla="*/ 2521276 w 6432"/>
              <a:gd name="T79" fmla="*/ 7116217 h 6358"/>
              <a:gd name="T80" fmla="*/ 2581252 w 6432"/>
              <a:gd name="T81" fmla="*/ 7083729 h 6358"/>
              <a:gd name="T82" fmla="*/ 4430835 w 6432"/>
              <a:gd name="T83" fmla="*/ 4666901 h 6358"/>
              <a:gd name="T84" fmla="*/ 6989896 w 6432"/>
              <a:gd name="T85" fmla="*/ 5279214 h 6358"/>
              <a:gd name="T86" fmla="*/ 7022083 w 6432"/>
              <a:gd name="T87" fmla="*/ 5283697 h 6358"/>
              <a:gd name="T88" fmla="*/ 7079793 w 6432"/>
              <a:gd name="T89" fmla="*/ 5097872 h 6358"/>
              <a:gd name="T90" fmla="*/ 5564374 w 6432"/>
              <a:gd name="T91" fmla="*/ 3131052 h 6358"/>
              <a:gd name="T92" fmla="*/ 6757857 w 6432"/>
              <a:gd name="T93" fmla="*/ 1519053 h 6358"/>
              <a:gd name="T94" fmla="*/ 6641271 w 6432"/>
              <a:gd name="T95" fmla="*/ 1283978 h 6358"/>
              <a:gd name="T96" fmla="*/ 6614615 w 6432"/>
              <a:gd name="T97" fmla="*/ 1288462 h 6358"/>
              <a:gd name="T98" fmla="*/ 4629587 w 6432"/>
              <a:gd name="T99" fmla="*/ 1946678 h 6358"/>
              <a:gd name="T100" fmla="*/ 2949836 w 6432"/>
              <a:gd name="T101" fmla="*/ 123125 h 6358"/>
              <a:gd name="T102" fmla="*/ 2923180 w 6432"/>
              <a:gd name="T103" fmla="*/ 104121 h 6358"/>
              <a:gd name="T104" fmla="*/ 2918748 w 6432"/>
              <a:gd name="T105" fmla="*/ 36937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7" name="Google Shape;1055;p29">
            <a:extLst>
              <a:ext uri="{FF2B5EF4-FFF2-40B4-BE49-F238E27FC236}">
                <a16:creationId xmlns:a16="http://schemas.microsoft.com/office/drawing/2014/main" xmlns="" id="{266FCF62-8A11-4E7F-B130-B3B99B8356C2}"/>
              </a:ext>
            </a:extLst>
          </p:cNvPr>
          <p:cNvSpPr>
            <a:spLocks/>
          </p:cNvSpPr>
          <p:nvPr/>
        </p:nvSpPr>
        <p:spPr bwMode="auto">
          <a:xfrm flipH="1">
            <a:off x="783452" y="229807"/>
            <a:ext cx="160735" cy="158353"/>
          </a:xfrm>
          <a:custGeom>
            <a:avLst/>
            <a:gdLst>
              <a:gd name="T0" fmla="*/ 2930944 w 6432"/>
              <a:gd name="T1" fmla="*/ 400323 h 6358"/>
              <a:gd name="T2" fmla="*/ 4359797 w 6432"/>
              <a:gd name="T3" fmla="*/ 2007063 h 6358"/>
              <a:gd name="T4" fmla="*/ 2915416 w 6432"/>
              <a:gd name="T5" fmla="*/ 2480146 h 6358"/>
              <a:gd name="T6" fmla="*/ 2930944 w 6432"/>
              <a:gd name="T7" fmla="*/ 400323 h 6358"/>
              <a:gd name="T8" fmla="*/ 6303774 w 6432"/>
              <a:gd name="T9" fmla="*/ 1659674 h 6358"/>
              <a:gd name="T10" fmla="*/ 5403406 w 6432"/>
              <a:gd name="T11" fmla="*/ 2879340 h 6358"/>
              <a:gd name="T12" fmla="*/ 4821643 w 6432"/>
              <a:gd name="T13" fmla="*/ 2155935 h 6358"/>
              <a:gd name="T14" fmla="*/ 6303774 w 6432"/>
              <a:gd name="T15" fmla="*/ 1659674 h 6358"/>
              <a:gd name="T16" fmla="*/ 2555696 w 6432"/>
              <a:gd name="T17" fmla="*/ 2909128 h 6358"/>
              <a:gd name="T18" fmla="*/ 2513513 w 6432"/>
              <a:gd name="T19" fmla="*/ 3921476 h 6358"/>
              <a:gd name="T20" fmla="*/ 724972 w 6432"/>
              <a:gd name="T21" fmla="*/ 3515640 h 6358"/>
              <a:gd name="T22" fmla="*/ 2555696 w 6432"/>
              <a:gd name="T23" fmla="*/ 2909128 h 6358"/>
              <a:gd name="T24" fmla="*/ 4555184 w 6432"/>
              <a:gd name="T25" fmla="*/ 2245265 h 6358"/>
              <a:gd name="T26" fmla="*/ 4982611 w 6432"/>
              <a:gd name="T27" fmla="*/ 2771281 h 6358"/>
              <a:gd name="T28" fmla="*/ 5237974 w 6432"/>
              <a:gd name="T29" fmla="*/ 3103229 h 6358"/>
              <a:gd name="T30" fmla="*/ 4326477 w 6432"/>
              <a:gd name="T31" fmla="*/ 4320671 h 6358"/>
              <a:gd name="T32" fmla="*/ 3313988 w 6432"/>
              <a:gd name="T33" fmla="*/ 4105648 h 6358"/>
              <a:gd name="T34" fmla="*/ 2828818 w 6432"/>
              <a:gd name="T35" fmla="*/ 3997556 h 6358"/>
              <a:gd name="T36" fmla="*/ 2899856 w 6432"/>
              <a:gd name="T37" fmla="*/ 2796652 h 6358"/>
              <a:gd name="T38" fmla="*/ 4555184 w 6432"/>
              <a:gd name="T39" fmla="*/ 2245265 h 6358"/>
              <a:gd name="T40" fmla="*/ 5398942 w 6432"/>
              <a:gd name="T41" fmla="*/ 3307226 h 6358"/>
              <a:gd name="T42" fmla="*/ 6686786 w 6432"/>
              <a:gd name="T43" fmla="*/ 4868770 h 6358"/>
              <a:gd name="T44" fmla="*/ 6382609 w 6432"/>
              <a:gd name="T45" fmla="*/ 4798170 h 6358"/>
              <a:gd name="T46" fmla="*/ 5166903 w 6432"/>
              <a:gd name="T47" fmla="*/ 4503747 h 6358"/>
              <a:gd name="T48" fmla="*/ 4596267 w 6432"/>
              <a:gd name="T49" fmla="*/ 4381342 h 6358"/>
              <a:gd name="T50" fmla="*/ 5398942 w 6432"/>
              <a:gd name="T51" fmla="*/ 3307226 h 6358"/>
              <a:gd name="T52" fmla="*/ 2809926 w 6432"/>
              <a:gd name="T53" fmla="*/ 4239078 h 6358"/>
              <a:gd name="T54" fmla="*/ 4161077 w 6432"/>
              <a:gd name="T55" fmla="*/ 4536822 h 6358"/>
              <a:gd name="T56" fmla="*/ 2634531 w 6432"/>
              <a:gd name="T57" fmla="*/ 6486535 h 6358"/>
              <a:gd name="T58" fmla="*/ 2809926 w 6432"/>
              <a:gd name="T59" fmla="*/ 4239078 h 6358"/>
              <a:gd name="T60" fmla="*/ 2887661 w 6432"/>
              <a:gd name="T61" fmla="*/ 0 h 6358"/>
              <a:gd name="T62" fmla="*/ 2855474 w 6432"/>
              <a:gd name="T63" fmla="*/ 31979 h 6358"/>
              <a:gd name="T64" fmla="*/ 2847677 w 6432"/>
              <a:gd name="T65" fmla="*/ 83817 h 6358"/>
              <a:gd name="T66" fmla="*/ 2817723 w 6432"/>
              <a:gd name="T67" fmla="*/ 285623 h 6358"/>
              <a:gd name="T68" fmla="*/ 2574588 w 6432"/>
              <a:gd name="T69" fmla="*/ 2595942 h 6358"/>
              <a:gd name="T70" fmla="*/ 139877 w 6432"/>
              <a:gd name="T71" fmla="*/ 3396556 h 6358"/>
              <a:gd name="T72" fmla="*/ 210948 w 6432"/>
              <a:gd name="T73" fmla="*/ 3665641 h 6358"/>
              <a:gd name="T74" fmla="*/ 2503517 w 6432"/>
              <a:gd name="T75" fmla="*/ 4172895 h 6358"/>
              <a:gd name="T76" fmla="*/ 2382499 w 6432"/>
              <a:gd name="T77" fmla="*/ 6832796 h 6358"/>
              <a:gd name="T78" fmla="*/ 2521276 w 6432"/>
              <a:gd name="T79" fmla="*/ 7010359 h 6358"/>
              <a:gd name="T80" fmla="*/ 2581252 w 6432"/>
              <a:gd name="T81" fmla="*/ 6978380 h 6358"/>
              <a:gd name="T82" fmla="*/ 4430835 w 6432"/>
              <a:gd name="T83" fmla="*/ 4597493 h 6358"/>
              <a:gd name="T84" fmla="*/ 6989896 w 6432"/>
              <a:gd name="T85" fmla="*/ 5200685 h 6358"/>
              <a:gd name="T86" fmla="*/ 7022083 w 6432"/>
              <a:gd name="T87" fmla="*/ 5205102 h 6358"/>
              <a:gd name="T88" fmla="*/ 7079793 w 6432"/>
              <a:gd name="T89" fmla="*/ 5022059 h 6358"/>
              <a:gd name="T90" fmla="*/ 5564374 w 6432"/>
              <a:gd name="T91" fmla="*/ 3084466 h 6358"/>
              <a:gd name="T92" fmla="*/ 6757857 w 6432"/>
              <a:gd name="T93" fmla="*/ 1496456 h 6358"/>
              <a:gd name="T94" fmla="*/ 6641271 w 6432"/>
              <a:gd name="T95" fmla="*/ 1264896 h 6358"/>
              <a:gd name="T96" fmla="*/ 6614615 w 6432"/>
              <a:gd name="T97" fmla="*/ 1269313 h 6358"/>
              <a:gd name="T98" fmla="*/ 4629587 w 6432"/>
              <a:gd name="T99" fmla="*/ 1917734 h 6358"/>
              <a:gd name="T100" fmla="*/ 2949836 w 6432"/>
              <a:gd name="T101" fmla="*/ 121309 h 6358"/>
              <a:gd name="T102" fmla="*/ 2923180 w 6432"/>
              <a:gd name="T103" fmla="*/ 102547 h 6358"/>
              <a:gd name="T104" fmla="*/ 2918748 w 6432"/>
              <a:gd name="T105" fmla="*/ 36396 h 6358"/>
              <a:gd name="T106" fmla="*/ 2887661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8" name="Google Shape;1056;p29">
            <a:extLst>
              <a:ext uri="{FF2B5EF4-FFF2-40B4-BE49-F238E27FC236}">
                <a16:creationId xmlns:a16="http://schemas.microsoft.com/office/drawing/2014/main" xmlns="" id="{83343F14-4AB6-404D-9063-82DBB3DE8EA5}"/>
              </a:ext>
            </a:extLst>
          </p:cNvPr>
          <p:cNvSpPr>
            <a:spLocks/>
          </p:cNvSpPr>
          <p:nvPr/>
        </p:nvSpPr>
        <p:spPr bwMode="auto">
          <a:xfrm rot="19390763" flipH="1">
            <a:off x="205979" y="571503"/>
            <a:ext cx="160734" cy="159544"/>
          </a:xfrm>
          <a:custGeom>
            <a:avLst/>
            <a:gdLst>
              <a:gd name="T0" fmla="*/ 2930930 w 6432"/>
              <a:gd name="T1" fmla="*/ 406346 h 6358"/>
              <a:gd name="T2" fmla="*/ 4359743 w 6432"/>
              <a:gd name="T3" fmla="*/ 2037349 h 6358"/>
              <a:gd name="T4" fmla="*/ 2915370 w 6432"/>
              <a:gd name="T5" fmla="*/ 2517603 h 6358"/>
              <a:gd name="T6" fmla="*/ 2930930 w 6432"/>
              <a:gd name="T7" fmla="*/ 406346 h 6358"/>
              <a:gd name="T8" fmla="*/ 6303712 w 6432"/>
              <a:gd name="T9" fmla="*/ 1684736 h 6358"/>
              <a:gd name="T10" fmla="*/ 5403348 w 6432"/>
              <a:gd name="T11" fmla="*/ 2922811 h 6358"/>
              <a:gd name="T12" fmla="*/ 4821587 w 6432"/>
              <a:gd name="T13" fmla="*/ 2188478 h 6358"/>
              <a:gd name="T14" fmla="*/ 6303712 w 6432"/>
              <a:gd name="T15" fmla="*/ 1684736 h 6358"/>
              <a:gd name="T16" fmla="*/ 2555684 w 6432"/>
              <a:gd name="T17" fmla="*/ 2953057 h 6358"/>
              <a:gd name="T18" fmla="*/ 2513501 w 6432"/>
              <a:gd name="T19" fmla="*/ 3980681 h 6358"/>
              <a:gd name="T20" fmla="*/ 724969 w 6432"/>
              <a:gd name="T21" fmla="*/ 3568748 h 6358"/>
              <a:gd name="T22" fmla="*/ 2555684 w 6432"/>
              <a:gd name="T23" fmla="*/ 2953057 h 6358"/>
              <a:gd name="T24" fmla="*/ 4555163 w 6432"/>
              <a:gd name="T25" fmla="*/ 2279149 h 6358"/>
              <a:gd name="T26" fmla="*/ 4982587 w 6432"/>
              <a:gd name="T27" fmla="*/ 2813136 h 6358"/>
              <a:gd name="T28" fmla="*/ 5237916 w 6432"/>
              <a:gd name="T29" fmla="*/ 3150056 h 6358"/>
              <a:gd name="T30" fmla="*/ 4326457 w 6432"/>
              <a:gd name="T31" fmla="*/ 4385922 h 6358"/>
              <a:gd name="T32" fmla="*/ 3313939 w 6432"/>
              <a:gd name="T33" fmla="*/ 4167643 h 6358"/>
              <a:gd name="T34" fmla="*/ 2828772 w 6432"/>
              <a:gd name="T35" fmla="*/ 4057935 h 6358"/>
              <a:gd name="T36" fmla="*/ 2899843 w 6432"/>
              <a:gd name="T37" fmla="*/ 2838865 h 6358"/>
              <a:gd name="T38" fmla="*/ 4555163 w 6432"/>
              <a:gd name="T39" fmla="*/ 2279149 h 6358"/>
              <a:gd name="T40" fmla="*/ 5398883 w 6432"/>
              <a:gd name="T41" fmla="*/ 3357161 h 6358"/>
              <a:gd name="T42" fmla="*/ 6686721 w 6432"/>
              <a:gd name="T43" fmla="*/ 4942260 h 6358"/>
              <a:gd name="T44" fmla="*/ 6382546 w 6432"/>
              <a:gd name="T45" fmla="*/ 4870626 h 6358"/>
              <a:gd name="T46" fmla="*/ 5166878 w 6432"/>
              <a:gd name="T47" fmla="*/ 4571747 h 6358"/>
              <a:gd name="T48" fmla="*/ 4596213 w 6432"/>
              <a:gd name="T49" fmla="*/ 4447485 h 6358"/>
              <a:gd name="T50" fmla="*/ 5398883 w 6432"/>
              <a:gd name="T51" fmla="*/ 3357161 h 6358"/>
              <a:gd name="T52" fmla="*/ 2809913 w 6432"/>
              <a:gd name="T53" fmla="*/ 4303081 h 6358"/>
              <a:gd name="T54" fmla="*/ 4161025 w 6432"/>
              <a:gd name="T55" fmla="*/ 4605339 h 6358"/>
              <a:gd name="T56" fmla="*/ 2634518 w 6432"/>
              <a:gd name="T57" fmla="*/ 6584471 h 6358"/>
              <a:gd name="T58" fmla="*/ 2809913 w 6432"/>
              <a:gd name="T59" fmla="*/ 4303081 h 6358"/>
              <a:gd name="T60" fmla="*/ 2887614 w 6432"/>
              <a:gd name="T61" fmla="*/ 0 h 6358"/>
              <a:gd name="T62" fmla="*/ 2855428 w 6432"/>
              <a:gd name="T63" fmla="*/ 32454 h 6358"/>
              <a:gd name="T64" fmla="*/ 2847664 w 6432"/>
              <a:gd name="T65" fmla="*/ 85083 h 6358"/>
              <a:gd name="T66" fmla="*/ 2817676 w 6432"/>
              <a:gd name="T67" fmla="*/ 289946 h 6358"/>
              <a:gd name="T68" fmla="*/ 2574543 w 6432"/>
              <a:gd name="T69" fmla="*/ 2635140 h 6358"/>
              <a:gd name="T70" fmla="*/ 139876 w 6432"/>
              <a:gd name="T71" fmla="*/ 3447831 h 6358"/>
              <a:gd name="T72" fmla="*/ 210947 w 6432"/>
              <a:gd name="T73" fmla="*/ 3720981 h 6358"/>
              <a:gd name="T74" fmla="*/ 2503505 w 6432"/>
              <a:gd name="T75" fmla="*/ 4235897 h 6358"/>
              <a:gd name="T76" fmla="*/ 2382488 w 6432"/>
              <a:gd name="T77" fmla="*/ 6935979 h 6358"/>
              <a:gd name="T78" fmla="*/ 2521265 w 6432"/>
              <a:gd name="T79" fmla="*/ 7116217 h 6358"/>
              <a:gd name="T80" fmla="*/ 2581207 w 6432"/>
              <a:gd name="T81" fmla="*/ 7083729 h 6358"/>
              <a:gd name="T82" fmla="*/ 4430814 w 6432"/>
              <a:gd name="T83" fmla="*/ 4666901 h 6358"/>
              <a:gd name="T84" fmla="*/ 6989830 w 6432"/>
              <a:gd name="T85" fmla="*/ 5279214 h 6358"/>
              <a:gd name="T86" fmla="*/ 7022017 w 6432"/>
              <a:gd name="T87" fmla="*/ 5283697 h 6358"/>
              <a:gd name="T88" fmla="*/ 7079726 w 6432"/>
              <a:gd name="T89" fmla="*/ 5097872 h 6358"/>
              <a:gd name="T90" fmla="*/ 5564315 w 6432"/>
              <a:gd name="T91" fmla="*/ 3131052 h 6358"/>
              <a:gd name="T92" fmla="*/ 6757792 w 6432"/>
              <a:gd name="T93" fmla="*/ 1519053 h 6358"/>
              <a:gd name="T94" fmla="*/ 6641206 w 6432"/>
              <a:gd name="T95" fmla="*/ 1283978 h 6358"/>
              <a:gd name="T96" fmla="*/ 6614551 w 6432"/>
              <a:gd name="T97" fmla="*/ 1288462 h 6358"/>
              <a:gd name="T98" fmla="*/ 4629532 w 6432"/>
              <a:gd name="T99" fmla="*/ 1946678 h 6358"/>
              <a:gd name="T100" fmla="*/ 2949789 w 6432"/>
              <a:gd name="T101" fmla="*/ 123125 h 6358"/>
              <a:gd name="T102" fmla="*/ 2923166 w 6432"/>
              <a:gd name="T103" fmla="*/ 104121 h 6358"/>
              <a:gd name="T104" fmla="*/ 2918702 w 6432"/>
              <a:gd name="T105" fmla="*/ 36937 h 6358"/>
              <a:gd name="T106" fmla="*/ 2887614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19" name="Google Shape;1057;p29">
            <a:extLst>
              <a:ext uri="{FF2B5EF4-FFF2-40B4-BE49-F238E27FC236}">
                <a16:creationId xmlns:a16="http://schemas.microsoft.com/office/drawing/2014/main" xmlns="" id="{C0217832-418F-47BE-BFA2-76CB71125159}"/>
              </a:ext>
            </a:extLst>
          </p:cNvPr>
          <p:cNvGrpSpPr>
            <a:grpSpLocks/>
          </p:cNvGrpSpPr>
          <p:nvPr/>
        </p:nvGrpSpPr>
        <p:grpSpPr bwMode="auto">
          <a:xfrm flipH="1">
            <a:off x="617935" y="733438"/>
            <a:ext cx="903684" cy="756047"/>
            <a:chOff x="-304950" y="1799125"/>
            <a:chExt cx="1469422" cy="1228432"/>
          </a:xfrm>
        </p:grpSpPr>
        <p:sp>
          <p:nvSpPr>
            <p:cNvPr id="20" name="Google Shape;1058;p29">
              <a:extLst>
                <a:ext uri="{FF2B5EF4-FFF2-40B4-BE49-F238E27FC236}">
                  <a16:creationId xmlns:a16="http://schemas.microsoft.com/office/drawing/2014/main" xmlns="" id="{3A6606E6-763F-4A0E-AC20-9DB669790A95}"/>
                </a:ext>
              </a:extLst>
            </p:cNvPr>
            <p:cNvSpPr/>
            <p:nvPr/>
          </p:nvSpPr>
          <p:spPr>
            <a:xfrm>
              <a:off x="-304950" y="2354338"/>
              <a:ext cx="1180959" cy="673219"/>
            </a:xfrm>
            <a:custGeom>
              <a:avLst/>
              <a:gdLst/>
              <a:ahLst/>
              <a:cxnLst/>
              <a:rect l="l" t="t" r="r" b="b"/>
              <a:pathLst>
                <a:path w="22071" h="12588" extrusionOk="0">
                  <a:moveTo>
                    <a:pt x="7465" y="0"/>
                  </a:moveTo>
                  <a:lnTo>
                    <a:pt x="7154" y="254"/>
                  </a:lnTo>
                  <a:cubicBezTo>
                    <a:pt x="7161" y="278"/>
                    <a:pt x="7161" y="312"/>
                    <a:pt x="7140" y="328"/>
                  </a:cubicBezTo>
                  <a:cubicBezTo>
                    <a:pt x="6028" y="1251"/>
                    <a:pt x="4971" y="2251"/>
                    <a:pt x="3843" y="3167"/>
                  </a:cubicBezTo>
                  <a:cubicBezTo>
                    <a:pt x="2714" y="4083"/>
                    <a:pt x="1491" y="5367"/>
                    <a:pt x="136" y="5935"/>
                  </a:cubicBezTo>
                  <a:cubicBezTo>
                    <a:pt x="129" y="5937"/>
                    <a:pt x="124" y="5938"/>
                    <a:pt x="119" y="5938"/>
                  </a:cubicBezTo>
                  <a:cubicBezTo>
                    <a:pt x="109" y="5938"/>
                    <a:pt x="101" y="5935"/>
                    <a:pt x="95" y="5928"/>
                  </a:cubicBezTo>
                  <a:lnTo>
                    <a:pt x="0" y="6002"/>
                  </a:lnTo>
                  <a:cubicBezTo>
                    <a:pt x="0" y="6002"/>
                    <a:pt x="2126" y="9831"/>
                    <a:pt x="10169" y="11930"/>
                  </a:cubicBezTo>
                  <a:cubicBezTo>
                    <a:pt x="12055" y="12423"/>
                    <a:pt x="14007" y="12588"/>
                    <a:pt x="15770" y="12588"/>
                  </a:cubicBezTo>
                  <a:cubicBezTo>
                    <a:pt x="19297" y="12588"/>
                    <a:pt x="22071" y="11930"/>
                    <a:pt x="22071" y="11930"/>
                  </a:cubicBezTo>
                  <a:lnTo>
                    <a:pt x="21921" y="10973"/>
                  </a:lnTo>
                  <a:cubicBezTo>
                    <a:pt x="21912" y="10980"/>
                    <a:pt x="21901" y="10984"/>
                    <a:pt x="21890" y="10984"/>
                  </a:cubicBezTo>
                  <a:cubicBezTo>
                    <a:pt x="21871" y="10984"/>
                    <a:pt x="21851" y="10971"/>
                    <a:pt x="21840" y="10943"/>
                  </a:cubicBezTo>
                  <a:cubicBezTo>
                    <a:pt x="21364" y="9530"/>
                    <a:pt x="21232" y="7969"/>
                    <a:pt x="21009" y="6502"/>
                  </a:cubicBezTo>
                  <a:cubicBezTo>
                    <a:pt x="20881" y="5685"/>
                    <a:pt x="20762" y="4863"/>
                    <a:pt x="20664" y="4039"/>
                  </a:cubicBezTo>
                  <a:cubicBezTo>
                    <a:pt x="20634" y="3803"/>
                    <a:pt x="20472" y="3191"/>
                    <a:pt x="20624" y="2937"/>
                  </a:cubicBezTo>
                  <a:cubicBezTo>
                    <a:pt x="17805" y="2876"/>
                    <a:pt x="15552" y="2623"/>
                    <a:pt x="13555" y="2177"/>
                  </a:cubicBezTo>
                  <a:lnTo>
                    <a:pt x="13555" y="2187"/>
                  </a:lnTo>
                  <a:cubicBezTo>
                    <a:pt x="13217" y="3617"/>
                    <a:pt x="12585" y="5012"/>
                    <a:pt x="12081" y="6387"/>
                  </a:cubicBezTo>
                  <a:cubicBezTo>
                    <a:pt x="11530" y="7888"/>
                    <a:pt x="10899" y="9368"/>
                    <a:pt x="10351" y="10865"/>
                  </a:cubicBezTo>
                  <a:cubicBezTo>
                    <a:pt x="10342" y="10890"/>
                    <a:pt x="10328" y="10901"/>
                    <a:pt x="10314" y="10901"/>
                  </a:cubicBezTo>
                  <a:cubicBezTo>
                    <a:pt x="10281" y="10901"/>
                    <a:pt x="10246" y="10847"/>
                    <a:pt x="10263" y="10804"/>
                  </a:cubicBezTo>
                  <a:cubicBezTo>
                    <a:pt x="10807" y="9321"/>
                    <a:pt x="11273" y="7797"/>
                    <a:pt x="11818" y="6309"/>
                  </a:cubicBezTo>
                  <a:cubicBezTo>
                    <a:pt x="12321" y="4935"/>
                    <a:pt x="12736" y="3455"/>
                    <a:pt x="13402" y="2146"/>
                  </a:cubicBezTo>
                  <a:cubicBezTo>
                    <a:pt x="11264" y="1657"/>
                    <a:pt x="9414" y="944"/>
                    <a:pt x="7465"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1" name="Google Shape;1059;p29">
              <a:extLst>
                <a:ext uri="{FF2B5EF4-FFF2-40B4-BE49-F238E27FC236}">
                  <a16:creationId xmlns:a16="http://schemas.microsoft.com/office/drawing/2014/main" xmlns="" id="{BED678FE-8398-4FF0-9127-06A561647BEA}"/>
                </a:ext>
              </a:extLst>
            </p:cNvPr>
            <p:cNvSpPr/>
            <p:nvPr/>
          </p:nvSpPr>
          <p:spPr>
            <a:xfrm>
              <a:off x="-20359" y="2114455"/>
              <a:ext cx="50336" cy="32887"/>
            </a:xfrm>
            <a:custGeom>
              <a:avLst/>
              <a:gdLst/>
              <a:ahLst/>
              <a:cxnLst/>
              <a:rect l="l" t="t" r="r" b="b"/>
              <a:pathLst>
                <a:path w="961" h="617" extrusionOk="0">
                  <a:moveTo>
                    <a:pt x="586" y="0"/>
                  </a:moveTo>
                  <a:cubicBezTo>
                    <a:pt x="511" y="4"/>
                    <a:pt x="433" y="0"/>
                    <a:pt x="366" y="17"/>
                  </a:cubicBezTo>
                  <a:cubicBezTo>
                    <a:pt x="204" y="51"/>
                    <a:pt x="1" y="197"/>
                    <a:pt x="65" y="389"/>
                  </a:cubicBezTo>
                  <a:cubicBezTo>
                    <a:pt x="119" y="547"/>
                    <a:pt x="387" y="616"/>
                    <a:pt x="596" y="616"/>
                  </a:cubicBezTo>
                  <a:cubicBezTo>
                    <a:pt x="674" y="616"/>
                    <a:pt x="744" y="606"/>
                    <a:pt x="792" y="588"/>
                  </a:cubicBezTo>
                  <a:cubicBezTo>
                    <a:pt x="960" y="524"/>
                    <a:pt x="946" y="355"/>
                    <a:pt x="869" y="220"/>
                  </a:cubicBezTo>
                  <a:cubicBezTo>
                    <a:pt x="795" y="91"/>
                    <a:pt x="700" y="30"/>
                    <a:pt x="586"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2" name="Google Shape;1060;p29">
              <a:extLst>
                <a:ext uri="{FF2B5EF4-FFF2-40B4-BE49-F238E27FC236}">
                  <a16:creationId xmlns:a16="http://schemas.microsoft.com/office/drawing/2014/main" xmlns="" id="{F67A84DA-B6F9-475C-9F53-D77BB18446DC}"/>
                </a:ext>
              </a:extLst>
            </p:cNvPr>
            <p:cNvSpPr/>
            <p:nvPr/>
          </p:nvSpPr>
          <p:spPr>
            <a:xfrm>
              <a:off x="421049" y="2290498"/>
              <a:ext cx="52273" cy="25150"/>
            </a:xfrm>
            <a:custGeom>
              <a:avLst/>
              <a:gdLst/>
              <a:ahLst/>
              <a:cxnLst/>
              <a:rect l="l" t="t" r="r" b="b"/>
              <a:pathLst>
                <a:path w="953" h="466" extrusionOk="0">
                  <a:moveTo>
                    <a:pt x="440" y="0"/>
                  </a:moveTo>
                  <a:cubicBezTo>
                    <a:pt x="277" y="0"/>
                    <a:pt x="68" y="57"/>
                    <a:pt x="41" y="212"/>
                  </a:cubicBezTo>
                  <a:cubicBezTo>
                    <a:pt x="0" y="439"/>
                    <a:pt x="423" y="466"/>
                    <a:pt x="561" y="466"/>
                  </a:cubicBezTo>
                  <a:cubicBezTo>
                    <a:pt x="700" y="466"/>
                    <a:pt x="953" y="411"/>
                    <a:pt x="848" y="222"/>
                  </a:cubicBezTo>
                  <a:cubicBezTo>
                    <a:pt x="778" y="97"/>
                    <a:pt x="636" y="43"/>
                    <a:pt x="491" y="2"/>
                  </a:cubicBezTo>
                  <a:cubicBezTo>
                    <a:pt x="474" y="1"/>
                    <a:pt x="457" y="0"/>
                    <a:pt x="440"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3" name="Google Shape;1061;p29">
              <a:extLst>
                <a:ext uri="{FF2B5EF4-FFF2-40B4-BE49-F238E27FC236}">
                  <a16:creationId xmlns:a16="http://schemas.microsoft.com/office/drawing/2014/main" xmlns="" id="{F70DE9D4-5E5B-47FD-8B85-08CF89895941}"/>
                </a:ext>
              </a:extLst>
            </p:cNvPr>
            <p:cNvSpPr/>
            <p:nvPr/>
          </p:nvSpPr>
          <p:spPr>
            <a:xfrm>
              <a:off x="839224" y="2338862"/>
              <a:ext cx="65824" cy="38691"/>
            </a:xfrm>
            <a:custGeom>
              <a:avLst/>
              <a:gdLst/>
              <a:ahLst/>
              <a:cxnLst/>
              <a:rect l="l" t="t" r="r" b="b"/>
              <a:pathLst>
                <a:path w="1213" h="746" extrusionOk="0">
                  <a:moveTo>
                    <a:pt x="800" y="1"/>
                  </a:moveTo>
                  <a:cubicBezTo>
                    <a:pt x="546" y="15"/>
                    <a:pt x="259" y="116"/>
                    <a:pt x="144" y="333"/>
                  </a:cubicBezTo>
                  <a:cubicBezTo>
                    <a:pt x="0" y="606"/>
                    <a:pt x="500" y="745"/>
                    <a:pt x="746" y="745"/>
                  </a:cubicBezTo>
                  <a:cubicBezTo>
                    <a:pt x="770" y="745"/>
                    <a:pt x="792" y="744"/>
                    <a:pt x="810" y="741"/>
                  </a:cubicBezTo>
                  <a:cubicBezTo>
                    <a:pt x="1030" y="707"/>
                    <a:pt x="1212" y="521"/>
                    <a:pt x="1212" y="295"/>
                  </a:cubicBezTo>
                  <a:cubicBezTo>
                    <a:pt x="1212" y="204"/>
                    <a:pt x="1178" y="127"/>
                    <a:pt x="1104" y="72"/>
                  </a:cubicBezTo>
                  <a:cubicBezTo>
                    <a:pt x="1013" y="8"/>
                    <a:pt x="902" y="25"/>
                    <a:pt x="800" y="1"/>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4" name="Google Shape;1062;p29">
              <a:extLst>
                <a:ext uri="{FF2B5EF4-FFF2-40B4-BE49-F238E27FC236}">
                  <a16:creationId xmlns:a16="http://schemas.microsoft.com/office/drawing/2014/main" xmlns="" id="{B8AF4131-68FB-4A3A-B85A-5A932809662F}"/>
                </a:ext>
              </a:extLst>
            </p:cNvPr>
            <p:cNvSpPr>
              <a:spLocks/>
            </p:cNvSpPr>
            <p:nvPr/>
          </p:nvSpPr>
          <p:spPr bwMode="auto">
            <a:xfrm>
              <a:off x="-216496" y="2018117"/>
              <a:ext cx="1366458" cy="435193"/>
            </a:xfrm>
            <a:custGeom>
              <a:avLst/>
              <a:gdLst>
                <a:gd name="T0" fmla="*/ 11862822 w 25521"/>
                <a:gd name="T1" fmla="*/ 4280130 h 8128"/>
                <a:gd name="T2" fmla="*/ 12625374 w 25521"/>
                <a:gd name="T3" fmla="*/ 4475078 h 8128"/>
                <a:gd name="T4" fmla="*/ 13671755 w 25521"/>
                <a:gd name="T5" fmla="*/ 5398149 h 8128"/>
                <a:gd name="T6" fmla="*/ 13838058 w 25521"/>
                <a:gd name="T7" fmla="*/ 7247238 h 8128"/>
                <a:gd name="T8" fmla="*/ 12493499 w 25521"/>
                <a:gd name="T9" fmla="*/ 7786196 h 8128"/>
                <a:gd name="T10" fmla="*/ 11355399 w 25521"/>
                <a:gd name="T11" fmla="*/ 7614218 h 8128"/>
                <a:gd name="T12" fmla="*/ 9827404 w 25521"/>
                <a:gd name="T13" fmla="*/ 5358046 h 8128"/>
                <a:gd name="T14" fmla="*/ 11513082 w 25521"/>
                <a:gd name="T15" fmla="*/ 4351769 h 8128"/>
                <a:gd name="T16" fmla="*/ 11862822 w 25521"/>
                <a:gd name="T17" fmla="*/ 4280130 h 8128"/>
                <a:gd name="T18" fmla="*/ 35399245 w 25521"/>
                <a:gd name="T19" fmla="*/ 13938330 h 8128"/>
                <a:gd name="T20" fmla="*/ 37231095 w 25521"/>
                <a:gd name="T21" fmla="*/ 15162471 h 8128"/>
                <a:gd name="T22" fmla="*/ 35935313 w 25521"/>
                <a:gd name="T23" fmla="*/ 16633121 h 8128"/>
                <a:gd name="T24" fmla="*/ 35903776 w 25521"/>
                <a:gd name="T25" fmla="*/ 16633121 h 8128"/>
                <a:gd name="T26" fmla="*/ 33610337 w 25521"/>
                <a:gd name="T27" fmla="*/ 14978981 h 8128"/>
                <a:gd name="T28" fmla="*/ 34306978 w 25521"/>
                <a:gd name="T29" fmla="*/ 14116091 h 8128"/>
                <a:gd name="T30" fmla="*/ 34834479 w 25521"/>
                <a:gd name="T31" fmla="*/ 14001403 h 8128"/>
                <a:gd name="T32" fmla="*/ 34974921 w 25521"/>
                <a:gd name="T33" fmla="*/ 14010023 h 8128"/>
                <a:gd name="T34" fmla="*/ 35399245 w 25521"/>
                <a:gd name="T35" fmla="*/ 13938330 h 8128"/>
                <a:gd name="T36" fmla="*/ 58981502 w 25521"/>
                <a:gd name="T37" fmla="*/ 16564319 h 8128"/>
                <a:gd name="T38" fmla="*/ 60629914 w 25521"/>
                <a:gd name="T39" fmla="*/ 18009216 h 8128"/>
                <a:gd name="T40" fmla="*/ 59767024 w 25521"/>
                <a:gd name="T41" fmla="*/ 19763695 h 8128"/>
                <a:gd name="T42" fmla="*/ 58763637 w 25521"/>
                <a:gd name="T43" fmla="*/ 20013095 h 8128"/>
                <a:gd name="T44" fmla="*/ 56937463 w 25521"/>
                <a:gd name="T45" fmla="*/ 19405335 h 8128"/>
                <a:gd name="T46" fmla="*/ 56636501 w 25521"/>
                <a:gd name="T47" fmla="*/ 17283876 h 8128"/>
                <a:gd name="T48" fmla="*/ 58413898 w 25521"/>
                <a:gd name="T49" fmla="*/ 16615934 h 8128"/>
                <a:gd name="T50" fmla="*/ 58660461 w 25521"/>
                <a:gd name="T51" fmla="*/ 16624555 h 8128"/>
                <a:gd name="T52" fmla="*/ 58697726 w 25521"/>
                <a:gd name="T53" fmla="*/ 16587289 h 8128"/>
                <a:gd name="T54" fmla="*/ 58981502 w 25521"/>
                <a:gd name="T55" fmla="*/ 16564319 h 8128"/>
                <a:gd name="T56" fmla="*/ 10825007 w 25521"/>
                <a:gd name="T57" fmla="*/ 0 h 8128"/>
                <a:gd name="T58" fmla="*/ 8915736 w 25521"/>
                <a:gd name="T59" fmla="*/ 57344 h 8128"/>
                <a:gd name="T60" fmla="*/ 2540002 w 25521"/>
                <a:gd name="T61" fmla="*/ 1909270 h 8128"/>
                <a:gd name="T62" fmla="*/ 3500341 w 25521"/>
                <a:gd name="T63" fmla="*/ 8362420 h 8128"/>
                <a:gd name="T64" fmla="*/ 21380589 w 25521"/>
                <a:gd name="T65" fmla="*/ 16704815 h 8128"/>
                <a:gd name="T66" fmla="*/ 44739252 w 25521"/>
                <a:gd name="T67" fmla="*/ 21807678 h 8128"/>
                <a:gd name="T68" fmla="*/ 60125383 w 25521"/>
                <a:gd name="T69" fmla="*/ 23301298 h 8128"/>
                <a:gd name="T70" fmla="*/ 66661691 w 25521"/>
                <a:gd name="T71" fmla="*/ 22776689 h 8128"/>
                <a:gd name="T72" fmla="*/ 71893595 w 25521"/>
                <a:gd name="T73" fmla="*/ 18456402 h 8128"/>
                <a:gd name="T74" fmla="*/ 65305673 w 25521"/>
                <a:gd name="T75" fmla="*/ 13000909 h 8128"/>
                <a:gd name="T76" fmla="*/ 59311216 w 25521"/>
                <a:gd name="T77" fmla="*/ 10415077 h 8128"/>
                <a:gd name="T78" fmla="*/ 59202257 w 25521"/>
                <a:gd name="T79" fmla="*/ 10521144 h 8128"/>
                <a:gd name="T80" fmla="*/ 47408238 w 25521"/>
                <a:gd name="T81" fmla="*/ 12224008 h 8128"/>
                <a:gd name="T82" fmla="*/ 36958778 w 25521"/>
                <a:gd name="T83" fmla="*/ 11074398 h 8128"/>
                <a:gd name="T84" fmla="*/ 20276864 w 25521"/>
                <a:gd name="T85" fmla="*/ 1900703 h 8128"/>
                <a:gd name="T86" fmla="*/ 20010276 w 25521"/>
                <a:gd name="T87" fmla="*/ 1957994 h 8128"/>
                <a:gd name="T88" fmla="*/ 19405353 w 25521"/>
                <a:gd name="T89" fmla="*/ 1387552 h 8128"/>
                <a:gd name="T90" fmla="*/ 19686290 w 25521"/>
                <a:gd name="T91" fmla="*/ 329661 h 8128"/>
                <a:gd name="T92" fmla="*/ 19686290 w 25521"/>
                <a:gd name="T93" fmla="*/ 329661 h 8128"/>
                <a:gd name="T94" fmla="*/ 19305014 w 25521"/>
                <a:gd name="T95" fmla="*/ 332552 h 8128"/>
                <a:gd name="T96" fmla="*/ 10825007 w 25521"/>
                <a:gd name="T97" fmla="*/ 0 h 8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5521" h="8128" extrusionOk="0">
                  <a:moveTo>
                    <a:pt x="4138" y="1493"/>
                  </a:moveTo>
                  <a:cubicBezTo>
                    <a:pt x="4230" y="1493"/>
                    <a:pt x="4330" y="1525"/>
                    <a:pt x="4404" y="1561"/>
                  </a:cubicBezTo>
                  <a:cubicBezTo>
                    <a:pt x="4552" y="1633"/>
                    <a:pt x="4677" y="1747"/>
                    <a:pt x="4769" y="1883"/>
                  </a:cubicBezTo>
                  <a:cubicBezTo>
                    <a:pt x="4891" y="2065"/>
                    <a:pt x="4972" y="2335"/>
                    <a:pt x="4827" y="2528"/>
                  </a:cubicBezTo>
                  <a:cubicBezTo>
                    <a:pt x="4721" y="2670"/>
                    <a:pt x="4541" y="2716"/>
                    <a:pt x="4358" y="2716"/>
                  </a:cubicBezTo>
                  <a:cubicBezTo>
                    <a:pt x="4217" y="2716"/>
                    <a:pt x="4074" y="2689"/>
                    <a:pt x="3961" y="2656"/>
                  </a:cubicBezTo>
                  <a:cubicBezTo>
                    <a:pt x="3617" y="2555"/>
                    <a:pt x="3252" y="2265"/>
                    <a:pt x="3428" y="1869"/>
                  </a:cubicBezTo>
                  <a:cubicBezTo>
                    <a:pt x="3525" y="1643"/>
                    <a:pt x="3768" y="1528"/>
                    <a:pt x="4016" y="1518"/>
                  </a:cubicBezTo>
                  <a:cubicBezTo>
                    <a:pt x="4052" y="1500"/>
                    <a:pt x="4094" y="1493"/>
                    <a:pt x="4138" y="1493"/>
                  </a:cubicBezTo>
                  <a:close/>
                  <a:moveTo>
                    <a:pt x="12348" y="4862"/>
                  </a:moveTo>
                  <a:cubicBezTo>
                    <a:pt x="12607" y="4862"/>
                    <a:pt x="12888" y="5063"/>
                    <a:pt x="12987" y="5289"/>
                  </a:cubicBezTo>
                  <a:cubicBezTo>
                    <a:pt x="13138" y="5630"/>
                    <a:pt x="12838" y="5802"/>
                    <a:pt x="12535" y="5802"/>
                  </a:cubicBezTo>
                  <a:cubicBezTo>
                    <a:pt x="12531" y="5802"/>
                    <a:pt x="12528" y="5802"/>
                    <a:pt x="12524" y="5802"/>
                  </a:cubicBezTo>
                  <a:cubicBezTo>
                    <a:pt x="12210" y="5802"/>
                    <a:pt x="11663" y="5644"/>
                    <a:pt x="11724" y="5225"/>
                  </a:cubicBezTo>
                  <a:cubicBezTo>
                    <a:pt x="11744" y="5086"/>
                    <a:pt x="11842" y="4978"/>
                    <a:pt x="11967" y="4924"/>
                  </a:cubicBezTo>
                  <a:cubicBezTo>
                    <a:pt x="12030" y="4895"/>
                    <a:pt x="12092" y="4884"/>
                    <a:pt x="12151" y="4884"/>
                  </a:cubicBezTo>
                  <a:cubicBezTo>
                    <a:pt x="12167" y="4884"/>
                    <a:pt x="12184" y="4885"/>
                    <a:pt x="12200" y="4887"/>
                  </a:cubicBezTo>
                  <a:cubicBezTo>
                    <a:pt x="12247" y="4870"/>
                    <a:pt x="12297" y="4862"/>
                    <a:pt x="12348" y="4862"/>
                  </a:cubicBezTo>
                  <a:close/>
                  <a:moveTo>
                    <a:pt x="20574" y="5778"/>
                  </a:moveTo>
                  <a:cubicBezTo>
                    <a:pt x="20861" y="5778"/>
                    <a:pt x="21106" y="5988"/>
                    <a:pt x="21149" y="6282"/>
                  </a:cubicBezTo>
                  <a:cubicBezTo>
                    <a:pt x="21182" y="6526"/>
                    <a:pt x="21063" y="6772"/>
                    <a:pt x="20848" y="6894"/>
                  </a:cubicBezTo>
                  <a:cubicBezTo>
                    <a:pt x="20741" y="6955"/>
                    <a:pt x="20621" y="6981"/>
                    <a:pt x="20498" y="6981"/>
                  </a:cubicBezTo>
                  <a:cubicBezTo>
                    <a:pt x="20271" y="6981"/>
                    <a:pt x="20036" y="6892"/>
                    <a:pt x="19861" y="6769"/>
                  </a:cubicBezTo>
                  <a:cubicBezTo>
                    <a:pt x="19600" y="6587"/>
                    <a:pt x="19509" y="6265"/>
                    <a:pt x="19756" y="6029"/>
                  </a:cubicBezTo>
                  <a:cubicBezTo>
                    <a:pt x="19924" y="5868"/>
                    <a:pt x="20150" y="5796"/>
                    <a:pt x="20376" y="5796"/>
                  </a:cubicBezTo>
                  <a:cubicBezTo>
                    <a:pt x="20405" y="5796"/>
                    <a:pt x="20434" y="5797"/>
                    <a:pt x="20462" y="5799"/>
                  </a:cubicBezTo>
                  <a:cubicBezTo>
                    <a:pt x="20469" y="5796"/>
                    <a:pt x="20469" y="5786"/>
                    <a:pt x="20475" y="5786"/>
                  </a:cubicBezTo>
                  <a:cubicBezTo>
                    <a:pt x="20509" y="5781"/>
                    <a:pt x="20542" y="5778"/>
                    <a:pt x="20574" y="5778"/>
                  </a:cubicBezTo>
                  <a:close/>
                  <a:moveTo>
                    <a:pt x="3776" y="0"/>
                  </a:moveTo>
                  <a:cubicBezTo>
                    <a:pt x="3554" y="0"/>
                    <a:pt x="3332" y="6"/>
                    <a:pt x="3110" y="20"/>
                  </a:cubicBezTo>
                  <a:cubicBezTo>
                    <a:pt x="2363" y="72"/>
                    <a:pt x="1484" y="166"/>
                    <a:pt x="886" y="666"/>
                  </a:cubicBezTo>
                  <a:cubicBezTo>
                    <a:pt x="1" y="1407"/>
                    <a:pt x="440" y="2305"/>
                    <a:pt x="1221" y="2917"/>
                  </a:cubicBezTo>
                  <a:cubicBezTo>
                    <a:pt x="2964" y="4282"/>
                    <a:pt x="5381" y="5141"/>
                    <a:pt x="7458" y="5827"/>
                  </a:cubicBezTo>
                  <a:cubicBezTo>
                    <a:pt x="10105" y="6699"/>
                    <a:pt x="12848" y="7239"/>
                    <a:pt x="15606" y="7607"/>
                  </a:cubicBezTo>
                  <a:cubicBezTo>
                    <a:pt x="17347" y="7842"/>
                    <a:pt x="19174" y="8128"/>
                    <a:pt x="20973" y="8128"/>
                  </a:cubicBezTo>
                  <a:cubicBezTo>
                    <a:pt x="21741" y="8128"/>
                    <a:pt x="22504" y="8076"/>
                    <a:pt x="23253" y="7945"/>
                  </a:cubicBezTo>
                  <a:cubicBezTo>
                    <a:pt x="24003" y="7817"/>
                    <a:pt x="25521" y="7505"/>
                    <a:pt x="25078" y="6438"/>
                  </a:cubicBezTo>
                  <a:cubicBezTo>
                    <a:pt x="24724" y="5579"/>
                    <a:pt x="23548" y="4968"/>
                    <a:pt x="22780" y="4535"/>
                  </a:cubicBezTo>
                  <a:cubicBezTo>
                    <a:pt x="22114" y="4160"/>
                    <a:pt x="21422" y="3843"/>
                    <a:pt x="20689" y="3633"/>
                  </a:cubicBezTo>
                  <a:cubicBezTo>
                    <a:pt x="20682" y="3647"/>
                    <a:pt x="20675" y="3664"/>
                    <a:pt x="20651" y="3670"/>
                  </a:cubicBezTo>
                  <a:cubicBezTo>
                    <a:pt x="19356" y="4080"/>
                    <a:pt x="17946" y="4264"/>
                    <a:pt x="16537" y="4264"/>
                  </a:cubicBezTo>
                  <a:cubicBezTo>
                    <a:pt x="15295" y="4264"/>
                    <a:pt x="14054" y="4121"/>
                    <a:pt x="12892" y="3863"/>
                  </a:cubicBezTo>
                  <a:cubicBezTo>
                    <a:pt x="10950" y="3430"/>
                    <a:pt x="8168" y="2491"/>
                    <a:pt x="7073" y="663"/>
                  </a:cubicBezTo>
                  <a:cubicBezTo>
                    <a:pt x="7045" y="677"/>
                    <a:pt x="7013" y="683"/>
                    <a:pt x="6980" y="683"/>
                  </a:cubicBezTo>
                  <a:cubicBezTo>
                    <a:pt x="6868" y="683"/>
                    <a:pt x="6751" y="607"/>
                    <a:pt x="6769" y="484"/>
                  </a:cubicBezTo>
                  <a:cubicBezTo>
                    <a:pt x="6789" y="359"/>
                    <a:pt x="6827" y="237"/>
                    <a:pt x="6867" y="115"/>
                  </a:cubicBezTo>
                  <a:cubicBezTo>
                    <a:pt x="6823" y="116"/>
                    <a:pt x="6779" y="116"/>
                    <a:pt x="6734" y="116"/>
                  </a:cubicBezTo>
                  <a:cubicBezTo>
                    <a:pt x="5747" y="116"/>
                    <a:pt x="4762" y="0"/>
                    <a:pt x="377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5" name="Google Shape;1063;p29">
              <a:extLst>
                <a:ext uri="{FF2B5EF4-FFF2-40B4-BE49-F238E27FC236}">
                  <a16:creationId xmlns:a16="http://schemas.microsoft.com/office/drawing/2014/main" xmlns="" id="{0159320F-23BB-45BC-A14D-B5BF87C5E98E}"/>
                </a:ext>
              </a:extLst>
            </p:cNvPr>
            <p:cNvSpPr>
              <a:spLocks/>
            </p:cNvSpPr>
            <p:nvPr/>
          </p:nvSpPr>
          <p:spPr bwMode="auto">
            <a:xfrm>
              <a:off x="589067" y="2438216"/>
              <a:ext cx="176423" cy="24362"/>
            </a:xfrm>
            <a:custGeom>
              <a:avLst/>
              <a:gdLst>
                <a:gd name="T0" fmla="*/ 2891 w 3295"/>
                <a:gd name="T1" fmla="*/ 2891 h 455"/>
                <a:gd name="T2" fmla="*/ 2891 w 3295"/>
                <a:gd name="T3" fmla="*/ 2891 h 455"/>
                <a:gd name="T4" fmla="*/ 9446153 w 3295"/>
                <a:gd name="T5" fmla="*/ 1301520 h 455"/>
                <a:gd name="T6" fmla="*/ 1502192 w 3295"/>
                <a:gd name="T7" fmla="*/ 217866 h 455"/>
                <a:gd name="T8" fmla="*/ 2891 w 3295"/>
                <a:gd name="T9" fmla="*/ 2891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95" h="455" extrusionOk="0">
                  <a:moveTo>
                    <a:pt x="1" y="1"/>
                  </a:moveTo>
                  <a:lnTo>
                    <a:pt x="1" y="1"/>
                  </a:lnTo>
                  <a:cubicBezTo>
                    <a:pt x="1227" y="221"/>
                    <a:pt x="2325" y="366"/>
                    <a:pt x="3295" y="454"/>
                  </a:cubicBezTo>
                  <a:cubicBezTo>
                    <a:pt x="2342" y="339"/>
                    <a:pt x="1409" y="194"/>
                    <a:pt x="524" y="76"/>
                  </a:cubicBezTo>
                  <a:cubicBezTo>
                    <a:pt x="348" y="52"/>
                    <a:pt x="172" y="24"/>
                    <a:pt x="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6" name="Google Shape;1064;p29">
              <a:extLst>
                <a:ext uri="{FF2B5EF4-FFF2-40B4-BE49-F238E27FC236}">
                  <a16:creationId xmlns:a16="http://schemas.microsoft.com/office/drawing/2014/main" xmlns="" id="{805C2B38-A4FF-49CE-BCE8-059D2F961F11}"/>
                </a:ext>
              </a:extLst>
            </p:cNvPr>
            <p:cNvSpPr>
              <a:spLocks/>
            </p:cNvSpPr>
            <p:nvPr/>
          </p:nvSpPr>
          <p:spPr bwMode="auto">
            <a:xfrm>
              <a:off x="-229507" y="1799125"/>
              <a:ext cx="1393979" cy="673618"/>
            </a:xfrm>
            <a:custGeom>
              <a:avLst/>
              <a:gdLst>
                <a:gd name="T0" fmla="*/ 39753915 w 26035"/>
                <a:gd name="T1" fmla="*/ 1201172 h 12581"/>
                <a:gd name="T2" fmla="*/ 40892014 w 26035"/>
                <a:gd name="T3" fmla="*/ 1244167 h 12581"/>
                <a:gd name="T4" fmla="*/ 54337339 w 26035"/>
                <a:gd name="T5" fmla="*/ 7995499 h 12581"/>
                <a:gd name="T6" fmla="*/ 57883566 w 26035"/>
                <a:gd name="T7" fmla="*/ 14265164 h 12581"/>
                <a:gd name="T8" fmla="*/ 59523358 w 26035"/>
                <a:gd name="T9" fmla="*/ 21607070 h 12581"/>
                <a:gd name="T10" fmla="*/ 46969623 w 26035"/>
                <a:gd name="T11" fmla="*/ 22796784 h 12581"/>
                <a:gd name="T12" fmla="*/ 38724721 w 26035"/>
                <a:gd name="T13" fmla="*/ 22022720 h 12581"/>
                <a:gd name="T14" fmla="*/ 29258567 w 26035"/>
                <a:gd name="T15" fmla="*/ 18895089 h 12581"/>
                <a:gd name="T16" fmla="*/ 21460851 w 26035"/>
                <a:gd name="T17" fmla="*/ 13324850 h 12581"/>
                <a:gd name="T18" fmla="*/ 21343326 w 26035"/>
                <a:gd name="T19" fmla="*/ 13187246 h 12581"/>
                <a:gd name="T20" fmla="*/ 28599191 w 26035"/>
                <a:gd name="T21" fmla="*/ 4933779 h 12581"/>
                <a:gd name="T22" fmla="*/ 39753915 w 26035"/>
                <a:gd name="T23" fmla="*/ 1201172 h 12581"/>
                <a:gd name="T24" fmla="*/ 11521650 w 26035"/>
                <a:gd name="T25" fmla="*/ 11725215 h 12581"/>
                <a:gd name="T26" fmla="*/ 20001658 w 26035"/>
                <a:gd name="T27" fmla="*/ 12057768 h 12581"/>
                <a:gd name="T28" fmla="*/ 20382934 w 26035"/>
                <a:gd name="T29" fmla="*/ 12054876 h 12581"/>
                <a:gd name="T30" fmla="*/ 20382934 w 26035"/>
                <a:gd name="T31" fmla="*/ 12054876 h 12581"/>
                <a:gd name="T32" fmla="*/ 20101996 w 26035"/>
                <a:gd name="T33" fmla="*/ 13112715 h 12581"/>
                <a:gd name="T34" fmla="*/ 20706866 w 26035"/>
                <a:gd name="T35" fmla="*/ 13683210 h 12581"/>
                <a:gd name="T36" fmla="*/ 20973508 w 26035"/>
                <a:gd name="T37" fmla="*/ 13625866 h 12581"/>
                <a:gd name="T38" fmla="*/ 37655423 w 26035"/>
                <a:gd name="T39" fmla="*/ 22799621 h 12581"/>
                <a:gd name="T40" fmla="*/ 48104885 w 26035"/>
                <a:gd name="T41" fmla="*/ 23949232 h 12581"/>
                <a:gd name="T42" fmla="*/ 59898906 w 26035"/>
                <a:gd name="T43" fmla="*/ 22246367 h 12581"/>
                <a:gd name="T44" fmla="*/ 60007864 w 26035"/>
                <a:gd name="T45" fmla="*/ 22140299 h 12581"/>
                <a:gd name="T46" fmla="*/ 66002322 w 26035"/>
                <a:gd name="T47" fmla="*/ 24726134 h 12581"/>
                <a:gd name="T48" fmla="*/ 72590245 w 26035"/>
                <a:gd name="T49" fmla="*/ 30181631 h 12581"/>
                <a:gd name="T50" fmla="*/ 67358340 w 26035"/>
                <a:gd name="T51" fmla="*/ 34501920 h 12581"/>
                <a:gd name="T52" fmla="*/ 60822032 w 26035"/>
                <a:gd name="T53" fmla="*/ 35026530 h 12581"/>
                <a:gd name="T54" fmla="*/ 45435898 w 26035"/>
                <a:gd name="T55" fmla="*/ 33532909 h 12581"/>
                <a:gd name="T56" fmla="*/ 22077233 w 26035"/>
                <a:gd name="T57" fmla="*/ 28430042 h 12581"/>
                <a:gd name="T58" fmla="*/ 4196982 w 26035"/>
                <a:gd name="T59" fmla="*/ 20087641 h 12581"/>
                <a:gd name="T60" fmla="*/ 3236591 w 26035"/>
                <a:gd name="T61" fmla="*/ 13634487 h 12581"/>
                <a:gd name="T62" fmla="*/ 9612378 w 26035"/>
                <a:gd name="T63" fmla="*/ 11782559 h 12581"/>
                <a:gd name="T64" fmla="*/ 11521650 w 26035"/>
                <a:gd name="T65" fmla="*/ 11725215 h 12581"/>
                <a:gd name="T66" fmla="*/ 39791180 w 26035"/>
                <a:gd name="T67" fmla="*/ 2891 h 12581"/>
                <a:gd name="T68" fmla="*/ 28994817 w 26035"/>
                <a:gd name="T69" fmla="*/ 3121955 h 12581"/>
                <a:gd name="T70" fmla="*/ 20615148 w 26035"/>
                <a:gd name="T71" fmla="*/ 11415579 h 12581"/>
                <a:gd name="T72" fmla="*/ 20615148 w 26035"/>
                <a:gd name="T73" fmla="*/ 11407012 h 12581"/>
                <a:gd name="T74" fmla="*/ 10492510 w 26035"/>
                <a:gd name="T75" fmla="*/ 10644407 h 12581"/>
                <a:gd name="T76" fmla="*/ 667943 w 26035"/>
                <a:gd name="T77" fmla="*/ 15583915 h 12581"/>
                <a:gd name="T78" fmla="*/ 6966308 w 26035"/>
                <a:gd name="T79" fmla="*/ 22868424 h 12581"/>
                <a:gd name="T80" fmla="*/ 17602151 w 26035"/>
                <a:gd name="T81" fmla="*/ 27767829 h 12581"/>
                <a:gd name="T82" fmla="*/ 43830480 w 26035"/>
                <a:gd name="T83" fmla="*/ 34220983 h 12581"/>
                <a:gd name="T84" fmla="*/ 45329831 w 26035"/>
                <a:gd name="T85" fmla="*/ 34435956 h 12581"/>
                <a:gd name="T86" fmla="*/ 53273717 w 26035"/>
                <a:gd name="T87" fmla="*/ 35519602 h 12581"/>
                <a:gd name="T88" fmla="*/ 61183229 w 26035"/>
                <a:gd name="T89" fmla="*/ 36064290 h 12581"/>
                <a:gd name="T90" fmla="*/ 70024435 w 26035"/>
                <a:gd name="T91" fmla="*/ 34909004 h 12581"/>
                <a:gd name="T92" fmla="*/ 73742694 w 26035"/>
                <a:gd name="T93" fmla="*/ 30336476 h 12581"/>
                <a:gd name="T94" fmla="*/ 68851908 w 26035"/>
                <a:gd name="T95" fmla="*/ 25405534 h 12581"/>
                <a:gd name="T96" fmla="*/ 59890285 w 26035"/>
                <a:gd name="T97" fmla="*/ 21558292 h 12581"/>
                <a:gd name="T98" fmla="*/ 42511782 w 26035"/>
                <a:gd name="T99" fmla="*/ 197786 h 12581"/>
                <a:gd name="T100" fmla="*/ 39791180 w 26035"/>
                <a:gd name="T101" fmla="*/ 2891 h 125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035" h="12581" extrusionOk="0">
                  <a:moveTo>
                    <a:pt x="13867" y="419"/>
                  </a:moveTo>
                  <a:cubicBezTo>
                    <a:pt x="13999" y="419"/>
                    <a:pt x="14132" y="424"/>
                    <a:pt x="14264" y="434"/>
                  </a:cubicBezTo>
                  <a:cubicBezTo>
                    <a:pt x="16100" y="570"/>
                    <a:pt x="17752" y="1401"/>
                    <a:pt x="18954" y="2789"/>
                  </a:cubicBezTo>
                  <a:cubicBezTo>
                    <a:pt x="19546" y="3475"/>
                    <a:pt x="19874" y="4121"/>
                    <a:pt x="20191" y="4976"/>
                  </a:cubicBezTo>
                  <a:cubicBezTo>
                    <a:pt x="20520" y="5857"/>
                    <a:pt x="20611" y="6642"/>
                    <a:pt x="20763" y="7537"/>
                  </a:cubicBezTo>
                  <a:cubicBezTo>
                    <a:pt x="19285" y="7770"/>
                    <a:pt x="17839" y="7952"/>
                    <a:pt x="16384" y="7952"/>
                  </a:cubicBezTo>
                  <a:cubicBezTo>
                    <a:pt x="15433" y="7952"/>
                    <a:pt x="14478" y="7875"/>
                    <a:pt x="13508" y="7682"/>
                  </a:cubicBezTo>
                  <a:cubicBezTo>
                    <a:pt x="12365" y="7459"/>
                    <a:pt x="11257" y="7094"/>
                    <a:pt x="10206" y="6591"/>
                  </a:cubicBezTo>
                  <a:cubicBezTo>
                    <a:pt x="9253" y="6135"/>
                    <a:pt x="8050" y="5587"/>
                    <a:pt x="7486" y="4648"/>
                  </a:cubicBezTo>
                  <a:cubicBezTo>
                    <a:pt x="7475" y="4628"/>
                    <a:pt x="7458" y="4614"/>
                    <a:pt x="7445" y="4600"/>
                  </a:cubicBezTo>
                  <a:cubicBezTo>
                    <a:pt x="8175" y="3479"/>
                    <a:pt x="8821" y="2488"/>
                    <a:pt x="9976" y="1721"/>
                  </a:cubicBezTo>
                  <a:cubicBezTo>
                    <a:pt x="11125" y="959"/>
                    <a:pt x="12476" y="419"/>
                    <a:pt x="13867" y="419"/>
                  </a:cubicBezTo>
                  <a:close/>
                  <a:moveTo>
                    <a:pt x="4019" y="4090"/>
                  </a:moveTo>
                  <a:cubicBezTo>
                    <a:pt x="5005" y="4090"/>
                    <a:pt x="5990" y="4206"/>
                    <a:pt x="6977" y="4206"/>
                  </a:cubicBezTo>
                  <a:cubicBezTo>
                    <a:pt x="7022" y="4206"/>
                    <a:pt x="7066" y="4206"/>
                    <a:pt x="7110" y="4205"/>
                  </a:cubicBezTo>
                  <a:cubicBezTo>
                    <a:pt x="7070" y="4327"/>
                    <a:pt x="7032" y="4449"/>
                    <a:pt x="7012" y="4574"/>
                  </a:cubicBezTo>
                  <a:cubicBezTo>
                    <a:pt x="6994" y="4697"/>
                    <a:pt x="7111" y="4773"/>
                    <a:pt x="7223" y="4773"/>
                  </a:cubicBezTo>
                  <a:cubicBezTo>
                    <a:pt x="7256" y="4773"/>
                    <a:pt x="7288" y="4767"/>
                    <a:pt x="7316" y="4753"/>
                  </a:cubicBezTo>
                  <a:cubicBezTo>
                    <a:pt x="8411" y="6581"/>
                    <a:pt x="11193" y="7520"/>
                    <a:pt x="13135" y="7953"/>
                  </a:cubicBezTo>
                  <a:cubicBezTo>
                    <a:pt x="14297" y="8211"/>
                    <a:pt x="15538" y="8354"/>
                    <a:pt x="16780" y="8354"/>
                  </a:cubicBezTo>
                  <a:cubicBezTo>
                    <a:pt x="18189" y="8354"/>
                    <a:pt x="19599" y="8170"/>
                    <a:pt x="20894" y="7760"/>
                  </a:cubicBezTo>
                  <a:cubicBezTo>
                    <a:pt x="20918" y="7754"/>
                    <a:pt x="20925" y="7737"/>
                    <a:pt x="20932" y="7723"/>
                  </a:cubicBezTo>
                  <a:cubicBezTo>
                    <a:pt x="21665" y="7933"/>
                    <a:pt x="22357" y="8250"/>
                    <a:pt x="23023" y="8625"/>
                  </a:cubicBezTo>
                  <a:cubicBezTo>
                    <a:pt x="23791" y="9058"/>
                    <a:pt x="24967" y="9669"/>
                    <a:pt x="25321" y="10528"/>
                  </a:cubicBezTo>
                  <a:cubicBezTo>
                    <a:pt x="25764" y="11595"/>
                    <a:pt x="24246" y="11907"/>
                    <a:pt x="23496" y="12035"/>
                  </a:cubicBezTo>
                  <a:cubicBezTo>
                    <a:pt x="22747" y="12166"/>
                    <a:pt x="21984" y="12218"/>
                    <a:pt x="21216" y="12218"/>
                  </a:cubicBezTo>
                  <a:cubicBezTo>
                    <a:pt x="19417" y="12218"/>
                    <a:pt x="17590" y="11932"/>
                    <a:pt x="15849" y="11697"/>
                  </a:cubicBezTo>
                  <a:cubicBezTo>
                    <a:pt x="13091" y="11329"/>
                    <a:pt x="10348" y="10789"/>
                    <a:pt x="7701" y="9917"/>
                  </a:cubicBezTo>
                  <a:cubicBezTo>
                    <a:pt x="5624" y="9231"/>
                    <a:pt x="3207" y="8372"/>
                    <a:pt x="1464" y="7007"/>
                  </a:cubicBezTo>
                  <a:cubicBezTo>
                    <a:pt x="683" y="6395"/>
                    <a:pt x="244" y="5497"/>
                    <a:pt x="1129" y="4756"/>
                  </a:cubicBezTo>
                  <a:cubicBezTo>
                    <a:pt x="1727" y="4256"/>
                    <a:pt x="2606" y="4162"/>
                    <a:pt x="3353" y="4110"/>
                  </a:cubicBezTo>
                  <a:cubicBezTo>
                    <a:pt x="3575" y="4096"/>
                    <a:pt x="3797" y="4090"/>
                    <a:pt x="4019" y="4090"/>
                  </a:cubicBezTo>
                  <a:close/>
                  <a:moveTo>
                    <a:pt x="13880" y="1"/>
                  </a:moveTo>
                  <a:cubicBezTo>
                    <a:pt x="12554" y="1"/>
                    <a:pt x="11270" y="398"/>
                    <a:pt x="10114" y="1089"/>
                  </a:cubicBezTo>
                  <a:cubicBezTo>
                    <a:pt x="9094" y="1694"/>
                    <a:pt x="7709" y="2763"/>
                    <a:pt x="7191" y="3982"/>
                  </a:cubicBezTo>
                  <a:lnTo>
                    <a:pt x="7191" y="3979"/>
                  </a:lnTo>
                  <a:cubicBezTo>
                    <a:pt x="6430" y="3945"/>
                    <a:pt x="5018" y="3713"/>
                    <a:pt x="3660" y="3713"/>
                  </a:cubicBezTo>
                  <a:cubicBezTo>
                    <a:pt x="2040" y="3713"/>
                    <a:pt x="498" y="4044"/>
                    <a:pt x="233" y="5436"/>
                  </a:cubicBezTo>
                  <a:cubicBezTo>
                    <a:pt x="1" y="6668"/>
                    <a:pt x="1545" y="7497"/>
                    <a:pt x="2430" y="7977"/>
                  </a:cubicBezTo>
                  <a:cubicBezTo>
                    <a:pt x="3630" y="8622"/>
                    <a:pt x="4870" y="9196"/>
                    <a:pt x="6140" y="9686"/>
                  </a:cubicBezTo>
                  <a:cubicBezTo>
                    <a:pt x="9084" y="10819"/>
                    <a:pt x="12173" y="11491"/>
                    <a:pt x="15289" y="11937"/>
                  </a:cubicBezTo>
                  <a:cubicBezTo>
                    <a:pt x="15460" y="11960"/>
                    <a:pt x="15636" y="11988"/>
                    <a:pt x="15812" y="12012"/>
                  </a:cubicBezTo>
                  <a:cubicBezTo>
                    <a:pt x="16697" y="12130"/>
                    <a:pt x="17630" y="12275"/>
                    <a:pt x="18583" y="12390"/>
                  </a:cubicBezTo>
                  <a:cubicBezTo>
                    <a:pt x="19496" y="12500"/>
                    <a:pt x="20425" y="12580"/>
                    <a:pt x="21342" y="12580"/>
                  </a:cubicBezTo>
                  <a:cubicBezTo>
                    <a:pt x="22402" y="12580"/>
                    <a:pt x="23445" y="12472"/>
                    <a:pt x="24426" y="12177"/>
                  </a:cubicBezTo>
                  <a:cubicBezTo>
                    <a:pt x="25169" y="11954"/>
                    <a:pt x="26035" y="11488"/>
                    <a:pt x="25723" y="10582"/>
                  </a:cubicBezTo>
                  <a:cubicBezTo>
                    <a:pt x="25460" y="9819"/>
                    <a:pt x="24656" y="9271"/>
                    <a:pt x="24017" y="8862"/>
                  </a:cubicBezTo>
                  <a:cubicBezTo>
                    <a:pt x="23047" y="8237"/>
                    <a:pt x="22047" y="7676"/>
                    <a:pt x="20891" y="7520"/>
                  </a:cubicBezTo>
                  <a:cubicBezTo>
                    <a:pt x="21432" y="3915"/>
                    <a:pt x="18255" y="562"/>
                    <a:pt x="14829" y="69"/>
                  </a:cubicBezTo>
                  <a:cubicBezTo>
                    <a:pt x="14511" y="23"/>
                    <a:pt x="14194" y="1"/>
                    <a:pt x="1388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7" name="Google Shape;1065;p29">
              <a:extLst>
                <a:ext uri="{FF2B5EF4-FFF2-40B4-BE49-F238E27FC236}">
                  <a16:creationId xmlns:a16="http://schemas.microsoft.com/office/drawing/2014/main" xmlns="" id="{248E0273-D5FA-46D9-AEBF-26291600ADF9}"/>
                </a:ext>
              </a:extLst>
            </p:cNvPr>
            <p:cNvSpPr>
              <a:spLocks/>
            </p:cNvSpPr>
            <p:nvPr/>
          </p:nvSpPr>
          <p:spPr bwMode="auto">
            <a:xfrm>
              <a:off x="238143" y="2057953"/>
              <a:ext cx="581150" cy="144832"/>
            </a:xfrm>
            <a:custGeom>
              <a:avLst/>
              <a:gdLst>
                <a:gd name="T0" fmla="*/ 80260 w 10854"/>
                <a:gd name="T1" fmla="*/ 2891 h 2705"/>
                <a:gd name="T2" fmla="*/ 42995 w 10854"/>
                <a:gd name="T3" fmla="*/ 154791 h 2705"/>
                <a:gd name="T4" fmla="*/ 22590372 w 10854"/>
                <a:gd name="T5" fmla="*/ 7754643 h 2705"/>
                <a:gd name="T6" fmla="*/ 30889723 w 10854"/>
                <a:gd name="T7" fmla="*/ 6685349 h 2705"/>
                <a:gd name="T8" fmla="*/ 30783656 w 10854"/>
                <a:gd name="T9" fmla="*/ 6149229 h 2705"/>
                <a:gd name="T10" fmla="*/ 30763577 w 10854"/>
                <a:gd name="T11" fmla="*/ 6152121 h 2705"/>
                <a:gd name="T12" fmla="*/ 21549721 w 10854"/>
                <a:gd name="T13" fmla="*/ 6900321 h 2705"/>
                <a:gd name="T14" fmla="*/ 18682896 w 10854"/>
                <a:gd name="T15" fmla="*/ 6771338 h 2705"/>
                <a:gd name="T16" fmla="*/ 100339 w 10854"/>
                <a:gd name="T17" fmla="*/ 8620 h 2705"/>
                <a:gd name="T18" fmla="*/ 80260 w 10854"/>
                <a:gd name="T19" fmla="*/ 2891 h 27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54" h="2705" extrusionOk="0">
                  <a:moveTo>
                    <a:pt x="28" y="1"/>
                  </a:moveTo>
                  <a:cubicBezTo>
                    <a:pt x="9" y="1"/>
                    <a:pt x="0" y="42"/>
                    <a:pt x="15" y="54"/>
                  </a:cubicBezTo>
                  <a:cubicBezTo>
                    <a:pt x="2191" y="1722"/>
                    <a:pt x="5067" y="2705"/>
                    <a:pt x="7880" y="2705"/>
                  </a:cubicBezTo>
                  <a:cubicBezTo>
                    <a:pt x="8864" y="2705"/>
                    <a:pt x="9839" y="2585"/>
                    <a:pt x="10775" y="2332"/>
                  </a:cubicBezTo>
                  <a:cubicBezTo>
                    <a:pt x="10854" y="2309"/>
                    <a:pt x="10808" y="2145"/>
                    <a:pt x="10738" y="2145"/>
                  </a:cubicBezTo>
                  <a:cubicBezTo>
                    <a:pt x="10736" y="2145"/>
                    <a:pt x="10734" y="2146"/>
                    <a:pt x="10731" y="2146"/>
                  </a:cubicBezTo>
                  <a:cubicBezTo>
                    <a:pt x="9681" y="2269"/>
                    <a:pt x="8590" y="2407"/>
                    <a:pt x="7517" y="2407"/>
                  </a:cubicBezTo>
                  <a:cubicBezTo>
                    <a:pt x="7182" y="2407"/>
                    <a:pt x="6848" y="2393"/>
                    <a:pt x="6517" y="2362"/>
                  </a:cubicBezTo>
                  <a:cubicBezTo>
                    <a:pt x="4182" y="2143"/>
                    <a:pt x="2040" y="1156"/>
                    <a:pt x="35" y="3"/>
                  </a:cubicBezTo>
                  <a:cubicBezTo>
                    <a:pt x="33" y="2"/>
                    <a:pt x="30" y="1"/>
                    <a:pt x="2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8" name="Google Shape;1066;p29">
              <a:extLst>
                <a:ext uri="{FF2B5EF4-FFF2-40B4-BE49-F238E27FC236}">
                  <a16:creationId xmlns:a16="http://schemas.microsoft.com/office/drawing/2014/main" xmlns="" id="{C230A55D-F08D-4756-95BA-EF3BDAC2381D}"/>
                </a:ext>
              </a:extLst>
            </p:cNvPr>
            <p:cNvSpPr>
              <a:spLocks/>
            </p:cNvSpPr>
            <p:nvPr/>
          </p:nvSpPr>
          <p:spPr bwMode="auto">
            <a:xfrm>
              <a:off x="-42426" y="2098003"/>
              <a:ext cx="92147" cy="65536"/>
            </a:xfrm>
            <a:custGeom>
              <a:avLst/>
              <a:gdLst>
                <a:gd name="T0" fmla="*/ 2832409 w 1721"/>
                <a:gd name="T1" fmla="*/ 877240 h 1224"/>
                <a:gd name="T2" fmla="*/ 3643742 w 1721"/>
                <a:gd name="T3" fmla="*/ 1507917 h 1224"/>
                <a:gd name="T4" fmla="*/ 3422985 w 1721"/>
                <a:gd name="T5" fmla="*/ 2562918 h 1224"/>
                <a:gd name="T6" fmla="*/ 2861108 w 1721"/>
                <a:gd name="T7" fmla="*/ 2643178 h 1224"/>
                <a:gd name="T8" fmla="*/ 1338782 w 1721"/>
                <a:gd name="T9" fmla="*/ 1992423 h 1224"/>
                <a:gd name="T10" fmla="*/ 2201730 w 1721"/>
                <a:gd name="T11" fmla="*/ 925964 h 1224"/>
                <a:gd name="T12" fmla="*/ 2832409 w 1721"/>
                <a:gd name="T13" fmla="*/ 877240 h 1224"/>
                <a:gd name="T14" fmla="*/ 2542850 w 1721"/>
                <a:gd name="T15" fmla="*/ 2891 h 1224"/>
                <a:gd name="T16" fmla="*/ 2193109 w 1721"/>
                <a:gd name="T17" fmla="*/ 74531 h 1224"/>
                <a:gd name="T18" fmla="*/ 507424 w 1721"/>
                <a:gd name="T19" fmla="*/ 1080809 h 1224"/>
                <a:gd name="T20" fmla="*/ 2035426 w 1721"/>
                <a:gd name="T21" fmla="*/ 3336928 h 1224"/>
                <a:gd name="T22" fmla="*/ 3173583 w 1721"/>
                <a:gd name="T23" fmla="*/ 3508960 h 1224"/>
                <a:gd name="T24" fmla="*/ 4518094 w 1721"/>
                <a:gd name="T25" fmla="*/ 2970002 h 1224"/>
                <a:gd name="T26" fmla="*/ 4351844 w 1721"/>
                <a:gd name="T27" fmla="*/ 1120912 h 1224"/>
                <a:gd name="T28" fmla="*/ 3305459 w 1721"/>
                <a:gd name="T29" fmla="*/ 197786 h 1224"/>
                <a:gd name="T30" fmla="*/ 2542850 w 1721"/>
                <a:gd name="T31" fmla="*/ 2891 h 1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21" h="1224" extrusionOk="0">
                  <a:moveTo>
                    <a:pt x="988" y="306"/>
                  </a:moveTo>
                  <a:cubicBezTo>
                    <a:pt x="1102" y="336"/>
                    <a:pt x="1197" y="397"/>
                    <a:pt x="1271" y="526"/>
                  </a:cubicBezTo>
                  <a:cubicBezTo>
                    <a:pt x="1348" y="661"/>
                    <a:pt x="1362" y="830"/>
                    <a:pt x="1194" y="894"/>
                  </a:cubicBezTo>
                  <a:cubicBezTo>
                    <a:pt x="1146" y="912"/>
                    <a:pt x="1076" y="922"/>
                    <a:pt x="998" y="922"/>
                  </a:cubicBezTo>
                  <a:cubicBezTo>
                    <a:pt x="789" y="922"/>
                    <a:pt x="521" y="853"/>
                    <a:pt x="467" y="695"/>
                  </a:cubicBezTo>
                  <a:cubicBezTo>
                    <a:pt x="403" y="503"/>
                    <a:pt x="606" y="357"/>
                    <a:pt x="768" y="323"/>
                  </a:cubicBezTo>
                  <a:cubicBezTo>
                    <a:pt x="835" y="306"/>
                    <a:pt x="913" y="310"/>
                    <a:pt x="988" y="306"/>
                  </a:cubicBezTo>
                  <a:close/>
                  <a:moveTo>
                    <a:pt x="887" y="1"/>
                  </a:moveTo>
                  <a:cubicBezTo>
                    <a:pt x="843" y="1"/>
                    <a:pt x="801" y="8"/>
                    <a:pt x="765" y="26"/>
                  </a:cubicBezTo>
                  <a:cubicBezTo>
                    <a:pt x="517" y="36"/>
                    <a:pt x="274" y="151"/>
                    <a:pt x="177" y="377"/>
                  </a:cubicBezTo>
                  <a:cubicBezTo>
                    <a:pt x="1" y="773"/>
                    <a:pt x="366" y="1063"/>
                    <a:pt x="710" y="1164"/>
                  </a:cubicBezTo>
                  <a:cubicBezTo>
                    <a:pt x="823" y="1197"/>
                    <a:pt x="966" y="1224"/>
                    <a:pt x="1107" y="1224"/>
                  </a:cubicBezTo>
                  <a:cubicBezTo>
                    <a:pt x="1290" y="1224"/>
                    <a:pt x="1470" y="1178"/>
                    <a:pt x="1576" y="1036"/>
                  </a:cubicBezTo>
                  <a:cubicBezTo>
                    <a:pt x="1721" y="843"/>
                    <a:pt x="1640" y="573"/>
                    <a:pt x="1518" y="391"/>
                  </a:cubicBezTo>
                  <a:cubicBezTo>
                    <a:pt x="1426" y="255"/>
                    <a:pt x="1301" y="141"/>
                    <a:pt x="1153" y="69"/>
                  </a:cubicBezTo>
                  <a:cubicBezTo>
                    <a:pt x="1079" y="33"/>
                    <a:pt x="979" y="1"/>
                    <a:pt x="88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9" name="Google Shape;1067;p29">
              <a:extLst>
                <a:ext uri="{FF2B5EF4-FFF2-40B4-BE49-F238E27FC236}">
                  <a16:creationId xmlns:a16="http://schemas.microsoft.com/office/drawing/2014/main" xmlns="" id="{46757CC9-8A42-48A8-90BD-45E482A15E56}"/>
                </a:ext>
              </a:extLst>
            </p:cNvPr>
            <p:cNvSpPr>
              <a:spLocks/>
            </p:cNvSpPr>
            <p:nvPr/>
          </p:nvSpPr>
          <p:spPr bwMode="auto">
            <a:xfrm>
              <a:off x="407929" y="2278443"/>
              <a:ext cx="79029" cy="50383"/>
            </a:xfrm>
            <a:custGeom>
              <a:avLst/>
              <a:gdLst>
                <a:gd name="T0" fmla="*/ 1998159 w 1476"/>
                <a:gd name="T1" fmla="*/ 645020 h 941"/>
                <a:gd name="T2" fmla="*/ 2144384 w 1476"/>
                <a:gd name="T3" fmla="*/ 650749 h 941"/>
                <a:gd name="T4" fmla="*/ 3167853 w 1476"/>
                <a:gd name="T5" fmla="*/ 1281420 h 941"/>
                <a:gd name="T6" fmla="*/ 2345062 w 1476"/>
                <a:gd name="T7" fmla="*/ 1980946 h 941"/>
                <a:gd name="T8" fmla="*/ 854327 w 1476"/>
                <a:gd name="T9" fmla="*/ 1252775 h 941"/>
                <a:gd name="T10" fmla="*/ 1998159 w 1476"/>
                <a:gd name="T11" fmla="*/ 645020 h 941"/>
                <a:gd name="T12" fmla="*/ 1966623 w 1476"/>
                <a:gd name="T13" fmla="*/ 0 h 941"/>
                <a:gd name="T14" fmla="*/ 1542351 w 1476"/>
                <a:gd name="T15" fmla="*/ 71693 h 941"/>
                <a:gd name="T16" fmla="*/ 1401855 w 1476"/>
                <a:gd name="T17" fmla="*/ 63072 h 941"/>
                <a:gd name="T18" fmla="*/ 874406 w 1476"/>
                <a:gd name="T19" fmla="*/ 177759 h 941"/>
                <a:gd name="T20" fmla="*/ 177762 w 1476"/>
                <a:gd name="T21" fmla="*/ 1040642 h 941"/>
                <a:gd name="T22" fmla="*/ 2471209 w 1476"/>
                <a:gd name="T23" fmla="*/ 2694714 h 941"/>
                <a:gd name="T24" fmla="*/ 2502746 w 1476"/>
                <a:gd name="T25" fmla="*/ 2694714 h 941"/>
                <a:gd name="T26" fmla="*/ 3798532 w 1476"/>
                <a:gd name="T27" fmla="*/ 1224077 h 941"/>
                <a:gd name="T28" fmla="*/ 1966623 w 1476"/>
                <a:gd name="T29" fmla="*/ 0 h 9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76" h="941" extrusionOk="0">
                  <a:moveTo>
                    <a:pt x="697" y="225"/>
                  </a:moveTo>
                  <a:cubicBezTo>
                    <a:pt x="714" y="225"/>
                    <a:pt x="731" y="226"/>
                    <a:pt x="748" y="227"/>
                  </a:cubicBezTo>
                  <a:cubicBezTo>
                    <a:pt x="893" y="268"/>
                    <a:pt x="1035" y="322"/>
                    <a:pt x="1105" y="447"/>
                  </a:cubicBezTo>
                  <a:cubicBezTo>
                    <a:pt x="1210" y="636"/>
                    <a:pt x="957" y="691"/>
                    <a:pt x="818" y="691"/>
                  </a:cubicBezTo>
                  <a:cubicBezTo>
                    <a:pt x="680" y="691"/>
                    <a:pt x="257" y="664"/>
                    <a:pt x="298" y="437"/>
                  </a:cubicBezTo>
                  <a:cubicBezTo>
                    <a:pt x="325" y="282"/>
                    <a:pt x="534" y="225"/>
                    <a:pt x="697" y="225"/>
                  </a:cubicBezTo>
                  <a:close/>
                  <a:moveTo>
                    <a:pt x="686" y="0"/>
                  </a:moveTo>
                  <a:cubicBezTo>
                    <a:pt x="635" y="0"/>
                    <a:pt x="585" y="8"/>
                    <a:pt x="538" y="25"/>
                  </a:cubicBezTo>
                  <a:cubicBezTo>
                    <a:pt x="522" y="23"/>
                    <a:pt x="505" y="22"/>
                    <a:pt x="489" y="22"/>
                  </a:cubicBezTo>
                  <a:cubicBezTo>
                    <a:pt x="430" y="22"/>
                    <a:pt x="368" y="33"/>
                    <a:pt x="305" y="62"/>
                  </a:cubicBezTo>
                  <a:cubicBezTo>
                    <a:pt x="180" y="116"/>
                    <a:pt x="82" y="224"/>
                    <a:pt x="62" y="363"/>
                  </a:cubicBezTo>
                  <a:cubicBezTo>
                    <a:pt x="1" y="782"/>
                    <a:pt x="548" y="940"/>
                    <a:pt x="862" y="940"/>
                  </a:cubicBezTo>
                  <a:cubicBezTo>
                    <a:pt x="866" y="940"/>
                    <a:pt x="869" y="940"/>
                    <a:pt x="873" y="940"/>
                  </a:cubicBezTo>
                  <a:cubicBezTo>
                    <a:pt x="1176" y="940"/>
                    <a:pt x="1476" y="768"/>
                    <a:pt x="1325" y="427"/>
                  </a:cubicBezTo>
                  <a:cubicBezTo>
                    <a:pt x="1226" y="201"/>
                    <a:pt x="945" y="0"/>
                    <a:pt x="6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0" name="Google Shape;1068;p29">
              <a:extLst>
                <a:ext uri="{FF2B5EF4-FFF2-40B4-BE49-F238E27FC236}">
                  <a16:creationId xmlns:a16="http://schemas.microsoft.com/office/drawing/2014/main" xmlns="" id="{9887DB49-563E-48EE-A116-53E9FF4067F9}"/>
                </a:ext>
              </a:extLst>
            </p:cNvPr>
            <p:cNvSpPr>
              <a:spLocks/>
            </p:cNvSpPr>
            <p:nvPr/>
          </p:nvSpPr>
          <p:spPr bwMode="auto">
            <a:xfrm>
              <a:off x="828086" y="2327435"/>
              <a:ext cx="89577" cy="64465"/>
            </a:xfrm>
            <a:custGeom>
              <a:avLst/>
              <a:gdLst>
                <a:gd name="T0" fmla="*/ 2906942 w 1673"/>
                <a:gd name="T1" fmla="*/ 596301 h 1204"/>
                <a:gd name="T2" fmla="*/ 3778457 w 1673"/>
                <a:gd name="T3" fmla="*/ 799816 h 1204"/>
                <a:gd name="T4" fmla="*/ 4088095 w 1673"/>
                <a:gd name="T5" fmla="*/ 1439112 h 1204"/>
                <a:gd name="T6" fmla="*/ 2935641 w 1673"/>
                <a:gd name="T7" fmla="*/ 2717703 h 1204"/>
                <a:gd name="T8" fmla="*/ 2752150 w 1673"/>
                <a:gd name="T9" fmla="*/ 2729161 h 1204"/>
                <a:gd name="T10" fmla="*/ 1026307 w 1673"/>
                <a:gd name="T11" fmla="*/ 1548070 h 1204"/>
                <a:gd name="T12" fmla="*/ 2906942 w 1673"/>
                <a:gd name="T13" fmla="*/ 596301 h 1204"/>
                <a:gd name="T14" fmla="*/ 3053168 w 1673"/>
                <a:gd name="T15" fmla="*/ 2891 h 1204"/>
                <a:gd name="T16" fmla="*/ 2769337 w 1673"/>
                <a:gd name="T17" fmla="*/ 25807 h 1204"/>
                <a:gd name="T18" fmla="*/ 2732072 w 1673"/>
                <a:gd name="T19" fmla="*/ 63073 h 1204"/>
                <a:gd name="T20" fmla="*/ 2485561 w 1673"/>
                <a:gd name="T21" fmla="*/ 54453 h 1204"/>
                <a:gd name="T22" fmla="*/ 708103 w 1673"/>
                <a:gd name="T23" fmla="*/ 722447 h 1204"/>
                <a:gd name="T24" fmla="*/ 1009120 w 1673"/>
                <a:gd name="T25" fmla="*/ 2843849 h 1204"/>
                <a:gd name="T26" fmla="*/ 2835302 w 1673"/>
                <a:gd name="T27" fmla="*/ 3451608 h 1204"/>
                <a:gd name="T28" fmla="*/ 3838693 w 1673"/>
                <a:gd name="T29" fmla="*/ 3202208 h 1204"/>
                <a:gd name="T30" fmla="*/ 4701588 w 1673"/>
                <a:gd name="T31" fmla="*/ 1447732 h 1204"/>
                <a:gd name="T32" fmla="*/ 3053168 w 1673"/>
                <a:gd name="T33" fmla="*/ 2891 h 1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73" h="1204" extrusionOk="0">
                  <a:moveTo>
                    <a:pt x="1014" y="208"/>
                  </a:moveTo>
                  <a:cubicBezTo>
                    <a:pt x="1116" y="232"/>
                    <a:pt x="1227" y="215"/>
                    <a:pt x="1318" y="279"/>
                  </a:cubicBezTo>
                  <a:cubicBezTo>
                    <a:pt x="1392" y="334"/>
                    <a:pt x="1426" y="411"/>
                    <a:pt x="1426" y="502"/>
                  </a:cubicBezTo>
                  <a:cubicBezTo>
                    <a:pt x="1426" y="728"/>
                    <a:pt x="1244" y="914"/>
                    <a:pt x="1024" y="948"/>
                  </a:cubicBezTo>
                  <a:cubicBezTo>
                    <a:pt x="1006" y="951"/>
                    <a:pt x="984" y="952"/>
                    <a:pt x="960" y="952"/>
                  </a:cubicBezTo>
                  <a:cubicBezTo>
                    <a:pt x="714" y="952"/>
                    <a:pt x="214" y="813"/>
                    <a:pt x="358" y="540"/>
                  </a:cubicBezTo>
                  <a:cubicBezTo>
                    <a:pt x="473" y="323"/>
                    <a:pt x="760" y="222"/>
                    <a:pt x="1014" y="208"/>
                  </a:cubicBezTo>
                  <a:close/>
                  <a:moveTo>
                    <a:pt x="1065" y="1"/>
                  </a:moveTo>
                  <a:cubicBezTo>
                    <a:pt x="1033" y="1"/>
                    <a:pt x="1000" y="4"/>
                    <a:pt x="966" y="9"/>
                  </a:cubicBezTo>
                  <a:cubicBezTo>
                    <a:pt x="960" y="9"/>
                    <a:pt x="960" y="19"/>
                    <a:pt x="953" y="22"/>
                  </a:cubicBezTo>
                  <a:cubicBezTo>
                    <a:pt x="925" y="20"/>
                    <a:pt x="896" y="19"/>
                    <a:pt x="867" y="19"/>
                  </a:cubicBezTo>
                  <a:cubicBezTo>
                    <a:pt x="641" y="19"/>
                    <a:pt x="415" y="91"/>
                    <a:pt x="247" y="252"/>
                  </a:cubicBezTo>
                  <a:cubicBezTo>
                    <a:pt x="0" y="488"/>
                    <a:pt x="91" y="810"/>
                    <a:pt x="352" y="992"/>
                  </a:cubicBezTo>
                  <a:cubicBezTo>
                    <a:pt x="527" y="1115"/>
                    <a:pt x="762" y="1204"/>
                    <a:pt x="989" y="1204"/>
                  </a:cubicBezTo>
                  <a:cubicBezTo>
                    <a:pt x="1112" y="1204"/>
                    <a:pt x="1232" y="1178"/>
                    <a:pt x="1339" y="1117"/>
                  </a:cubicBezTo>
                  <a:cubicBezTo>
                    <a:pt x="1554" y="995"/>
                    <a:pt x="1673" y="749"/>
                    <a:pt x="1640" y="505"/>
                  </a:cubicBezTo>
                  <a:cubicBezTo>
                    <a:pt x="1597" y="211"/>
                    <a:pt x="1352" y="1"/>
                    <a:pt x="106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1" name="Google Shape;1069;p29">
              <a:extLst>
                <a:ext uri="{FF2B5EF4-FFF2-40B4-BE49-F238E27FC236}">
                  <a16:creationId xmlns:a16="http://schemas.microsoft.com/office/drawing/2014/main" xmlns="" id="{76F143E5-2300-43AB-8DDE-58639EDCBC9E}"/>
                </a:ext>
              </a:extLst>
            </p:cNvPr>
            <p:cNvSpPr>
              <a:spLocks/>
            </p:cNvSpPr>
            <p:nvPr/>
          </p:nvSpPr>
          <p:spPr bwMode="auto">
            <a:xfrm>
              <a:off x="243658" y="2462900"/>
              <a:ext cx="177333" cy="474333"/>
            </a:xfrm>
            <a:custGeom>
              <a:avLst/>
              <a:gdLst>
                <a:gd name="T0" fmla="*/ 9248301 w 3312"/>
                <a:gd name="T1" fmla="*/ 2891 h 8859"/>
                <a:gd name="T2" fmla="*/ 9145125 w 3312"/>
                <a:gd name="T3" fmla="*/ 85989 h 8859"/>
                <a:gd name="T4" fmla="*/ 9047624 w 3312"/>
                <a:gd name="T5" fmla="*/ 298125 h 8859"/>
                <a:gd name="T6" fmla="*/ 4506625 w 3312"/>
                <a:gd name="T7" fmla="*/ 12232641 h 8859"/>
                <a:gd name="T8" fmla="*/ 48724 w 3312"/>
                <a:gd name="T9" fmla="*/ 25118875 h 8859"/>
                <a:gd name="T10" fmla="*/ 194949 w 3312"/>
                <a:gd name="T11" fmla="*/ 25396974 h 8859"/>
                <a:gd name="T12" fmla="*/ 301016 w 3312"/>
                <a:gd name="T13" fmla="*/ 25293744 h 8859"/>
                <a:gd name="T14" fmla="*/ 5260611 w 3312"/>
                <a:gd name="T15" fmla="*/ 12456234 h 8859"/>
                <a:gd name="T16" fmla="*/ 9486245 w 3312"/>
                <a:gd name="T17" fmla="*/ 415704 h 8859"/>
                <a:gd name="T18" fmla="*/ 9486245 w 3312"/>
                <a:gd name="T19" fmla="*/ 387005 h 8859"/>
                <a:gd name="T20" fmla="*/ 9248301 w 3312"/>
                <a:gd name="T21" fmla="*/ 2891 h 88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12" h="8859" extrusionOk="0">
                  <a:moveTo>
                    <a:pt x="3226" y="1"/>
                  </a:moveTo>
                  <a:cubicBezTo>
                    <a:pt x="3213" y="1"/>
                    <a:pt x="3201" y="9"/>
                    <a:pt x="3190" y="30"/>
                  </a:cubicBezTo>
                  <a:cubicBezTo>
                    <a:pt x="3177" y="54"/>
                    <a:pt x="3167" y="81"/>
                    <a:pt x="3156" y="104"/>
                  </a:cubicBezTo>
                  <a:cubicBezTo>
                    <a:pt x="2490" y="1413"/>
                    <a:pt x="2075" y="2893"/>
                    <a:pt x="1572" y="4267"/>
                  </a:cubicBezTo>
                  <a:cubicBezTo>
                    <a:pt x="1027" y="5755"/>
                    <a:pt x="561" y="7279"/>
                    <a:pt x="17" y="8762"/>
                  </a:cubicBezTo>
                  <a:cubicBezTo>
                    <a:pt x="0" y="8805"/>
                    <a:pt x="35" y="8859"/>
                    <a:pt x="68" y="8859"/>
                  </a:cubicBezTo>
                  <a:cubicBezTo>
                    <a:pt x="82" y="8859"/>
                    <a:pt x="96" y="8848"/>
                    <a:pt x="105" y="8823"/>
                  </a:cubicBezTo>
                  <a:cubicBezTo>
                    <a:pt x="653" y="7326"/>
                    <a:pt x="1284" y="5846"/>
                    <a:pt x="1835" y="4345"/>
                  </a:cubicBezTo>
                  <a:cubicBezTo>
                    <a:pt x="2339" y="2970"/>
                    <a:pt x="2971" y="1575"/>
                    <a:pt x="3309" y="145"/>
                  </a:cubicBezTo>
                  <a:lnTo>
                    <a:pt x="3309" y="135"/>
                  </a:lnTo>
                  <a:cubicBezTo>
                    <a:pt x="3311" y="89"/>
                    <a:pt x="3266" y="1"/>
                    <a:pt x="322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2" name="Google Shape;1070;p29">
              <a:extLst>
                <a:ext uri="{FF2B5EF4-FFF2-40B4-BE49-F238E27FC236}">
                  <a16:creationId xmlns:a16="http://schemas.microsoft.com/office/drawing/2014/main" xmlns="" id="{7A8A1E3A-7481-41C7-8D83-6E71739DA6F0}"/>
                </a:ext>
              </a:extLst>
            </p:cNvPr>
            <p:cNvSpPr>
              <a:spLocks/>
            </p:cNvSpPr>
            <p:nvPr/>
          </p:nvSpPr>
          <p:spPr bwMode="auto">
            <a:xfrm>
              <a:off x="791194" y="2507394"/>
              <a:ext cx="78868" cy="434283"/>
            </a:xfrm>
            <a:custGeom>
              <a:avLst/>
              <a:gdLst>
                <a:gd name="T0" fmla="*/ 596302 w 1473"/>
                <a:gd name="T1" fmla="*/ 2891 h 8111"/>
                <a:gd name="T2" fmla="*/ 533229 w 1473"/>
                <a:gd name="T3" fmla="*/ 28645 h 8111"/>
                <a:gd name="T4" fmla="*/ 435728 w 1473"/>
                <a:gd name="T5" fmla="*/ 183490 h 8111"/>
                <a:gd name="T6" fmla="*/ 550416 w 1473"/>
                <a:gd name="T7" fmla="*/ 3342710 h 8111"/>
                <a:gd name="T8" fmla="*/ 1539452 w 1473"/>
                <a:gd name="T9" fmla="*/ 10403624 h 8111"/>
                <a:gd name="T10" fmla="*/ 3921769 w 1473"/>
                <a:gd name="T11" fmla="*/ 23135060 h 8111"/>
                <a:gd name="T12" fmla="*/ 4065102 w 1473"/>
                <a:gd name="T13" fmla="*/ 23252586 h 8111"/>
                <a:gd name="T14" fmla="*/ 4153982 w 1473"/>
                <a:gd name="T15" fmla="*/ 23221049 h 8111"/>
                <a:gd name="T16" fmla="*/ 4222784 w 1473"/>
                <a:gd name="T17" fmla="*/ 23066258 h 8111"/>
                <a:gd name="T18" fmla="*/ 2565753 w 1473"/>
                <a:gd name="T19" fmla="*/ 11217791 h 8111"/>
                <a:gd name="T20" fmla="*/ 1413306 w 1473"/>
                <a:gd name="T21" fmla="*/ 3603569 h 8111"/>
                <a:gd name="T22" fmla="*/ 708099 w 1473"/>
                <a:gd name="T23" fmla="*/ 85989 h 8111"/>
                <a:gd name="T24" fmla="*/ 596302 w 1473"/>
                <a:gd name="T25" fmla="*/ 2891 h 8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73" h="8111" extrusionOk="0">
                  <a:moveTo>
                    <a:pt x="208" y="1"/>
                  </a:moveTo>
                  <a:cubicBezTo>
                    <a:pt x="201" y="1"/>
                    <a:pt x="193" y="3"/>
                    <a:pt x="186" y="10"/>
                  </a:cubicBezTo>
                  <a:cubicBezTo>
                    <a:pt x="172" y="24"/>
                    <a:pt x="166" y="47"/>
                    <a:pt x="152" y="64"/>
                  </a:cubicBezTo>
                  <a:cubicBezTo>
                    <a:pt x="0" y="318"/>
                    <a:pt x="162" y="930"/>
                    <a:pt x="192" y="1166"/>
                  </a:cubicBezTo>
                  <a:cubicBezTo>
                    <a:pt x="290" y="1990"/>
                    <a:pt x="409" y="2812"/>
                    <a:pt x="537" y="3629"/>
                  </a:cubicBezTo>
                  <a:cubicBezTo>
                    <a:pt x="760" y="5096"/>
                    <a:pt x="892" y="6657"/>
                    <a:pt x="1368" y="8070"/>
                  </a:cubicBezTo>
                  <a:cubicBezTo>
                    <a:pt x="1379" y="8098"/>
                    <a:pt x="1399" y="8111"/>
                    <a:pt x="1418" y="8111"/>
                  </a:cubicBezTo>
                  <a:cubicBezTo>
                    <a:pt x="1429" y="8111"/>
                    <a:pt x="1440" y="8107"/>
                    <a:pt x="1449" y="8100"/>
                  </a:cubicBezTo>
                  <a:cubicBezTo>
                    <a:pt x="1463" y="8087"/>
                    <a:pt x="1473" y="8070"/>
                    <a:pt x="1473" y="8046"/>
                  </a:cubicBezTo>
                  <a:cubicBezTo>
                    <a:pt x="1426" y="6664"/>
                    <a:pt x="1101" y="5278"/>
                    <a:pt x="895" y="3913"/>
                  </a:cubicBezTo>
                  <a:cubicBezTo>
                    <a:pt x="760" y="3028"/>
                    <a:pt x="625" y="2143"/>
                    <a:pt x="493" y="1257"/>
                  </a:cubicBezTo>
                  <a:cubicBezTo>
                    <a:pt x="436" y="869"/>
                    <a:pt x="436" y="385"/>
                    <a:pt x="247" y="30"/>
                  </a:cubicBezTo>
                  <a:cubicBezTo>
                    <a:pt x="239" y="14"/>
                    <a:pt x="224" y="1"/>
                    <a:pt x="20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3" name="Google Shape;1071;p29">
              <a:extLst>
                <a:ext uri="{FF2B5EF4-FFF2-40B4-BE49-F238E27FC236}">
                  <a16:creationId xmlns:a16="http://schemas.microsoft.com/office/drawing/2014/main" xmlns="" id="{B1E9C992-0515-474F-B8F1-65D4E2643E58}"/>
                </a:ext>
              </a:extLst>
            </p:cNvPr>
            <p:cNvSpPr>
              <a:spLocks/>
            </p:cNvSpPr>
            <p:nvPr/>
          </p:nvSpPr>
          <p:spPr bwMode="auto">
            <a:xfrm>
              <a:off x="-301523" y="2365398"/>
              <a:ext cx="379991" cy="306156"/>
            </a:xfrm>
            <a:custGeom>
              <a:avLst/>
              <a:gdLst>
                <a:gd name="T0" fmla="*/ 20236703 w 7097"/>
                <a:gd name="T1" fmla="*/ 2891 h 5718"/>
                <a:gd name="T2" fmla="*/ 20179412 w 7097"/>
                <a:gd name="T3" fmla="*/ 28645 h 5718"/>
                <a:gd name="T4" fmla="*/ 10443729 w 7097"/>
                <a:gd name="T5" fmla="*/ 7642870 h 5718"/>
                <a:gd name="T6" fmla="*/ 97447 w 7097"/>
                <a:gd name="T7" fmla="*/ 16013918 h 5718"/>
                <a:gd name="T8" fmla="*/ 88881 w 7097"/>
                <a:gd name="T9" fmla="*/ 16360820 h 5718"/>
                <a:gd name="T10" fmla="*/ 157683 w 7097"/>
                <a:gd name="T11" fmla="*/ 16389466 h 5718"/>
                <a:gd name="T12" fmla="*/ 206406 w 7097"/>
                <a:gd name="T13" fmla="*/ 16380899 h 5718"/>
                <a:gd name="T14" fmla="*/ 10833625 w 7097"/>
                <a:gd name="T15" fmla="*/ 8445579 h 5718"/>
                <a:gd name="T16" fmla="*/ 20285480 w 7097"/>
                <a:gd name="T17" fmla="*/ 306745 h 5718"/>
                <a:gd name="T18" fmla="*/ 20325583 w 7097"/>
                <a:gd name="T19" fmla="*/ 94610 h 5718"/>
                <a:gd name="T20" fmla="*/ 20236703 w 7097"/>
                <a:gd name="T21" fmla="*/ 2891 h 57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7" h="5718" extrusionOk="0">
                  <a:moveTo>
                    <a:pt x="7059" y="1"/>
                  </a:moveTo>
                  <a:cubicBezTo>
                    <a:pt x="7053" y="1"/>
                    <a:pt x="7047" y="3"/>
                    <a:pt x="7039" y="10"/>
                  </a:cubicBezTo>
                  <a:cubicBezTo>
                    <a:pt x="5941" y="922"/>
                    <a:pt x="4755" y="1760"/>
                    <a:pt x="3643" y="2666"/>
                  </a:cubicBezTo>
                  <a:cubicBezTo>
                    <a:pt x="2450" y="3639"/>
                    <a:pt x="1271" y="4673"/>
                    <a:pt x="34" y="5586"/>
                  </a:cubicBezTo>
                  <a:cubicBezTo>
                    <a:pt x="0" y="5609"/>
                    <a:pt x="0" y="5680"/>
                    <a:pt x="31" y="5707"/>
                  </a:cubicBezTo>
                  <a:cubicBezTo>
                    <a:pt x="37" y="5714"/>
                    <a:pt x="45" y="5717"/>
                    <a:pt x="55" y="5717"/>
                  </a:cubicBezTo>
                  <a:cubicBezTo>
                    <a:pt x="60" y="5717"/>
                    <a:pt x="65" y="5716"/>
                    <a:pt x="72" y="5714"/>
                  </a:cubicBezTo>
                  <a:cubicBezTo>
                    <a:pt x="1427" y="5146"/>
                    <a:pt x="2650" y="3862"/>
                    <a:pt x="3779" y="2946"/>
                  </a:cubicBezTo>
                  <a:cubicBezTo>
                    <a:pt x="4907" y="2030"/>
                    <a:pt x="5964" y="1030"/>
                    <a:pt x="7076" y="107"/>
                  </a:cubicBezTo>
                  <a:cubicBezTo>
                    <a:pt x="7097" y="91"/>
                    <a:pt x="7097" y="57"/>
                    <a:pt x="7090" y="33"/>
                  </a:cubicBezTo>
                  <a:cubicBezTo>
                    <a:pt x="7083" y="14"/>
                    <a:pt x="7073" y="1"/>
                    <a:pt x="705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nvGrpSpPr>
          <p:cNvPr id="34" name="Google Shape;1072;p29">
            <a:extLst>
              <a:ext uri="{FF2B5EF4-FFF2-40B4-BE49-F238E27FC236}">
                <a16:creationId xmlns:a16="http://schemas.microsoft.com/office/drawing/2014/main" xmlns="" id="{06066ED7-CB7D-4B79-BCD5-5DE69E43C8E5}"/>
              </a:ext>
            </a:extLst>
          </p:cNvPr>
          <p:cNvGrpSpPr>
            <a:grpSpLocks/>
          </p:cNvGrpSpPr>
          <p:nvPr/>
        </p:nvGrpSpPr>
        <p:grpSpPr bwMode="auto">
          <a:xfrm>
            <a:off x="713194" y="3764758"/>
            <a:ext cx="977503" cy="613172"/>
            <a:chOff x="6925510" y="205316"/>
            <a:chExt cx="905688" cy="530354"/>
          </a:xfrm>
        </p:grpSpPr>
        <p:sp>
          <p:nvSpPr>
            <p:cNvPr id="35" name="Google Shape;1073;p29">
              <a:extLst>
                <a:ext uri="{FF2B5EF4-FFF2-40B4-BE49-F238E27FC236}">
                  <a16:creationId xmlns:a16="http://schemas.microsoft.com/office/drawing/2014/main" xmlns="" id="{C930A532-B698-4BA7-B756-9196B54C7DCE}"/>
                </a:ext>
              </a:extLst>
            </p:cNvPr>
            <p:cNvSpPr>
              <a:spLocks/>
            </p:cNvSpPr>
            <p:nvPr/>
          </p:nvSpPr>
          <p:spPr bwMode="auto">
            <a:xfrm>
              <a:off x="7093437" y="213374"/>
              <a:ext cx="568549" cy="515598"/>
            </a:xfrm>
            <a:custGeom>
              <a:avLst/>
              <a:gdLst>
                <a:gd name="T0" fmla="*/ 12981343 w 12626"/>
                <a:gd name="T1" fmla="*/ 0 h 11775"/>
                <a:gd name="T2" fmla="*/ 0 w 12626"/>
                <a:gd name="T3" fmla="*/ 11563539 h 11775"/>
                <a:gd name="T4" fmla="*/ 12713685 w 12626"/>
                <a:gd name="T5" fmla="*/ 22576756 h 11775"/>
                <a:gd name="T6" fmla="*/ 25601771 w 12626"/>
                <a:gd name="T7" fmla="*/ 11262499 h 11775"/>
                <a:gd name="T8" fmla="*/ 12981343 w 12626"/>
                <a:gd name="T9" fmla="*/ 0 h 117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6" name="Google Shape;1074;p29">
              <a:extLst>
                <a:ext uri="{FF2B5EF4-FFF2-40B4-BE49-F238E27FC236}">
                  <a16:creationId xmlns:a16="http://schemas.microsoft.com/office/drawing/2014/main" xmlns="" id="{6620C4DC-C633-4B9C-ADE9-1BAB7C8F0894}"/>
                </a:ext>
              </a:extLst>
            </p:cNvPr>
            <p:cNvSpPr>
              <a:spLocks/>
            </p:cNvSpPr>
            <p:nvPr/>
          </p:nvSpPr>
          <p:spPr bwMode="auto">
            <a:xfrm>
              <a:off x="7077360" y="205316"/>
              <a:ext cx="624386" cy="530354"/>
            </a:xfrm>
            <a:custGeom>
              <a:avLst/>
              <a:gdLst>
                <a:gd name="T0" fmla="*/ 13741715 w 13866"/>
                <a:gd name="T1" fmla="*/ 1927 h 12112"/>
                <a:gd name="T2" fmla="*/ 12289903 w 13866"/>
                <a:gd name="T3" fmla="*/ 76672 h 12112"/>
                <a:gd name="T4" fmla="*/ 12395318 w 13866"/>
                <a:gd name="T5" fmla="*/ 598225 h 12112"/>
                <a:gd name="T6" fmla="*/ 25589604 w 13866"/>
                <a:gd name="T7" fmla="*/ 9333609 h 12112"/>
                <a:gd name="T8" fmla="*/ 15696423 w 13866"/>
                <a:gd name="T9" fmla="*/ 22312131 h 12112"/>
                <a:gd name="T10" fmla="*/ 13394984 w 13866"/>
                <a:gd name="T11" fmla="*/ 22515349 h 12112"/>
                <a:gd name="T12" fmla="*/ 1591766 w 13866"/>
                <a:gd name="T13" fmla="*/ 13103142 h 12112"/>
                <a:gd name="T14" fmla="*/ 11618731 w 13866"/>
                <a:gd name="T15" fmla="*/ 910736 h 12112"/>
                <a:gd name="T16" fmla="*/ 11474770 w 13866"/>
                <a:gd name="T17" fmla="*/ 467825 h 12112"/>
                <a:gd name="T18" fmla="*/ 11276053 w 13866"/>
                <a:gd name="T19" fmla="*/ 465899 h 12112"/>
                <a:gd name="T20" fmla="*/ 766456 w 13866"/>
                <a:gd name="T21" fmla="*/ 10154274 h 12112"/>
                <a:gd name="T22" fmla="*/ 6928676 w 13866"/>
                <a:gd name="T23" fmla="*/ 21744602 h 12112"/>
                <a:gd name="T24" fmla="*/ 13324017 w 13866"/>
                <a:gd name="T25" fmla="*/ 23222867 h 12112"/>
                <a:gd name="T26" fmla="*/ 21830229 w 13866"/>
                <a:gd name="T27" fmla="*/ 20498322 h 12112"/>
                <a:gd name="T28" fmla="*/ 25999197 w 13866"/>
                <a:gd name="T29" fmla="*/ 7422022 h 12112"/>
                <a:gd name="T30" fmla="*/ 13741715 w 13866"/>
                <a:gd name="T31" fmla="*/ 1927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7" name="Google Shape;1075;p29">
              <a:extLst>
                <a:ext uri="{FF2B5EF4-FFF2-40B4-BE49-F238E27FC236}">
                  <a16:creationId xmlns:a16="http://schemas.microsoft.com/office/drawing/2014/main" xmlns="" id="{C6273FB4-FCBD-4183-A41F-13F9F92A4DA7}"/>
                </a:ext>
              </a:extLst>
            </p:cNvPr>
            <p:cNvSpPr>
              <a:spLocks/>
            </p:cNvSpPr>
            <p:nvPr/>
          </p:nvSpPr>
          <p:spPr bwMode="auto">
            <a:xfrm>
              <a:off x="6925510" y="360379"/>
              <a:ext cx="905688" cy="259660"/>
            </a:xfrm>
            <a:custGeom>
              <a:avLst/>
              <a:gdLst>
                <a:gd name="T0" fmla="*/ 33775367 w 20113"/>
                <a:gd name="T1" fmla="*/ 1927 h 5930"/>
                <a:gd name="T2" fmla="*/ 32579056 w 20113"/>
                <a:gd name="T3" fmla="*/ 115030 h 5930"/>
                <a:gd name="T4" fmla="*/ 32808168 w 20113"/>
                <a:gd name="T5" fmla="*/ 623140 h 5930"/>
                <a:gd name="T6" fmla="*/ 37640201 w 20113"/>
                <a:gd name="T7" fmla="*/ 3121437 h 5930"/>
                <a:gd name="T8" fmla="*/ 34229585 w 20113"/>
                <a:gd name="T9" fmla="*/ 5389675 h 5930"/>
                <a:gd name="T10" fmla="*/ 21659871 w 20113"/>
                <a:gd name="T11" fmla="*/ 9034548 h 5930"/>
                <a:gd name="T12" fmla="*/ 10150658 w 20113"/>
                <a:gd name="T13" fmla="*/ 10624035 h 5930"/>
                <a:gd name="T14" fmla="*/ 9278743 w 20113"/>
                <a:gd name="T15" fmla="*/ 10647023 h 5930"/>
                <a:gd name="T16" fmla="*/ 3947913 w 20113"/>
                <a:gd name="T17" fmla="*/ 7857277 h 5930"/>
                <a:gd name="T18" fmla="*/ 7699181 w 20113"/>
                <a:gd name="T19" fmla="*/ 5339801 h 5930"/>
                <a:gd name="T20" fmla="*/ 7502490 w 20113"/>
                <a:gd name="T21" fmla="*/ 4895007 h 5930"/>
                <a:gd name="T22" fmla="*/ 7476148 w 20113"/>
                <a:gd name="T23" fmla="*/ 4896890 h 5930"/>
                <a:gd name="T24" fmla="*/ 4391999 w 20113"/>
                <a:gd name="T25" fmla="*/ 10731402 h 5930"/>
                <a:gd name="T26" fmla="*/ 8575149 w 20113"/>
                <a:gd name="T27" fmla="*/ 11367941 h 5930"/>
                <a:gd name="T28" fmla="*/ 12472359 w 20113"/>
                <a:gd name="T29" fmla="*/ 11093787 h 5930"/>
                <a:gd name="T30" fmla="*/ 22988030 w 20113"/>
                <a:gd name="T31" fmla="*/ 9511963 h 5930"/>
                <a:gd name="T32" fmla="*/ 31524634 w 20113"/>
                <a:gd name="T33" fmla="*/ 7236063 h 5930"/>
                <a:gd name="T34" fmla="*/ 37812530 w 20113"/>
                <a:gd name="T35" fmla="*/ 4227729 h 5930"/>
                <a:gd name="T36" fmla="*/ 33775367 w 20113"/>
                <a:gd name="T37" fmla="*/ 1927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8" name="Google Shape;1076;p29">
              <a:extLst>
                <a:ext uri="{FF2B5EF4-FFF2-40B4-BE49-F238E27FC236}">
                  <a16:creationId xmlns:a16="http://schemas.microsoft.com/office/drawing/2014/main" xmlns="" id="{9977F5FC-B05B-4333-A9CB-FE7F8E2C1729}"/>
                </a:ext>
              </a:extLst>
            </p:cNvPr>
            <p:cNvSpPr>
              <a:spLocks/>
            </p:cNvSpPr>
            <p:nvPr/>
          </p:nvSpPr>
          <p:spPr bwMode="auto">
            <a:xfrm>
              <a:off x="7368361" y="296401"/>
              <a:ext cx="63222" cy="55523"/>
            </a:xfrm>
            <a:custGeom>
              <a:avLst/>
              <a:gdLst>
                <a:gd name="T0" fmla="*/ 1729644 w 1404"/>
                <a:gd name="T1" fmla="*/ 818702 h 1268"/>
                <a:gd name="T2" fmla="*/ 1729644 w 1404"/>
                <a:gd name="T3" fmla="*/ 818702 h 1268"/>
                <a:gd name="T4" fmla="*/ 1770171 w 1404"/>
                <a:gd name="T5" fmla="*/ 835998 h 1268"/>
                <a:gd name="T6" fmla="*/ 1764092 w 1404"/>
                <a:gd name="T7" fmla="*/ 832144 h 1268"/>
                <a:gd name="T8" fmla="*/ 1764092 w 1404"/>
                <a:gd name="T9" fmla="*/ 832144 h 1268"/>
                <a:gd name="T10" fmla="*/ 1729644 w 1404"/>
                <a:gd name="T11" fmla="*/ 818702 h 1268"/>
                <a:gd name="T12" fmla="*/ 985480 w 1404"/>
                <a:gd name="T13" fmla="*/ 0 h 1268"/>
                <a:gd name="T14" fmla="*/ 50704 w 1404"/>
                <a:gd name="T15" fmla="*/ 1219448 h 1268"/>
                <a:gd name="T16" fmla="*/ 1583612 w 1404"/>
                <a:gd name="T17" fmla="*/ 2427380 h 1268"/>
                <a:gd name="T18" fmla="*/ 1676914 w 1404"/>
                <a:gd name="T19" fmla="*/ 2429306 h 1268"/>
                <a:gd name="T20" fmla="*/ 2757677 w 1404"/>
                <a:gd name="T21" fmla="*/ 1601015 h 1268"/>
                <a:gd name="T22" fmla="*/ 1766118 w 1404"/>
                <a:gd name="T23" fmla="*/ 402629 h 1268"/>
                <a:gd name="T24" fmla="*/ 1717441 w 1404"/>
                <a:gd name="T25" fmla="*/ 396893 h 1268"/>
                <a:gd name="T26" fmla="*/ 1764092 w 1404"/>
                <a:gd name="T27" fmla="*/ 832144 h 1268"/>
                <a:gd name="T28" fmla="*/ 1764092 w 1404"/>
                <a:gd name="T29" fmla="*/ 832144 h 1268"/>
                <a:gd name="T30" fmla="*/ 1918184 w 1404"/>
                <a:gd name="T31" fmla="*/ 899271 h 1268"/>
                <a:gd name="T32" fmla="*/ 2151394 w 1404"/>
                <a:gd name="T33" fmla="*/ 1173427 h 1268"/>
                <a:gd name="T34" fmla="*/ 2110822 w 1404"/>
                <a:gd name="T35" fmla="*/ 1545405 h 1268"/>
                <a:gd name="T36" fmla="*/ 1526874 w 1404"/>
                <a:gd name="T37" fmla="*/ 1863699 h 1268"/>
                <a:gd name="T38" fmla="*/ 1263269 w 1404"/>
                <a:gd name="T39" fmla="*/ 1827267 h 1268"/>
                <a:gd name="T40" fmla="*/ 673197 w 1404"/>
                <a:gd name="T41" fmla="*/ 989387 h 1268"/>
                <a:gd name="T42" fmla="*/ 1253092 w 1404"/>
                <a:gd name="T43" fmla="*/ 189820 h 1268"/>
                <a:gd name="T44" fmla="*/ 1163888 w 1404"/>
                <a:gd name="T45" fmla="*/ 26842 h 1268"/>
                <a:gd name="T46" fmla="*/ 985480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39" name="Google Shape;1077;p29">
              <a:extLst>
                <a:ext uri="{FF2B5EF4-FFF2-40B4-BE49-F238E27FC236}">
                  <a16:creationId xmlns:a16="http://schemas.microsoft.com/office/drawing/2014/main" xmlns="" id="{ED454185-2F87-4271-A10E-ADD021CD2A32}"/>
                </a:ext>
              </a:extLst>
            </p:cNvPr>
            <p:cNvSpPr>
              <a:spLocks/>
            </p:cNvSpPr>
            <p:nvPr/>
          </p:nvSpPr>
          <p:spPr bwMode="auto">
            <a:xfrm>
              <a:off x="7477926" y="310939"/>
              <a:ext cx="82855" cy="61609"/>
            </a:xfrm>
            <a:custGeom>
              <a:avLst/>
              <a:gdLst>
                <a:gd name="T0" fmla="*/ 999664 w 1840"/>
                <a:gd name="T1" fmla="*/ 1927 h 1407"/>
                <a:gd name="T2" fmla="*/ 56783 w 1840"/>
                <a:gd name="T3" fmla="*/ 1110144 h 1407"/>
                <a:gd name="T4" fmla="*/ 1176046 w 1840"/>
                <a:gd name="T5" fmla="*/ 2519401 h 1407"/>
                <a:gd name="T6" fmla="*/ 2033775 w 1840"/>
                <a:gd name="T7" fmla="*/ 2695777 h 1407"/>
                <a:gd name="T8" fmla="*/ 3217926 w 1840"/>
                <a:gd name="T9" fmla="*/ 2218362 h 1407"/>
                <a:gd name="T10" fmla="*/ 2477860 w 1840"/>
                <a:gd name="T11" fmla="*/ 556014 h 1407"/>
                <a:gd name="T12" fmla="*/ 2445393 w 1840"/>
                <a:gd name="T13" fmla="*/ 550277 h 1407"/>
                <a:gd name="T14" fmla="*/ 2421077 w 1840"/>
                <a:gd name="T15" fmla="*/ 832137 h 1407"/>
                <a:gd name="T16" fmla="*/ 2822564 w 1840"/>
                <a:gd name="T17" fmla="*/ 1620137 h 1407"/>
                <a:gd name="T18" fmla="*/ 2419051 w 1840"/>
                <a:gd name="T19" fmla="*/ 2020880 h 1407"/>
                <a:gd name="T20" fmla="*/ 1863427 w 1840"/>
                <a:gd name="T21" fmla="*/ 2141690 h 1407"/>
                <a:gd name="T22" fmla="*/ 1005743 w 1840"/>
                <a:gd name="T23" fmla="*/ 1852167 h 1407"/>
                <a:gd name="T24" fmla="*/ 638704 w 1840"/>
                <a:gd name="T25" fmla="*/ 941431 h 1407"/>
                <a:gd name="T26" fmla="*/ 1317980 w 1840"/>
                <a:gd name="T27" fmla="*/ 318291 h 1407"/>
                <a:gd name="T28" fmla="*/ 1222697 w 1840"/>
                <a:gd name="T29" fmla="*/ 30695 h 1407"/>
                <a:gd name="T30" fmla="*/ 999664 w 1840"/>
                <a:gd name="T31" fmla="*/ 1927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40" name="Google Shape;1078;p29">
              <a:extLst>
                <a:ext uri="{FF2B5EF4-FFF2-40B4-BE49-F238E27FC236}">
                  <a16:creationId xmlns:a16="http://schemas.microsoft.com/office/drawing/2014/main" xmlns="" id="{AE019064-AC32-48F1-ACB1-B78C8354E655}"/>
                </a:ext>
              </a:extLst>
            </p:cNvPr>
            <p:cNvSpPr>
              <a:spLocks/>
            </p:cNvSpPr>
            <p:nvPr/>
          </p:nvSpPr>
          <p:spPr bwMode="auto">
            <a:xfrm>
              <a:off x="7504540" y="416781"/>
              <a:ext cx="57999" cy="46590"/>
            </a:xfrm>
            <a:custGeom>
              <a:avLst/>
              <a:gdLst>
                <a:gd name="T0" fmla="*/ 752276 w 1288"/>
                <a:gd name="T1" fmla="*/ 0 h 1064"/>
                <a:gd name="T2" fmla="*/ 22290 w 1288"/>
                <a:gd name="T3" fmla="*/ 734362 h 1064"/>
                <a:gd name="T4" fmla="*/ 693466 w 1288"/>
                <a:gd name="T5" fmla="*/ 1886676 h 1064"/>
                <a:gd name="T6" fmla="*/ 1350458 w 1288"/>
                <a:gd name="T7" fmla="*/ 2040064 h 1064"/>
                <a:gd name="T8" fmla="*/ 2224406 w 1288"/>
                <a:gd name="T9" fmla="*/ 1729435 h 1064"/>
                <a:gd name="T10" fmla="*/ 1922298 w 1288"/>
                <a:gd name="T11" fmla="*/ 617405 h 1064"/>
                <a:gd name="T12" fmla="*/ 1891857 w 1288"/>
                <a:gd name="T13" fmla="*/ 609698 h 1064"/>
                <a:gd name="T14" fmla="*/ 1849304 w 1288"/>
                <a:gd name="T15" fmla="*/ 822550 h 1064"/>
                <a:gd name="T16" fmla="*/ 1557282 w 1288"/>
                <a:gd name="T17" fmla="*/ 1507038 h 1064"/>
                <a:gd name="T18" fmla="*/ 1186233 w 1288"/>
                <a:gd name="T19" fmla="*/ 1562648 h 1064"/>
                <a:gd name="T20" fmla="*/ 667124 w 1288"/>
                <a:gd name="T21" fmla="*/ 1397744 h 1064"/>
                <a:gd name="T22" fmla="*/ 993593 w 1288"/>
                <a:gd name="T23" fmla="*/ 256946 h 1064"/>
                <a:gd name="T24" fmla="*/ 985488 w 1288"/>
                <a:gd name="T25" fmla="*/ 30695 h 1064"/>
                <a:gd name="T26" fmla="*/ 75227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Tree>
    <p:extLst>
      <p:ext uri="{BB962C8B-B14F-4D97-AF65-F5344CB8AC3E}">
        <p14:creationId xmlns:p14="http://schemas.microsoft.com/office/powerpoint/2010/main" val="372809203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One-column text 1">
  <p:cSld name="One-column text 1">
    <p:spTree>
      <p:nvGrpSpPr>
        <p:cNvPr id="1" name="Shape 1079"/>
        <p:cNvGrpSpPr/>
        <p:nvPr/>
      </p:nvGrpSpPr>
      <p:grpSpPr>
        <a:xfrm>
          <a:off x="0" y="0"/>
          <a:ext cx="0" cy="0"/>
          <a:chOff x="0" y="0"/>
          <a:chExt cx="0" cy="0"/>
        </a:xfrm>
      </p:grpSpPr>
      <p:sp>
        <p:nvSpPr>
          <p:cNvPr id="4" name="Google Shape;1082;p30">
            <a:extLst>
              <a:ext uri="{FF2B5EF4-FFF2-40B4-BE49-F238E27FC236}">
                <a16:creationId xmlns:a16="http://schemas.microsoft.com/office/drawing/2014/main" xmlns="" id="{9B33A290-B6FD-4603-94B1-FDE2A902BE5B}"/>
              </a:ext>
            </a:extLst>
          </p:cNvPr>
          <p:cNvSpPr>
            <a:spLocks/>
          </p:cNvSpPr>
          <p:nvPr/>
        </p:nvSpPr>
        <p:spPr bwMode="auto">
          <a:xfrm>
            <a:off x="1404957" y="4387454"/>
            <a:ext cx="250031" cy="247650"/>
          </a:xfrm>
          <a:custGeom>
            <a:avLst/>
            <a:gdLst>
              <a:gd name="T0" fmla="*/ 7092149 w 6432"/>
              <a:gd name="T1" fmla="*/ 979071 h 6358"/>
              <a:gd name="T2" fmla="*/ 10549567 w 6432"/>
              <a:gd name="T3" fmla="*/ 4908908 h 6358"/>
              <a:gd name="T4" fmla="*/ 7054520 w 6432"/>
              <a:gd name="T5" fmla="*/ 6066010 h 6358"/>
              <a:gd name="T6" fmla="*/ 7092149 w 6432"/>
              <a:gd name="T7" fmla="*/ 979071 h 6358"/>
              <a:gd name="T8" fmla="*/ 15253513 w 6432"/>
              <a:gd name="T9" fmla="*/ 4059310 h 6358"/>
              <a:gd name="T10" fmla="*/ 13074810 w 6432"/>
              <a:gd name="T11" fmla="*/ 7042380 h 6358"/>
              <a:gd name="T12" fmla="*/ 11667140 w 6432"/>
              <a:gd name="T13" fmla="*/ 5273021 h 6358"/>
              <a:gd name="T14" fmla="*/ 15253513 w 6432"/>
              <a:gd name="T15" fmla="*/ 4059310 h 6358"/>
              <a:gd name="T16" fmla="*/ 6184127 w 6432"/>
              <a:gd name="T17" fmla="*/ 7115192 h 6358"/>
              <a:gd name="T18" fmla="*/ 6082072 w 6432"/>
              <a:gd name="T19" fmla="*/ 9591225 h 6358"/>
              <a:gd name="T20" fmla="*/ 1754210 w 6432"/>
              <a:gd name="T21" fmla="*/ 8598651 h 6358"/>
              <a:gd name="T22" fmla="*/ 6184127 w 6432"/>
              <a:gd name="T23" fmla="*/ 7115192 h 6358"/>
              <a:gd name="T24" fmla="*/ 11022366 w 6432"/>
              <a:gd name="T25" fmla="*/ 5491510 h 6358"/>
              <a:gd name="T26" fmla="*/ 12056648 w 6432"/>
              <a:gd name="T27" fmla="*/ 6778085 h 6358"/>
              <a:gd name="T28" fmla="*/ 12674522 w 6432"/>
              <a:gd name="T29" fmla="*/ 7589926 h 6358"/>
              <a:gd name="T30" fmla="*/ 10468970 w 6432"/>
              <a:gd name="T31" fmla="*/ 10567646 h 6358"/>
              <a:gd name="T32" fmla="*/ 8018985 w 6432"/>
              <a:gd name="T33" fmla="*/ 10041653 h 6358"/>
              <a:gd name="T34" fmla="*/ 6845020 w 6432"/>
              <a:gd name="T35" fmla="*/ 9777358 h 6358"/>
              <a:gd name="T36" fmla="*/ 7016943 w 6432"/>
              <a:gd name="T37" fmla="*/ 6840095 h 6358"/>
              <a:gd name="T38" fmla="*/ 11022366 w 6432"/>
              <a:gd name="T39" fmla="*/ 5491510 h 6358"/>
              <a:gd name="T40" fmla="*/ 13064081 w 6432"/>
              <a:gd name="T41" fmla="*/ 8088913 h 6358"/>
              <a:gd name="T42" fmla="*/ 16180298 w 6432"/>
              <a:gd name="T43" fmla="*/ 11908130 h 6358"/>
              <a:gd name="T44" fmla="*/ 15444250 w 6432"/>
              <a:gd name="T45" fmla="*/ 11735499 h 6358"/>
              <a:gd name="T46" fmla="*/ 12502599 w 6432"/>
              <a:gd name="T47" fmla="*/ 11015374 h 6358"/>
              <a:gd name="T48" fmla="*/ 11121778 w 6432"/>
              <a:gd name="T49" fmla="*/ 10715972 h 6358"/>
              <a:gd name="T50" fmla="*/ 13064081 w 6432"/>
              <a:gd name="T51" fmla="*/ 8088913 h 6358"/>
              <a:gd name="T52" fmla="*/ 6799305 w 6432"/>
              <a:gd name="T53" fmla="*/ 10368010 h 6358"/>
              <a:gd name="T54" fmla="*/ 10068682 w 6432"/>
              <a:gd name="T55" fmla="*/ 11096288 h 6358"/>
              <a:gd name="T56" fmla="*/ 6374864 w 6432"/>
              <a:gd name="T57" fmla="*/ 15864921 h 6358"/>
              <a:gd name="T58" fmla="*/ 6799305 w 6432"/>
              <a:gd name="T59" fmla="*/ 10368010 h 6358"/>
              <a:gd name="T60" fmla="*/ 6987399 w 6432"/>
              <a:gd name="T61" fmla="*/ 0 h 6358"/>
              <a:gd name="T62" fmla="*/ 6909497 w 6432"/>
              <a:gd name="T63" fmla="*/ 78213 h 6358"/>
              <a:gd name="T64" fmla="*/ 6890683 w 6432"/>
              <a:gd name="T65" fmla="*/ 204986 h 6358"/>
              <a:gd name="T66" fmla="*/ 6818120 w 6432"/>
              <a:gd name="T67" fmla="*/ 698572 h 6358"/>
              <a:gd name="T68" fmla="*/ 6229790 w 6432"/>
              <a:gd name="T69" fmla="*/ 6349209 h 6358"/>
              <a:gd name="T70" fmla="*/ 338506 w 6432"/>
              <a:gd name="T71" fmla="*/ 8307350 h 6358"/>
              <a:gd name="T72" fmla="*/ 510429 w 6432"/>
              <a:gd name="T73" fmla="*/ 8965517 h 6358"/>
              <a:gd name="T74" fmla="*/ 6057867 w 6432"/>
              <a:gd name="T75" fmla="*/ 10206182 h 6358"/>
              <a:gd name="T76" fmla="*/ 5765076 w 6432"/>
              <a:gd name="T77" fmla="*/ 16711870 h 6358"/>
              <a:gd name="T78" fmla="*/ 6100835 w 6432"/>
              <a:gd name="T79" fmla="*/ 17146095 h 6358"/>
              <a:gd name="T80" fmla="*/ 6245909 w 6432"/>
              <a:gd name="T81" fmla="*/ 17067881 h 6358"/>
              <a:gd name="T82" fmla="*/ 10721489 w 6432"/>
              <a:gd name="T83" fmla="*/ 11244614 h 6358"/>
              <a:gd name="T84" fmla="*/ 16913702 w 6432"/>
              <a:gd name="T85" fmla="*/ 12719971 h 6358"/>
              <a:gd name="T86" fmla="*/ 16991603 w 6432"/>
              <a:gd name="T87" fmla="*/ 12730773 h 6358"/>
              <a:gd name="T88" fmla="*/ 17131287 w 6432"/>
              <a:gd name="T89" fmla="*/ 12283045 h 6358"/>
              <a:gd name="T90" fmla="*/ 13464318 w 6432"/>
              <a:gd name="T91" fmla="*/ 7544068 h 6358"/>
              <a:gd name="T92" fmla="*/ 16352220 w 6432"/>
              <a:gd name="T93" fmla="*/ 3660089 h 6358"/>
              <a:gd name="T94" fmla="*/ 16070157 w 6432"/>
              <a:gd name="T95" fmla="*/ 3093690 h 6358"/>
              <a:gd name="T96" fmla="*/ 16005680 w 6432"/>
              <a:gd name="T97" fmla="*/ 3104493 h 6358"/>
              <a:gd name="T98" fmla="*/ 11202374 w 6432"/>
              <a:gd name="T99" fmla="*/ 4690419 h 6358"/>
              <a:gd name="T100" fmla="*/ 7137812 w 6432"/>
              <a:gd name="T101" fmla="*/ 296702 h 6358"/>
              <a:gd name="T102" fmla="*/ 7073334 w 6432"/>
              <a:gd name="T103" fmla="*/ 250844 h 6358"/>
              <a:gd name="T104" fmla="*/ 7062605 w 6432"/>
              <a:gd name="T105" fmla="*/ 89016 h 6358"/>
              <a:gd name="T106" fmla="*/ 6987399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5" name="Google Shape;1083;p30">
            <a:extLst>
              <a:ext uri="{FF2B5EF4-FFF2-40B4-BE49-F238E27FC236}">
                <a16:creationId xmlns:a16="http://schemas.microsoft.com/office/drawing/2014/main" xmlns="" id="{CD317578-F6DC-43FE-8BC2-76E4195CA9D6}"/>
              </a:ext>
            </a:extLst>
          </p:cNvPr>
          <p:cNvGrpSpPr>
            <a:grpSpLocks/>
          </p:cNvGrpSpPr>
          <p:nvPr/>
        </p:nvGrpSpPr>
        <p:grpSpPr bwMode="auto">
          <a:xfrm>
            <a:off x="202408" y="4092179"/>
            <a:ext cx="795338" cy="838200"/>
            <a:chOff x="2553549" y="1320203"/>
            <a:chExt cx="470564" cy="580913"/>
          </a:xfrm>
        </p:grpSpPr>
        <p:sp>
          <p:nvSpPr>
            <p:cNvPr id="6" name="Google Shape;1084;p30">
              <a:extLst>
                <a:ext uri="{FF2B5EF4-FFF2-40B4-BE49-F238E27FC236}">
                  <a16:creationId xmlns:a16="http://schemas.microsoft.com/office/drawing/2014/main" xmlns="" id="{CE633D12-E439-42E4-8740-C43FFD83E745}"/>
                </a:ext>
              </a:extLst>
            </p:cNvPr>
            <p:cNvSpPr/>
            <p:nvPr/>
          </p:nvSpPr>
          <p:spPr>
            <a:xfrm>
              <a:off x="2563411" y="1336706"/>
              <a:ext cx="450840" cy="321813"/>
            </a:xfrm>
            <a:custGeom>
              <a:avLst/>
              <a:gdLst/>
              <a:ahLst/>
              <a:cxnLst/>
              <a:rect l="l" t="t" r="r" b="b"/>
              <a:pathLst>
                <a:path w="10021" h="7344" extrusionOk="0">
                  <a:moveTo>
                    <a:pt x="10021" y="0"/>
                  </a:moveTo>
                  <a:cubicBezTo>
                    <a:pt x="9716" y="85"/>
                    <a:pt x="1" y="1231"/>
                    <a:pt x="1" y="1231"/>
                  </a:cubicBezTo>
                  <a:lnTo>
                    <a:pt x="3216" y="3108"/>
                  </a:lnTo>
                  <a:lnTo>
                    <a:pt x="3333" y="6323"/>
                  </a:lnTo>
                  <a:lnTo>
                    <a:pt x="5212" y="5327"/>
                  </a:lnTo>
                  <a:lnTo>
                    <a:pt x="6776" y="7344"/>
                  </a:lnTo>
                  <a:lnTo>
                    <a:pt x="10021" y="0"/>
                  </a:lnTo>
                  <a:close/>
                </a:path>
              </a:pathLst>
            </a:custGeom>
            <a:solidFill>
              <a:schemeClr val="accent4"/>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grpSp>
          <p:nvGrpSpPr>
            <p:cNvPr id="7" name="Google Shape;1085;p30">
              <a:extLst>
                <a:ext uri="{FF2B5EF4-FFF2-40B4-BE49-F238E27FC236}">
                  <a16:creationId xmlns:a16="http://schemas.microsoft.com/office/drawing/2014/main" xmlns="" id="{D3A0B905-756C-47F0-8FD8-25656E9A7E7B}"/>
                </a:ext>
              </a:extLst>
            </p:cNvPr>
            <p:cNvGrpSpPr>
              <a:grpSpLocks/>
            </p:cNvGrpSpPr>
            <p:nvPr/>
          </p:nvGrpSpPr>
          <p:grpSpPr bwMode="auto">
            <a:xfrm>
              <a:off x="2553549" y="1320203"/>
              <a:ext cx="470564" cy="580913"/>
              <a:chOff x="2555011" y="1332053"/>
              <a:chExt cx="470564" cy="580913"/>
            </a:xfrm>
          </p:grpSpPr>
          <p:grpSp>
            <p:nvGrpSpPr>
              <p:cNvPr id="8" name="Google Shape;1086;p30">
                <a:extLst>
                  <a:ext uri="{FF2B5EF4-FFF2-40B4-BE49-F238E27FC236}">
                    <a16:creationId xmlns:a16="http://schemas.microsoft.com/office/drawing/2014/main" xmlns="" id="{0138C887-2BEB-45D8-8F25-8AB55C7F6B4B}"/>
                  </a:ext>
                </a:extLst>
              </p:cNvPr>
              <p:cNvGrpSpPr>
                <a:grpSpLocks/>
              </p:cNvGrpSpPr>
              <p:nvPr/>
            </p:nvGrpSpPr>
            <p:grpSpPr bwMode="auto">
              <a:xfrm>
                <a:off x="2555011" y="1332053"/>
                <a:ext cx="470564" cy="342462"/>
                <a:chOff x="2555011" y="1332053"/>
                <a:chExt cx="470564" cy="342462"/>
              </a:xfrm>
            </p:grpSpPr>
            <p:sp>
              <p:nvSpPr>
                <p:cNvPr id="11" name="Google Shape;1087;p30">
                  <a:extLst>
                    <a:ext uri="{FF2B5EF4-FFF2-40B4-BE49-F238E27FC236}">
                      <a16:creationId xmlns:a16="http://schemas.microsoft.com/office/drawing/2014/main" xmlns="" id="{AC76D62E-970D-4B5B-8BFE-1EA35E7EF4F3}"/>
                    </a:ext>
                  </a:extLst>
                </p:cNvPr>
                <p:cNvSpPr>
                  <a:spLocks/>
                </p:cNvSpPr>
                <p:nvPr/>
              </p:nvSpPr>
              <p:spPr bwMode="auto">
                <a:xfrm>
                  <a:off x="2770988" y="1547372"/>
                  <a:ext cx="103209" cy="126108"/>
                </a:xfrm>
                <a:custGeom>
                  <a:avLst/>
                  <a:gdLst>
                    <a:gd name="T0" fmla="*/ 152067 w 2292"/>
                    <a:gd name="T1" fmla="*/ 0 h 2880"/>
                    <a:gd name="T2" fmla="*/ 60836 w 2292"/>
                    <a:gd name="T3" fmla="*/ 243502 h 2880"/>
                    <a:gd name="T4" fmla="*/ 2206160 w 2292"/>
                    <a:gd name="T5" fmla="*/ 2883670 h 2880"/>
                    <a:gd name="T6" fmla="*/ 4262235 w 2292"/>
                    <a:gd name="T7" fmla="*/ 5437576 h 2880"/>
                    <a:gd name="T8" fmla="*/ 4422452 w 2292"/>
                    <a:gd name="T9" fmla="*/ 5520027 h 2880"/>
                    <a:gd name="T10" fmla="*/ 4505577 w 2292"/>
                    <a:gd name="T11" fmla="*/ 5165349 h 2880"/>
                    <a:gd name="T12" fmla="*/ 2445405 w 2292"/>
                    <a:gd name="T13" fmla="*/ 2609516 h 2880"/>
                    <a:gd name="T14" fmla="*/ 249422 w 2292"/>
                    <a:gd name="T15" fmla="*/ 57537 h 2880"/>
                    <a:gd name="T16" fmla="*/ 152067 w 2292"/>
                    <a:gd name="T17" fmla="*/ 0 h 2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92" h="2880" extrusionOk="0">
                      <a:moveTo>
                        <a:pt x="75" y="0"/>
                      </a:moveTo>
                      <a:cubicBezTo>
                        <a:pt x="31" y="0"/>
                        <a:pt x="0" y="74"/>
                        <a:pt x="30" y="127"/>
                      </a:cubicBezTo>
                      <a:cubicBezTo>
                        <a:pt x="323" y="629"/>
                        <a:pt x="733" y="1045"/>
                        <a:pt x="1088" y="1504"/>
                      </a:cubicBezTo>
                      <a:cubicBezTo>
                        <a:pt x="1429" y="1946"/>
                        <a:pt x="1727" y="2419"/>
                        <a:pt x="2102" y="2836"/>
                      </a:cubicBezTo>
                      <a:cubicBezTo>
                        <a:pt x="2130" y="2867"/>
                        <a:pt x="2157" y="2879"/>
                        <a:pt x="2181" y="2879"/>
                      </a:cubicBezTo>
                      <a:cubicBezTo>
                        <a:pt x="2251" y="2879"/>
                        <a:pt x="2291" y="2771"/>
                        <a:pt x="2222" y="2694"/>
                      </a:cubicBezTo>
                      <a:cubicBezTo>
                        <a:pt x="1846" y="2277"/>
                        <a:pt x="1550" y="1803"/>
                        <a:pt x="1206" y="1361"/>
                      </a:cubicBezTo>
                      <a:cubicBezTo>
                        <a:pt x="855" y="910"/>
                        <a:pt x="473" y="484"/>
                        <a:pt x="123" y="30"/>
                      </a:cubicBezTo>
                      <a:cubicBezTo>
                        <a:pt x="107" y="9"/>
                        <a:pt x="90" y="0"/>
                        <a:pt x="7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nvGrpSpPr>
                <p:cNvPr id="12" name="Google Shape;1088;p30">
                  <a:extLst>
                    <a:ext uri="{FF2B5EF4-FFF2-40B4-BE49-F238E27FC236}">
                      <a16:creationId xmlns:a16="http://schemas.microsoft.com/office/drawing/2014/main" xmlns="" id="{FD089264-0907-4110-A602-BFFFECA32025}"/>
                    </a:ext>
                  </a:extLst>
                </p:cNvPr>
                <p:cNvGrpSpPr>
                  <a:grpSpLocks/>
                </p:cNvGrpSpPr>
                <p:nvPr/>
              </p:nvGrpSpPr>
              <p:grpSpPr bwMode="auto">
                <a:xfrm>
                  <a:off x="2555011" y="1332053"/>
                  <a:ext cx="470564" cy="342462"/>
                  <a:chOff x="2555011" y="1332053"/>
                  <a:chExt cx="470564" cy="342462"/>
                </a:xfrm>
              </p:grpSpPr>
              <p:sp>
                <p:nvSpPr>
                  <p:cNvPr id="13" name="Google Shape;1089;p30">
                    <a:extLst>
                      <a:ext uri="{FF2B5EF4-FFF2-40B4-BE49-F238E27FC236}">
                        <a16:creationId xmlns:a16="http://schemas.microsoft.com/office/drawing/2014/main" xmlns="" id="{7DBCE0C5-8564-49C4-84CE-867992390F29}"/>
                      </a:ext>
                    </a:extLst>
                  </p:cNvPr>
                  <p:cNvSpPr>
                    <a:spLocks/>
                  </p:cNvSpPr>
                  <p:nvPr/>
                </p:nvSpPr>
                <p:spPr bwMode="auto">
                  <a:xfrm>
                    <a:off x="2765855" y="1336081"/>
                    <a:ext cx="250412" cy="218543"/>
                  </a:xfrm>
                  <a:custGeom>
                    <a:avLst/>
                    <a:gdLst>
                      <a:gd name="T0" fmla="*/ 11199014 w 5561"/>
                      <a:gd name="T1" fmla="*/ 0 h 4991"/>
                      <a:gd name="T2" fmla="*/ 11180776 w 5561"/>
                      <a:gd name="T3" fmla="*/ 3853 h 4991"/>
                      <a:gd name="T4" fmla="*/ 7188189 w 5561"/>
                      <a:gd name="T5" fmla="*/ 3357269 h 4991"/>
                      <a:gd name="T6" fmla="*/ 188586 w 5561"/>
                      <a:gd name="T7" fmla="*/ 9103535 h 4991"/>
                      <a:gd name="T8" fmla="*/ 403514 w 5561"/>
                      <a:gd name="T9" fmla="*/ 9569434 h 4991"/>
                      <a:gd name="T10" fmla="*/ 504877 w 5561"/>
                      <a:gd name="T11" fmla="*/ 9534929 h 4991"/>
                      <a:gd name="T12" fmla="*/ 7490340 w 5561"/>
                      <a:gd name="T13" fmla="*/ 3711947 h 4991"/>
                      <a:gd name="T14" fmla="*/ 11251744 w 5561"/>
                      <a:gd name="T15" fmla="*/ 155314 h 4991"/>
                      <a:gd name="T16" fmla="*/ 11199014 w 5561"/>
                      <a:gd name="T17" fmla="*/ 0 h 49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1" h="4991" extrusionOk="0">
                        <a:moveTo>
                          <a:pt x="5523" y="0"/>
                        </a:moveTo>
                        <a:cubicBezTo>
                          <a:pt x="5520" y="0"/>
                          <a:pt x="5517" y="1"/>
                          <a:pt x="5514" y="2"/>
                        </a:cubicBezTo>
                        <a:cubicBezTo>
                          <a:pt x="4834" y="215"/>
                          <a:pt x="4062" y="1273"/>
                          <a:pt x="3545" y="1751"/>
                        </a:cubicBezTo>
                        <a:cubicBezTo>
                          <a:pt x="2432" y="2780"/>
                          <a:pt x="1299" y="3833"/>
                          <a:pt x="93" y="4748"/>
                        </a:cubicBezTo>
                        <a:cubicBezTo>
                          <a:pt x="1" y="4818"/>
                          <a:pt x="102" y="4991"/>
                          <a:pt x="199" y="4991"/>
                        </a:cubicBezTo>
                        <a:cubicBezTo>
                          <a:pt x="216" y="4991"/>
                          <a:pt x="233" y="4986"/>
                          <a:pt x="249" y="4973"/>
                        </a:cubicBezTo>
                        <a:cubicBezTo>
                          <a:pt x="1455" y="4047"/>
                          <a:pt x="2585" y="2978"/>
                          <a:pt x="3694" y="1936"/>
                        </a:cubicBezTo>
                        <a:cubicBezTo>
                          <a:pt x="4245" y="1420"/>
                          <a:pt x="5230" y="772"/>
                          <a:pt x="5549" y="81"/>
                        </a:cubicBezTo>
                        <a:cubicBezTo>
                          <a:pt x="5561" y="59"/>
                          <a:pt x="5555" y="0"/>
                          <a:pt x="55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4" name="Google Shape;1090;p30">
                    <a:extLst>
                      <a:ext uri="{FF2B5EF4-FFF2-40B4-BE49-F238E27FC236}">
                        <a16:creationId xmlns:a16="http://schemas.microsoft.com/office/drawing/2014/main" xmlns="" id="{E6B2702C-EA40-4A10-A257-84DB3625CDFC}"/>
                      </a:ext>
                    </a:extLst>
                  </p:cNvPr>
                  <p:cNvSpPr>
                    <a:spLocks/>
                  </p:cNvSpPr>
                  <p:nvPr/>
                </p:nvSpPr>
                <p:spPr bwMode="auto">
                  <a:xfrm>
                    <a:off x="2858307" y="1334461"/>
                    <a:ext cx="163144" cy="340054"/>
                  </a:xfrm>
                  <a:custGeom>
                    <a:avLst/>
                    <a:gdLst>
                      <a:gd name="T0" fmla="*/ 7196348 w 3623"/>
                      <a:gd name="T1" fmla="*/ 1927 h 7766"/>
                      <a:gd name="T2" fmla="*/ 7127407 w 3623"/>
                      <a:gd name="T3" fmla="*/ 47947 h 7766"/>
                      <a:gd name="T4" fmla="*/ 3505907 w 3623"/>
                      <a:gd name="T5" fmla="*/ 7404779 h 7766"/>
                      <a:gd name="T6" fmla="*/ 87178 w 3623"/>
                      <a:gd name="T7" fmla="*/ 14447216 h 7766"/>
                      <a:gd name="T8" fmla="*/ 391356 w 3623"/>
                      <a:gd name="T9" fmla="*/ 14888200 h 7766"/>
                      <a:gd name="T10" fmla="*/ 541397 w 3623"/>
                      <a:gd name="T11" fmla="*/ 14800012 h 7766"/>
                      <a:gd name="T12" fmla="*/ 3838455 w 3623"/>
                      <a:gd name="T13" fmla="*/ 8165981 h 7766"/>
                      <a:gd name="T14" fmla="*/ 7324098 w 3623"/>
                      <a:gd name="T15" fmla="*/ 270344 h 7766"/>
                      <a:gd name="T16" fmla="*/ 7196348 w 3623"/>
                      <a:gd name="T17" fmla="*/ 1927 h 77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3" h="7766" extrusionOk="0">
                        <a:moveTo>
                          <a:pt x="3549" y="1"/>
                        </a:moveTo>
                        <a:cubicBezTo>
                          <a:pt x="3538" y="1"/>
                          <a:pt x="3526" y="8"/>
                          <a:pt x="3515" y="25"/>
                        </a:cubicBezTo>
                        <a:cubicBezTo>
                          <a:pt x="2735" y="1142"/>
                          <a:pt x="2298" y="2616"/>
                          <a:pt x="1729" y="3862"/>
                        </a:cubicBezTo>
                        <a:cubicBezTo>
                          <a:pt x="1169" y="5087"/>
                          <a:pt x="603" y="6311"/>
                          <a:pt x="43" y="7535"/>
                        </a:cubicBezTo>
                        <a:cubicBezTo>
                          <a:pt x="1" y="7627"/>
                          <a:pt x="105" y="7765"/>
                          <a:pt x="193" y="7765"/>
                        </a:cubicBezTo>
                        <a:cubicBezTo>
                          <a:pt x="221" y="7765"/>
                          <a:pt x="247" y="7752"/>
                          <a:pt x="267" y="7719"/>
                        </a:cubicBezTo>
                        <a:cubicBezTo>
                          <a:pt x="909" y="6629"/>
                          <a:pt x="1369" y="5409"/>
                          <a:pt x="1893" y="4259"/>
                        </a:cubicBezTo>
                        <a:cubicBezTo>
                          <a:pt x="2507" y="2912"/>
                          <a:pt x="3206" y="1570"/>
                          <a:pt x="3612" y="141"/>
                        </a:cubicBezTo>
                        <a:cubicBezTo>
                          <a:pt x="3622" y="104"/>
                          <a:pt x="3590" y="1"/>
                          <a:pt x="354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5" name="Google Shape;1091;p30">
                    <a:extLst>
                      <a:ext uri="{FF2B5EF4-FFF2-40B4-BE49-F238E27FC236}">
                        <a16:creationId xmlns:a16="http://schemas.microsoft.com/office/drawing/2014/main" xmlns="" id="{6DC7B5EF-5378-4883-B2CA-1DFF7B468517}"/>
                      </a:ext>
                    </a:extLst>
                  </p:cNvPr>
                  <p:cNvSpPr>
                    <a:spLocks/>
                  </p:cNvSpPr>
                  <p:nvPr/>
                </p:nvSpPr>
                <p:spPr bwMode="auto">
                  <a:xfrm>
                    <a:off x="2555011" y="1332053"/>
                    <a:ext cx="470564" cy="154044"/>
                  </a:xfrm>
                  <a:custGeom>
                    <a:avLst/>
                    <a:gdLst>
                      <a:gd name="T0" fmla="*/ 18474433 w 10450"/>
                      <a:gd name="T1" fmla="*/ 897291 h 3518"/>
                      <a:gd name="T2" fmla="*/ 18474433 w 10450"/>
                      <a:gd name="T3" fmla="*/ 897291 h 3518"/>
                      <a:gd name="T4" fmla="*/ 8279135 w 10450"/>
                      <a:gd name="T5" fmla="*/ 5631232 h 3518"/>
                      <a:gd name="T6" fmla="*/ 6869874 w 10450"/>
                      <a:gd name="T7" fmla="*/ 6348294 h 3518"/>
                      <a:gd name="T8" fmla="*/ 5306521 w 10450"/>
                      <a:gd name="T9" fmla="*/ 5454813 h 3518"/>
                      <a:gd name="T10" fmla="*/ 1220675 w 10450"/>
                      <a:gd name="T11" fmla="*/ 3207688 h 3518"/>
                      <a:gd name="T12" fmla="*/ 1220675 w 10450"/>
                      <a:gd name="T13" fmla="*/ 3207688 h 3518"/>
                      <a:gd name="T14" fmla="*/ 11207123 w 10450"/>
                      <a:gd name="T15" fmla="*/ 1884740 h 3518"/>
                      <a:gd name="T16" fmla="*/ 17559917 w 10450"/>
                      <a:gd name="T17" fmla="*/ 1016174 h 3518"/>
                      <a:gd name="T18" fmla="*/ 18474433 w 10450"/>
                      <a:gd name="T19" fmla="*/ 897291 h 3518"/>
                      <a:gd name="T20" fmla="*/ 20591340 w 10450"/>
                      <a:gd name="T21" fmla="*/ 1927 h 3518"/>
                      <a:gd name="T22" fmla="*/ 20485925 w 10450"/>
                      <a:gd name="T23" fmla="*/ 22988 h 3518"/>
                      <a:gd name="T24" fmla="*/ 19928273 w 10450"/>
                      <a:gd name="T25" fmla="*/ 260754 h 3518"/>
                      <a:gd name="T26" fmla="*/ 19928273 w 10450"/>
                      <a:gd name="T27" fmla="*/ 260754 h 3518"/>
                      <a:gd name="T28" fmla="*/ 273738 w 10450"/>
                      <a:gd name="T29" fmla="*/ 2739864 h 3518"/>
                      <a:gd name="T30" fmla="*/ 261580 w 10450"/>
                      <a:gd name="T31" fmla="*/ 3213468 h 3518"/>
                      <a:gd name="T32" fmla="*/ 5249738 w 10450"/>
                      <a:gd name="T33" fmla="*/ 5978247 h 3518"/>
                      <a:gd name="T34" fmla="*/ 6944894 w 10450"/>
                      <a:gd name="T35" fmla="*/ 6745183 h 3518"/>
                      <a:gd name="T36" fmla="*/ 8013502 w 10450"/>
                      <a:gd name="T37" fmla="*/ 6434555 h 3518"/>
                      <a:gd name="T38" fmla="*/ 20893492 w 10450"/>
                      <a:gd name="T39" fmla="*/ 536833 h 3518"/>
                      <a:gd name="T40" fmla="*/ 20591340 w 10450"/>
                      <a:gd name="T41" fmla="*/ 1927 h 35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450" h="3518" extrusionOk="0">
                        <a:moveTo>
                          <a:pt x="9111" y="468"/>
                        </a:moveTo>
                        <a:lnTo>
                          <a:pt x="9111" y="468"/>
                        </a:lnTo>
                        <a:cubicBezTo>
                          <a:pt x="7421" y="1260"/>
                          <a:pt x="5759" y="2117"/>
                          <a:pt x="4083" y="2937"/>
                        </a:cubicBezTo>
                        <a:cubicBezTo>
                          <a:pt x="3940" y="3008"/>
                          <a:pt x="3386" y="3311"/>
                          <a:pt x="3388" y="3311"/>
                        </a:cubicBezTo>
                        <a:cubicBezTo>
                          <a:pt x="3367" y="3311"/>
                          <a:pt x="2790" y="2946"/>
                          <a:pt x="2617" y="2845"/>
                        </a:cubicBezTo>
                        <a:cubicBezTo>
                          <a:pt x="1945" y="2455"/>
                          <a:pt x="1273" y="2064"/>
                          <a:pt x="602" y="1673"/>
                        </a:cubicBezTo>
                        <a:cubicBezTo>
                          <a:pt x="2247" y="1508"/>
                          <a:pt x="3892" y="1213"/>
                          <a:pt x="5527" y="983"/>
                        </a:cubicBezTo>
                        <a:cubicBezTo>
                          <a:pt x="6572" y="835"/>
                          <a:pt x="7617" y="690"/>
                          <a:pt x="8660" y="530"/>
                        </a:cubicBezTo>
                        <a:cubicBezTo>
                          <a:pt x="8807" y="507"/>
                          <a:pt x="8958" y="488"/>
                          <a:pt x="9111" y="468"/>
                        </a:cubicBezTo>
                        <a:close/>
                        <a:moveTo>
                          <a:pt x="10155" y="1"/>
                        </a:moveTo>
                        <a:cubicBezTo>
                          <a:pt x="10137" y="1"/>
                          <a:pt x="10120" y="4"/>
                          <a:pt x="10103" y="12"/>
                        </a:cubicBezTo>
                        <a:cubicBezTo>
                          <a:pt x="10011" y="53"/>
                          <a:pt x="9919" y="95"/>
                          <a:pt x="9828" y="136"/>
                        </a:cubicBezTo>
                        <a:cubicBezTo>
                          <a:pt x="6634" y="664"/>
                          <a:pt x="3353" y="1152"/>
                          <a:pt x="135" y="1429"/>
                        </a:cubicBezTo>
                        <a:cubicBezTo>
                          <a:pt x="0" y="1442"/>
                          <a:pt x="45" y="1627"/>
                          <a:pt x="129" y="1676"/>
                        </a:cubicBezTo>
                        <a:cubicBezTo>
                          <a:pt x="949" y="2157"/>
                          <a:pt x="1769" y="2638"/>
                          <a:pt x="2589" y="3118"/>
                        </a:cubicBezTo>
                        <a:cubicBezTo>
                          <a:pt x="3000" y="3359"/>
                          <a:pt x="3179" y="3518"/>
                          <a:pt x="3425" y="3518"/>
                        </a:cubicBezTo>
                        <a:cubicBezTo>
                          <a:pt x="3563" y="3518"/>
                          <a:pt x="3721" y="3468"/>
                          <a:pt x="3952" y="3356"/>
                        </a:cubicBezTo>
                        <a:cubicBezTo>
                          <a:pt x="6070" y="2335"/>
                          <a:pt x="8157" y="1241"/>
                          <a:pt x="10304" y="280"/>
                        </a:cubicBezTo>
                        <a:cubicBezTo>
                          <a:pt x="10449" y="214"/>
                          <a:pt x="10297" y="1"/>
                          <a:pt x="101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6" name="Google Shape;1092;p30">
                    <a:extLst>
                      <a:ext uri="{FF2B5EF4-FFF2-40B4-BE49-F238E27FC236}">
                        <a16:creationId xmlns:a16="http://schemas.microsoft.com/office/drawing/2014/main" xmlns="" id="{9236D8DC-5D08-4266-BA26-3FCD9F243B38}"/>
                      </a:ext>
                    </a:extLst>
                  </p:cNvPr>
                  <p:cNvSpPr>
                    <a:spLocks/>
                  </p:cNvSpPr>
                  <p:nvPr/>
                </p:nvSpPr>
                <p:spPr bwMode="auto">
                  <a:xfrm>
                    <a:off x="2699927" y="1480240"/>
                    <a:ext cx="81820" cy="147870"/>
                  </a:xfrm>
                  <a:custGeom>
                    <a:avLst/>
                    <a:gdLst>
                      <a:gd name="T0" fmla="*/ 350786 w 1817"/>
                      <a:gd name="T1" fmla="*/ 1927 h 3377"/>
                      <a:gd name="T2" fmla="*/ 289950 w 1817"/>
                      <a:gd name="T3" fmla="*/ 59419 h 3377"/>
                      <a:gd name="T4" fmla="*/ 194666 w 1817"/>
                      <a:gd name="T5" fmla="*/ 3246046 h 3377"/>
                      <a:gd name="T6" fmla="*/ 251449 w 1817"/>
                      <a:gd name="T7" fmla="*/ 6146961 h 3377"/>
                      <a:gd name="T8" fmla="*/ 594129 w 1817"/>
                      <a:gd name="T9" fmla="*/ 6474841 h 3377"/>
                      <a:gd name="T10" fmla="*/ 713775 w 1817"/>
                      <a:gd name="T11" fmla="*/ 6421157 h 3377"/>
                      <a:gd name="T12" fmla="*/ 3550547 w 1817"/>
                      <a:gd name="T13" fmla="*/ 3182774 h 3377"/>
                      <a:gd name="T14" fmla="*/ 3244341 w 1817"/>
                      <a:gd name="T15" fmla="*/ 2755190 h 3377"/>
                      <a:gd name="T16" fmla="*/ 3078089 w 1817"/>
                      <a:gd name="T17" fmla="*/ 2833832 h 3377"/>
                      <a:gd name="T18" fmla="*/ 770558 w 1817"/>
                      <a:gd name="T19" fmla="*/ 5487391 h 3377"/>
                      <a:gd name="T20" fmla="*/ 770558 w 1817"/>
                      <a:gd name="T21" fmla="*/ 5487391 h 3377"/>
                      <a:gd name="T22" fmla="*/ 444089 w 1817"/>
                      <a:gd name="T23" fmla="*/ 84378 h 3377"/>
                      <a:gd name="T24" fmla="*/ 350786 w 1817"/>
                      <a:gd name="T25" fmla="*/ 1927 h 33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7" h="3377" extrusionOk="0">
                        <a:moveTo>
                          <a:pt x="173" y="1"/>
                        </a:moveTo>
                        <a:cubicBezTo>
                          <a:pt x="161" y="1"/>
                          <a:pt x="149" y="9"/>
                          <a:pt x="143" y="31"/>
                        </a:cubicBezTo>
                        <a:cubicBezTo>
                          <a:pt x="0" y="550"/>
                          <a:pt x="85" y="1162"/>
                          <a:pt x="96" y="1693"/>
                        </a:cubicBezTo>
                        <a:cubicBezTo>
                          <a:pt x="105" y="2197"/>
                          <a:pt x="115" y="2701"/>
                          <a:pt x="124" y="3206"/>
                        </a:cubicBezTo>
                        <a:cubicBezTo>
                          <a:pt x="125" y="3269"/>
                          <a:pt x="215" y="3377"/>
                          <a:pt x="293" y="3377"/>
                        </a:cubicBezTo>
                        <a:cubicBezTo>
                          <a:pt x="314" y="3377"/>
                          <a:pt x="334" y="3369"/>
                          <a:pt x="352" y="3349"/>
                        </a:cubicBezTo>
                        <a:cubicBezTo>
                          <a:pt x="837" y="2800"/>
                          <a:pt x="1314" y="2249"/>
                          <a:pt x="1751" y="1660"/>
                        </a:cubicBezTo>
                        <a:cubicBezTo>
                          <a:pt x="1816" y="1572"/>
                          <a:pt x="1702" y="1437"/>
                          <a:pt x="1600" y="1437"/>
                        </a:cubicBezTo>
                        <a:cubicBezTo>
                          <a:pt x="1570" y="1437"/>
                          <a:pt x="1541" y="1449"/>
                          <a:pt x="1518" y="1478"/>
                        </a:cubicBezTo>
                        <a:cubicBezTo>
                          <a:pt x="1144" y="1946"/>
                          <a:pt x="768" y="2408"/>
                          <a:pt x="380" y="2862"/>
                        </a:cubicBezTo>
                        <a:cubicBezTo>
                          <a:pt x="385" y="1932"/>
                          <a:pt x="455" y="915"/>
                          <a:pt x="219" y="44"/>
                        </a:cubicBezTo>
                        <a:cubicBezTo>
                          <a:pt x="212" y="20"/>
                          <a:pt x="192" y="1"/>
                          <a:pt x="17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7" name="Google Shape;1093;p30">
                    <a:extLst>
                      <a:ext uri="{FF2B5EF4-FFF2-40B4-BE49-F238E27FC236}">
                        <a16:creationId xmlns:a16="http://schemas.microsoft.com/office/drawing/2014/main" xmlns="" id="{531420DA-3692-4A00-8409-88FCB2FE4A48}"/>
                      </a:ext>
                    </a:extLst>
                  </p:cNvPr>
                  <p:cNvSpPr>
                    <a:spLocks/>
                  </p:cNvSpPr>
                  <p:nvPr/>
                </p:nvSpPr>
                <p:spPr bwMode="auto">
                  <a:xfrm>
                    <a:off x="2707988" y="1577894"/>
                    <a:ext cx="91861" cy="50487"/>
                  </a:xfrm>
                  <a:custGeom>
                    <a:avLst/>
                    <a:gdLst>
                      <a:gd name="T0" fmla="*/ 4053367 w 2040"/>
                      <a:gd name="T1" fmla="*/ 1927 h 1153"/>
                      <a:gd name="T2" fmla="*/ 4035130 w 2040"/>
                      <a:gd name="T3" fmla="*/ 3853 h 1153"/>
                      <a:gd name="T4" fmla="*/ 2779966 w 2040"/>
                      <a:gd name="T5" fmla="*/ 544541 h 1153"/>
                      <a:gd name="T6" fmla="*/ 162198 w 2040"/>
                      <a:gd name="T7" fmla="*/ 1817663 h 1153"/>
                      <a:gd name="T8" fmla="*/ 261579 w 2040"/>
                      <a:gd name="T9" fmla="*/ 2208773 h 1153"/>
                      <a:gd name="T10" fmla="*/ 314309 w 2040"/>
                      <a:gd name="T11" fmla="*/ 2197257 h 1153"/>
                      <a:gd name="T12" fmla="*/ 3035466 w 2040"/>
                      <a:gd name="T13" fmla="*/ 795707 h 1153"/>
                      <a:gd name="T14" fmla="*/ 4079709 w 2040"/>
                      <a:gd name="T15" fmla="*/ 185966 h 1153"/>
                      <a:gd name="T16" fmla="*/ 4053367 w 2040"/>
                      <a:gd name="T17" fmla="*/ 1927 h 11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0" h="1153" extrusionOk="0">
                        <a:moveTo>
                          <a:pt x="1999" y="1"/>
                        </a:moveTo>
                        <a:cubicBezTo>
                          <a:pt x="1996" y="1"/>
                          <a:pt x="1993" y="1"/>
                          <a:pt x="1990" y="2"/>
                        </a:cubicBezTo>
                        <a:cubicBezTo>
                          <a:pt x="1776" y="48"/>
                          <a:pt x="1565" y="188"/>
                          <a:pt x="1371" y="284"/>
                        </a:cubicBezTo>
                        <a:cubicBezTo>
                          <a:pt x="936" y="498"/>
                          <a:pt x="507" y="721"/>
                          <a:pt x="80" y="948"/>
                        </a:cubicBezTo>
                        <a:cubicBezTo>
                          <a:pt x="1" y="991"/>
                          <a:pt x="57" y="1152"/>
                          <a:pt x="129" y="1152"/>
                        </a:cubicBezTo>
                        <a:cubicBezTo>
                          <a:pt x="137" y="1152"/>
                          <a:pt x="146" y="1150"/>
                          <a:pt x="155" y="1146"/>
                        </a:cubicBezTo>
                        <a:cubicBezTo>
                          <a:pt x="599" y="895"/>
                          <a:pt x="1053" y="664"/>
                          <a:pt x="1497" y="415"/>
                        </a:cubicBezTo>
                        <a:cubicBezTo>
                          <a:pt x="1665" y="322"/>
                          <a:pt x="1874" y="234"/>
                          <a:pt x="2012" y="97"/>
                        </a:cubicBezTo>
                        <a:cubicBezTo>
                          <a:pt x="2033" y="75"/>
                          <a:pt x="2040" y="1"/>
                          <a:pt x="199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sp>
            <p:nvSpPr>
              <p:cNvPr id="9" name="Google Shape;1094;p30">
                <a:extLst>
                  <a:ext uri="{FF2B5EF4-FFF2-40B4-BE49-F238E27FC236}">
                    <a16:creationId xmlns:a16="http://schemas.microsoft.com/office/drawing/2014/main" xmlns="" id="{7D37E8D1-8649-4BEB-9FC3-A81026C24290}"/>
                  </a:ext>
                </a:extLst>
              </p:cNvPr>
              <p:cNvSpPr>
                <a:spLocks/>
              </p:cNvSpPr>
              <p:nvPr/>
            </p:nvSpPr>
            <p:spPr bwMode="auto">
              <a:xfrm>
                <a:off x="2749147" y="1675022"/>
                <a:ext cx="248385" cy="157372"/>
              </a:xfrm>
              <a:custGeom>
                <a:avLst/>
                <a:gdLst>
                  <a:gd name="T0" fmla="*/ 1713388 w 5516"/>
                  <a:gd name="T1" fmla="*/ 1927 h 3594"/>
                  <a:gd name="T2" fmla="*/ 1670835 w 5516"/>
                  <a:gd name="T3" fmla="*/ 24915 h 3594"/>
                  <a:gd name="T4" fmla="*/ 3244315 w 5516"/>
                  <a:gd name="T5" fmla="*/ 6056852 h 3594"/>
                  <a:gd name="T6" fmla="*/ 6565677 w 5516"/>
                  <a:gd name="T7" fmla="*/ 6888988 h 3594"/>
                  <a:gd name="T8" fmla="*/ 10211478 w 5516"/>
                  <a:gd name="T9" fmla="*/ 5146117 h 3594"/>
                  <a:gd name="T10" fmla="*/ 7918150 w 5516"/>
                  <a:gd name="T11" fmla="*/ 1269266 h 3594"/>
                  <a:gd name="T12" fmla="*/ 7251032 w 5516"/>
                  <a:gd name="T13" fmla="*/ 1355571 h 3594"/>
                  <a:gd name="T14" fmla="*/ 7103018 w 5516"/>
                  <a:gd name="T15" fmla="*/ 5067519 h 3594"/>
                  <a:gd name="T16" fmla="*/ 7863394 w 5516"/>
                  <a:gd name="T17" fmla="*/ 4833606 h 3594"/>
                  <a:gd name="T18" fmla="*/ 7770137 w 5516"/>
                  <a:gd name="T19" fmla="*/ 4523022 h 3594"/>
                  <a:gd name="T20" fmla="*/ 7759960 w 5516"/>
                  <a:gd name="T21" fmla="*/ 4523022 h 3594"/>
                  <a:gd name="T22" fmla="*/ 7595736 w 5516"/>
                  <a:gd name="T23" fmla="*/ 1928836 h 3594"/>
                  <a:gd name="T24" fmla="*/ 7595736 w 5516"/>
                  <a:gd name="T25" fmla="*/ 1928836 h 3594"/>
                  <a:gd name="T26" fmla="*/ 9876906 w 5516"/>
                  <a:gd name="T27" fmla="*/ 3779074 h 3594"/>
                  <a:gd name="T28" fmla="*/ 8960367 w 5516"/>
                  <a:gd name="T29" fmla="*/ 5497029 h 3594"/>
                  <a:gd name="T30" fmla="*/ 6368986 w 5516"/>
                  <a:gd name="T31" fmla="*/ 6286954 h 3594"/>
                  <a:gd name="T32" fmla="*/ 5490993 w 5516"/>
                  <a:gd name="T33" fmla="*/ 6223682 h 3594"/>
                  <a:gd name="T34" fmla="*/ 1788408 w 5516"/>
                  <a:gd name="T35" fmla="*/ 184082 h 3594"/>
                  <a:gd name="T36" fmla="*/ 1713388 w 5516"/>
                  <a:gd name="T37" fmla="*/ 1927 h 35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516" h="3594" extrusionOk="0">
                    <a:moveTo>
                      <a:pt x="845" y="1"/>
                    </a:moveTo>
                    <a:cubicBezTo>
                      <a:pt x="839" y="1"/>
                      <a:pt x="832" y="4"/>
                      <a:pt x="824" y="13"/>
                    </a:cubicBezTo>
                    <a:cubicBezTo>
                      <a:pt x="1" y="956"/>
                      <a:pt x="643" y="2582"/>
                      <a:pt x="1600" y="3159"/>
                    </a:cubicBezTo>
                    <a:cubicBezTo>
                      <a:pt x="2042" y="3425"/>
                      <a:pt x="2647" y="3593"/>
                      <a:pt x="3238" y="3593"/>
                    </a:cubicBezTo>
                    <a:cubicBezTo>
                      <a:pt x="3970" y="3593"/>
                      <a:pt x="4680" y="3335"/>
                      <a:pt x="5036" y="2684"/>
                    </a:cubicBezTo>
                    <a:cubicBezTo>
                      <a:pt x="5515" y="1808"/>
                      <a:pt x="4860" y="662"/>
                      <a:pt x="3905" y="662"/>
                    </a:cubicBezTo>
                    <a:cubicBezTo>
                      <a:pt x="3799" y="662"/>
                      <a:pt x="3689" y="676"/>
                      <a:pt x="3576" y="707"/>
                    </a:cubicBezTo>
                    <a:cubicBezTo>
                      <a:pt x="2331" y="1043"/>
                      <a:pt x="2730" y="2643"/>
                      <a:pt x="3503" y="2643"/>
                    </a:cubicBezTo>
                    <a:cubicBezTo>
                      <a:pt x="3621" y="2643"/>
                      <a:pt x="3747" y="2606"/>
                      <a:pt x="3878" y="2521"/>
                    </a:cubicBezTo>
                    <a:cubicBezTo>
                      <a:pt x="3934" y="2484"/>
                      <a:pt x="3901" y="2359"/>
                      <a:pt x="3832" y="2359"/>
                    </a:cubicBezTo>
                    <a:cubicBezTo>
                      <a:pt x="3830" y="2359"/>
                      <a:pt x="3828" y="2359"/>
                      <a:pt x="3827" y="2359"/>
                    </a:cubicBezTo>
                    <a:cubicBezTo>
                      <a:pt x="2994" y="1721"/>
                      <a:pt x="2967" y="1269"/>
                      <a:pt x="3746" y="1006"/>
                    </a:cubicBezTo>
                    <a:cubicBezTo>
                      <a:pt x="4493" y="1009"/>
                      <a:pt x="4867" y="1330"/>
                      <a:pt x="4871" y="1971"/>
                    </a:cubicBezTo>
                    <a:cubicBezTo>
                      <a:pt x="4871" y="2324"/>
                      <a:pt x="4689" y="2646"/>
                      <a:pt x="4419" y="2867"/>
                    </a:cubicBezTo>
                    <a:cubicBezTo>
                      <a:pt x="4057" y="3164"/>
                      <a:pt x="3599" y="3279"/>
                      <a:pt x="3141" y="3279"/>
                    </a:cubicBezTo>
                    <a:cubicBezTo>
                      <a:pt x="2996" y="3279"/>
                      <a:pt x="2850" y="3267"/>
                      <a:pt x="2708" y="3246"/>
                    </a:cubicBezTo>
                    <a:cubicBezTo>
                      <a:pt x="1165" y="3017"/>
                      <a:pt x="293" y="1551"/>
                      <a:pt x="882" y="96"/>
                    </a:cubicBezTo>
                    <a:cubicBezTo>
                      <a:pt x="892" y="72"/>
                      <a:pt x="874" y="1"/>
                      <a:pt x="84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10" name="Google Shape;1095;p30">
                <a:extLst>
                  <a:ext uri="{FF2B5EF4-FFF2-40B4-BE49-F238E27FC236}">
                    <a16:creationId xmlns:a16="http://schemas.microsoft.com/office/drawing/2014/main" xmlns="" id="{E115C5FD-20A5-461C-A3E7-CC243D6BA8EC}"/>
                  </a:ext>
                </a:extLst>
              </p:cNvPr>
              <p:cNvSpPr>
                <a:spLocks/>
              </p:cNvSpPr>
              <p:nvPr/>
            </p:nvSpPr>
            <p:spPr bwMode="auto">
              <a:xfrm>
                <a:off x="2696099" y="1718462"/>
                <a:ext cx="174311" cy="194504"/>
              </a:xfrm>
              <a:custGeom>
                <a:avLst/>
                <a:gdLst>
                  <a:gd name="T0" fmla="*/ 1942548 w 3871"/>
                  <a:gd name="T1" fmla="*/ 0 h 4442"/>
                  <a:gd name="T2" fmla="*/ 1908055 w 3871"/>
                  <a:gd name="T3" fmla="*/ 7663 h 4442"/>
                  <a:gd name="T4" fmla="*/ 1433574 w 3871"/>
                  <a:gd name="T5" fmla="*/ 6003220 h 4442"/>
                  <a:gd name="T6" fmla="*/ 5975612 w 3871"/>
                  <a:gd name="T7" fmla="*/ 8514914 h 4442"/>
                  <a:gd name="T8" fmla="*/ 7618080 w 3871"/>
                  <a:gd name="T9" fmla="*/ 8188960 h 4442"/>
                  <a:gd name="T10" fmla="*/ 7395001 w 3871"/>
                  <a:gd name="T11" fmla="*/ 7740313 h 4442"/>
                  <a:gd name="T12" fmla="*/ 7378790 w 3871"/>
                  <a:gd name="T13" fmla="*/ 7742240 h 4442"/>
                  <a:gd name="T14" fmla="*/ 6531236 w 3871"/>
                  <a:gd name="T15" fmla="*/ 7790187 h 4442"/>
                  <a:gd name="T16" fmla="*/ 1549166 w 3871"/>
                  <a:gd name="T17" fmla="*/ 4214326 h 4442"/>
                  <a:gd name="T18" fmla="*/ 2037831 w 3871"/>
                  <a:gd name="T19" fmla="*/ 195555 h 4442"/>
                  <a:gd name="T20" fmla="*/ 1942548 w 3871"/>
                  <a:gd name="T21" fmla="*/ 0 h 4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1" h="4442" extrusionOk="0">
                    <a:moveTo>
                      <a:pt x="958" y="0"/>
                    </a:moveTo>
                    <a:cubicBezTo>
                      <a:pt x="953" y="0"/>
                      <a:pt x="947" y="1"/>
                      <a:pt x="941" y="4"/>
                    </a:cubicBezTo>
                    <a:cubicBezTo>
                      <a:pt x="0" y="409"/>
                      <a:pt x="299" y="2448"/>
                      <a:pt x="707" y="3131"/>
                    </a:cubicBezTo>
                    <a:cubicBezTo>
                      <a:pt x="1156" y="3886"/>
                      <a:pt x="2056" y="4441"/>
                      <a:pt x="2947" y="4441"/>
                    </a:cubicBezTo>
                    <a:cubicBezTo>
                      <a:pt x="3222" y="4441"/>
                      <a:pt x="3497" y="4388"/>
                      <a:pt x="3757" y="4271"/>
                    </a:cubicBezTo>
                    <a:cubicBezTo>
                      <a:pt x="3871" y="4219"/>
                      <a:pt x="3743" y="4037"/>
                      <a:pt x="3647" y="4037"/>
                    </a:cubicBezTo>
                    <a:cubicBezTo>
                      <a:pt x="3645" y="4037"/>
                      <a:pt x="3642" y="4037"/>
                      <a:pt x="3639" y="4038"/>
                    </a:cubicBezTo>
                    <a:cubicBezTo>
                      <a:pt x="3498" y="4055"/>
                      <a:pt x="3359" y="4063"/>
                      <a:pt x="3221" y="4063"/>
                    </a:cubicBezTo>
                    <a:cubicBezTo>
                      <a:pt x="2054" y="4063"/>
                      <a:pt x="1017" y="3453"/>
                      <a:pt x="764" y="2198"/>
                    </a:cubicBezTo>
                    <a:cubicBezTo>
                      <a:pt x="615" y="1458"/>
                      <a:pt x="753" y="796"/>
                      <a:pt x="1005" y="102"/>
                    </a:cubicBezTo>
                    <a:cubicBezTo>
                      <a:pt x="1018" y="69"/>
                      <a:pt x="998" y="0"/>
                      <a:pt x="95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grpSp>
      <p:sp>
        <p:nvSpPr>
          <p:cNvPr id="18" name="Google Shape;1096;p30">
            <a:extLst>
              <a:ext uri="{FF2B5EF4-FFF2-40B4-BE49-F238E27FC236}">
                <a16:creationId xmlns:a16="http://schemas.microsoft.com/office/drawing/2014/main" xmlns="" id="{6C74BEC2-C072-4F12-BD50-837B089BF21F}"/>
              </a:ext>
            </a:extLst>
          </p:cNvPr>
          <p:cNvSpPr>
            <a:spLocks/>
          </p:cNvSpPr>
          <p:nvPr/>
        </p:nvSpPr>
        <p:spPr bwMode="auto">
          <a:xfrm>
            <a:off x="347664" y="3430210"/>
            <a:ext cx="170260" cy="169069"/>
          </a:xfrm>
          <a:custGeom>
            <a:avLst/>
            <a:gdLst>
              <a:gd name="T0" fmla="*/ 3288618 w 6432"/>
              <a:gd name="T1" fmla="*/ 456310 h 6358"/>
              <a:gd name="T2" fmla="*/ 4891827 w 6432"/>
              <a:gd name="T3" fmla="*/ 2287897 h 6358"/>
              <a:gd name="T4" fmla="*/ 3271183 w 6432"/>
              <a:gd name="T5" fmla="*/ 2827173 h 6358"/>
              <a:gd name="T6" fmla="*/ 3288618 w 6432"/>
              <a:gd name="T7" fmla="*/ 456310 h 6358"/>
              <a:gd name="T8" fmla="*/ 7073015 w 6432"/>
              <a:gd name="T9" fmla="*/ 1891897 h 6358"/>
              <a:gd name="T10" fmla="*/ 6062751 w 6432"/>
              <a:gd name="T11" fmla="*/ 3282242 h 6358"/>
              <a:gd name="T12" fmla="*/ 5410018 w 6432"/>
              <a:gd name="T13" fmla="*/ 2457586 h 6358"/>
              <a:gd name="T14" fmla="*/ 7073015 w 6432"/>
              <a:gd name="T15" fmla="*/ 1891897 h 6358"/>
              <a:gd name="T16" fmla="*/ 2867592 w 6432"/>
              <a:gd name="T17" fmla="*/ 3316173 h 6358"/>
              <a:gd name="T18" fmla="*/ 2820227 w 6432"/>
              <a:gd name="T19" fmla="*/ 4470173 h 6358"/>
              <a:gd name="T20" fmla="*/ 813428 w 6432"/>
              <a:gd name="T21" fmla="*/ 4007587 h 6358"/>
              <a:gd name="T22" fmla="*/ 2867592 w 6432"/>
              <a:gd name="T23" fmla="*/ 3316173 h 6358"/>
              <a:gd name="T24" fmla="*/ 5111075 w 6432"/>
              <a:gd name="T25" fmla="*/ 2559414 h 6358"/>
              <a:gd name="T26" fmla="*/ 5590654 w 6432"/>
              <a:gd name="T27" fmla="*/ 3159035 h 6358"/>
              <a:gd name="T28" fmla="*/ 5877173 w 6432"/>
              <a:gd name="T29" fmla="*/ 3537414 h 6358"/>
              <a:gd name="T30" fmla="*/ 4854450 w 6432"/>
              <a:gd name="T31" fmla="*/ 4925242 h 6358"/>
              <a:gd name="T32" fmla="*/ 3718397 w 6432"/>
              <a:gd name="T33" fmla="*/ 4680104 h 6358"/>
              <a:gd name="T34" fmla="*/ 3174017 w 6432"/>
              <a:gd name="T35" fmla="*/ 4556932 h 6358"/>
              <a:gd name="T36" fmla="*/ 3253747 w 6432"/>
              <a:gd name="T37" fmla="*/ 3187966 h 6358"/>
              <a:gd name="T38" fmla="*/ 5111075 w 6432"/>
              <a:gd name="T39" fmla="*/ 2559414 h 6358"/>
              <a:gd name="T40" fmla="*/ 6057774 w 6432"/>
              <a:gd name="T41" fmla="*/ 3770001 h 6358"/>
              <a:gd name="T42" fmla="*/ 7502794 w 6432"/>
              <a:gd name="T43" fmla="*/ 5550000 h 6358"/>
              <a:gd name="T44" fmla="*/ 7161462 w 6432"/>
              <a:gd name="T45" fmla="*/ 5469552 h 6358"/>
              <a:gd name="T46" fmla="*/ 5797443 w 6432"/>
              <a:gd name="T47" fmla="*/ 5133932 h 6358"/>
              <a:gd name="T48" fmla="*/ 5157134 w 6432"/>
              <a:gd name="T49" fmla="*/ 4994380 h 6358"/>
              <a:gd name="T50" fmla="*/ 6057774 w 6432"/>
              <a:gd name="T51" fmla="*/ 3770001 h 6358"/>
              <a:gd name="T52" fmla="*/ 3152841 w 6432"/>
              <a:gd name="T53" fmla="*/ 4832207 h 6358"/>
              <a:gd name="T54" fmla="*/ 4668837 w 6432"/>
              <a:gd name="T55" fmla="*/ 5171621 h 6358"/>
              <a:gd name="T56" fmla="*/ 2956004 w 6432"/>
              <a:gd name="T57" fmla="*/ 7394139 h 6358"/>
              <a:gd name="T58" fmla="*/ 3152841 w 6432"/>
              <a:gd name="T59" fmla="*/ 4832207 h 6358"/>
              <a:gd name="T60" fmla="*/ 3240018 w 6432"/>
              <a:gd name="T61" fmla="*/ 0 h 6358"/>
              <a:gd name="T62" fmla="*/ 3203912 w 6432"/>
              <a:gd name="T63" fmla="*/ 36448 h 6358"/>
              <a:gd name="T64" fmla="*/ 3195194 w 6432"/>
              <a:gd name="T65" fmla="*/ 95552 h 6358"/>
              <a:gd name="T66" fmla="*/ 3161558 w 6432"/>
              <a:gd name="T67" fmla="*/ 325586 h 6358"/>
              <a:gd name="T68" fmla="*/ 2888769 w 6432"/>
              <a:gd name="T69" fmla="*/ 2959173 h 6358"/>
              <a:gd name="T70" fmla="*/ 156954 w 6432"/>
              <a:gd name="T71" fmla="*/ 3871793 h 6358"/>
              <a:gd name="T72" fmla="*/ 236684 w 6432"/>
              <a:gd name="T73" fmla="*/ 4178553 h 6358"/>
              <a:gd name="T74" fmla="*/ 2809039 w 6432"/>
              <a:gd name="T75" fmla="*/ 4756794 h 6358"/>
              <a:gd name="T76" fmla="*/ 2673262 w 6432"/>
              <a:gd name="T77" fmla="*/ 7788863 h 6358"/>
              <a:gd name="T78" fmla="*/ 2828945 w 6432"/>
              <a:gd name="T79" fmla="*/ 7991277 h 6358"/>
              <a:gd name="T80" fmla="*/ 2896216 w 6432"/>
              <a:gd name="T81" fmla="*/ 7954794 h 6358"/>
              <a:gd name="T82" fmla="*/ 4971556 w 6432"/>
              <a:gd name="T83" fmla="*/ 5240759 h 6358"/>
              <a:gd name="T84" fmla="*/ 7842854 w 6432"/>
              <a:gd name="T85" fmla="*/ 5928380 h 6358"/>
              <a:gd name="T86" fmla="*/ 7878996 w 6432"/>
              <a:gd name="T87" fmla="*/ 5933414 h 6358"/>
              <a:gd name="T88" fmla="*/ 7943761 w 6432"/>
              <a:gd name="T89" fmla="*/ 5724760 h 6358"/>
              <a:gd name="T90" fmla="*/ 6243387 w 6432"/>
              <a:gd name="T91" fmla="*/ 3516070 h 6358"/>
              <a:gd name="T92" fmla="*/ 7582488 w 6432"/>
              <a:gd name="T93" fmla="*/ 1705862 h 6358"/>
              <a:gd name="T94" fmla="*/ 7451723 w 6432"/>
              <a:gd name="T95" fmla="*/ 1441862 h 6358"/>
              <a:gd name="T96" fmla="*/ 7421793 w 6432"/>
              <a:gd name="T97" fmla="*/ 1446897 h 6358"/>
              <a:gd name="T98" fmla="*/ 5194511 w 6432"/>
              <a:gd name="T99" fmla="*/ 2186069 h 6358"/>
              <a:gd name="T100" fmla="*/ 3309794 w 6432"/>
              <a:gd name="T101" fmla="*/ 138276 h 6358"/>
              <a:gd name="T102" fmla="*/ 3279900 w 6432"/>
              <a:gd name="T103" fmla="*/ 116896 h 6358"/>
              <a:gd name="T104" fmla="*/ 3274924 w 6432"/>
              <a:gd name="T105" fmla="*/ 41483 h 6358"/>
              <a:gd name="T106" fmla="*/ 3240018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19" name="Google Shape;1097;p30">
            <a:extLst>
              <a:ext uri="{FF2B5EF4-FFF2-40B4-BE49-F238E27FC236}">
                <a16:creationId xmlns:a16="http://schemas.microsoft.com/office/drawing/2014/main" xmlns="" id="{AD62AEE3-D3A7-4E34-8CC3-98EC77FA6E62}"/>
              </a:ext>
            </a:extLst>
          </p:cNvPr>
          <p:cNvSpPr/>
          <p:nvPr/>
        </p:nvSpPr>
        <p:spPr>
          <a:xfrm rot="10800000">
            <a:off x="8665389" y="1616872"/>
            <a:ext cx="478631" cy="735806"/>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20" name="Google Shape;1098;p30">
            <a:extLst>
              <a:ext uri="{FF2B5EF4-FFF2-40B4-BE49-F238E27FC236}">
                <a16:creationId xmlns:a16="http://schemas.microsoft.com/office/drawing/2014/main" xmlns="" id="{476CCF96-386C-4F1E-8D64-88019E3BA61B}"/>
              </a:ext>
            </a:extLst>
          </p:cNvPr>
          <p:cNvSpPr>
            <a:spLocks/>
          </p:cNvSpPr>
          <p:nvPr/>
        </p:nvSpPr>
        <p:spPr bwMode="auto">
          <a:xfrm>
            <a:off x="8362971" y="1328747"/>
            <a:ext cx="211931" cy="245269"/>
          </a:xfrm>
          <a:custGeom>
            <a:avLst/>
            <a:gdLst>
              <a:gd name="T0" fmla="*/ 5777248 w 6128"/>
              <a:gd name="T1" fmla="*/ 2121 h 7092"/>
              <a:gd name="T2" fmla="*/ 5519942 w 6128"/>
              <a:gd name="T3" fmla="*/ 42515 h 7092"/>
              <a:gd name="T4" fmla="*/ 4010232 w 6128"/>
              <a:gd name="T5" fmla="*/ 5130770 h 7092"/>
              <a:gd name="T6" fmla="*/ 114819 w 6128"/>
              <a:gd name="T7" fmla="*/ 8679535 h 7092"/>
              <a:gd name="T8" fmla="*/ 5115954 w 6128"/>
              <a:gd name="T9" fmla="*/ 10661282 h 7092"/>
              <a:gd name="T10" fmla="*/ 7152956 w 6128"/>
              <a:gd name="T11" fmla="*/ 15079717 h 7092"/>
              <a:gd name="T12" fmla="*/ 7208245 w 6128"/>
              <a:gd name="T13" fmla="*/ 15075474 h 7092"/>
              <a:gd name="T14" fmla="*/ 9413234 w 6128"/>
              <a:gd name="T15" fmla="*/ 9262158 h 7092"/>
              <a:gd name="T16" fmla="*/ 12906779 w 6128"/>
              <a:gd name="T17" fmla="*/ 7157107 h 7092"/>
              <a:gd name="T18" fmla="*/ 8228890 w 6128"/>
              <a:gd name="T19" fmla="*/ 4611966 h 7092"/>
              <a:gd name="T20" fmla="*/ 5777248 w 6128"/>
              <a:gd name="T21" fmla="*/ 2121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sp>
        <p:nvSpPr>
          <p:cNvPr id="21" name="Google Shape;1099;p30">
            <a:extLst>
              <a:ext uri="{FF2B5EF4-FFF2-40B4-BE49-F238E27FC236}">
                <a16:creationId xmlns:a16="http://schemas.microsoft.com/office/drawing/2014/main" xmlns="" id="{2F420188-A3AE-47BB-B0E7-293C1A99A5C9}"/>
              </a:ext>
            </a:extLst>
          </p:cNvPr>
          <p:cNvSpPr>
            <a:spLocks/>
          </p:cNvSpPr>
          <p:nvPr/>
        </p:nvSpPr>
        <p:spPr bwMode="auto">
          <a:xfrm>
            <a:off x="8579658" y="1576389"/>
            <a:ext cx="134541" cy="155972"/>
          </a:xfrm>
          <a:custGeom>
            <a:avLst/>
            <a:gdLst>
              <a:gd name="T0" fmla="*/ 3675468 w 3884"/>
              <a:gd name="T1" fmla="*/ 2128 h 4495"/>
              <a:gd name="T2" fmla="*/ 3513354 w 3884"/>
              <a:gd name="T3" fmla="*/ 27806 h 4495"/>
              <a:gd name="T4" fmla="*/ 2553415 w 3884"/>
              <a:gd name="T5" fmla="*/ 3274943 h 4495"/>
              <a:gd name="T6" fmla="*/ 74683 w 3884"/>
              <a:gd name="T7" fmla="*/ 5539588 h 4495"/>
              <a:gd name="T8" fmla="*/ 3253093 w 3884"/>
              <a:gd name="T9" fmla="*/ 6798192 h 4495"/>
              <a:gd name="T10" fmla="*/ 4554349 w 3884"/>
              <a:gd name="T11" fmla="*/ 9621493 h 4495"/>
              <a:gd name="T12" fmla="*/ 4586356 w 3884"/>
              <a:gd name="T13" fmla="*/ 9619364 h 4495"/>
              <a:gd name="T14" fmla="*/ 5992132 w 3884"/>
              <a:gd name="T15" fmla="*/ 5907768 h 4495"/>
              <a:gd name="T16" fmla="*/ 8212774 w 3884"/>
              <a:gd name="T17" fmla="*/ 4569958 h 4495"/>
              <a:gd name="T18" fmla="*/ 5234813 w 3884"/>
              <a:gd name="T19" fmla="*/ 2941046 h 4495"/>
              <a:gd name="T20" fmla="*/ 3675468 w 3884"/>
              <a:gd name="T21" fmla="*/ 2128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51387" tIns="51387" rIns="51387" bIns="51387" anchor="ctr"/>
          <a:lstStyle/>
          <a:p>
            <a:endParaRPr lang="vi-VN" sz="1000">
              <a:solidFill>
                <a:srgbClr val="002969"/>
              </a:solidFill>
            </a:endParaRPr>
          </a:p>
        </p:txBody>
      </p:sp>
      <p:grpSp>
        <p:nvGrpSpPr>
          <p:cNvPr id="22" name="Google Shape;1100;p30">
            <a:extLst>
              <a:ext uri="{FF2B5EF4-FFF2-40B4-BE49-F238E27FC236}">
                <a16:creationId xmlns:a16="http://schemas.microsoft.com/office/drawing/2014/main" xmlns="" id="{81E7E0A7-1973-43ED-92E5-8ADDB7F1C33A}"/>
              </a:ext>
            </a:extLst>
          </p:cNvPr>
          <p:cNvGrpSpPr>
            <a:grpSpLocks/>
          </p:cNvGrpSpPr>
          <p:nvPr/>
        </p:nvGrpSpPr>
        <p:grpSpPr bwMode="auto">
          <a:xfrm>
            <a:off x="7683103" y="326250"/>
            <a:ext cx="1165622" cy="732235"/>
            <a:chOff x="6925510" y="205316"/>
            <a:chExt cx="905688" cy="530354"/>
          </a:xfrm>
        </p:grpSpPr>
        <p:sp>
          <p:nvSpPr>
            <p:cNvPr id="23" name="Google Shape;1101;p30">
              <a:extLst>
                <a:ext uri="{FF2B5EF4-FFF2-40B4-BE49-F238E27FC236}">
                  <a16:creationId xmlns:a16="http://schemas.microsoft.com/office/drawing/2014/main" xmlns="" id="{BB6A9854-4BED-4C51-8EA2-BA6F6551B135}"/>
                </a:ext>
              </a:extLst>
            </p:cNvPr>
            <p:cNvSpPr/>
            <p:nvPr/>
          </p:nvSpPr>
          <p:spPr>
            <a:xfrm>
              <a:off x="7093881" y="213078"/>
              <a:ext cx="568021" cy="51569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buClr>
                  <a:srgbClr val="000000"/>
                </a:buClr>
                <a:buFont typeface="Arial"/>
                <a:buNone/>
                <a:defRPr/>
              </a:pPr>
              <a:endParaRPr sz="800" kern="0">
                <a:solidFill>
                  <a:srgbClr val="000000"/>
                </a:solidFill>
                <a:cs typeface="Arial"/>
                <a:sym typeface="Arial"/>
              </a:endParaRPr>
            </a:p>
          </p:txBody>
        </p:sp>
        <p:sp>
          <p:nvSpPr>
            <p:cNvPr id="24" name="Google Shape;1102;p30">
              <a:extLst>
                <a:ext uri="{FF2B5EF4-FFF2-40B4-BE49-F238E27FC236}">
                  <a16:creationId xmlns:a16="http://schemas.microsoft.com/office/drawing/2014/main" xmlns="" id="{CC326744-2961-40B2-83EA-5CBD4AE18EB7}"/>
                </a:ext>
              </a:extLst>
            </p:cNvPr>
            <p:cNvSpPr>
              <a:spLocks/>
            </p:cNvSpPr>
            <p:nvPr/>
          </p:nvSpPr>
          <p:spPr bwMode="auto">
            <a:xfrm>
              <a:off x="7077360" y="205316"/>
              <a:ext cx="624386" cy="530354"/>
            </a:xfrm>
            <a:custGeom>
              <a:avLst/>
              <a:gdLst>
                <a:gd name="T0" fmla="*/ 13741715 w 13866"/>
                <a:gd name="T1" fmla="*/ 1927 h 12112"/>
                <a:gd name="T2" fmla="*/ 12289903 w 13866"/>
                <a:gd name="T3" fmla="*/ 76672 h 12112"/>
                <a:gd name="T4" fmla="*/ 12395318 w 13866"/>
                <a:gd name="T5" fmla="*/ 598225 h 12112"/>
                <a:gd name="T6" fmla="*/ 25589604 w 13866"/>
                <a:gd name="T7" fmla="*/ 9333609 h 12112"/>
                <a:gd name="T8" fmla="*/ 15696423 w 13866"/>
                <a:gd name="T9" fmla="*/ 22312131 h 12112"/>
                <a:gd name="T10" fmla="*/ 13394984 w 13866"/>
                <a:gd name="T11" fmla="*/ 22515349 h 12112"/>
                <a:gd name="T12" fmla="*/ 1591766 w 13866"/>
                <a:gd name="T13" fmla="*/ 13103142 h 12112"/>
                <a:gd name="T14" fmla="*/ 11618731 w 13866"/>
                <a:gd name="T15" fmla="*/ 910736 h 12112"/>
                <a:gd name="T16" fmla="*/ 11474770 w 13866"/>
                <a:gd name="T17" fmla="*/ 467825 h 12112"/>
                <a:gd name="T18" fmla="*/ 11276053 w 13866"/>
                <a:gd name="T19" fmla="*/ 465899 h 12112"/>
                <a:gd name="T20" fmla="*/ 766456 w 13866"/>
                <a:gd name="T21" fmla="*/ 10154274 h 12112"/>
                <a:gd name="T22" fmla="*/ 6928676 w 13866"/>
                <a:gd name="T23" fmla="*/ 21744602 h 12112"/>
                <a:gd name="T24" fmla="*/ 13324017 w 13866"/>
                <a:gd name="T25" fmla="*/ 23222867 h 12112"/>
                <a:gd name="T26" fmla="*/ 21830229 w 13866"/>
                <a:gd name="T27" fmla="*/ 20498322 h 12112"/>
                <a:gd name="T28" fmla="*/ 25999197 w 13866"/>
                <a:gd name="T29" fmla="*/ 7422022 h 12112"/>
                <a:gd name="T30" fmla="*/ 13741715 w 13866"/>
                <a:gd name="T31" fmla="*/ 1927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5" name="Google Shape;1103;p30">
              <a:extLst>
                <a:ext uri="{FF2B5EF4-FFF2-40B4-BE49-F238E27FC236}">
                  <a16:creationId xmlns:a16="http://schemas.microsoft.com/office/drawing/2014/main" xmlns="" id="{43202DBF-7B89-4D5C-9475-433BB46A5AF5}"/>
                </a:ext>
              </a:extLst>
            </p:cNvPr>
            <p:cNvSpPr>
              <a:spLocks/>
            </p:cNvSpPr>
            <p:nvPr/>
          </p:nvSpPr>
          <p:spPr bwMode="auto">
            <a:xfrm>
              <a:off x="6925510" y="360379"/>
              <a:ext cx="905688" cy="259660"/>
            </a:xfrm>
            <a:custGeom>
              <a:avLst/>
              <a:gdLst>
                <a:gd name="T0" fmla="*/ 33775367 w 20113"/>
                <a:gd name="T1" fmla="*/ 1927 h 5930"/>
                <a:gd name="T2" fmla="*/ 32579056 w 20113"/>
                <a:gd name="T3" fmla="*/ 115030 h 5930"/>
                <a:gd name="T4" fmla="*/ 32808168 w 20113"/>
                <a:gd name="T5" fmla="*/ 623140 h 5930"/>
                <a:gd name="T6" fmla="*/ 37640201 w 20113"/>
                <a:gd name="T7" fmla="*/ 3121437 h 5930"/>
                <a:gd name="T8" fmla="*/ 34229585 w 20113"/>
                <a:gd name="T9" fmla="*/ 5389675 h 5930"/>
                <a:gd name="T10" fmla="*/ 21659871 w 20113"/>
                <a:gd name="T11" fmla="*/ 9034548 h 5930"/>
                <a:gd name="T12" fmla="*/ 10150658 w 20113"/>
                <a:gd name="T13" fmla="*/ 10624035 h 5930"/>
                <a:gd name="T14" fmla="*/ 9278743 w 20113"/>
                <a:gd name="T15" fmla="*/ 10647023 h 5930"/>
                <a:gd name="T16" fmla="*/ 3947913 w 20113"/>
                <a:gd name="T17" fmla="*/ 7857277 h 5930"/>
                <a:gd name="T18" fmla="*/ 7699181 w 20113"/>
                <a:gd name="T19" fmla="*/ 5339801 h 5930"/>
                <a:gd name="T20" fmla="*/ 7502490 w 20113"/>
                <a:gd name="T21" fmla="*/ 4895007 h 5930"/>
                <a:gd name="T22" fmla="*/ 7476148 w 20113"/>
                <a:gd name="T23" fmla="*/ 4896890 h 5930"/>
                <a:gd name="T24" fmla="*/ 4391999 w 20113"/>
                <a:gd name="T25" fmla="*/ 10731402 h 5930"/>
                <a:gd name="T26" fmla="*/ 8575149 w 20113"/>
                <a:gd name="T27" fmla="*/ 11367941 h 5930"/>
                <a:gd name="T28" fmla="*/ 12472359 w 20113"/>
                <a:gd name="T29" fmla="*/ 11093787 h 5930"/>
                <a:gd name="T30" fmla="*/ 22988030 w 20113"/>
                <a:gd name="T31" fmla="*/ 9511963 h 5930"/>
                <a:gd name="T32" fmla="*/ 31524634 w 20113"/>
                <a:gd name="T33" fmla="*/ 7236063 h 5930"/>
                <a:gd name="T34" fmla="*/ 37812530 w 20113"/>
                <a:gd name="T35" fmla="*/ 4227729 h 5930"/>
                <a:gd name="T36" fmla="*/ 33775367 w 20113"/>
                <a:gd name="T37" fmla="*/ 1927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6" name="Google Shape;1104;p30">
              <a:extLst>
                <a:ext uri="{FF2B5EF4-FFF2-40B4-BE49-F238E27FC236}">
                  <a16:creationId xmlns:a16="http://schemas.microsoft.com/office/drawing/2014/main" xmlns="" id="{6AB9D290-59C0-4840-9273-A371AA98AB1C}"/>
                </a:ext>
              </a:extLst>
            </p:cNvPr>
            <p:cNvSpPr>
              <a:spLocks/>
            </p:cNvSpPr>
            <p:nvPr/>
          </p:nvSpPr>
          <p:spPr bwMode="auto">
            <a:xfrm>
              <a:off x="7368361" y="296401"/>
              <a:ext cx="63222" cy="55523"/>
            </a:xfrm>
            <a:custGeom>
              <a:avLst/>
              <a:gdLst>
                <a:gd name="T0" fmla="*/ 1729644 w 1404"/>
                <a:gd name="T1" fmla="*/ 818702 h 1268"/>
                <a:gd name="T2" fmla="*/ 1729644 w 1404"/>
                <a:gd name="T3" fmla="*/ 818702 h 1268"/>
                <a:gd name="T4" fmla="*/ 1770171 w 1404"/>
                <a:gd name="T5" fmla="*/ 835998 h 1268"/>
                <a:gd name="T6" fmla="*/ 1764092 w 1404"/>
                <a:gd name="T7" fmla="*/ 832144 h 1268"/>
                <a:gd name="T8" fmla="*/ 1764092 w 1404"/>
                <a:gd name="T9" fmla="*/ 832144 h 1268"/>
                <a:gd name="T10" fmla="*/ 1729644 w 1404"/>
                <a:gd name="T11" fmla="*/ 818702 h 1268"/>
                <a:gd name="T12" fmla="*/ 985480 w 1404"/>
                <a:gd name="T13" fmla="*/ 0 h 1268"/>
                <a:gd name="T14" fmla="*/ 50704 w 1404"/>
                <a:gd name="T15" fmla="*/ 1219448 h 1268"/>
                <a:gd name="T16" fmla="*/ 1583612 w 1404"/>
                <a:gd name="T17" fmla="*/ 2427380 h 1268"/>
                <a:gd name="T18" fmla="*/ 1676914 w 1404"/>
                <a:gd name="T19" fmla="*/ 2429306 h 1268"/>
                <a:gd name="T20" fmla="*/ 2757677 w 1404"/>
                <a:gd name="T21" fmla="*/ 1601015 h 1268"/>
                <a:gd name="T22" fmla="*/ 1766118 w 1404"/>
                <a:gd name="T23" fmla="*/ 402629 h 1268"/>
                <a:gd name="T24" fmla="*/ 1717441 w 1404"/>
                <a:gd name="T25" fmla="*/ 396893 h 1268"/>
                <a:gd name="T26" fmla="*/ 1764092 w 1404"/>
                <a:gd name="T27" fmla="*/ 832144 h 1268"/>
                <a:gd name="T28" fmla="*/ 1764092 w 1404"/>
                <a:gd name="T29" fmla="*/ 832144 h 1268"/>
                <a:gd name="T30" fmla="*/ 1918184 w 1404"/>
                <a:gd name="T31" fmla="*/ 899271 h 1268"/>
                <a:gd name="T32" fmla="*/ 2151394 w 1404"/>
                <a:gd name="T33" fmla="*/ 1173427 h 1268"/>
                <a:gd name="T34" fmla="*/ 2110822 w 1404"/>
                <a:gd name="T35" fmla="*/ 1545405 h 1268"/>
                <a:gd name="T36" fmla="*/ 1526874 w 1404"/>
                <a:gd name="T37" fmla="*/ 1863699 h 1268"/>
                <a:gd name="T38" fmla="*/ 1263269 w 1404"/>
                <a:gd name="T39" fmla="*/ 1827267 h 1268"/>
                <a:gd name="T40" fmla="*/ 673197 w 1404"/>
                <a:gd name="T41" fmla="*/ 989387 h 1268"/>
                <a:gd name="T42" fmla="*/ 1253092 w 1404"/>
                <a:gd name="T43" fmla="*/ 189820 h 1268"/>
                <a:gd name="T44" fmla="*/ 1163888 w 1404"/>
                <a:gd name="T45" fmla="*/ 26842 h 1268"/>
                <a:gd name="T46" fmla="*/ 985480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7" name="Google Shape;1105;p30">
              <a:extLst>
                <a:ext uri="{FF2B5EF4-FFF2-40B4-BE49-F238E27FC236}">
                  <a16:creationId xmlns:a16="http://schemas.microsoft.com/office/drawing/2014/main" xmlns="" id="{3070B541-C34E-4BD8-AB6D-574AA06A2D89}"/>
                </a:ext>
              </a:extLst>
            </p:cNvPr>
            <p:cNvSpPr>
              <a:spLocks/>
            </p:cNvSpPr>
            <p:nvPr/>
          </p:nvSpPr>
          <p:spPr bwMode="auto">
            <a:xfrm>
              <a:off x="7477926" y="310939"/>
              <a:ext cx="82855" cy="61609"/>
            </a:xfrm>
            <a:custGeom>
              <a:avLst/>
              <a:gdLst>
                <a:gd name="T0" fmla="*/ 999664 w 1840"/>
                <a:gd name="T1" fmla="*/ 1927 h 1407"/>
                <a:gd name="T2" fmla="*/ 56783 w 1840"/>
                <a:gd name="T3" fmla="*/ 1110144 h 1407"/>
                <a:gd name="T4" fmla="*/ 1176046 w 1840"/>
                <a:gd name="T5" fmla="*/ 2519401 h 1407"/>
                <a:gd name="T6" fmla="*/ 2033775 w 1840"/>
                <a:gd name="T7" fmla="*/ 2695777 h 1407"/>
                <a:gd name="T8" fmla="*/ 3217926 w 1840"/>
                <a:gd name="T9" fmla="*/ 2218362 h 1407"/>
                <a:gd name="T10" fmla="*/ 2477860 w 1840"/>
                <a:gd name="T11" fmla="*/ 556014 h 1407"/>
                <a:gd name="T12" fmla="*/ 2445393 w 1840"/>
                <a:gd name="T13" fmla="*/ 550277 h 1407"/>
                <a:gd name="T14" fmla="*/ 2421077 w 1840"/>
                <a:gd name="T15" fmla="*/ 832137 h 1407"/>
                <a:gd name="T16" fmla="*/ 2822564 w 1840"/>
                <a:gd name="T17" fmla="*/ 1620137 h 1407"/>
                <a:gd name="T18" fmla="*/ 2419051 w 1840"/>
                <a:gd name="T19" fmla="*/ 2020880 h 1407"/>
                <a:gd name="T20" fmla="*/ 1863427 w 1840"/>
                <a:gd name="T21" fmla="*/ 2141690 h 1407"/>
                <a:gd name="T22" fmla="*/ 1005743 w 1840"/>
                <a:gd name="T23" fmla="*/ 1852167 h 1407"/>
                <a:gd name="T24" fmla="*/ 638704 w 1840"/>
                <a:gd name="T25" fmla="*/ 941431 h 1407"/>
                <a:gd name="T26" fmla="*/ 1317980 w 1840"/>
                <a:gd name="T27" fmla="*/ 318291 h 1407"/>
                <a:gd name="T28" fmla="*/ 1222697 w 1840"/>
                <a:gd name="T29" fmla="*/ 30695 h 1407"/>
                <a:gd name="T30" fmla="*/ 999664 w 1840"/>
                <a:gd name="T31" fmla="*/ 1927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sp>
          <p:nvSpPr>
            <p:cNvPr id="28" name="Google Shape;1106;p30">
              <a:extLst>
                <a:ext uri="{FF2B5EF4-FFF2-40B4-BE49-F238E27FC236}">
                  <a16:creationId xmlns:a16="http://schemas.microsoft.com/office/drawing/2014/main" xmlns="" id="{F43964FD-6647-42D6-99BF-D02039754658}"/>
                </a:ext>
              </a:extLst>
            </p:cNvPr>
            <p:cNvSpPr>
              <a:spLocks/>
            </p:cNvSpPr>
            <p:nvPr/>
          </p:nvSpPr>
          <p:spPr bwMode="auto">
            <a:xfrm>
              <a:off x="7504540" y="416781"/>
              <a:ext cx="57999" cy="46590"/>
            </a:xfrm>
            <a:custGeom>
              <a:avLst/>
              <a:gdLst>
                <a:gd name="T0" fmla="*/ 752276 w 1288"/>
                <a:gd name="T1" fmla="*/ 0 h 1064"/>
                <a:gd name="T2" fmla="*/ 22290 w 1288"/>
                <a:gd name="T3" fmla="*/ 734362 h 1064"/>
                <a:gd name="T4" fmla="*/ 693466 w 1288"/>
                <a:gd name="T5" fmla="*/ 1886676 h 1064"/>
                <a:gd name="T6" fmla="*/ 1350458 w 1288"/>
                <a:gd name="T7" fmla="*/ 2040064 h 1064"/>
                <a:gd name="T8" fmla="*/ 2224406 w 1288"/>
                <a:gd name="T9" fmla="*/ 1729435 h 1064"/>
                <a:gd name="T10" fmla="*/ 1922298 w 1288"/>
                <a:gd name="T11" fmla="*/ 617405 h 1064"/>
                <a:gd name="T12" fmla="*/ 1891857 w 1288"/>
                <a:gd name="T13" fmla="*/ 609698 h 1064"/>
                <a:gd name="T14" fmla="*/ 1849304 w 1288"/>
                <a:gd name="T15" fmla="*/ 822550 h 1064"/>
                <a:gd name="T16" fmla="*/ 1557282 w 1288"/>
                <a:gd name="T17" fmla="*/ 1507038 h 1064"/>
                <a:gd name="T18" fmla="*/ 1186233 w 1288"/>
                <a:gd name="T19" fmla="*/ 1562648 h 1064"/>
                <a:gd name="T20" fmla="*/ 667124 w 1288"/>
                <a:gd name="T21" fmla="*/ 1397744 h 1064"/>
                <a:gd name="T22" fmla="*/ 993593 w 1288"/>
                <a:gd name="T23" fmla="*/ 256946 h 1064"/>
                <a:gd name="T24" fmla="*/ 985488 w 1288"/>
                <a:gd name="T25" fmla="*/ 30695 h 1064"/>
                <a:gd name="T26" fmla="*/ 75227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sz="1000">
                <a:solidFill>
                  <a:srgbClr val="002969"/>
                </a:solidFill>
              </a:endParaRPr>
            </a:p>
          </p:txBody>
        </p:sp>
      </p:grpSp>
      <p:sp>
        <p:nvSpPr>
          <p:cNvPr id="29" name="Google Shape;1107;p30">
            <a:extLst>
              <a:ext uri="{FF2B5EF4-FFF2-40B4-BE49-F238E27FC236}">
                <a16:creationId xmlns:a16="http://schemas.microsoft.com/office/drawing/2014/main" xmlns="" id="{6BFED2EE-04F0-4D23-A53E-841CC0234984}"/>
              </a:ext>
            </a:extLst>
          </p:cNvPr>
          <p:cNvSpPr/>
          <p:nvPr/>
        </p:nvSpPr>
        <p:spPr>
          <a:xfrm>
            <a:off x="7167576" y="319089"/>
            <a:ext cx="394097" cy="34171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51387" tIns="51387" rIns="51387" bIns="51387" anchor="ctr"/>
          <a:lstStyle/>
          <a:p>
            <a:pPr>
              <a:buClr>
                <a:srgbClr val="000000"/>
              </a:buClr>
              <a:buFont typeface="Arial"/>
              <a:buNone/>
              <a:defRPr/>
            </a:pPr>
            <a:endParaRPr sz="800" kern="0">
              <a:solidFill>
                <a:srgbClr val="000000"/>
              </a:solidFill>
              <a:cs typeface="Arial"/>
              <a:sym typeface="Arial"/>
            </a:endParaRPr>
          </a:p>
        </p:txBody>
      </p:sp>
      <p:sp>
        <p:nvSpPr>
          <p:cNvPr id="1080" name="Google Shape;1080;p30"/>
          <p:cNvSpPr txBox="1">
            <a:spLocks noGrp="1"/>
          </p:cNvSpPr>
          <p:nvPr>
            <p:ph type="subTitle" idx="1"/>
          </p:nvPr>
        </p:nvSpPr>
        <p:spPr>
          <a:xfrm>
            <a:off x="1069850" y="2212525"/>
            <a:ext cx="2721000" cy="18369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081" name="Google Shape;1081;p30"/>
          <p:cNvSpPr txBox="1">
            <a:spLocks noGrp="1"/>
          </p:cNvSpPr>
          <p:nvPr>
            <p:ph type="title"/>
          </p:nvPr>
        </p:nvSpPr>
        <p:spPr>
          <a:xfrm>
            <a:off x="1527050" y="1452875"/>
            <a:ext cx="4032900" cy="755700"/>
          </a:xfrm>
          <a:prstGeom prst="rect">
            <a:avLst/>
          </a:prstGeom>
        </p:spPr>
        <p:txBody>
          <a:bodyPr spcFirstLastPara="1">
            <a:noAutofit/>
          </a:bodyPr>
          <a:lstStyle>
            <a:lvl1pPr lvl="0" rtl="0">
              <a:spcBef>
                <a:spcPts val="0"/>
              </a:spcBef>
              <a:spcAft>
                <a:spcPts val="0"/>
              </a:spcAft>
              <a:buSzPts val="4000"/>
              <a:buNone/>
              <a:defRPr/>
            </a:lvl1pPr>
            <a:lvl2pPr lvl="1" rtl="0">
              <a:spcBef>
                <a:spcPts val="0"/>
              </a:spcBef>
              <a:spcAft>
                <a:spcPts val="0"/>
              </a:spcAft>
              <a:buSzPts val="2400"/>
              <a:buNone/>
              <a:defRPr sz="1400"/>
            </a:lvl2pPr>
            <a:lvl3pPr lvl="2" rtl="0">
              <a:spcBef>
                <a:spcPts val="0"/>
              </a:spcBef>
              <a:spcAft>
                <a:spcPts val="0"/>
              </a:spcAft>
              <a:buSzPts val="2400"/>
              <a:buNone/>
              <a:defRPr sz="1400"/>
            </a:lvl3pPr>
            <a:lvl4pPr lvl="3" rtl="0">
              <a:spcBef>
                <a:spcPts val="0"/>
              </a:spcBef>
              <a:spcAft>
                <a:spcPts val="0"/>
              </a:spcAft>
              <a:buSzPts val="2400"/>
              <a:buNone/>
              <a:defRPr sz="1400"/>
            </a:lvl4pPr>
            <a:lvl5pPr lvl="4" rtl="0">
              <a:spcBef>
                <a:spcPts val="0"/>
              </a:spcBef>
              <a:spcAft>
                <a:spcPts val="0"/>
              </a:spcAft>
              <a:buSzPts val="2400"/>
              <a:buNone/>
              <a:defRPr sz="1400"/>
            </a:lvl5pPr>
            <a:lvl6pPr lvl="5" rtl="0">
              <a:spcBef>
                <a:spcPts val="0"/>
              </a:spcBef>
              <a:spcAft>
                <a:spcPts val="0"/>
              </a:spcAft>
              <a:buSzPts val="2400"/>
              <a:buNone/>
              <a:defRPr sz="1400"/>
            </a:lvl6pPr>
            <a:lvl7pPr lvl="6" rtl="0">
              <a:spcBef>
                <a:spcPts val="0"/>
              </a:spcBef>
              <a:spcAft>
                <a:spcPts val="0"/>
              </a:spcAft>
              <a:buSzPts val="2400"/>
              <a:buNone/>
              <a:defRPr sz="1400"/>
            </a:lvl7pPr>
            <a:lvl8pPr lvl="7" rtl="0">
              <a:spcBef>
                <a:spcPts val="0"/>
              </a:spcBef>
              <a:spcAft>
                <a:spcPts val="0"/>
              </a:spcAft>
              <a:buSzPts val="2400"/>
              <a:buNone/>
              <a:defRPr sz="1400"/>
            </a:lvl8pPr>
            <a:lvl9pPr lvl="8" rtl="0">
              <a:spcBef>
                <a:spcPts val="0"/>
              </a:spcBef>
              <a:spcAft>
                <a:spcPts val="0"/>
              </a:spcAft>
              <a:buSzPts val="2400"/>
              <a:buNone/>
              <a:defRPr sz="1400"/>
            </a:lvl9pPr>
          </a:lstStyle>
          <a:p>
            <a:endParaRPr/>
          </a:p>
        </p:txBody>
      </p:sp>
    </p:spTree>
    <p:extLst>
      <p:ext uri="{BB962C8B-B14F-4D97-AF65-F5344CB8AC3E}">
        <p14:creationId xmlns:p14="http://schemas.microsoft.com/office/powerpoint/2010/main" val="42302446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38"/>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620" indent="0" algn="ctr">
              <a:buNone/>
              <a:defRPr>
                <a:solidFill>
                  <a:schemeClr val="tx1">
                    <a:tint val="75000"/>
                  </a:schemeClr>
                </a:solidFill>
              </a:defRPr>
            </a:lvl2pPr>
            <a:lvl3pPr marL="685250" indent="0" algn="ctr">
              <a:buNone/>
              <a:defRPr>
                <a:solidFill>
                  <a:schemeClr val="tx1">
                    <a:tint val="75000"/>
                  </a:schemeClr>
                </a:solidFill>
              </a:defRPr>
            </a:lvl3pPr>
            <a:lvl4pPr marL="1027872" indent="0" algn="ctr">
              <a:buNone/>
              <a:defRPr>
                <a:solidFill>
                  <a:schemeClr val="tx1">
                    <a:tint val="75000"/>
                  </a:schemeClr>
                </a:solidFill>
              </a:defRPr>
            </a:lvl4pPr>
            <a:lvl5pPr marL="1370502" indent="0" algn="ctr">
              <a:buNone/>
              <a:defRPr>
                <a:solidFill>
                  <a:schemeClr val="tx1">
                    <a:tint val="75000"/>
                  </a:schemeClr>
                </a:solidFill>
              </a:defRPr>
            </a:lvl5pPr>
            <a:lvl6pPr marL="1713128" indent="0" algn="ctr">
              <a:buNone/>
              <a:defRPr>
                <a:solidFill>
                  <a:schemeClr val="tx1">
                    <a:tint val="75000"/>
                  </a:schemeClr>
                </a:solidFill>
              </a:defRPr>
            </a:lvl6pPr>
            <a:lvl7pPr marL="2055746" indent="0" algn="ctr">
              <a:buNone/>
              <a:defRPr>
                <a:solidFill>
                  <a:schemeClr val="tx1">
                    <a:tint val="75000"/>
                  </a:schemeClr>
                </a:solidFill>
              </a:defRPr>
            </a:lvl7pPr>
            <a:lvl8pPr marL="2398368" indent="0" algn="ctr">
              <a:buNone/>
              <a:defRPr>
                <a:solidFill>
                  <a:schemeClr val="tx1">
                    <a:tint val="75000"/>
                  </a:schemeClr>
                </a:solidFill>
              </a:defRPr>
            </a:lvl8pPr>
            <a:lvl9pPr marL="274099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215910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709877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9"/>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620" indent="0">
              <a:buNone/>
              <a:defRPr sz="1400">
                <a:solidFill>
                  <a:schemeClr val="tx1">
                    <a:tint val="75000"/>
                  </a:schemeClr>
                </a:solidFill>
              </a:defRPr>
            </a:lvl2pPr>
            <a:lvl3pPr marL="685250" indent="0">
              <a:buNone/>
              <a:defRPr sz="1200">
                <a:solidFill>
                  <a:schemeClr val="tx1">
                    <a:tint val="75000"/>
                  </a:schemeClr>
                </a:solidFill>
              </a:defRPr>
            </a:lvl3pPr>
            <a:lvl4pPr marL="1027872" indent="0">
              <a:buNone/>
              <a:defRPr sz="1100">
                <a:solidFill>
                  <a:schemeClr val="tx1">
                    <a:tint val="75000"/>
                  </a:schemeClr>
                </a:solidFill>
              </a:defRPr>
            </a:lvl4pPr>
            <a:lvl5pPr marL="1370502" indent="0">
              <a:buNone/>
              <a:defRPr sz="1100">
                <a:solidFill>
                  <a:schemeClr val="tx1">
                    <a:tint val="75000"/>
                  </a:schemeClr>
                </a:solidFill>
              </a:defRPr>
            </a:lvl5pPr>
            <a:lvl6pPr marL="1713128" indent="0">
              <a:buNone/>
              <a:defRPr sz="1100">
                <a:solidFill>
                  <a:schemeClr val="tx1">
                    <a:tint val="75000"/>
                  </a:schemeClr>
                </a:solidFill>
              </a:defRPr>
            </a:lvl6pPr>
            <a:lvl7pPr marL="2055746" indent="0">
              <a:buNone/>
              <a:defRPr sz="1100">
                <a:solidFill>
                  <a:schemeClr val="tx1">
                    <a:tint val="75000"/>
                  </a:schemeClr>
                </a:solidFill>
              </a:defRPr>
            </a:lvl7pPr>
            <a:lvl8pPr marL="2398368" indent="0">
              <a:buNone/>
              <a:defRPr sz="1100">
                <a:solidFill>
                  <a:schemeClr val="tx1">
                    <a:tint val="75000"/>
                  </a:schemeClr>
                </a:solidFill>
              </a:defRPr>
            </a:lvl8pPr>
            <a:lvl9pPr marL="2740991" indent="0">
              <a:buNone/>
              <a:defRPr sz="1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69037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4"/>
            <a:ext cx="4038600" cy="3394472"/>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4"/>
            <a:ext cx="4038600" cy="3394472"/>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665781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46" y="1151335"/>
            <a:ext cx="4041775" cy="479822"/>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46" y="1631156"/>
            <a:ext cx="4041775" cy="2963466"/>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711913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543203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43494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807"/>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076328"/>
            <a:ext cx="3008313" cy="3518297"/>
          </a:xfrm>
        </p:spPr>
        <p:txBody>
          <a:bodyPr/>
          <a:lstStyle>
            <a:lvl1pPr marL="0" indent="0">
              <a:buNone/>
              <a:defRPr sz="1100"/>
            </a:lvl1pPr>
            <a:lvl2pPr marL="342620" indent="0">
              <a:buNone/>
              <a:defRPr sz="900"/>
            </a:lvl2pPr>
            <a:lvl3pPr marL="685250" indent="0">
              <a:buNone/>
              <a:defRPr sz="800"/>
            </a:lvl3pPr>
            <a:lvl4pPr marL="1027872" indent="0">
              <a:buNone/>
              <a:defRPr sz="700"/>
            </a:lvl4pPr>
            <a:lvl5pPr marL="1370502" indent="0">
              <a:buNone/>
              <a:defRPr sz="700"/>
            </a:lvl5pPr>
            <a:lvl6pPr marL="1713128" indent="0">
              <a:buNone/>
              <a:defRPr sz="700"/>
            </a:lvl6pPr>
            <a:lvl7pPr marL="2055746" indent="0">
              <a:buNone/>
              <a:defRPr sz="700"/>
            </a:lvl7pPr>
            <a:lvl8pPr marL="2398368" indent="0">
              <a:buNone/>
              <a:defRPr sz="700"/>
            </a:lvl8pPr>
            <a:lvl9pPr marL="2740991" indent="0">
              <a:buNone/>
              <a:defRPr sz="700"/>
            </a:lvl9pPr>
          </a:lstStyle>
          <a:p>
            <a:pPr lvl="0"/>
            <a:r>
              <a:rPr lang="en-US"/>
              <a:t>Click to edit Master text styles</a:t>
            </a:r>
          </a:p>
        </p:txBody>
      </p:sp>
      <p:sp>
        <p:nvSpPr>
          <p:cNvPr id="5" name="Date Placeholder 4"/>
          <p:cNvSpPr>
            <a:spLocks noGrp="1"/>
          </p:cNvSpPr>
          <p:nvPr>
            <p:ph type="dt" sz="half" idx="10"/>
          </p:nvPr>
        </p:nvSpPr>
        <p:spPr/>
        <p:txBody>
          <a:body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9596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27E6B0-ED57-402A-A388-6E8DC424B343}" type="datetimeFigureOut">
              <a:rPr lang="en-US" smtClean="0"/>
              <a:t>15/0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0BD8959-3217-4D16-A02A-E1FF8EBC6310}" type="slidenum">
              <a:rPr lang="en-US" smtClean="0"/>
              <a:t>‹#›</a:t>
            </a:fld>
            <a:endParaRPr lang="en-US"/>
          </a:p>
        </p:txBody>
      </p:sp>
    </p:spTree>
    <p:extLst>
      <p:ext uri="{BB962C8B-B14F-4D97-AF65-F5344CB8AC3E}">
        <p14:creationId xmlns:p14="http://schemas.microsoft.com/office/powerpoint/2010/main" val="207340140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620" indent="0">
              <a:buNone/>
              <a:defRPr sz="2100"/>
            </a:lvl2pPr>
            <a:lvl3pPr marL="685250" indent="0">
              <a:buNone/>
              <a:defRPr sz="1800"/>
            </a:lvl3pPr>
            <a:lvl4pPr marL="1027872" indent="0">
              <a:buNone/>
              <a:defRPr sz="1500"/>
            </a:lvl4pPr>
            <a:lvl5pPr marL="1370502" indent="0">
              <a:buNone/>
              <a:defRPr sz="1500"/>
            </a:lvl5pPr>
            <a:lvl6pPr marL="1713128" indent="0">
              <a:buNone/>
              <a:defRPr sz="1500"/>
            </a:lvl6pPr>
            <a:lvl7pPr marL="2055746" indent="0">
              <a:buNone/>
              <a:defRPr sz="1500"/>
            </a:lvl7pPr>
            <a:lvl8pPr marL="2398368" indent="0">
              <a:buNone/>
              <a:defRPr sz="1500"/>
            </a:lvl8pPr>
            <a:lvl9pPr marL="2740991" indent="0">
              <a:buNone/>
              <a:defRPr sz="1500"/>
            </a:lvl9pPr>
          </a:lstStyle>
          <a:p>
            <a:endParaRPr lang="en-US"/>
          </a:p>
        </p:txBody>
      </p:sp>
      <p:sp>
        <p:nvSpPr>
          <p:cNvPr id="4" name="Text Placeholder 3"/>
          <p:cNvSpPr>
            <a:spLocks noGrp="1"/>
          </p:cNvSpPr>
          <p:nvPr>
            <p:ph type="body" sz="half" idx="2"/>
          </p:nvPr>
        </p:nvSpPr>
        <p:spPr>
          <a:xfrm>
            <a:off x="1792288" y="4025513"/>
            <a:ext cx="5486400" cy="603647"/>
          </a:xfrm>
        </p:spPr>
        <p:txBody>
          <a:bodyPr/>
          <a:lstStyle>
            <a:lvl1pPr marL="0" indent="0">
              <a:buNone/>
              <a:defRPr sz="1100"/>
            </a:lvl1pPr>
            <a:lvl2pPr marL="342620" indent="0">
              <a:buNone/>
              <a:defRPr sz="900"/>
            </a:lvl2pPr>
            <a:lvl3pPr marL="685250" indent="0">
              <a:buNone/>
              <a:defRPr sz="800"/>
            </a:lvl3pPr>
            <a:lvl4pPr marL="1027872" indent="0">
              <a:buNone/>
              <a:defRPr sz="700"/>
            </a:lvl4pPr>
            <a:lvl5pPr marL="1370502" indent="0">
              <a:buNone/>
              <a:defRPr sz="700"/>
            </a:lvl5pPr>
            <a:lvl6pPr marL="1713128" indent="0">
              <a:buNone/>
              <a:defRPr sz="700"/>
            </a:lvl6pPr>
            <a:lvl7pPr marL="2055746" indent="0">
              <a:buNone/>
              <a:defRPr sz="700"/>
            </a:lvl7pPr>
            <a:lvl8pPr marL="2398368" indent="0">
              <a:buNone/>
              <a:defRPr sz="700"/>
            </a:lvl8pPr>
            <a:lvl9pPr marL="2740991" indent="0">
              <a:buNone/>
              <a:defRPr sz="700"/>
            </a:lvl9pPr>
          </a:lstStyle>
          <a:p>
            <a:pPr lvl="0"/>
            <a:r>
              <a:rPr lang="en-US"/>
              <a:t>Click to edit Master text styles</a:t>
            </a:r>
          </a:p>
        </p:txBody>
      </p:sp>
      <p:sp>
        <p:nvSpPr>
          <p:cNvPr id="5" name="Date Placeholder 4"/>
          <p:cNvSpPr>
            <a:spLocks noGrp="1"/>
          </p:cNvSpPr>
          <p:nvPr>
            <p:ph type="dt" sz="half" idx="10"/>
          </p:nvPr>
        </p:nvSpPr>
        <p:spPr/>
        <p:txBody>
          <a:body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372239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897206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3"/>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3"/>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486370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12778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620" indent="0" algn="ctr">
              <a:buNone/>
              <a:defRPr sz="1500"/>
            </a:lvl2pPr>
            <a:lvl3pPr marL="685250" indent="0" algn="ctr">
              <a:buNone/>
              <a:defRPr sz="1400"/>
            </a:lvl3pPr>
            <a:lvl4pPr marL="1027872" indent="0" algn="ctr">
              <a:buNone/>
              <a:defRPr sz="1200"/>
            </a:lvl4pPr>
            <a:lvl5pPr marL="1370502" indent="0" algn="ctr">
              <a:buNone/>
              <a:defRPr sz="1200"/>
            </a:lvl5pPr>
            <a:lvl6pPr marL="1713128" indent="0" algn="ctr">
              <a:buNone/>
              <a:defRPr sz="1200"/>
            </a:lvl6pPr>
            <a:lvl7pPr marL="2055746" indent="0" algn="ctr">
              <a:buNone/>
              <a:defRPr sz="1200"/>
            </a:lvl7pPr>
            <a:lvl8pPr marL="2398368" indent="0" algn="ctr">
              <a:buNone/>
              <a:defRPr sz="1200"/>
            </a:lvl8pPr>
            <a:lvl9pPr marL="2740991" indent="0" algn="ctr">
              <a:buNone/>
              <a:defRPr sz="12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140721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2599913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14"/>
            <a:ext cx="7886700" cy="2139553"/>
          </a:xfrm>
        </p:spPr>
        <p:txBody>
          <a:bodyPr anchor="b"/>
          <a:lstStyle>
            <a:lvl1pPr>
              <a:defRPr sz="4500"/>
            </a:lvl1pPr>
          </a:lstStyle>
          <a:p>
            <a:r>
              <a:rPr lang="vi-VN"/>
              <a:t>Bấm để sửa kiểu tiêu đề Bản cái</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620" indent="0">
              <a:buNone/>
              <a:defRPr sz="1500">
                <a:solidFill>
                  <a:schemeClr val="tx1">
                    <a:tint val="75000"/>
                  </a:schemeClr>
                </a:solidFill>
              </a:defRPr>
            </a:lvl2pPr>
            <a:lvl3pPr marL="685250" indent="0">
              <a:buNone/>
              <a:defRPr sz="1400">
                <a:solidFill>
                  <a:schemeClr val="tx1">
                    <a:tint val="75000"/>
                  </a:schemeClr>
                </a:solidFill>
              </a:defRPr>
            </a:lvl3pPr>
            <a:lvl4pPr marL="1027872" indent="0">
              <a:buNone/>
              <a:defRPr sz="1200">
                <a:solidFill>
                  <a:schemeClr val="tx1">
                    <a:tint val="75000"/>
                  </a:schemeClr>
                </a:solidFill>
              </a:defRPr>
            </a:lvl4pPr>
            <a:lvl5pPr marL="1370502" indent="0">
              <a:buNone/>
              <a:defRPr sz="1200">
                <a:solidFill>
                  <a:schemeClr val="tx1">
                    <a:tint val="75000"/>
                  </a:schemeClr>
                </a:solidFill>
              </a:defRPr>
            </a:lvl5pPr>
            <a:lvl6pPr marL="1713128" indent="0">
              <a:buNone/>
              <a:defRPr sz="1200">
                <a:solidFill>
                  <a:schemeClr val="tx1">
                    <a:tint val="75000"/>
                  </a:schemeClr>
                </a:solidFill>
              </a:defRPr>
            </a:lvl6pPr>
            <a:lvl7pPr marL="2055746" indent="0">
              <a:buNone/>
              <a:defRPr sz="1200">
                <a:solidFill>
                  <a:schemeClr val="tx1">
                    <a:tint val="75000"/>
                  </a:schemeClr>
                </a:solidFill>
              </a:defRPr>
            </a:lvl7pPr>
            <a:lvl8pPr marL="2398368" indent="0">
              <a:buNone/>
              <a:defRPr sz="1200">
                <a:solidFill>
                  <a:schemeClr val="tx1">
                    <a:tint val="75000"/>
                  </a:schemeClr>
                </a:solidFill>
              </a:defRPr>
            </a:lvl8pPr>
            <a:lvl9pPr marL="2740991" indent="0">
              <a:buNone/>
              <a:defRPr sz="12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450809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373642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4" name="Content Placeholder 3"/>
          <p:cNvSpPr>
            <a:spLocks noGrp="1"/>
          </p:cNvSpPr>
          <p:nvPr>
            <p:ph sz="half" idx="2"/>
          </p:nvPr>
        </p:nvSpPr>
        <p:spPr>
          <a:xfrm>
            <a:off x="629842" y="1878815"/>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6" name="Content Placeholder 5"/>
          <p:cNvSpPr>
            <a:spLocks noGrp="1"/>
          </p:cNvSpPr>
          <p:nvPr>
            <p:ph sz="quarter" idx="4"/>
          </p:nvPr>
        </p:nvSpPr>
        <p:spPr>
          <a:xfrm>
            <a:off x="4629157" y="1878815"/>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38087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64517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27E6B0-ED57-402A-A388-6E8DC424B343}" type="datetimeFigureOut">
              <a:rPr lang="en-US" smtClean="0"/>
              <a:t>15/0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0BD8959-3217-4D16-A02A-E1FF8EBC6310}" type="slidenum">
              <a:rPr lang="en-US" smtClean="0"/>
              <a:t>‹#›</a:t>
            </a:fld>
            <a:endParaRPr lang="en-US"/>
          </a:p>
        </p:txBody>
      </p:sp>
    </p:spTree>
    <p:extLst>
      <p:ext uri="{BB962C8B-B14F-4D97-AF65-F5344CB8AC3E}">
        <p14:creationId xmlns:p14="http://schemas.microsoft.com/office/powerpoint/2010/main" val="129050267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468857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Content Placeholder 2"/>
          <p:cNvSpPr>
            <a:spLocks noGrp="1"/>
          </p:cNvSpPr>
          <p:nvPr>
            <p:ph idx="1"/>
          </p:nvPr>
        </p:nvSpPr>
        <p:spPr>
          <a:xfrm>
            <a:off x="3887391" y="74058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132329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3887391" y="740580"/>
            <a:ext cx="4629150" cy="3655219"/>
          </a:xfrm>
        </p:spPr>
        <p:txBody>
          <a:bodyPr anchor="t"/>
          <a:lstStyle>
            <a:lvl1pPr marL="0" indent="0">
              <a:buNone/>
              <a:defRPr sz="2400"/>
            </a:lvl1pPr>
            <a:lvl2pPr marL="342620" indent="0">
              <a:buNone/>
              <a:defRPr sz="2100"/>
            </a:lvl2pPr>
            <a:lvl3pPr marL="685250" indent="0">
              <a:buNone/>
              <a:defRPr sz="1800"/>
            </a:lvl3pPr>
            <a:lvl4pPr marL="1027872" indent="0">
              <a:buNone/>
              <a:defRPr sz="1500"/>
            </a:lvl4pPr>
            <a:lvl5pPr marL="1370502" indent="0">
              <a:buNone/>
              <a:defRPr sz="1500"/>
            </a:lvl5pPr>
            <a:lvl6pPr marL="1713128" indent="0">
              <a:buNone/>
              <a:defRPr sz="1500"/>
            </a:lvl6pPr>
            <a:lvl7pPr marL="2055746" indent="0">
              <a:buNone/>
              <a:defRPr sz="1500"/>
            </a:lvl7pPr>
            <a:lvl8pPr marL="2398368" indent="0">
              <a:buNone/>
              <a:defRPr sz="1500"/>
            </a:lvl8pPr>
            <a:lvl9pPr marL="2740991" indent="0">
              <a:buNone/>
              <a:defRPr sz="1500"/>
            </a:lvl9pPr>
          </a:lstStyle>
          <a:p>
            <a:r>
              <a:rPr lang="vi-VN"/>
              <a:t>Bấm biểu tượng để thêm hình ảnh</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6529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60483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83" y="273854"/>
            <a:ext cx="1971675" cy="4358879"/>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628659" y="273854"/>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051735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74466968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620" indent="0" algn="ctr">
              <a:buNone/>
              <a:defRPr sz="1500"/>
            </a:lvl2pPr>
            <a:lvl3pPr marL="685250" indent="0" algn="ctr">
              <a:buNone/>
              <a:defRPr sz="1400"/>
            </a:lvl3pPr>
            <a:lvl4pPr marL="1027872" indent="0" algn="ctr">
              <a:buNone/>
              <a:defRPr sz="1200"/>
            </a:lvl4pPr>
            <a:lvl5pPr marL="1370502" indent="0" algn="ctr">
              <a:buNone/>
              <a:defRPr sz="1200"/>
            </a:lvl5pPr>
            <a:lvl6pPr marL="1713128" indent="0" algn="ctr">
              <a:buNone/>
              <a:defRPr sz="1200"/>
            </a:lvl6pPr>
            <a:lvl7pPr marL="2055746" indent="0" algn="ctr">
              <a:buNone/>
              <a:defRPr sz="1200"/>
            </a:lvl7pPr>
            <a:lvl8pPr marL="2398368" indent="0" algn="ctr">
              <a:buNone/>
              <a:defRPr sz="1200"/>
            </a:lvl8pPr>
            <a:lvl9pPr marL="2740991" indent="0" algn="ctr">
              <a:buNone/>
              <a:defRPr sz="12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90577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507385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14"/>
            <a:ext cx="7886700" cy="2139553"/>
          </a:xfrm>
        </p:spPr>
        <p:txBody>
          <a:bodyPr anchor="b"/>
          <a:lstStyle>
            <a:lvl1pPr>
              <a:defRPr sz="4500"/>
            </a:lvl1pPr>
          </a:lstStyle>
          <a:p>
            <a:r>
              <a:rPr lang="vi-VN"/>
              <a:t>Bấm để sửa kiểu tiêu đề Bản cái</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620" indent="0">
              <a:buNone/>
              <a:defRPr sz="1500">
                <a:solidFill>
                  <a:schemeClr val="tx1">
                    <a:tint val="75000"/>
                  </a:schemeClr>
                </a:solidFill>
              </a:defRPr>
            </a:lvl2pPr>
            <a:lvl3pPr marL="685250" indent="0">
              <a:buNone/>
              <a:defRPr sz="1400">
                <a:solidFill>
                  <a:schemeClr val="tx1">
                    <a:tint val="75000"/>
                  </a:schemeClr>
                </a:solidFill>
              </a:defRPr>
            </a:lvl3pPr>
            <a:lvl4pPr marL="1027872" indent="0">
              <a:buNone/>
              <a:defRPr sz="1200">
                <a:solidFill>
                  <a:schemeClr val="tx1">
                    <a:tint val="75000"/>
                  </a:schemeClr>
                </a:solidFill>
              </a:defRPr>
            </a:lvl4pPr>
            <a:lvl5pPr marL="1370502" indent="0">
              <a:buNone/>
              <a:defRPr sz="1200">
                <a:solidFill>
                  <a:schemeClr val="tx1">
                    <a:tint val="75000"/>
                  </a:schemeClr>
                </a:solidFill>
              </a:defRPr>
            </a:lvl5pPr>
            <a:lvl6pPr marL="1713128" indent="0">
              <a:buNone/>
              <a:defRPr sz="1200">
                <a:solidFill>
                  <a:schemeClr val="tx1">
                    <a:tint val="75000"/>
                  </a:schemeClr>
                </a:solidFill>
              </a:defRPr>
            </a:lvl6pPr>
            <a:lvl7pPr marL="2055746" indent="0">
              <a:buNone/>
              <a:defRPr sz="1200">
                <a:solidFill>
                  <a:schemeClr val="tx1">
                    <a:tint val="75000"/>
                  </a:schemeClr>
                </a:solidFill>
              </a:defRPr>
            </a:lvl7pPr>
            <a:lvl8pPr marL="2398368" indent="0">
              <a:buNone/>
              <a:defRPr sz="1200">
                <a:solidFill>
                  <a:schemeClr val="tx1">
                    <a:tint val="75000"/>
                  </a:schemeClr>
                </a:solidFill>
              </a:defRPr>
            </a:lvl8pPr>
            <a:lvl9pPr marL="2740991" indent="0">
              <a:buNone/>
              <a:defRPr sz="12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887451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29768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807"/>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076328"/>
            <a:ext cx="3008313" cy="3518297"/>
          </a:xfrm>
        </p:spPr>
        <p:txBody>
          <a:bodyPr/>
          <a:lstStyle>
            <a:lvl1pPr marL="0" indent="0">
              <a:buNone/>
              <a:defRPr sz="1100"/>
            </a:lvl1pPr>
            <a:lvl2pPr marL="342620" indent="0">
              <a:buNone/>
              <a:defRPr sz="900"/>
            </a:lvl2pPr>
            <a:lvl3pPr marL="685250" indent="0">
              <a:buNone/>
              <a:defRPr sz="800"/>
            </a:lvl3pPr>
            <a:lvl4pPr marL="1027872" indent="0">
              <a:buNone/>
              <a:defRPr sz="700"/>
            </a:lvl4pPr>
            <a:lvl5pPr marL="1370502" indent="0">
              <a:buNone/>
              <a:defRPr sz="700"/>
            </a:lvl5pPr>
            <a:lvl6pPr marL="1713128" indent="0">
              <a:buNone/>
              <a:defRPr sz="700"/>
            </a:lvl6pPr>
            <a:lvl7pPr marL="2055746" indent="0">
              <a:buNone/>
              <a:defRPr sz="700"/>
            </a:lvl7pPr>
            <a:lvl8pPr marL="2398368" indent="0">
              <a:buNone/>
              <a:defRPr sz="700"/>
            </a:lvl8pPr>
            <a:lvl9pPr marL="2740991" indent="0">
              <a:buNone/>
              <a:defRPr sz="700"/>
            </a:lvl9pPr>
          </a:lstStyle>
          <a:p>
            <a:pPr lvl="0"/>
            <a:r>
              <a:rPr lang="en-US"/>
              <a:t>Click to edit Master text styles</a:t>
            </a:r>
          </a:p>
        </p:txBody>
      </p:sp>
      <p:sp>
        <p:nvSpPr>
          <p:cNvPr id="5" name="Date Placeholder 4"/>
          <p:cNvSpPr>
            <a:spLocks noGrp="1"/>
          </p:cNvSpPr>
          <p:nvPr>
            <p:ph type="dt" sz="half" idx="10"/>
          </p:nvPr>
        </p:nvSpPr>
        <p:spPr/>
        <p:txBody>
          <a:bodyPr/>
          <a:lstStyle/>
          <a:p>
            <a:fld id="{7927E6B0-ED57-402A-A388-6E8DC424B343}" type="datetimeFigureOut">
              <a:rPr lang="en-US" smtClean="0"/>
              <a:t>15/0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BD8959-3217-4D16-A02A-E1FF8EBC6310}" type="slidenum">
              <a:rPr lang="en-US" smtClean="0"/>
              <a:t>‹#›</a:t>
            </a:fld>
            <a:endParaRPr lang="en-US"/>
          </a:p>
        </p:txBody>
      </p:sp>
    </p:spTree>
    <p:extLst>
      <p:ext uri="{BB962C8B-B14F-4D97-AF65-F5344CB8AC3E}">
        <p14:creationId xmlns:p14="http://schemas.microsoft.com/office/powerpoint/2010/main" val="116056724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4" name="Content Placeholder 3"/>
          <p:cNvSpPr>
            <a:spLocks noGrp="1"/>
          </p:cNvSpPr>
          <p:nvPr>
            <p:ph sz="half" idx="2"/>
          </p:nvPr>
        </p:nvSpPr>
        <p:spPr>
          <a:xfrm>
            <a:off x="629842" y="1878815"/>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6" name="Content Placeholder 5"/>
          <p:cNvSpPr>
            <a:spLocks noGrp="1"/>
          </p:cNvSpPr>
          <p:nvPr>
            <p:ph sz="quarter" idx="4"/>
          </p:nvPr>
        </p:nvSpPr>
        <p:spPr>
          <a:xfrm>
            <a:off x="4629157" y="1878815"/>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885699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46112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681400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Content Placeholder 2"/>
          <p:cNvSpPr>
            <a:spLocks noGrp="1"/>
          </p:cNvSpPr>
          <p:nvPr>
            <p:ph idx="1"/>
          </p:nvPr>
        </p:nvSpPr>
        <p:spPr>
          <a:xfrm>
            <a:off x="3887391" y="74058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256727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3887391" y="740580"/>
            <a:ext cx="4629150" cy="3655219"/>
          </a:xfrm>
        </p:spPr>
        <p:txBody>
          <a:bodyPr anchor="t"/>
          <a:lstStyle>
            <a:lvl1pPr marL="0" indent="0">
              <a:buNone/>
              <a:defRPr sz="2400"/>
            </a:lvl1pPr>
            <a:lvl2pPr marL="342620" indent="0">
              <a:buNone/>
              <a:defRPr sz="2100"/>
            </a:lvl2pPr>
            <a:lvl3pPr marL="685250" indent="0">
              <a:buNone/>
              <a:defRPr sz="1800"/>
            </a:lvl3pPr>
            <a:lvl4pPr marL="1027872" indent="0">
              <a:buNone/>
              <a:defRPr sz="1500"/>
            </a:lvl4pPr>
            <a:lvl5pPr marL="1370502" indent="0">
              <a:buNone/>
              <a:defRPr sz="1500"/>
            </a:lvl5pPr>
            <a:lvl6pPr marL="1713128" indent="0">
              <a:buNone/>
              <a:defRPr sz="1500"/>
            </a:lvl6pPr>
            <a:lvl7pPr marL="2055746" indent="0">
              <a:buNone/>
              <a:defRPr sz="1500"/>
            </a:lvl7pPr>
            <a:lvl8pPr marL="2398368" indent="0">
              <a:buNone/>
              <a:defRPr sz="1500"/>
            </a:lvl8pPr>
            <a:lvl9pPr marL="2740991" indent="0">
              <a:buNone/>
              <a:defRPr sz="1500"/>
            </a:lvl9pPr>
          </a:lstStyle>
          <a:p>
            <a:r>
              <a:rPr lang="vi-VN"/>
              <a:t>Bấm biểu tượng để thêm hình ảnh</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696915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4756023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83" y="273854"/>
            <a:ext cx="1971675" cy="4358879"/>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628659" y="273854"/>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26141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388390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620" indent="0" algn="ctr">
              <a:buNone/>
              <a:defRPr sz="1500"/>
            </a:lvl2pPr>
            <a:lvl3pPr marL="685250" indent="0" algn="ctr">
              <a:buNone/>
              <a:defRPr sz="1400"/>
            </a:lvl3pPr>
            <a:lvl4pPr marL="1027872" indent="0" algn="ctr">
              <a:buNone/>
              <a:defRPr sz="1200"/>
            </a:lvl4pPr>
            <a:lvl5pPr marL="1370502" indent="0" algn="ctr">
              <a:buNone/>
              <a:defRPr sz="1200"/>
            </a:lvl5pPr>
            <a:lvl6pPr marL="1713128" indent="0" algn="ctr">
              <a:buNone/>
              <a:defRPr sz="1200"/>
            </a:lvl6pPr>
            <a:lvl7pPr marL="2055746" indent="0" algn="ctr">
              <a:buNone/>
              <a:defRPr sz="1200"/>
            </a:lvl7pPr>
            <a:lvl8pPr marL="2398368" indent="0" algn="ctr">
              <a:buNone/>
              <a:defRPr sz="1200"/>
            </a:lvl8pPr>
            <a:lvl9pPr marL="2740991" indent="0" algn="ctr">
              <a:buNone/>
              <a:defRPr sz="12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949976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77636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620" indent="0">
              <a:buNone/>
              <a:defRPr sz="2100"/>
            </a:lvl2pPr>
            <a:lvl3pPr marL="685250" indent="0">
              <a:buNone/>
              <a:defRPr sz="1800"/>
            </a:lvl3pPr>
            <a:lvl4pPr marL="1027872" indent="0">
              <a:buNone/>
              <a:defRPr sz="1500"/>
            </a:lvl4pPr>
            <a:lvl5pPr marL="1370502" indent="0">
              <a:buNone/>
              <a:defRPr sz="1500"/>
            </a:lvl5pPr>
            <a:lvl6pPr marL="1713128" indent="0">
              <a:buNone/>
              <a:defRPr sz="1500"/>
            </a:lvl6pPr>
            <a:lvl7pPr marL="2055746" indent="0">
              <a:buNone/>
              <a:defRPr sz="1500"/>
            </a:lvl7pPr>
            <a:lvl8pPr marL="2398368" indent="0">
              <a:buNone/>
              <a:defRPr sz="1500"/>
            </a:lvl8pPr>
            <a:lvl9pPr marL="2740991" indent="0">
              <a:buNone/>
              <a:defRPr sz="1500"/>
            </a:lvl9pPr>
          </a:lstStyle>
          <a:p>
            <a:endParaRPr lang="en-US"/>
          </a:p>
        </p:txBody>
      </p:sp>
      <p:sp>
        <p:nvSpPr>
          <p:cNvPr id="4" name="Text Placeholder 3"/>
          <p:cNvSpPr>
            <a:spLocks noGrp="1"/>
          </p:cNvSpPr>
          <p:nvPr>
            <p:ph type="body" sz="half" idx="2"/>
          </p:nvPr>
        </p:nvSpPr>
        <p:spPr>
          <a:xfrm>
            <a:off x="1792288" y="4025513"/>
            <a:ext cx="5486400" cy="603647"/>
          </a:xfrm>
        </p:spPr>
        <p:txBody>
          <a:bodyPr/>
          <a:lstStyle>
            <a:lvl1pPr marL="0" indent="0">
              <a:buNone/>
              <a:defRPr sz="1100"/>
            </a:lvl1pPr>
            <a:lvl2pPr marL="342620" indent="0">
              <a:buNone/>
              <a:defRPr sz="900"/>
            </a:lvl2pPr>
            <a:lvl3pPr marL="685250" indent="0">
              <a:buNone/>
              <a:defRPr sz="800"/>
            </a:lvl3pPr>
            <a:lvl4pPr marL="1027872" indent="0">
              <a:buNone/>
              <a:defRPr sz="700"/>
            </a:lvl4pPr>
            <a:lvl5pPr marL="1370502" indent="0">
              <a:buNone/>
              <a:defRPr sz="700"/>
            </a:lvl5pPr>
            <a:lvl6pPr marL="1713128" indent="0">
              <a:buNone/>
              <a:defRPr sz="700"/>
            </a:lvl6pPr>
            <a:lvl7pPr marL="2055746" indent="0">
              <a:buNone/>
              <a:defRPr sz="700"/>
            </a:lvl7pPr>
            <a:lvl8pPr marL="2398368" indent="0">
              <a:buNone/>
              <a:defRPr sz="700"/>
            </a:lvl8pPr>
            <a:lvl9pPr marL="2740991" indent="0">
              <a:buNone/>
              <a:defRPr sz="700"/>
            </a:lvl9pPr>
          </a:lstStyle>
          <a:p>
            <a:pPr lvl="0"/>
            <a:r>
              <a:rPr lang="en-US"/>
              <a:t>Click to edit Master text styles</a:t>
            </a:r>
          </a:p>
        </p:txBody>
      </p:sp>
      <p:sp>
        <p:nvSpPr>
          <p:cNvPr id="5" name="Date Placeholder 4"/>
          <p:cNvSpPr>
            <a:spLocks noGrp="1"/>
          </p:cNvSpPr>
          <p:nvPr>
            <p:ph type="dt" sz="half" idx="10"/>
          </p:nvPr>
        </p:nvSpPr>
        <p:spPr/>
        <p:txBody>
          <a:bodyPr/>
          <a:lstStyle/>
          <a:p>
            <a:fld id="{7927E6B0-ED57-402A-A388-6E8DC424B343}" type="datetimeFigureOut">
              <a:rPr lang="en-US" smtClean="0"/>
              <a:t>15/0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BD8959-3217-4D16-A02A-E1FF8EBC6310}" type="slidenum">
              <a:rPr lang="en-US" smtClean="0"/>
              <a:t>‹#›</a:t>
            </a:fld>
            <a:endParaRPr lang="en-US"/>
          </a:p>
        </p:txBody>
      </p:sp>
    </p:spTree>
    <p:extLst>
      <p:ext uri="{BB962C8B-B14F-4D97-AF65-F5344CB8AC3E}">
        <p14:creationId xmlns:p14="http://schemas.microsoft.com/office/powerpoint/2010/main" val="410557577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14"/>
            <a:ext cx="7886700" cy="2139553"/>
          </a:xfrm>
        </p:spPr>
        <p:txBody>
          <a:bodyPr anchor="b"/>
          <a:lstStyle>
            <a:lvl1pPr>
              <a:defRPr sz="4500"/>
            </a:lvl1pPr>
          </a:lstStyle>
          <a:p>
            <a:r>
              <a:rPr lang="vi-VN"/>
              <a:t>Bấm để sửa kiểu tiêu đề Bản cái</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620" indent="0">
              <a:buNone/>
              <a:defRPr sz="1500">
                <a:solidFill>
                  <a:schemeClr val="tx1">
                    <a:tint val="75000"/>
                  </a:schemeClr>
                </a:solidFill>
              </a:defRPr>
            </a:lvl2pPr>
            <a:lvl3pPr marL="685250" indent="0">
              <a:buNone/>
              <a:defRPr sz="1400">
                <a:solidFill>
                  <a:schemeClr val="tx1">
                    <a:tint val="75000"/>
                  </a:schemeClr>
                </a:solidFill>
              </a:defRPr>
            </a:lvl3pPr>
            <a:lvl4pPr marL="1027872" indent="0">
              <a:buNone/>
              <a:defRPr sz="1200">
                <a:solidFill>
                  <a:schemeClr val="tx1">
                    <a:tint val="75000"/>
                  </a:schemeClr>
                </a:solidFill>
              </a:defRPr>
            </a:lvl4pPr>
            <a:lvl5pPr marL="1370502" indent="0">
              <a:buNone/>
              <a:defRPr sz="1200">
                <a:solidFill>
                  <a:schemeClr val="tx1">
                    <a:tint val="75000"/>
                  </a:schemeClr>
                </a:solidFill>
              </a:defRPr>
            </a:lvl5pPr>
            <a:lvl6pPr marL="1713128" indent="0">
              <a:buNone/>
              <a:defRPr sz="1200">
                <a:solidFill>
                  <a:schemeClr val="tx1">
                    <a:tint val="75000"/>
                  </a:schemeClr>
                </a:solidFill>
              </a:defRPr>
            </a:lvl6pPr>
            <a:lvl7pPr marL="2055746" indent="0">
              <a:buNone/>
              <a:defRPr sz="1200">
                <a:solidFill>
                  <a:schemeClr val="tx1">
                    <a:tint val="75000"/>
                  </a:schemeClr>
                </a:solidFill>
              </a:defRPr>
            </a:lvl7pPr>
            <a:lvl8pPr marL="2398368" indent="0">
              <a:buNone/>
              <a:defRPr sz="1200">
                <a:solidFill>
                  <a:schemeClr val="tx1">
                    <a:tint val="75000"/>
                  </a:schemeClr>
                </a:solidFill>
              </a:defRPr>
            </a:lvl8pPr>
            <a:lvl9pPr marL="2740991" indent="0">
              <a:buNone/>
              <a:defRPr sz="12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468168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478706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4" name="Content Placeholder 3"/>
          <p:cNvSpPr>
            <a:spLocks noGrp="1"/>
          </p:cNvSpPr>
          <p:nvPr>
            <p:ph sz="half" idx="2"/>
          </p:nvPr>
        </p:nvSpPr>
        <p:spPr>
          <a:xfrm>
            <a:off x="629842" y="1878815"/>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4629157" y="1260872"/>
            <a:ext cx="3887391" cy="617934"/>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vi-VN"/>
              <a:t>Bấm để chỉnh sửa kiểu văn bản của Bản cái</a:t>
            </a:r>
          </a:p>
        </p:txBody>
      </p:sp>
      <p:sp>
        <p:nvSpPr>
          <p:cNvPr id="6" name="Content Placeholder 5"/>
          <p:cNvSpPr>
            <a:spLocks noGrp="1"/>
          </p:cNvSpPr>
          <p:nvPr>
            <p:ph sz="quarter" idx="4"/>
          </p:nvPr>
        </p:nvSpPr>
        <p:spPr>
          <a:xfrm>
            <a:off x="4629157" y="1878815"/>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097674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717869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703161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Content Placeholder 2"/>
          <p:cNvSpPr>
            <a:spLocks noGrp="1"/>
          </p:cNvSpPr>
          <p:nvPr>
            <p:ph idx="1"/>
          </p:nvPr>
        </p:nvSpPr>
        <p:spPr>
          <a:xfrm>
            <a:off x="3887391" y="74058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652621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4" y="342900"/>
            <a:ext cx="2949178" cy="1200150"/>
          </a:xfrm>
        </p:spPr>
        <p:txBody>
          <a:bodyPr anchor="b"/>
          <a:lstStyle>
            <a:lvl1pPr>
              <a:defRPr sz="24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3887391" y="740580"/>
            <a:ext cx="4629150" cy="3655219"/>
          </a:xfrm>
        </p:spPr>
        <p:txBody>
          <a:bodyPr anchor="t"/>
          <a:lstStyle>
            <a:lvl1pPr marL="0" indent="0">
              <a:buNone/>
              <a:defRPr sz="2400"/>
            </a:lvl1pPr>
            <a:lvl2pPr marL="342620" indent="0">
              <a:buNone/>
              <a:defRPr sz="2100"/>
            </a:lvl2pPr>
            <a:lvl3pPr marL="685250" indent="0">
              <a:buNone/>
              <a:defRPr sz="1800"/>
            </a:lvl3pPr>
            <a:lvl4pPr marL="1027872" indent="0">
              <a:buNone/>
              <a:defRPr sz="1500"/>
            </a:lvl4pPr>
            <a:lvl5pPr marL="1370502" indent="0">
              <a:buNone/>
              <a:defRPr sz="1500"/>
            </a:lvl5pPr>
            <a:lvl6pPr marL="1713128" indent="0">
              <a:buNone/>
              <a:defRPr sz="1500"/>
            </a:lvl6pPr>
            <a:lvl7pPr marL="2055746" indent="0">
              <a:buNone/>
              <a:defRPr sz="1500"/>
            </a:lvl7pPr>
            <a:lvl8pPr marL="2398368" indent="0">
              <a:buNone/>
              <a:defRPr sz="1500"/>
            </a:lvl8pPr>
            <a:lvl9pPr marL="2740991" indent="0">
              <a:buNone/>
              <a:defRPr sz="1500"/>
            </a:lvl9pPr>
          </a:lstStyle>
          <a:p>
            <a:r>
              <a:rPr lang="vi-VN"/>
              <a:t>Bấm biểu tượng để thêm hình ảnh</a:t>
            </a:r>
            <a:endParaRPr lang="en-US" dirty="0"/>
          </a:p>
        </p:txBody>
      </p:sp>
      <p:sp>
        <p:nvSpPr>
          <p:cNvPr id="4" name="Text Placeholder 3"/>
          <p:cNvSpPr>
            <a:spLocks noGrp="1"/>
          </p:cNvSpPr>
          <p:nvPr>
            <p:ph type="body" sz="half" idx="2"/>
          </p:nvPr>
        </p:nvSpPr>
        <p:spPr>
          <a:xfrm>
            <a:off x="629844" y="1543058"/>
            <a:ext cx="2949178" cy="2858691"/>
          </a:xfrm>
        </p:spPr>
        <p:txBody>
          <a:bodyPr/>
          <a:lstStyle>
            <a:lvl1pPr marL="0" indent="0">
              <a:buNone/>
              <a:defRPr sz="1200"/>
            </a:lvl1pPr>
            <a:lvl2pPr marL="342620" indent="0">
              <a:buNone/>
              <a:defRPr sz="1100"/>
            </a:lvl2pPr>
            <a:lvl3pPr marL="685250" indent="0">
              <a:buNone/>
              <a:defRPr sz="900"/>
            </a:lvl3pPr>
            <a:lvl4pPr marL="1027872" indent="0">
              <a:buNone/>
              <a:defRPr sz="800"/>
            </a:lvl4pPr>
            <a:lvl5pPr marL="1370502" indent="0">
              <a:buNone/>
              <a:defRPr sz="800"/>
            </a:lvl5pPr>
            <a:lvl6pPr marL="1713128" indent="0">
              <a:buNone/>
              <a:defRPr sz="800"/>
            </a:lvl6pPr>
            <a:lvl7pPr marL="2055746" indent="0">
              <a:buNone/>
              <a:defRPr sz="800"/>
            </a:lvl7pPr>
            <a:lvl8pPr marL="2398368" indent="0">
              <a:buNone/>
              <a:defRPr sz="800"/>
            </a:lvl8pPr>
            <a:lvl9pPr marL="2740991" indent="0">
              <a:buNone/>
              <a:defRPr sz="8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566800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736212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83" y="273854"/>
            <a:ext cx="1971675" cy="4358879"/>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628659" y="273854"/>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515382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5071827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theme" Target="../theme/theme10.xml"/><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slideLayout" Target="../slideLayouts/slideLayout134.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theme" Target="../theme/theme11.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theme" Target="../theme/theme12.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5.xml"/><Relationship Id="rId13" Type="http://schemas.openxmlformats.org/officeDocument/2006/relationships/theme" Target="../theme/theme13.xml"/><Relationship Id="rId3" Type="http://schemas.openxmlformats.org/officeDocument/2006/relationships/slideLayout" Target="../slideLayouts/slideLayout160.xml"/><Relationship Id="rId7" Type="http://schemas.openxmlformats.org/officeDocument/2006/relationships/slideLayout" Target="../slideLayouts/slideLayout164.xml"/><Relationship Id="rId12" Type="http://schemas.openxmlformats.org/officeDocument/2006/relationships/slideLayout" Target="../slideLayouts/slideLayout169.xml"/><Relationship Id="rId2" Type="http://schemas.openxmlformats.org/officeDocument/2006/relationships/slideLayout" Target="../slideLayouts/slideLayout159.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11" Type="http://schemas.openxmlformats.org/officeDocument/2006/relationships/slideLayout" Target="../slideLayouts/slideLayout168.xml"/><Relationship Id="rId5" Type="http://schemas.openxmlformats.org/officeDocument/2006/relationships/slideLayout" Target="../slideLayouts/slideLayout162.xml"/><Relationship Id="rId10" Type="http://schemas.openxmlformats.org/officeDocument/2006/relationships/slideLayout" Target="../slideLayouts/slideLayout167.xml"/><Relationship Id="rId4" Type="http://schemas.openxmlformats.org/officeDocument/2006/relationships/slideLayout" Target="../slideLayouts/slideLayout161.xml"/><Relationship Id="rId9" Type="http://schemas.openxmlformats.org/officeDocument/2006/relationships/slideLayout" Target="../slideLayouts/slideLayout16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18" Type="http://schemas.openxmlformats.org/officeDocument/2006/relationships/slideLayout" Target="../slideLayouts/slideLayout41.xml"/><Relationship Id="rId26" Type="http://schemas.openxmlformats.org/officeDocument/2006/relationships/slideLayout" Target="../slideLayouts/slideLayout49.xml"/><Relationship Id="rId3" Type="http://schemas.openxmlformats.org/officeDocument/2006/relationships/slideLayout" Target="../slideLayouts/slideLayout26.xml"/><Relationship Id="rId21" Type="http://schemas.openxmlformats.org/officeDocument/2006/relationships/slideLayout" Target="../slideLayouts/slideLayout44.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slideLayout" Target="../slideLayouts/slideLayout40.xml"/><Relationship Id="rId25" Type="http://schemas.openxmlformats.org/officeDocument/2006/relationships/slideLayout" Target="../slideLayouts/slideLayout48.xml"/><Relationship Id="rId2" Type="http://schemas.openxmlformats.org/officeDocument/2006/relationships/slideLayout" Target="../slideLayouts/slideLayout25.xml"/><Relationship Id="rId16" Type="http://schemas.openxmlformats.org/officeDocument/2006/relationships/slideLayout" Target="../slideLayouts/slideLayout39.xml"/><Relationship Id="rId20" Type="http://schemas.openxmlformats.org/officeDocument/2006/relationships/slideLayout" Target="../slideLayouts/slideLayout43.xml"/><Relationship Id="rId29" Type="http://schemas.openxmlformats.org/officeDocument/2006/relationships/theme" Target="../theme/theme3.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24" Type="http://schemas.openxmlformats.org/officeDocument/2006/relationships/slideLayout" Target="../slideLayouts/slideLayout47.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23" Type="http://schemas.openxmlformats.org/officeDocument/2006/relationships/slideLayout" Target="../slideLayouts/slideLayout46.xml"/><Relationship Id="rId28" Type="http://schemas.openxmlformats.org/officeDocument/2006/relationships/slideLayout" Target="../slideLayouts/slideLayout51.xml"/><Relationship Id="rId10" Type="http://schemas.openxmlformats.org/officeDocument/2006/relationships/slideLayout" Target="../slideLayouts/slideLayout33.xml"/><Relationship Id="rId19" Type="http://schemas.openxmlformats.org/officeDocument/2006/relationships/slideLayout" Target="../slideLayouts/slideLayout42.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 Id="rId22" Type="http://schemas.openxmlformats.org/officeDocument/2006/relationships/slideLayout" Target="../slideLayouts/slideLayout45.xml"/><Relationship Id="rId27" Type="http://schemas.openxmlformats.org/officeDocument/2006/relationships/slideLayout" Target="../slideLayouts/slideLayout5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theme" Target="../theme/theme4.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theme" Target="../theme/theme5.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theme" Target="../theme/theme6.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5.xml"/><Relationship Id="rId13" Type="http://schemas.openxmlformats.org/officeDocument/2006/relationships/theme" Target="../theme/theme7.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slideLayout" Target="../slideLayouts/slideLayout99.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theme" Target="../theme/theme8.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slideLayout" Target="../slideLayouts/slideLayout111.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9.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9.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68526" tIns="34268" rIns="68526" bIns="34268" rtlCol="0" anchor="ctr">
            <a:normAutofit/>
          </a:bodyPr>
          <a:lstStyle/>
          <a:p>
            <a:r>
              <a:rPr lang="en-US"/>
              <a:t>Click to edit Master title style</a:t>
            </a:r>
          </a:p>
        </p:txBody>
      </p:sp>
      <p:sp>
        <p:nvSpPr>
          <p:cNvPr id="3" name="Text Placeholder 2"/>
          <p:cNvSpPr>
            <a:spLocks noGrp="1"/>
          </p:cNvSpPr>
          <p:nvPr>
            <p:ph type="body" idx="1"/>
          </p:nvPr>
        </p:nvSpPr>
        <p:spPr>
          <a:xfrm>
            <a:off x="457200" y="1200154"/>
            <a:ext cx="8229600" cy="3394472"/>
          </a:xfrm>
          <a:prstGeom prst="rect">
            <a:avLst/>
          </a:prstGeom>
        </p:spPr>
        <p:txBody>
          <a:bodyPr vert="horz" lIns="68526" tIns="34268" rIns="68526" bIns="3426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7"/>
            <a:ext cx="2133600" cy="273844"/>
          </a:xfrm>
          <a:prstGeom prst="rect">
            <a:avLst/>
          </a:prstGeom>
        </p:spPr>
        <p:txBody>
          <a:bodyPr vert="horz" lIns="68526" tIns="34268" rIns="68526" bIns="34268" rtlCol="0" anchor="ctr"/>
          <a:lstStyle>
            <a:lvl1pPr algn="l">
              <a:defRPr sz="900">
                <a:solidFill>
                  <a:schemeClr val="tx1">
                    <a:tint val="75000"/>
                  </a:schemeClr>
                </a:solidFill>
              </a:defRPr>
            </a:lvl1pPr>
          </a:lstStyle>
          <a:p>
            <a:fld id="{7927E6B0-ED57-402A-A388-6E8DC424B343}" type="datetimeFigureOut">
              <a:rPr lang="en-US" smtClean="0"/>
              <a:t>15/08/2022</a:t>
            </a:fld>
            <a:endParaRPr lang="en-US"/>
          </a:p>
        </p:txBody>
      </p:sp>
      <p:sp>
        <p:nvSpPr>
          <p:cNvPr id="5" name="Footer Placeholder 4"/>
          <p:cNvSpPr>
            <a:spLocks noGrp="1"/>
          </p:cNvSpPr>
          <p:nvPr>
            <p:ph type="ftr" sz="quarter" idx="3"/>
          </p:nvPr>
        </p:nvSpPr>
        <p:spPr>
          <a:xfrm>
            <a:off x="3124200" y="4767267"/>
            <a:ext cx="2895600" cy="273844"/>
          </a:xfrm>
          <a:prstGeom prst="rect">
            <a:avLst/>
          </a:prstGeom>
        </p:spPr>
        <p:txBody>
          <a:bodyPr vert="horz" lIns="68526" tIns="34268" rIns="68526" bIns="34268"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7"/>
            <a:ext cx="2133600" cy="273844"/>
          </a:xfrm>
          <a:prstGeom prst="rect">
            <a:avLst/>
          </a:prstGeom>
        </p:spPr>
        <p:txBody>
          <a:bodyPr vert="horz" lIns="68526" tIns="34268" rIns="68526" bIns="34268" rtlCol="0" anchor="ctr"/>
          <a:lstStyle>
            <a:lvl1pPr algn="r">
              <a:defRPr sz="900">
                <a:solidFill>
                  <a:schemeClr val="tx1">
                    <a:tint val="75000"/>
                  </a:schemeClr>
                </a:solidFill>
              </a:defRPr>
            </a:lvl1pPr>
          </a:lstStyle>
          <a:p>
            <a:fld id="{C0BD8959-3217-4D16-A02A-E1FF8EBC6310}" type="slidenum">
              <a:rPr lang="en-US" smtClean="0"/>
              <a:t>‹#›</a:t>
            </a:fld>
            <a:endParaRPr lang="en-US"/>
          </a:p>
        </p:txBody>
      </p:sp>
    </p:spTree>
    <p:extLst>
      <p:ext uri="{BB962C8B-B14F-4D97-AF65-F5344CB8AC3E}">
        <p14:creationId xmlns:p14="http://schemas.microsoft.com/office/powerpoint/2010/main" val="25595472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685250" rtl="0" eaLnBrk="1" latinLnBrk="0" hangingPunct="1">
        <a:spcBef>
          <a:spcPct val="0"/>
        </a:spcBef>
        <a:buNone/>
        <a:defRPr sz="3300" kern="1200">
          <a:solidFill>
            <a:schemeClr val="tx1"/>
          </a:solidFill>
          <a:latin typeface="+mj-lt"/>
          <a:ea typeface="+mj-ea"/>
          <a:cs typeface="+mj-cs"/>
        </a:defRPr>
      </a:lvl1pPr>
    </p:titleStyle>
    <p:bodyStyle>
      <a:lvl1pPr marL="256973" indent="-256973" algn="l" defTabSz="68525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6765" indent="-214144" algn="l" defTabSz="68525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6564" indent="-171313" algn="l" defTabSz="68525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199183"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1807"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4433"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7061"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69684"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2309"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250" rtl="0" eaLnBrk="1" latinLnBrk="0" hangingPunct="1">
        <a:defRPr sz="1400" kern="1200">
          <a:solidFill>
            <a:schemeClr val="tx1"/>
          </a:solidFill>
          <a:latin typeface="+mn-lt"/>
          <a:ea typeface="+mn-ea"/>
          <a:cs typeface="+mn-cs"/>
        </a:defRPr>
      </a:lvl1pPr>
      <a:lvl2pPr marL="342620" algn="l" defTabSz="685250" rtl="0" eaLnBrk="1" latinLnBrk="0" hangingPunct="1">
        <a:defRPr sz="1400" kern="1200">
          <a:solidFill>
            <a:schemeClr val="tx1"/>
          </a:solidFill>
          <a:latin typeface="+mn-lt"/>
          <a:ea typeface="+mn-ea"/>
          <a:cs typeface="+mn-cs"/>
        </a:defRPr>
      </a:lvl2pPr>
      <a:lvl3pPr marL="685250" algn="l" defTabSz="685250" rtl="0" eaLnBrk="1" latinLnBrk="0" hangingPunct="1">
        <a:defRPr sz="1400" kern="1200">
          <a:solidFill>
            <a:schemeClr val="tx1"/>
          </a:solidFill>
          <a:latin typeface="+mn-lt"/>
          <a:ea typeface="+mn-ea"/>
          <a:cs typeface="+mn-cs"/>
        </a:defRPr>
      </a:lvl3pPr>
      <a:lvl4pPr marL="1027872" algn="l" defTabSz="685250" rtl="0" eaLnBrk="1" latinLnBrk="0" hangingPunct="1">
        <a:defRPr sz="1400" kern="1200">
          <a:solidFill>
            <a:schemeClr val="tx1"/>
          </a:solidFill>
          <a:latin typeface="+mn-lt"/>
          <a:ea typeface="+mn-ea"/>
          <a:cs typeface="+mn-cs"/>
        </a:defRPr>
      </a:lvl4pPr>
      <a:lvl5pPr marL="1370502" algn="l" defTabSz="685250" rtl="0" eaLnBrk="1" latinLnBrk="0" hangingPunct="1">
        <a:defRPr sz="1400" kern="1200">
          <a:solidFill>
            <a:schemeClr val="tx1"/>
          </a:solidFill>
          <a:latin typeface="+mn-lt"/>
          <a:ea typeface="+mn-ea"/>
          <a:cs typeface="+mn-cs"/>
        </a:defRPr>
      </a:lvl5pPr>
      <a:lvl6pPr marL="1713128" algn="l" defTabSz="685250" rtl="0" eaLnBrk="1" latinLnBrk="0" hangingPunct="1">
        <a:defRPr sz="1400" kern="1200">
          <a:solidFill>
            <a:schemeClr val="tx1"/>
          </a:solidFill>
          <a:latin typeface="+mn-lt"/>
          <a:ea typeface="+mn-ea"/>
          <a:cs typeface="+mn-cs"/>
        </a:defRPr>
      </a:lvl6pPr>
      <a:lvl7pPr marL="2055746" algn="l" defTabSz="685250" rtl="0" eaLnBrk="1" latinLnBrk="0" hangingPunct="1">
        <a:defRPr sz="1400" kern="1200">
          <a:solidFill>
            <a:schemeClr val="tx1"/>
          </a:solidFill>
          <a:latin typeface="+mn-lt"/>
          <a:ea typeface="+mn-ea"/>
          <a:cs typeface="+mn-cs"/>
        </a:defRPr>
      </a:lvl7pPr>
      <a:lvl8pPr marL="2398368" algn="l" defTabSz="685250" rtl="0" eaLnBrk="1" latinLnBrk="0" hangingPunct="1">
        <a:defRPr sz="1400" kern="1200">
          <a:solidFill>
            <a:schemeClr val="tx1"/>
          </a:solidFill>
          <a:latin typeface="+mn-lt"/>
          <a:ea typeface="+mn-ea"/>
          <a:cs typeface="+mn-cs"/>
        </a:defRPr>
      </a:lvl8pPr>
      <a:lvl9pPr marL="2740991" algn="l" defTabSz="685250" rtl="0" eaLnBrk="1" latinLnBrk="0" hangingPunct="1">
        <a:defRPr sz="14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26" tIns="34268" rIns="68526" bIns="34268"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68526" tIns="34268" rIns="68526" bIns="34268"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26" tIns="34268" rIns="68526" bIns="34268" rtlCol="0" anchor="ctr"/>
          <a:lstStyle>
            <a:lvl1pPr algn="l">
              <a:defRPr sz="900">
                <a:solidFill>
                  <a:schemeClr val="tx1">
                    <a:tint val="75000"/>
                  </a:schemeClr>
                </a:solidFill>
              </a:defRPr>
            </a:lvl1p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26" tIns="34268" rIns="68526" bIns="34268"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26" tIns="34268" rIns="68526" bIns="34268" rtlCol="0" anchor="ctr"/>
          <a:lstStyle>
            <a:lvl1pPr algn="r">
              <a:defRPr sz="900">
                <a:solidFill>
                  <a:schemeClr val="tx1">
                    <a:tint val="75000"/>
                  </a:schemeClr>
                </a:solidFill>
              </a:defRPr>
            </a:lvl1p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1446359"/>
      </p:ext>
    </p:extLst>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 id="2147483900" r:id="rId12"/>
  </p:sldLayoutIdLst>
  <p:txStyles>
    <p:titleStyle>
      <a:lvl1pPr algn="l" defTabSz="68525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13" indent="-171313" algn="l" defTabSz="68525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3944" indent="-171313" algn="l" defTabSz="68525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564" indent="-171313" algn="l" defTabSz="68525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18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1807"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43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061"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69684"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309"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250" rtl="0" eaLnBrk="1" latinLnBrk="0" hangingPunct="1">
        <a:defRPr sz="1400" kern="1200">
          <a:solidFill>
            <a:schemeClr val="tx1"/>
          </a:solidFill>
          <a:latin typeface="+mn-lt"/>
          <a:ea typeface="+mn-ea"/>
          <a:cs typeface="+mn-cs"/>
        </a:defRPr>
      </a:lvl1pPr>
      <a:lvl2pPr marL="342620" algn="l" defTabSz="685250" rtl="0" eaLnBrk="1" latinLnBrk="0" hangingPunct="1">
        <a:defRPr sz="1400" kern="1200">
          <a:solidFill>
            <a:schemeClr val="tx1"/>
          </a:solidFill>
          <a:latin typeface="+mn-lt"/>
          <a:ea typeface="+mn-ea"/>
          <a:cs typeface="+mn-cs"/>
        </a:defRPr>
      </a:lvl2pPr>
      <a:lvl3pPr marL="685250" algn="l" defTabSz="685250" rtl="0" eaLnBrk="1" latinLnBrk="0" hangingPunct="1">
        <a:defRPr sz="1400" kern="1200">
          <a:solidFill>
            <a:schemeClr val="tx1"/>
          </a:solidFill>
          <a:latin typeface="+mn-lt"/>
          <a:ea typeface="+mn-ea"/>
          <a:cs typeface="+mn-cs"/>
        </a:defRPr>
      </a:lvl3pPr>
      <a:lvl4pPr marL="1027872" algn="l" defTabSz="685250" rtl="0" eaLnBrk="1" latinLnBrk="0" hangingPunct="1">
        <a:defRPr sz="1400" kern="1200">
          <a:solidFill>
            <a:schemeClr val="tx1"/>
          </a:solidFill>
          <a:latin typeface="+mn-lt"/>
          <a:ea typeface="+mn-ea"/>
          <a:cs typeface="+mn-cs"/>
        </a:defRPr>
      </a:lvl4pPr>
      <a:lvl5pPr marL="1370502" algn="l" defTabSz="685250" rtl="0" eaLnBrk="1" latinLnBrk="0" hangingPunct="1">
        <a:defRPr sz="1400" kern="1200">
          <a:solidFill>
            <a:schemeClr val="tx1"/>
          </a:solidFill>
          <a:latin typeface="+mn-lt"/>
          <a:ea typeface="+mn-ea"/>
          <a:cs typeface="+mn-cs"/>
        </a:defRPr>
      </a:lvl5pPr>
      <a:lvl6pPr marL="1713128" algn="l" defTabSz="685250" rtl="0" eaLnBrk="1" latinLnBrk="0" hangingPunct="1">
        <a:defRPr sz="1400" kern="1200">
          <a:solidFill>
            <a:schemeClr val="tx1"/>
          </a:solidFill>
          <a:latin typeface="+mn-lt"/>
          <a:ea typeface="+mn-ea"/>
          <a:cs typeface="+mn-cs"/>
        </a:defRPr>
      </a:lvl6pPr>
      <a:lvl7pPr marL="2055746" algn="l" defTabSz="685250" rtl="0" eaLnBrk="1" latinLnBrk="0" hangingPunct="1">
        <a:defRPr sz="1400" kern="1200">
          <a:solidFill>
            <a:schemeClr val="tx1"/>
          </a:solidFill>
          <a:latin typeface="+mn-lt"/>
          <a:ea typeface="+mn-ea"/>
          <a:cs typeface="+mn-cs"/>
        </a:defRPr>
      </a:lvl7pPr>
      <a:lvl8pPr marL="2398368" algn="l" defTabSz="685250" rtl="0" eaLnBrk="1" latinLnBrk="0" hangingPunct="1">
        <a:defRPr sz="1400" kern="1200">
          <a:solidFill>
            <a:schemeClr val="tx1"/>
          </a:solidFill>
          <a:latin typeface="+mn-lt"/>
          <a:ea typeface="+mn-ea"/>
          <a:cs typeface="+mn-cs"/>
        </a:defRPr>
      </a:lvl8pPr>
      <a:lvl9pPr marL="2740991" algn="l" defTabSz="685250" rtl="0" eaLnBrk="1" latinLnBrk="0" hangingPunct="1">
        <a:defRPr sz="14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8"/>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defTabSz="914400"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defTabSz="914400"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defTabSz="914400" fontAlgn="base">
              <a:spcBef>
                <a:spcPct val="0"/>
              </a:spcBef>
              <a:spcAft>
                <a:spcPct val="0"/>
              </a:spcAft>
              <a:defRPr/>
            </a:pPr>
            <a:fld id="{A0EF8137-4FC8-4124-BDE1-DCF8C6F4A7A9}" type="slidenum">
              <a:rPr lang="en-US">
                <a:solidFill>
                  <a:srgbClr val="000000"/>
                </a:solidFill>
              </a:rPr>
              <a:pPr defTabSz="914400"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979693198"/>
      </p:ext>
    </p:extLst>
  </p:cSld>
  <p:clrMap bg1="lt1" tx1="dk1" bg2="lt2" tx2="dk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26" tIns="34268" rIns="68526" bIns="34268"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68526" tIns="34268" rIns="68526" bIns="34268"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26" tIns="34268" rIns="68526" bIns="34268" rtlCol="0" anchor="ctr"/>
          <a:lstStyle>
            <a:lvl1pPr algn="l">
              <a:defRPr sz="900">
                <a:solidFill>
                  <a:schemeClr val="tx1">
                    <a:tint val="75000"/>
                  </a:schemeClr>
                </a:solidFill>
              </a:defRPr>
            </a:lvl1p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26" tIns="34268" rIns="68526" bIns="34268"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26" tIns="34268" rIns="68526" bIns="34268" rtlCol="0" anchor="ctr"/>
          <a:lstStyle>
            <a:lvl1pPr algn="r">
              <a:defRPr sz="900">
                <a:solidFill>
                  <a:schemeClr val="tx1">
                    <a:tint val="75000"/>
                  </a:schemeClr>
                </a:solidFill>
              </a:defRPr>
            </a:lvl1p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3136783"/>
      </p:ext>
    </p:extLst>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 id="2147483937" r:id="rId12"/>
  </p:sldLayoutIdLst>
  <p:txStyles>
    <p:titleStyle>
      <a:lvl1pPr algn="l" defTabSz="68525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13" indent="-171313" algn="l" defTabSz="68525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3944" indent="-171313" algn="l" defTabSz="68525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564" indent="-171313" algn="l" defTabSz="68525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18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1807"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43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061"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69684"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309"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250" rtl="0" eaLnBrk="1" latinLnBrk="0" hangingPunct="1">
        <a:defRPr sz="1400" kern="1200">
          <a:solidFill>
            <a:schemeClr val="tx1"/>
          </a:solidFill>
          <a:latin typeface="+mn-lt"/>
          <a:ea typeface="+mn-ea"/>
          <a:cs typeface="+mn-cs"/>
        </a:defRPr>
      </a:lvl1pPr>
      <a:lvl2pPr marL="342620" algn="l" defTabSz="685250" rtl="0" eaLnBrk="1" latinLnBrk="0" hangingPunct="1">
        <a:defRPr sz="1400" kern="1200">
          <a:solidFill>
            <a:schemeClr val="tx1"/>
          </a:solidFill>
          <a:latin typeface="+mn-lt"/>
          <a:ea typeface="+mn-ea"/>
          <a:cs typeface="+mn-cs"/>
        </a:defRPr>
      </a:lvl2pPr>
      <a:lvl3pPr marL="685250" algn="l" defTabSz="685250" rtl="0" eaLnBrk="1" latinLnBrk="0" hangingPunct="1">
        <a:defRPr sz="1400" kern="1200">
          <a:solidFill>
            <a:schemeClr val="tx1"/>
          </a:solidFill>
          <a:latin typeface="+mn-lt"/>
          <a:ea typeface="+mn-ea"/>
          <a:cs typeface="+mn-cs"/>
        </a:defRPr>
      </a:lvl3pPr>
      <a:lvl4pPr marL="1027872" algn="l" defTabSz="685250" rtl="0" eaLnBrk="1" latinLnBrk="0" hangingPunct="1">
        <a:defRPr sz="1400" kern="1200">
          <a:solidFill>
            <a:schemeClr val="tx1"/>
          </a:solidFill>
          <a:latin typeface="+mn-lt"/>
          <a:ea typeface="+mn-ea"/>
          <a:cs typeface="+mn-cs"/>
        </a:defRPr>
      </a:lvl4pPr>
      <a:lvl5pPr marL="1370502" algn="l" defTabSz="685250" rtl="0" eaLnBrk="1" latinLnBrk="0" hangingPunct="1">
        <a:defRPr sz="1400" kern="1200">
          <a:solidFill>
            <a:schemeClr val="tx1"/>
          </a:solidFill>
          <a:latin typeface="+mn-lt"/>
          <a:ea typeface="+mn-ea"/>
          <a:cs typeface="+mn-cs"/>
        </a:defRPr>
      </a:lvl5pPr>
      <a:lvl6pPr marL="1713128" algn="l" defTabSz="685250" rtl="0" eaLnBrk="1" latinLnBrk="0" hangingPunct="1">
        <a:defRPr sz="1400" kern="1200">
          <a:solidFill>
            <a:schemeClr val="tx1"/>
          </a:solidFill>
          <a:latin typeface="+mn-lt"/>
          <a:ea typeface="+mn-ea"/>
          <a:cs typeface="+mn-cs"/>
        </a:defRPr>
      </a:lvl6pPr>
      <a:lvl7pPr marL="2055746" algn="l" defTabSz="685250" rtl="0" eaLnBrk="1" latinLnBrk="0" hangingPunct="1">
        <a:defRPr sz="1400" kern="1200">
          <a:solidFill>
            <a:schemeClr val="tx1"/>
          </a:solidFill>
          <a:latin typeface="+mn-lt"/>
          <a:ea typeface="+mn-ea"/>
          <a:cs typeface="+mn-cs"/>
        </a:defRPr>
      </a:lvl7pPr>
      <a:lvl8pPr marL="2398368" algn="l" defTabSz="685250" rtl="0" eaLnBrk="1" latinLnBrk="0" hangingPunct="1">
        <a:defRPr sz="1400" kern="1200">
          <a:solidFill>
            <a:schemeClr val="tx1"/>
          </a:solidFill>
          <a:latin typeface="+mn-lt"/>
          <a:ea typeface="+mn-ea"/>
          <a:cs typeface="+mn-cs"/>
        </a:defRPr>
      </a:lvl8pPr>
      <a:lvl9pPr marL="2740991" algn="l" defTabSz="685250" rtl="0" eaLnBrk="1" latinLnBrk="0" hangingPunct="1">
        <a:defRPr sz="14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26" tIns="34268" rIns="68526" bIns="34268"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68526" tIns="34268" rIns="68526" bIns="34268"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26" tIns="34268" rIns="68526" bIns="34268" rtlCol="0" anchor="ctr"/>
          <a:lstStyle>
            <a:lvl1pPr algn="l">
              <a:defRPr sz="900">
                <a:solidFill>
                  <a:schemeClr val="tx1">
                    <a:tint val="75000"/>
                  </a:schemeClr>
                </a:solidFill>
              </a:defRPr>
            </a:lvl1p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26" tIns="34268" rIns="68526" bIns="34268"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26" tIns="34268" rIns="68526" bIns="34268" rtlCol="0" anchor="ctr"/>
          <a:lstStyle>
            <a:lvl1pPr algn="r">
              <a:defRPr sz="900">
                <a:solidFill>
                  <a:schemeClr val="tx1">
                    <a:tint val="75000"/>
                  </a:schemeClr>
                </a:solidFill>
              </a:defRPr>
            </a:lvl1p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98172382"/>
      </p:ext>
    </p:extLst>
  </p:cSld>
  <p:clrMap bg1="lt1" tx1="dk1" bg2="lt2" tx2="dk2" accent1="accent1" accent2="accent2" accent3="accent3" accent4="accent4" accent5="accent5" accent6="accent6" hlink="hlink" folHlink="folHlink"/>
  <p:sldLayoutIdLst>
    <p:sldLayoutId id="2147483939" r:id="rId1"/>
    <p:sldLayoutId id="2147483940" r:id="rId2"/>
    <p:sldLayoutId id="2147483941" r:id="rId3"/>
    <p:sldLayoutId id="2147483942" r:id="rId4"/>
    <p:sldLayoutId id="2147483943" r:id="rId5"/>
    <p:sldLayoutId id="2147483944" r:id="rId6"/>
    <p:sldLayoutId id="2147483945" r:id="rId7"/>
    <p:sldLayoutId id="2147483946" r:id="rId8"/>
    <p:sldLayoutId id="2147483947" r:id="rId9"/>
    <p:sldLayoutId id="2147483948" r:id="rId10"/>
    <p:sldLayoutId id="2147483949" r:id="rId11"/>
    <p:sldLayoutId id="2147483950" r:id="rId12"/>
  </p:sldLayoutIdLst>
  <p:txStyles>
    <p:titleStyle>
      <a:lvl1pPr algn="l" defTabSz="68525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13" indent="-171313" algn="l" defTabSz="68525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3944" indent="-171313" algn="l" defTabSz="68525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564" indent="-171313" algn="l" defTabSz="68525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18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1807"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43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061"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69684"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309"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250" rtl="0" eaLnBrk="1" latinLnBrk="0" hangingPunct="1">
        <a:defRPr sz="1400" kern="1200">
          <a:solidFill>
            <a:schemeClr val="tx1"/>
          </a:solidFill>
          <a:latin typeface="+mn-lt"/>
          <a:ea typeface="+mn-ea"/>
          <a:cs typeface="+mn-cs"/>
        </a:defRPr>
      </a:lvl1pPr>
      <a:lvl2pPr marL="342620" algn="l" defTabSz="685250" rtl="0" eaLnBrk="1" latinLnBrk="0" hangingPunct="1">
        <a:defRPr sz="1400" kern="1200">
          <a:solidFill>
            <a:schemeClr val="tx1"/>
          </a:solidFill>
          <a:latin typeface="+mn-lt"/>
          <a:ea typeface="+mn-ea"/>
          <a:cs typeface="+mn-cs"/>
        </a:defRPr>
      </a:lvl2pPr>
      <a:lvl3pPr marL="685250" algn="l" defTabSz="685250" rtl="0" eaLnBrk="1" latinLnBrk="0" hangingPunct="1">
        <a:defRPr sz="1400" kern="1200">
          <a:solidFill>
            <a:schemeClr val="tx1"/>
          </a:solidFill>
          <a:latin typeface="+mn-lt"/>
          <a:ea typeface="+mn-ea"/>
          <a:cs typeface="+mn-cs"/>
        </a:defRPr>
      </a:lvl3pPr>
      <a:lvl4pPr marL="1027872" algn="l" defTabSz="685250" rtl="0" eaLnBrk="1" latinLnBrk="0" hangingPunct="1">
        <a:defRPr sz="1400" kern="1200">
          <a:solidFill>
            <a:schemeClr val="tx1"/>
          </a:solidFill>
          <a:latin typeface="+mn-lt"/>
          <a:ea typeface="+mn-ea"/>
          <a:cs typeface="+mn-cs"/>
        </a:defRPr>
      </a:lvl4pPr>
      <a:lvl5pPr marL="1370502" algn="l" defTabSz="685250" rtl="0" eaLnBrk="1" latinLnBrk="0" hangingPunct="1">
        <a:defRPr sz="1400" kern="1200">
          <a:solidFill>
            <a:schemeClr val="tx1"/>
          </a:solidFill>
          <a:latin typeface="+mn-lt"/>
          <a:ea typeface="+mn-ea"/>
          <a:cs typeface="+mn-cs"/>
        </a:defRPr>
      </a:lvl5pPr>
      <a:lvl6pPr marL="1713128" algn="l" defTabSz="685250" rtl="0" eaLnBrk="1" latinLnBrk="0" hangingPunct="1">
        <a:defRPr sz="1400" kern="1200">
          <a:solidFill>
            <a:schemeClr val="tx1"/>
          </a:solidFill>
          <a:latin typeface="+mn-lt"/>
          <a:ea typeface="+mn-ea"/>
          <a:cs typeface="+mn-cs"/>
        </a:defRPr>
      </a:lvl6pPr>
      <a:lvl7pPr marL="2055746" algn="l" defTabSz="685250" rtl="0" eaLnBrk="1" latinLnBrk="0" hangingPunct="1">
        <a:defRPr sz="1400" kern="1200">
          <a:solidFill>
            <a:schemeClr val="tx1"/>
          </a:solidFill>
          <a:latin typeface="+mn-lt"/>
          <a:ea typeface="+mn-ea"/>
          <a:cs typeface="+mn-cs"/>
        </a:defRPr>
      </a:lvl7pPr>
      <a:lvl8pPr marL="2398368" algn="l" defTabSz="685250" rtl="0" eaLnBrk="1" latinLnBrk="0" hangingPunct="1">
        <a:defRPr sz="1400" kern="1200">
          <a:solidFill>
            <a:schemeClr val="tx1"/>
          </a:solidFill>
          <a:latin typeface="+mn-lt"/>
          <a:ea typeface="+mn-ea"/>
          <a:cs typeface="+mn-cs"/>
        </a:defRPr>
      </a:lvl8pPr>
      <a:lvl9pPr marL="2740991" algn="l" defTabSz="685250" rtl="0" eaLnBrk="1" latinLnBrk="0" hangingPunct="1">
        <a:defRPr sz="1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26" tIns="34268" rIns="68526" bIns="34268"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68526" tIns="34268" rIns="68526" bIns="34268"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26" tIns="34268" rIns="68526" bIns="34268" rtlCol="0" anchor="ctr"/>
          <a:lstStyle>
            <a:lvl1pPr algn="l">
              <a:defRPr sz="900">
                <a:solidFill>
                  <a:schemeClr val="tx1">
                    <a:tint val="75000"/>
                  </a:schemeClr>
                </a:solidFill>
              </a:defRPr>
            </a:lvl1pPr>
          </a:lstStyle>
          <a:p>
            <a:fld id="{7927E6B0-ED57-402A-A388-6E8DC424B343}" type="datetimeFigureOut">
              <a:rPr lang="en-US" smtClean="0"/>
              <a:t>15/08/2022</a:t>
            </a:fld>
            <a:endParaRPr lang="en-US"/>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26" tIns="34268" rIns="68526" bIns="34268"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26" tIns="34268" rIns="68526" bIns="34268" rtlCol="0" anchor="ctr"/>
          <a:lstStyle>
            <a:lvl1pPr algn="r">
              <a:defRPr sz="900">
                <a:solidFill>
                  <a:schemeClr val="tx1">
                    <a:tint val="75000"/>
                  </a:schemeClr>
                </a:solidFill>
              </a:defRPr>
            </a:lvl1pPr>
          </a:lstStyle>
          <a:p>
            <a:fld id="{C0BD8959-3217-4D16-A02A-E1FF8EBC6310}" type="slidenum">
              <a:rPr lang="en-US" smtClean="0"/>
              <a:t>‹#›</a:t>
            </a:fld>
            <a:endParaRPr lang="en-US"/>
          </a:p>
        </p:txBody>
      </p:sp>
    </p:spTree>
    <p:extLst>
      <p:ext uri="{BB962C8B-B14F-4D97-AF65-F5344CB8AC3E}">
        <p14:creationId xmlns:p14="http://schemas.microsoft.com/office/powerpoint/2010/main" val="3731302714"/>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Lst>
  <p:txStyles>
    <p:titleStyle>
      <a:lvl1pPr algn="l" defTabSz="68525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13" indent="-171313" algn="l" defTabSz="68525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3944" indent="-171313" algn="l" defTabSz="68525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564" indent="-171313" algn="l" defTabSz="68525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18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1807"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43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061"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69684"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309"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250" rtl="0" eaLnBrk="1" latinLnBrk="0" hangingPunct="1">
        <a:defRPr sz="1400" kern="1200">
          <a:solidFill>
            <a:schemeClr val="tx1"/>
          </a:solidFill>
          <a:latin typeface="+mn-lt"/>
          <a:ea typeface="+mn-ea"/>
          <a:cs typeface="+mn-cs"/>
        </a:defRPr>
      </a:lvl1pPr>
      <a:lvl2pPr marL="342620" algn="l" defTabSz="685250" rtl="0" eaLnBrk="1" latinLnBrk="0" hangingPunct="1">
        <a:defRPr sz="1400" kern="1200">
          <a:solidFill>
            <a:schemeClr val="tx1"/>
          </a:solidFill>
          <a:latin typeface="+mn-lt"/>
          <a:ea typeface="+mn-ea"/>
          <a:cs typeface="+mn-cs"/>
        </a:defRPr>
      </a:lvl2pPr>
      <a:lvl3pPr marL="685250" algn="l" defTabSz="685250" rtl="0" eaLnBrk="1" latinLnBrk="0" hangingPunct="1">
        <a:defRPr sz="1400" kern="1200">
          <a:solidFill>
            <a:schemeClr val="tx1"/>
          </a:solidFill>
          <a:latin typeface="+mn-lt"/>
          <a:ea typeface="+mn-ea"/>
          <a:cs typeface="+mn-cs"/>
        </a:defRPr>
      </a:lvl3pPr>
      <a:lvl4pPr marL="1027872" algn="l" defTabSz="685250" rtl="0" eaLnBrk="1" latinLnBrk="0" hangingPunct="1">
        <a:defRPr sz="1400" kern="1200">
          <a:solidFill>
            <a:schemeClr val="tx1"/>
          </a:solidFill>
          <a:latin typeface="+mn-lt"/>
          <a:ea typeface="+mn-ea"/>
          <a:cs typeface="+mn-cs"/>
        </a:defRPr>
      </a:lvl4pPr>
      <a:lvl5pPr marL="1370502" algn="l" defTabSz="685250" rtl="0" eaLnBrk="1" latinLnBrk="0" hangingPunct="1">
        <a:defRPr sz="1400" kern="1200">
          <a:solidFill>
            <a:schemeClr val="tx1"/>
          </a:solidFill>
          <a:latin typeface="+mn-lt"/>
          <a:ea typeface="+mn-ea"/>
          <a:cs typeface="+mn-cs"/>
        </a:defRPr>
      </a:lvl5pPr>
      <a:lvl6pPr marL="1713128" algn="l" defTabSz="685250" rtl="0" eaLnBrk="1" latinLnBrk="0" hangingPunct="1">
        <a:defRPr sz="1400" kern="1200">
          <a:solidFill>
            <a:schemeClr val="tx1"/>
          </a:solidFill>
          <a:latin typeface="+mn-lt"/>
          <a:ea typeface="+mn-ea"/>
          <a:cs typeface="+mn-cs"/>
        </a:defRPr>
      </a:lvl6pPr>
      <a:lvl7pPr marL="2055746" algn="l" defTabSz="685250" rtl="0" eaLnBrk="1" latinLnBrk="0" hangingPunct="1">
        <a:defRPr sz="1400" kern="1200">
          <a:solidFill>
            <a:schemeClr val="tx1"/>
          </a:solidFill>
          <a:latin typeface="+mn-lt"/>
          <a:ea typeface="+mn-ea"/>
          <a:cs typeface="+mn-cs"/>
        </a:defRPr>
      </a:lvl7pPr>
      <a:lvl8pPr marL="2398368" algn="l" defTabSz="685250" rtl="0" eaLnBrk="1" latinLnBrk="0" hangingPunct="1">
        <a:defRPr sz="1400" kern="1200">
          <a:solidFill>
            <a:schemeClr val="tx1"/>
          </a:solidFill>
          <a:latin typeface="+mn-lt"/>
          <a:ea typeface="+mn-ea"/>
          <a:cs typeface="+mn-cs"/>
        </a:defRPr>
      </a:lvl8pPr>
      <a:lvl9pPr marL="2740991" algn="l" defTabSz="685250" rtl="0" eaLnBrk="1" latinLnBrk="0" hangingPunct="1">
        <a:defRPr sz="1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Google Shape;6;p1">
            <a:extLst>
              <a:ext uri="{FF2B5EF4-FFF2-40B4-BE49-F238E27FC236}">
                <a16:creationId xmlns:a16="http://schemas.microsoft.com/office/drawing/2014/main" xmlns="" id="{CA13F3A2-88A0-4DF2-9E79-50B760F1BDEA}"/>
              </a:ext>
            </a:extLst>
          </p:cNvPr>
          <p:cNvSpPr txBox="1">
            <a:spLocks noGrp="1"/>
          </p:cNvSpPr>
          <p:nvPr>
            <p:ph type="title"/>
          </p:nvPr>
        </p:nvSpPr>
        <p:spPr bwMode="auto">
          <a:xfrm>
            <a:off x="713202" y="445301"/>
            <a:ext cx="7717631" cy="572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14" tIns="68514" rIns="68514" bIns="68514" numCol="1" anchor="t" anchorCtr="0" compatLnSpc="1">
            <a:prstTxWarp prst="textNoShape">
              <a:avLst/>
            </a:prstTxWarp>
          </a:bodyPr>
          <a:lstStyle/>
          <a:p>
            <a:pPr lvl="0"/>
            <a:endParaRPr lang="en-US" altLang="en-US">
              <a:sym typeface="Arial" panose="020B0604020202020204" pitchFamily="34" charset="0"/>
            </a:endParaRPr>
          </a:p>
        </p:txBody>
      </p:sp>
      <p:sp>
        <p:nvSpPr>
          <p:cNvPr id="1027" name="Google Shape;7;p1">
            <a:extLst>
              <a:ext uri="{FF2B5EF4-FFF2-40B4-BE49-F238E27FC236}">
                <a16:creationId xmlns:a16="http://schemas.microsoft.com/office/drawing/2014/main" xmlns="" id="{23EB101E-9CC8-42BF-8C51-E6A417BF7BCE}"/>
              </a:ext>
            </a:extLst>
          </p:cNvPr>
          <p:cNvSpPr txBox="1">
            <a:spLocks noGrp="1"/>
          </p:cNvSpPr>
          <p:nvPr>
            <p:ph type="body" idx="1"/>
          </p:nvPr>
        </p:nvSpPr>
        <p:spPr bwMode="auto">
          <a:xfrm>
            <a:off x="713202" y="1152526"/>
            <a:ext cx="7717631" cy="341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14" tIns="68514" rIns="68514" bIns="68514" numCol="1" anchor="t" anchorCtr="0" compatLnSpc="1">
            <a:prstTxWarp prst="textNoShape">
              <a:avLst/>
            </a:prstTxWarp>
          </a:bodyPr>
          <a:lstStyle/>
          <a:p>
            <a:pPr lvl="0"/>
            <a:endParaRPr lang="en-US" altLang="en-US">
              <a:sym typeface="Arial" panose="020B0604020202020204" pitchFamily="34" charset="0"/>
            </a:endParaRPr>
          </a:p>
        </p:txBody>
      </p:sp>
    </p:spTree>
    <p:extLst>
      <p:ext uri="{BB962C8B-B14F-4D97-AF65-F5344CB8AC3E}">
        <p14:creationId xmlns:p14="http://schemas.microsoft.com/office/powerpoint/2010/main" val="3449036681"/>
      </p:ext>
    </p:extLst>
  </p:cSld>
  <p:clrMap bg1="lt1" tx1="dk1" bg2="dk2" tx2="lt2" accent1="accent1" accent2="accent2" accent3="accent3" accent4="accent4" accent5="accent5" accent6="accent6" hlink="hlink" folHlink="folHlink"/>
  <p:sldLayoutIdLst>
    <p:sldLayoutId id="2147483718"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 id="2147483732" r:id="rId14"/>
    <p:sldLayoutId id="2147483733" r:id="rId15"/>
    <p:sldLayoutId id="2147483734" r:id="rId16"/>
    <p:sldLayoutId id="2147483735" r:id="rId17"/>
    <p:sldLayoutId id="2147483736" r:id="rId18"/>
    <p:sldLayoutId id="2147483737" r:id="rId19"/>
    <p:sldLayoutId id="2147483738" r:id="rId20"/>
    <p:sldLayoutId id="2147483739" r:id="rId21"/>
    <p:sldLayoutId id="2147483740" r:id="rId22"/>
    <p:sldLayoutId id="2147483741" r:id="rId23"/>
    <p:sldLayoutId id="2147483742" r:id="rId24"/>
    <p:sldLayoutId id="2147483743" r:id="rId25"/>
    <p:sldLayoutId id="2147483744" r:id="rId26"/>
    <p:sldLayoutId id="2147483745" r:id="rId27"/>
    <p:sldLayoutId id="2147483746" r:id="rId28"/>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8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8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8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8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8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8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8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8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8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8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8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68526" tIns="34268" rIns="68526" bIns="34268" rtlCol="0" anchor="ctr">
            <a:normAutofit/>
          </a:bodyPr>
          <a:lstStyle/>
          <a:p>
            <a:r>
              <a:rPr lang="en-US"/>
              <a:t>Click to edit Master title style</a:t>
            </a:r>
          </a:p>
        </p:txBody>
      </p:sp>
      <p:sp>
        <p:nvSpPr>
          <p:cNvPr id="3" name="Text Placeholder 2"/>
          <p:cNvSpPr>
            <a:spLocks noGrp="1"/>
          </p:cNvSpPr>
          <p:nvPr>
            <p:ph type="body" idx="1"/>
          </p:nvPr>
        </p:nvSpPr>
        <p:spPr>
          <a:xfrm>
            <a:off x="457200" y="1200154"/>
            <a:ext cx="8229600" cy="3394472"/>
          </a:xfrm>
          <a:prstGeom prst="rect">
            <a:avLst/>
          </a:prstGeom>
        </p:spPr>
        <p:txBody>
          <a:bodyPr vert="horz" lIns="68526" tIns="34268" rIns="68526" bIns="3426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7"/>
            <a:ext cx="2133600" cy="273844"/>
          </a:xfrm>
          <a:prstGeom prst="rect">
            <a:avLst/>
          </a:prstGeom>
        </p:spPr>
        <p:txBody>
          <a:bodyPr vert="horz" lIns="68526" tIns="34268" rIns="68526" bIns="34268" rtlCol="0" anchor="ctr"/>
          <a:lstStyle>
            <a:lvl1pPr algn="l">
              <a:defRPr sz="900">
                <a:solidFill>
                  <a:schemeClr val="tx1">
                    <a:tint val="75000"/>
                  </a:schemeClr>
                </a:solidFill>
              </a:defRPr>
            </a:lvl1p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7"/>
            <a:ext cx="2895600" cy="273844"/>
          </a:xfrm>
          <a:prstGeom prst="rect">
            <a:avLst/>
          </a:prstGeom>
        </p:spPr>
        <p:txBody>
          <a:bodyPr vert="horz" lIns="68526" tIns="34268" rIns="68526" bIns="34268"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7"/>
            <a:ext cx="2133600" cy="273844"/>
          </a:xfrm>
          <a:prstGeom prst="rect">
            <a:avLst/>
          </a:prstGeom>
        </p:spPr>
        <p:txBody>
          <a:bodyPr vert="horz" lIns="68526" tIns="34268" rIns="68526" bIns="34268" rtlCol="0" anchor="ctr"/>
          <a:lstStyle>
            <a:lvl1pPr algn="r">
              <a:defRPr sz="900">
                <a:solidFill>
                  <a:schemeClr val="tx1">
                    <a:tint val="75000"/>
                  </a:schemeClr>
                </a:solidFill>
              </a:defRPr>
            </a:lvl1p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93941525"/>
      </p:ext>
    </p:extLst>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Lst>
  <p:txStyles>
    <p:titleStyle>
      <a:lvl1pPr algn="ctr" defTabSz="685250" rtl="0" eaLnBrk="1" latinLnBrk="0" hangingPunct="1">
        <a:spcBef>
          <a:spcPct val="0"/>
        </a:spcBef>
        <a:buNone/>
        <a:defRPr sz="3300" kern="1200">
          <a:solidFill>
            <a:schemeClr val="tx1"/>
          </a:solidFill>
          <a:latin typeface="+mj-lt"/>
          <a:ea typeface="+mj-ea"/>
          <a:cs typeface="+mj-cs"/>
        </a:defRPr>
      </a:lvl1pPr>
    </p:titleStyle>
    <p:bodyStyle>
      <a:lvl1pPr marL="256973" indent="-256973" algn="l" defTabSz="68525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6765" indent="-214144" algn="l" defTabSz="68525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6564" indent="-171313" algn="l" defTabSz="68525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199183"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1807"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4433"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7061"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69684"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2309"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250" rtl="0" eaLnBrk="1" latinLnBrk="0" hangingPunct="1">
        <a:defRPr sz="1400" kern="1200">
          <a:solidFill>
            <a:schemeClr val="tx1"/>
          </a:solidFill>
          <a:latin typeface="+mn-lt"/>
          <a:ea typeface="+mn-ea"/>
          <a:cs typeface="+mn-cs"/>
        </a:defRPr>
      </a:lvl1pPr>
      <a:lvl2pPr marL="342620" algn="l" defTabSz="685250" rtl="0" eaLnBrk="1" latinLnBrk="0" hangingPunct="1">
        <a:defRPr sz="1400" kern="1200">
          <a:solidFill>
            <a:schemeClr val="tx1"/>
          </a:solidFill>
          <a:latin typeface="+mn-lt"/>
          <a:ea typeface="+mn-ea"/>
          <a:cs typeface="+mn-cs"/>
        </a:defRPr>
      </a:lvl2pPr>
      <a:lvl3pPr marL="685250" algn="l" defTabSz="685250" rtl="0" eaLnBrk="1" latinLnBrk="0" hangingPunct="1">
        <a:defRPr sz="1400" kern="1200">
          <a:solidFill>
            <a:schemeClr val="tx1"/>
          </a:solidFill>
          <a:latin typeface="+mn-lt"/>
          <a:ea typeface="+mn-ea"/>
          <a:cs typeface="+mn-cs"/>
        </a:defRPr>
      </a:lvl3pPr>
      <a:lvl4pPr marL="1027872" algn="l" defTabSz="685250" rtl="0" eaLnBrk="1" latinLnBrk="0" hangingPunct="1">
        <a:defRPr sz="1400" kern="1200">
          <a:solidFill>
            <a:schemeClr val="tx1"/>
          </a:solidFill>
          <a:latin typeface="+mn-lt"/>
          <a:ea typeface="+mn-ea"/>
          <a:cs typeface="+mn-cs"/>
        </a:defRPr>
      </a:lvl4pPr>
      <a:lvl5pPr marL="1370502" algn="l" defTabSz="685250" rtl="0" eaLnBrk="1" latinLnBrk="0" hangingPunct="1">
        <a:defRPr sz="1400" kern="1200">
          <a:solidFill>
            <a:schemeClr val="tx1"/>
          </a:solidFill>
          <a:latin typeface="+mn-lt"/>
          <a:ea typeface="+mn-ea"/>
          <a:cs typeface="+mn-cs"/>
        </a:defRPr>
      </a:lvl5pPr>
      <a:lvl6pPr marL="1713128" algn="l" defTabSz="685250" rtl="0" eaLnBrk="1" latinLnBrk="0" hangingPunct="1">
        <a:defRPr sz="1400" kern="1200">
          <a:solidFill>
            <a:schemeClr val="tx1"/>
          </a:solidFill>
          <a:latin typeface="+mn-lt"/>
          <a:ea typeface="+mn-ea"/>
          <a:cs typeface="+mn-cs"/>
        </a:defRPr>
      </a:lvl6pPr>
      <a:lvl7pPr marL="2055746" algn="l" defTabSz="685250" rtl="0" eaLnBrk="1" latinLnBrk="0" hangingPunct="1">
        <a:defRPr sz="1400" kern="1200">
          <a:solidFill>
            <a:schemeClr val="tx1"/>
          </a:solidFill>
          <a:latin typeface="+mn-lt"/>
          <a:ea typeface="+mn-ea"/>
          <a:cs typeface="+mn-cs"/>
        </a:defRPr>
      </a:lvl7pPr>
      <a:lvl8pPr marL="2398368" algn="l" defTabSz="685250" rtl="0" eaLnBrk="1" latinLnBrk="0" hangingPunct="1">
        <a:defRPr sz="1400" kern="1200">
          <a:solidFill>
            <a:schemeClr val="tx1"/>
          </a:solidFill>
          <a:latin typeface="+mn-lt"/>
          <a:ea typeface="+mn-ea"/>
          <a:cs typeface="+mn-cs"/>
        </a:defRPr>
      </a:lvl8pPr>
      <a:lvl9pPr marL="2740991" algn="l" defTabSz="685250" rtl="0" eaLnBrk="1" latinLnBrk="0" hangingPunct="1">
        <a:defRPr sz="1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26" tIns="34268" rIns="68526" bIns="34268"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68526" tIns="34268" rIns="68526" bIns="34268"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26" tIns="34268" rIns="68526" bIns="34268" rtlCol="0" anchor="ctr"/>
          <a:lstStyle>
            <a:lvl1pPr algn="l">
              <a:defRPr sz="900">
                <a:solidFill>
                  <a:schemeClr val="tx1">
                    <a:tint val="75000"/>
                  </a:schemeClr>
                </a:solidFill>
              </a:defRPr>
            </a:lvl1p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26" tIns="34268" rIns="68526" bIns="34268"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26" tIns="34268" rIns="68526" bIns="34268" rtlCol="0" anchor="ctr"/>
          <a:lstStyle>
            <a:lvl1pPr algn="r">
              <a:defRPr sz="900">
                <a:solidFill>
                  <a:schemeClr val="tx1">
                    <a:tint val="75000"/>
                  </a:schemeClr>
                </a:solidFill>
              </a:defRPr>
            </a:lvl1p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1213817"/>
      </p:ext>
    </p:extLst>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 id="2147483811" r:id="rId12"/>
  </p:sldLayoutIdLst>
  <p:txStyles>
    <p:titleStyle>
      <a:lvl1pPr algn="l" defTabSz="68525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13" indent="-171313" algn="l" defTabSz="68525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3944" indent="-171313" algn="l" defTabSz="68525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564" indent="-171313" algn="l" defTabSz="68525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18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1807"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43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061"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69684"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309"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250" rtl="0" eaLnBrk="1" latinLnBrk="0" hangingPunct="1">
        <a:defRPr sz="1400" kern="1200">
          <a:solidFill>
            <a:schemeClr val="tx1"/>
          </a:solidFill>
          <a:latin typeface="+mn-lt"/>
          <a:ea typeface="+mn-ea"/>
          <a:cs typeface="+mn-cs"/>
        </a:defRPr>
      </a:lvl1pPr>
      <a:lvl2pPr marL="342620" algn="l" defTabSz="685250" rtl="0" eaLnBrk="1" latinLnBrk="0" hangingPunct="1">
        <a:defRPr sz="1400" kern="1200">
          <a:solidFill>
            <a:schemeClr val="tx1"/>
          </a:solidFill>
          <a:latin typeface="+mn-lt"/>
          <a:ea typeface="+mn-ea"/>
          <a:cs typeface="+mn-cs"/>
        </a:defRPr>
      </a:lvl2pPr>
      <a:lvl3pPr marL="685250" algn="l" defTabSz="685250" rtl="0" eaLnBrk="1" latinLnBrk="0" hangingPunct="1">
        <a:defRPr sz="1400" kern="1200">
          <a:solidFill>
            <a:schemeClr val="tx1"/>
          </a:solidFill>
          <a:latin typeface="+mn-lt"/>
          <a:ea typeface="+mn-ea"/>
          <a:cs typeface="+mn-cs"/>
        </a:defRPr>
      </a:lvl3pPr>
      <a:lvl4pPr marL="1027872" algn="l" defTabSz="685250" rtl="0" eaLnBrk="1" latinLnBrk="0" hangingPunct="1">
        <a:defRPr sz="1400" kern="1200">
          <a:solidFill>
            <a:schemeClr val="tx1"/>
          </a:solidFill>
          <a:latin typeface="+mn-lt"/>
          <a:ea typeface="+mn-ea"/>
          <a:cs typeface="+mn-cs"/>
        </a:defRPr>
      </a:lvl4pPr>
      <a:lvl5pPr marL="1370502" algn="l" defTabSz="685250" rtl="0" eaLnBrk="1" latinLnBrk="0" hangingPunct="1">
        <a:defRPr sz="1400" kern="1200">
          <a:solidFill>
            <a:schemeClr val="tx1"/>
          </a:solidFill>
          <a:latin typeface="+mn-lt"/>
          <a:ea typeface="+mn-ea"/>
          <a:cs typeface="+mn-cs"/>
        </a:defRPr>
      </a:lvl5pPr>
      <a:lvl6pPr marL="1713128" algn="l" defTabSz="685250" rtl="0" eaLnBrk="1" latinLnBrk="0" hangingPunct="1">
        <a:defRPr sz="1400" kern="1200">
          <a:solidFill>
            <a:schemeClr val="tx1"/>
          </a:solidFill>
          <a:latin typeface="+mn-lt"/>
          <a:ea typeface="+mn-ea"/>
          <a:cs typeface="+mn-cs"/>
        </a:defRPr>
      </a:lvl6pPr>
      <a:lvl7pPr marL="2055746" algn="l" defTabSz="685250" rtl="0" eaLnBrk="1" latinLnBrk="0" hangingPunct="1">
        <a:defRPr sz="1400" kern="1200">
          <a:solidFill>
            <a:schemeClr val="tx1"/>
          </a:solidFill>
          <a:latin typeface="+mn-lt"/>
          <a:ea typeface="+mn-ea"/>
          <a:cs typeface="+mn-cs"/>
        </a:defRPr>
      </a:lvl7pPr>
      <a:lvl8pPr marL="2398368" algn="l" defTabSz="685250" rtl="0" eaLnBrk="1" latinLnBrk="0" hangingPunct="1">
        <a:defRPr sz="1400" kern="1200">
          <a:solidFill>
            <a:schemeClr val="tx1"/>
          </a:solidFill>
          <a:latin typeface="+mn-lt"/>
          <a:ea typeface="+mn-ea"/>
          <a:cs typeface="+mn-cs"/>
        </a:defRPr>
      </a:lvl8pPr>
      <a:lvl9pPr marL="2740991" algn="l" defTabSz="685250" rtl="0" eaLnBrk="1" latinLnBrk="0" hangingPunct="1">
        <a:defRPr sz="1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26" tIns="34268" rIns="68526" bIns="34268"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68526" tIns="34268" rIns="68526" bIns="34268"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26" tIns="34268" rIns="68526" bIns="34268" rtlCol="0" anchor="ctr"/>
          <a:lstStyle>
            <a:lvl1pPr algn="l">
              <a:defRPr sz="900">
                <a:solidFill>
                  <a:schemeClr val="tx1">
                    <a:tint val="75000"/>
                  </a:schemeClr>
                </a:solidFill>
              </a:defRPr>
            </a:lvl1p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26" tIns="34268" rIns="68526" bIns="34268"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26" tIns="34268" rIns="68526" bIns="34268" rtlCol="0" anchor="ctr"/>
          <a:lstStyle>
            <a:lvl1pPr algn="r">
              <a:defRPr sz="900">
                <a:solidFill>
                  <a:schemeClr val="tx1">
                    <a:tint val="75000"/>
                  </a:schemeClr>
                </a:solidFill>
              </a:defRPr>
            </a:lvl1p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379944"/>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 id="2147483824" r:id="rId12"/>
  </p:sldLayoutIdLst>
  <p:txStyles>
    <p:titleStyle>
      <a:lvl1pPr algn="l" defTabSz="68525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13" indent="-171313" algn="l" defTabSz="68525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3944" indent="-171313" algn="l" defTabSz="68525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564" indent="-171313" algn="l" defTabSz="68525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18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1807"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43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061"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69684"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309"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250" rtl="0" eaLnBrk="1" latinLnBrk="0" hangingPunct="1">
        <a:defRPr sz="1400" kern="1200">
          <a:solidFill>
            <a:schemeClr val="tx1"/>
          </a:solidFill>
          <a:latin typeface="+mn-lt"/>
          <a:ea typeface="+mn-ea"/>
          <a:cs typeface="+mn-cs"/>
        </a:defRPr>
      </a:lvl1pPr>
      <a:lvl2pPr marL="342620" algn="l" defTabSz="685250" rtl="0" eaLnBrk="1" latinLnBrk="0" hangingPunct="1">
        <a:defRPr sz="1400" kern="1200">
          <a:solidFill>
            <a:schemeClr val="tx1"/>
          </a:solidFill>
          <a:latin typeface="+mn-lt"/>
          <a:ea typeface="+mn-ea"/>
          <a:cs typeface="+mn-cs"/>
        </a:defRPr>
      </a:lvl2pPr>
      <a:lvl3pPr marL="685250" algn="l" defTabSz="685250" rtl="0" eaLnBrk="1" latinLnBrk="0" hangingPunct="1">
        <a:defRPr sz="1400" kern="1200">
          <a:solidFill>
            <a:schemeClr val="tx1"/>
          </a:solidFill>
          <a:latin typeface="+mn-lt"/>
          <a:ea typeface="+mn-ea"/>
          <a:cs typeface="+mn-cs"/>
        </a:defRPr>
      </a:lvl3pPr>
      <a:lvl4pPr marL="1027872" algn="l" defTabSz="685250" rtl="0" eaLnBrk="1" latinLnBrk="0" hangingPunct="1">
        <a:defRPr sz="1400" kern="1200">
          <a:solidFill>
            <a:schemeClr val="tx1"/>
          </a:solidFill>
          <a:latin typeface="+mn-lt"/>
          <a:ea typeface="+mn-ea"/>
          <a:cs typeface="+mn-cs"/>
        </a:defRPr>
      </a:lvl4pPr>
      <a:lvl5pPr marL="1370502" algn="l" defTabSz="685250" rtl="0" eaLnBrk="1" latinLnBrk="0" hangingPunct="1">
        <a:defRPr sz="1400" kern="1200">
          <a:solidFill>
            <a:schemeClr val="tx1"/>
          </a:solidFill>
          <a:latin typeface="+mn-lt"/>
          <a:ea typeface="+mn-ea"/>
          <a:cs typeface="+mn-cs"/>
        </a:defRPr>
      </a:lvl5pPr>
      <a:lvl6pPr marL="1713128" algn="l" defTabSz="685250" rtl="0" eaLnBrk="1" latinLnBrk="0" hangingPunct="1">
        <a:defRPr sz="1400" kern="1200">
          <a:solidFill>
            <a:schemeClr val="tx1"/>
          </a:solidFill>
          <a:latin typeface="+mn-lt"/>
          <a:ea typeface="+mn-ea"/>
          <a:cs typeface="+mn-cs"/>
        </a:defRPr>
      </a:lvl6pPr>
      <a:lvl7pPr marL="2055746" algn="l" defTabSz="685250" rtl="0" eaLnBrk="1" latinLnBrk="0" hangingPunct="1">
        <a:defRPr sz="1400" kern="1200">
          <a:solidFill>
            <a:schemeClr val="tx1"/>
          </a:solidFill>
          <a:latin typeface="+mn-lt"/>
          <a:ea typeface="+mn-ea"/>
          <a:cs typeface="+mn-cs"/>
        </a:defRPr>
      </a:lvl7pPr>
      <a:lvl8pPr marL="2398368" algn="l" defTabSz="685250" rtl="0" eaLnBrk="1" latinLnBrk="0" hangingPunct="1">
        <a:defRPr sz="1400" kern="1200">
          <a:solidFill>
            <a:schemeClr val="tx1"/>
          </a:solidFill>
          <a:latin typeface="+mn-lt"/>
          <a:ea typeface="+mn-ea"/>
          <a:cs typeface="+mn-cs"/>
        </a:defRPr>
      </a:lvl8pPr>
      <a:lvl9pPr marL="2740991" algn="l" defTabSz="685250" rtl="0" eaLnBrk="1" latinLnBrk="0" hangingPunct="1">
        <a:defRPr sz="1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26" tIns="34268" rIns="68526" bIns="34268"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68526" tIns="34268" rIns="68526" bIns="34268"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26" tIns="34268" rIns="68526" bIns="34268" rtlCol="0" anchor="ctr"/>
          <a:lstStyle>
            <a:lvl1pPr algn="l">
              <a:defRPr sz="900">
                <a:solidFill>
                  <a:schemeClr val="tx1">
                    <a:tint val="75000"/>
                  </a:schemeClr>
                </a:solidFill>
              </a:defRPr>
            </a:lvl1pPr>
          </a:lstStyle>
          <a:p>
            <a:fld id="{7927E6B0-ED57-402A-A388-6E8DC424B343}" type="datetimeFigureOut">
              <a:rPr lang="en-US" smtClean="0">
                <a:solidFill>
                  <a:prstClr val="black">
                    <a:tint val="75000"/>
                  </a:prstClr>
                </a:solidFill>
              </a:rPr>
              <a:pPr/>
              <a:t>15/08/2022</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26" tIns="34268" rIns="68526" bIns="34268"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26" tIns="34268" rIns="68526" bIns="34268" rtlCol="0" anchor="ctr"/>
          <a:lstStyle>
            <a:lvl1pPr algn="r">
              <a:defRPr sz="900">
                <a:solidFill>
                  <a:schemeClr val="tx1">
                    <a:tint val="75000"/>
                  </a:schemeClr>
                </a:solidFill>
              </a:defRPr>
            </a:lvl1p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9409409"/>
      </p:ext>
    </p:extLst>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 id="2147483837" r:id="rId12"/>
  </p:sldLayoutIdLst>
  <p:txStyles>
    <p:titleStyle>
      <a:lvl1pPr algn="l" defTabSz="68525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13" indent="-171313" algn="l" defTabSz="68525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3944" indent="-171313" algn="l" defTabSz="68525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564" indent="-171313" algn="l" defTabSz="68525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18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1807"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433"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061"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69684"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309" indent="-171313" algn="l" defTabSz="68525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250" rtl="0" eaLnBrk="1" latinLnBrk="0" hangingPunct="1">
        <a:defRPr sz="1400" kern="1200">
          <a:solidFill>
            <a:schemeClr val="tx1"/>
          </a:solidFill>
          <a:latin typeface="+mn-lt"/>
          <a:ea typeface="+mn-ea"/>
          <a:cs typeface="+mn-cs"/>
        </a:defRPr>
      </a:lvl1pPr>
      <a:lvl2pPr marL="342620" algn="l" defTabSz="685250" rtl="0" eaLnBrk="1" latinLnBrk="0" hangingPunct="1">
        <a:defRPr sz="1400" kern="1200">
          <a:solidFill>
            <a:schemeClr val="tx1"/>
          </a:solidFill>
          <a:latin typeface="+mn-lt"/>
          <a:ea typeface="+mn-ea"/>
          <a:cs typeface="+mn-cs"/>
        </a:defRPr>
      </a:lvl2pPr>
      <a:lvl3pPr marL="685250" algn="l" defTabSz="685250" rtl="0" eaLnBrk="1" latinLnBrk="0" hangingPunct="1">
        <a:defRPr sz="1400" kern="1200">
          <a:solidFill>
            <a:schemeClr val="tx1"/>
          </a:solidFill>
          <a:latin typeface="+mn-lt"/>
          <a:ea typeface="+mn-ea"/>
          <a:cs typeface="+mn-cs"/>
        </a:defRPr>
      </a:lvl3pPr>
      <a:lvl4pPr marL="1027872" algn="l" defTabSz="685250" rtl="0" eaLnBrk="1" latinLnBrk="0" hangingPunct="1">
        <a:defRPr sz="1400" kern="1200">
          <a:solidFill>
            <a:schemeClr val="tx1"/>
          </a:solidFill>
          <a:latin typeface="+mn-lt"/>
          <a:ea typeface="+mn-ea"/>
          <a:cs typeface="+mn-cs"/>
        </a:defRPr>
      </a:lvl4pPr>
      <a:lvl5pPr marL="1370502" algn="l" defTabSz="685250" rtl="0" eaLnBrk="1" latinLnBrk="0" hangingPunct="1">
        <a:defRPr sz="1400" kern="1200">
          <a:solidFill>
            <a:schemeClr val="tx1"/>
          </a:solidFill>
          <a:latin typeface="+mn-lt"/>
          <a:ea typeface="+mn-ea"/>
          <a:cs typeface="+mn-cs"/>
        </a:defRPr>
      </a:lvl5pPr>
      <a:lvl6pPr marL="1713128" algn="l" defTabSz="685250" rtl="0" eaLnBrk="1" latinLnBrk="0" hangingPunct="1">
        <a:defRPr sz="1400" kern="1200">
          <a:solidFill>
            <a:schemeClr val="tx1"/>
          </a:solidFill>
          <a:latin typeface="+mn-lt"/>
          <a:ea typeface="+mn-ea"/>
          <a:cs typeface="+mn-cs"/>
        </a:defRPr>
      </a:lvl6pPr>
      <a:lvl7pPr marL="2055746" algn="l" defTabSz="685250" rtl="0" eaLnBrk="1" latinLnBrk="0" hangingPunct="1">
        <a:defRPr sz="1400" kern="1200">
          <a:solidFill>
            <a:schemeClr val="tx1"/>
          </a:solidFill>
          <a:latin typeface="+mn-lt"/>
          <a:ea typeface="+mn-ea"/>
          <a:cs typeface="+mn-cs"/>
        </a:defRPr>
      </a:lvl7pPr>
      <a:lvl8pPr marL="2398368" algn="l" defTabSz="685250" rtl="0" eaLnBrk="1" latinLnBrk="0" hangingPunct="1">
        <a:defRPr sz="1400" kern="1200">
          <a:solidFill>
            <a:schemeClr val="tx1"/>
          </a:solidFill>
          <a:latin typeface="+mn-lt"/>
          <a:ea typeface="+mn-ea"/>
          <a:cs typeface="+mn-cs"/>
        </a:defRPr>
      </a:lvl8pPr>
      <a:lvl9pPr marL="2740991" algn="l" defTabSz="685250" rtl="0" eaLnBrk="1" latinLnBrk="0" hangingPunct="1">
        <a:defRPr sz="1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000066">
            <a:alpha val="0"/>
          </a:srgb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90600" y="1291828"/>
            <a:ext cx="7315200" cy="536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4" tIns="45712" rIns="91424" bIns="45712"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990600" y="2069307"/>
            <a:ext cx="7315200" cy="290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4" tIns="45712" rIns="91424" bIns="4571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3738079329"/>
      </p:ext>
    </p:extLst>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 id="2147483875" r:id="rId12"/>
  </p:sldLayoutIdLst>
  <p:txStyles>
    <p:titleStyle>
      <a:lvl1pPr algn="l" rtl="0" eaLnBrk="1" fontAlgn="base" hangingPunct="1">
        <a:spcBef>
          <a:spcPct val="0"/>
        </a:spcBef>
        <a:spcAft>
          <a:spcPct val="0"/>
        </a:spcAft>
        <a:defRPr sz="44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Microsoft Sans Serif" pitchFamily="34" charset="0"/>
        </a:defRPr>
      </a:lvl2pPr>
      <a:lvl3pPr algn="l" rtl="0" eaLnBrk="1" fontAlgn="base" hangingPunct="1">
        <a:spcBef>
          <a:spcPct val="0"/>
        </a:spcBef>
        <a:spcAft>
          <a:spcPct val="0"/>
        </a:spcAft>
        <a:defRPr sz="4400">
          <a:solidFill>
            <a:schemeClr val="tx1"/>
          </a:solidFill>
          <a:latin typeface="Microsoft Sans Serif" pitchFamily="34" charset="0"/>
        </a:defRPr>
      </a:lvl3pPr>
      <a:lvl4pPr algn="l" rtl="0" eaLnBrk="1" fontAlgn="base" hangingPunct="1">
        <a:spcBef>
          <a:spcPct val="0"/>
        </a:spcBef>
        <a:spcAft>
          <a:spcPct val="0"/>
        </a:spcAft>
        <a:defRPr sz="4400">
          <a:solidFill>
            <a:schemeClr val="tx1"/>
          </a:solidFill>
          <a:latin typeface="Microsoft Sans Serif" pitchFamily="34" charset="0"/>
        </a:defRPr>
      </a:lvl4pPr>
      <a:lvl5pPr algn="l" rtl="0" eaLnBrk="1" fontAlgn="base" hangingPunct="1">
        <a:spcBef>
          <a:spcPct val="0"/>
        </a:spcBef>
        <a:spcAft>
          <a:spcPct val="0"/>
        </a:spcAft>
        <a:defRPr sz="4400">
          <a:solidFill>
            <a:schemeClr val="tx1"/>
          </a:solidFill>
          <a:latin typeface="Microsoft Sans Serif" pitchFamily="34" charset="0"/>
        </a:defRPr>
      </a:lvl5pPr>
      <a:lvl6pPr marL="457106" algn="l" rtl="0" eaLnBrk="1" fontAlgn="base" hangingPunct="1">
        <a:spcBef>
          <a:spcPct val="0"/>
        </a:spcBef>
        <a:spcAft>
          <a:spcPct val="0"/>
        </a:spcAft>
        <a:defRPr sz="4400">
          <a:solidFill>
            <a:schemeClr val="tx1"/>
          </a:solidFill>
          <a:latin typeface="Microsoft Sans Serif" pitchFamily="34" charset="0"/>
        </a:defRPr>
      </a:lvl6pPr>
      <a:lvl7pPr marL="914220" algn="l" rtl="0" eaLnBrk="1" fontAlgn="base" hangingPunct="1">
        <a:spcBef>
          <a:spcPct val="0"/>
        </a:spcBef>
        <a:spcAft>
          <a:spcPct val="0"/>
        </a:spcAft>
        <a:defRPr sz="4400">
          <a:solidFill>
            <a:schemeClr val="tx1"/>
          </a:solidFill>
          <a:latin typeface="Microsoft Sans Serif" pitchFamily="34" charset="0"/>
        </a:defRPr>
      </a:lvl7pPr>
      <a:lvl8pPr marL="1371328" algn="l" rtl="0" eaLnBrk="1" fontAlgn="base" hangingPunct="1">
        <a:spcBef>
          <a:spcPct val="0"/>
        </a:spcBef>
        <a:spcAft>
          <a:spcPct val="0"/>
        </a:spcAft>
        <a:defRPr sz="4400">
          <a:solidFill>
            <a:schemeClr val="tx1"/>
          </a:solidFill>
          <a:latin typeface="Microsoft Sans Serif" pitchFamily="34" charset="0"/>
        </a:defRPr>
      </a:lvl8pPr>
      <a:lvl9pPr marL="1828439" algn="l" rtl="0" eaLnBrk="1" fontAlgn="base" hangingPunct="1">
        <a:spcBef>
          <a:spcPct val="0"/>
        </a:spcBef>
        <a:spcAft>
          <a:spcPct val="0"/>
        </a:spcAft>
        <a:defRPr sz="4400">
          <a:solidFill>
            <a:schemeClr val="tx1"/>
          </a:solidFill>
          <a:latin typeface="Microsoft Sans Serif" pitchFamily="34" charset="0"/>
        </a:defRPr>
      </a:lvl9pPr>
    </p:titleStyle>
    <p:bodyStyle>
      <a:lvl1pPr marL="342830" indent="-342830" algn="l" rtl="0" eaLnBrk="1" fontAlgn="base" hangingPunct="1">
        <a:spcBef>
          <a:spcPct val="20000"/>
        </a:spcBef>
        <a:spcAft>
          <a:spcPct val="0"/>
        </a:spcAft>
        <a:buChar char="•"/>
        <a:defRPr sz="3200">
          <a:solidFill>
            <a:schemeClr val="tx1"/>
          </a:solidFill>
          <a:latin typeface="+mn-lt"/>
          <a:ea typeface="+mn-ea"/>
          <a:cs typeface="+mn-cs"/>
        </a:defRPr>
      </a:lvl1pPr>
      <a:lvl2pPr marL="742805" indent="-285694" algn="l" rtl="0" eaLnBrk="1" fontAlgn="base" hangingPunct="1">
        <a:spcBef>
          <a:spcPct val="20000"/>
        </a:spcBef>
        <a:spcAft>
          <a:spcPct val="0"/>
        </a:spcAft>
        <a:buChar char="–"/>
        <a:defRPr sz="2800">
          <a:solidFill>
            <a:schemeClr val="tx1"/>
          </a:solidFill>
          <a:latin typeface="+mn-lt"/>
        </a:defRPr>
      </a:lvl2pPr>
      <a:lvl3pPr marL="1142773" indent="-228552" algn="l" rtl="0" eaLnBrk="1" fontAlgn="base" hangingPunct="1">
        <a:spcBef>
          <a:spcPct val="20000"/>
        </a:spcBef>
        <a:spcAft>
          <a:spcPct val="0"/>
        </a:spcAft>
        <a:buChar char="•"/>
        <a:defRPr sz="2400">
          <a:solidFill>
            <a:schemeClr val="tx1"/>
          </a:solidFill>
          <a:latin typeface="+mn-lt"/>
        </a:defRPr>
      </a:lvl3pPr>
      <a:lvl4pPr marL="1599880" indent="-228552" algn="l" rtl="0" eaLnBrk="1" fontAlgn="base" hangingPunct="1">
        <a:spcBef>
          <a:spcPct val="20000"/>
        </a:spcBef>
        <a:spcAft>
          <a:spcPct val="0"/>
        </a:spcAft>
        <a:buChar char="–"/>
        <a:defRPr sz="2000">
          <a:solidFill>
            <a:schemeClr val="tx1"/>
          </a:solidFill>
          <a:latin typeface="+mn-lt"/>
        </a:defRPr>
      </a:lvl4pPr>
      <a:lvl5pPr marL="2056991" indent="-228552" algn="l" rtl="0" eaLnBrk="1" fontAlgn="base" hangingPunct="1">
        <a:spcBef>
          <a:spcPct val="20000"/>
        </a:spcBef>
        <a:spcAft>
          <a:spcPct val="0"/>
        </a:spcAft>
        <a:buChar char="»"/>
        <a:defRPr sz="2000">
          <a:solidFill>
            <a:schemeClr val="tx1"/>
          </a:solidFill>
          <a:latin typeface="+mn-lt"/>
        </a:defRPr>
      </a:lvl5pPr>
      <a:lvl6pPr marL="2514096" indent="-228552" algn="l" rtl="0" eaLnBrk="1" fontAlgn="base" hangingPunct="1">
        <a:spcBef>
          <a:spcPct val="20000"/>
        </a:spcBef>
        <a:spcAft>
          <a:spcPct val="0"/>
        </a:spcAft>
        <a:buChar char="»"/>
        <a:defRPr sz="2000">
          <a:solidFill>
            <a:schemeClr val="tx1"/>
          </a:solidFill>
          <a:latin typeface="+mn-lt"/>
        </a:defRPr>
      </a:lvl6pPr>
      <a:lvl7pPr marL="2971208" indent="-228552" algn="l" rtl="0" eaLnBrk="1" fontAlgn="base" hangingPunct="1">
        <a:spcBef>
          <a:spcPct val="20000"/>
        </a:spcBef>
        <a:spcAft>
          <a:spcPct val="0"/>
        </a:spcAft>
        <a:buChar char="»"/>
        <a:defRPr sz="2000">
          <a:solidFill>
            <a:schemeClr val="tx1"/>
          </a:solidFill>
          <a:latin typeface="+mn-lt"/>
        </a:defRPr>
      </a:lvl7pPr>
      <a:lvl8pPr marL="3428316" indent="-228552" algn="l" rtl="0" eaLnBrk="1" fontAlgn="base" hangingPunct="1">
        <a:spcBef>
          <a:spcPct val="20000"/>
        </a:spcBef>
        <a:spcAft>
          <a:spcPct val="0"/>
        </a:spcAft>
        <a:buChar char="»"/>
        <a:defRPr sz="2000">
          <a:solidFill>
            <a:schemeClr val="tx1"/>
          </a:solidFill>
          <a:latin typeface="+mn-lt"/>
        </a:defRPr>
      </a:lvl8pPr>
      <a:lvl9pPr marL="3885424" indent="-228552"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220" rtl="0" eaLnBrk="1" latinLnBrk="0" hangingPunct="1">
        <a:defRPr sz="1800" kern="1200">
          <a:solidFill>
            <a:schemeClr val="tx1"/>
          </a:solidFill>
          <a:latin typeface="+mn-lt"/>
          <a:ea typeface="+mn-ea"/>
          <a:cs typeface="+mn-cs"/>
        </a:defRPr>
      </a:lvl1pPr>
      <a:lvl2pPr marL="457106" algn="l" defTabSz="914220" rtl="0" eaLnBrk="1" latinLnBrk="0" hangingPunct="1">
        <a:defRPr sz="1800" kern="1200">
          <a:solidFill>
            <a:schemeClr val="tx1"/>
          </a:solidFill>
          <a:latin typeface="+mn-lt"/>
          <a:ea typeface="+mn-ea"/>
          <a:cs typeface="+mn-cs"/>
        </a:defRPr>
      </a:lvl2pPr>
      <a:lvl3pPr marL="914220" algn="l" defTabSz="914220" rtl="0" eaLnBrk="1" latinLnBrk="0" hangingPunct="1">
        <a:defRPr sz="1800" kern="1200">
          <a:solidFill>
            <a:schemeClr val="tx1"/>
          </a:solidFill>
          <a:latin typeface="+mn-lt"/>
          <a:ea typeface="+mn-ea"/>
          <a:cs typeface="+mn-cs"/>
        </a:defRPr>
      </a:lvl3pPr>
      <a:lvl4pPr marL="1371328" algn="l" defTabSz="914220" rtl="0" eaLnBrk="1" latinLnBrk="0" hangingPunct="1">
        <a:defRPr sz="1800" kern="1200">
          <a:solidFill>
            <a:schemeClr val="tx1"/>
          </a:solidFill>
          <a:latin typeface="+mn-lt"/>
          <a:ea typeface="+mn-ea"/>
          <a:cs typeface="+mn-cs"/>
        </a:defRPr>
      </a:lvl4pPr>
      <a:lvl5pPr marL="1828439" algn="l" defTabSz="914220" rtl="0" eaLnBrk="1" latinLnBrk="0" hangingPunct="1">
        <a:defRPr sz="1800" kern="1200">
          <a:solidFill>
            <a:schemeClr val="tx1"/>
          </a:solidFill>
          <a:latin typeface="+mn-lt"/>
          <a:ea typeface="+mn-ea"/>
          <a:cs typeface="+mn-cs"/>
        </a:defRPr>
      </a:lvl5pPr>
      <a:lvl6pPr marL="2285544" algn="l" defTabSz="914220" rtl="0" eaLnBrk="1" latinLnBrk="0" hangingPunct="1">
        <a:defRPr sz="1800" kern="1200">
          <a:solidFill>
            <a:schemeClr val="tx1"/>
          </a:solidFill>
          <a:latin typeface="+mn-lt"/>
          <a:ea typeface="+mn-ea"/>
          <a:cs typeface="+mn-cs"/>
        </a:defRPr>
      </a:lvl6pPr>
      <a:lvl7pPr marL="2742650" algn="l" defTabSz="914220" rtl="0" eaLnBrk="1" latinLnBrk="0" hangingPunct="1">
        <a:defRPr sz="1800" kern="1200">
          <a:solidFill>
            <a:schemeClr val="tx1"/>
          </a:solidFill>
          <a:latin typeface="+mn-lt"/>
          <a:ea typeface="+mn-ea"/>
          <a:cs typeface="+mn-cs"/>
        </a:defRPr>
      </a:lvl7pPr>
      <a:lvl8pPr marL="3199760" algn="l" defTabSz="914220" rtl="0" eaLnBrk="1" latinLnBrk="0" hangingPunct="1">
        <a:defRPr sz="1800" kern="1200">
          <a:solidFill>
            <a:schemeClr val="tx1"/>
          </a:solidFill>
          <a:latin typeface="+mn-lt"/>
          <a:ea typeface="+mn-ea"/>
          <a:cs typeface="+mn-cs"/>
        </a:defRPr>
      </a:lvl8pPr>
      <a:lvl9pPr marL="3656869" algn="l" defTabSz="91422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a:t>Click to edit Master title style</a:t>
            </a:r>
          </a:p>
        </p:txBody>
      </p:sp>
      <p:sp>
        <p:nvSpPr>
          <p:cNvPr id="3" name="Text Placeholder 2"/>
          <p:cNvSpPr>
            <a:spLocks noGrp="1"/>
          </p:cNvSpPr>
          <p:nvPr>
            <p:ph type="body" idx="1"/>
          </p:nvPr>
        </p:nvSpPr>
        <p:spPr>
          <a:xfrm>
            <a:off x="628650" y="1369219"/>
            <a:ext cx="7886700" cy="3263504"/>
          </a:xfrm>
          <a:prstGeom prst="rect">
            <a:avLst/>
          </a:prstGeom>
        </p:spPr>
        <p:txBody>
          <a:bodyPr vert="horz" lIns="68580" tIns="34290" rIns="68580" bIns="3429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4"/>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342900">
              <a:defRPr/>
            </a:pPr>
            <a:fld id="{80113EB9-F8D2-4880-8A7F-2DBB73160BFC}" type="datetime1">
              <a:rPr lang="en-US" smtClean="0">
                <a:solidFill>
                  <a:prstClr val="black">
                    <a:tint val="75000"/>
                  </a:prstClr>
                </a:solidFill>
              </a:rPr>
              <a:pPr defTabSz="342900">
                <a:defRPr/>
              </a:pPr>
              <a:t>15/08/2022</a:t>
            </a:fld>
            <a:endParaRPr lang="en-US" dirty="0">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342900">
              <a:defRPr/>
            </a:pPr>
            <a:endParaRPr lang="en-US" dirty="0">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342900">
              <a:defRPr/>
            </a:pPr>
            <a:fld id="{71766878-3199-4EAB-94E7-2D6D11070E14}" type="slidenum">
              <a:rPr lang="en-US" smtClean="0">
                <a:solidFill>
                  <a:prstClr val="black">
                    <a:tint val="75000"/>
                  </a:prstClr>
                </a:solidFill>
              </a:rPr>
              <a:pPr defTabSz="342900">
                <a:defRPr/>
              </a:pPr>
              <a:t>‹#›</a:t>
            </a:fld>
            <a:endParaRPr lang="en-US" dirty="0">
              <a:solidFill>
                <a:prstClr val="black">
                  <a:tint val="75000"/>
                </a:prstClr>
              </a:solidFill>
            </a:endParaRPr>
          </a:p>
        </p:txBody>
      </p:sp>
    </p:spTree>
    <p:extLst>
      <p:ext uri="{BB962C8B-B14F-4D97-AF65-F5344CB8AC3E}">
        <p14:creationId xmlns:p14="http://schemas.microsoft.com/office/powerpoint/2010/main" val="4132965203"/>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extLst mod="1">
    <p:ext uri="{27BBF7A9-308A-43DC-89C8-2F10F3537804}">
      <p15:sldGuideLst xmlns:p15="http://schemas.microsoft.com/office/powerpoint/2012/main" xmlns=""/>
    </p:ext>
  </p:extLst>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13.xml"/><Relationship Id="rId1" Type="http://schemas.openxmlformats.org/officeDocument/2006/relationships/tags" Target="../tags/tag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53.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53.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10.png"/><Relationship Id="rId2" Type="http://schemas.openxmlformats.org/officeDocument/2006/relationships/notesSlide" Target="../notesSlides/notesSlide9.xml"/><Relationship Id="rId1" Type="http://schemas.openxmlformats.org/officeDocument/2006/relationships/slideLayout" Target="../slideLayouts/slideLayout124.xml"/><Relationship Id="rId6" Type="http://schemas.openxmlformats.org/officeDocument/2006/relationships/image" Target="../media/image200.png"/><Relationship Id="rId5" Type="http://schemas.openxmlformats.org/officeDocument/2006/relationships/image" Target="../media/image19.png"/><Relationship Id="rId4" Type="http://schemas.openxmlformats.org/officeDocument/2006/relationships/image" Target="../media/image15.emf"/></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1.png"/><Relationship Id="rId1" Type="http://schemas.openxmlformats.org/officeDocument/2006/relationships/slideLayout" Target="../slideLayouts/slideLayout124.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5.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5.png"/><Relationship Id="rId1" Type="http://schemas.openxmlformats.org/officeDocument/2006/relationships/slideLayout" Target="../slideLayouts/slideLayout65.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5.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0.xml"/><Relationship Id="rId7" Type="http://schemas.openxmlformats.org/officeDocument/2006/relationships/image" Target="../media/image26.wmf"/><Relationship Id="rId2" Type="http://schemas.openxmlformats.org/officeDocument/2006/relationships/slideLayout" Target="../slideLayouts/slideLayout8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9.png"/><Relationship Id="rId5" Type="http://schemas.openxmlformats.org/officeDocument/2006/relationships/image" Target="../media/image25.wmf"/><Relationship Id="rId10" Type="http://schemas.openxmlformats.org/officeDocument/2006/relationships/image" Target="../media/image28.png"/><Relationship Id="rId4" Type="http://schemas.openxmlformats.org/officeDocument/2006/relationships/oleObject" Target="../embeddings/oleObject1.bin"/><Relationship Id="rId9" Type="http://schemas.openxmlformats.org/officeDocument/2006/relationships/image" Target="../media/image27.wmf"/></Relationships>
</file>

<file path=ppt/slides/_rels/slide1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94.xml"/><Relationship Id="rId7" Type="http://schemas.openxmlformats.org/officeDocument/2006/relationships/image" Target="../media/image29.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28.png"/><Relationship Id="rId5" Type="http://schemas.openxmlformats.org/officeDocument/2006/relationships/image" Target="../media/image33.png"/><Relationship Id="rId4" Type="http://schemas.openxmlformats.org/officeDocument/2006/relationships/notesSlide" Target="../notesSlides/notesSlide11.xml"/><Relationship Id="rId9"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3.xml"/><Relationship Id="rId1" Type="http://schemas.openxmlformats.org/officeDocument/2006/relationships/vmlDrawing" Target="../drawings/vmlDrawing2.v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3.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3.xml"/><Relationship Id="rId1" Type="http://schemas.openxmlformats.org/officeDocument/2006/relationships/vmlDrawing" Target="../drawings/vmlDrawing3.vml"/><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69.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2.png"/><Relationship Id="rId1" Type="http://schemas.openxmlformats.org/officeDocument/2006/relationships/slideLayout" Target="../slideLayouts/slideLayout23.xml"/><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3.xml"/><Relationship Id="rId1" Type="http://schemas.openxmlformats.org/officeDocument/2006/relationships/vmlDrawing" Target="../drawings/vmlDrawing4.vml"/><Relationship Id="rId5" Type="http://schemas.openxmlformats.org/officeDocument/2006/relationships/image" Target="../media/image37.png"/><Relationship Id="rId4" Type="http://schemas.openxmlformats.org/officeDocument/2006/relationships/image" Target="../media/image36.wmf"/></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37.png"/><Relationship Id="rId1" Type="http://schemas.openxmlformats.org/officeDocument/2006/relationships/slideLayout" Target="../slideLayouts/slideLayout2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3.xml"/><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6.png"/><Relationship Id="rId3" Type="http://schemas.openxmlformats.org/officeDocument/2006/relationships/image" Target="../media/image41.png"/><Relationship Id="rId7" Type="http://schemas.openxmlformats.org/officeDocument/2006/relationships/image" Target="../media/image49.png"/><Relationship Id="rId12" Type="http://schemas.openxmlformats.org/officeDocument/2006/relationships/image" Target="../media/image55.jpeg"/><Relationship Id="rId2" Type="http://schemas.openxmlformats.org/officeDocument/2006/relationships/image" Target="../media/image40.png"/><Relationship Id="rId1" Type="http://schemas.openxmlformats.org/officeDocument/2006/relationships/slideLayout" Target="../slideLayouts/slideLayout141.xml"/><Relationship Id="rId6" Type="http://schemas.openxmlformats.org/officeDocument/2006/relationships/image" Target="../media/image48.png"/><Relationship Id="rId11" Type="http://schemas.openxmlformats.org/officeDocument/2006/relationships/image" Target="../media/image54.png"/><Relationship Id="rId5" Type="http://schemas.openxmlformats.org/officeDocument/2006/relationships/image" Target="../media/image47.png"/><Relationship Id="rId10" Type="http://schemas.openxmlformats.org/officeDocument/2006/relationships/image" Target="../media/image53.png"/><Relationship Id="rId4" Type="http://schemas.openxmlformats.org/officeDocument/2006/relationships/image" Target="../media/image46.png"/><Relationship Id="rId9" Type="http://schemas.openxmlformats.org/officeDocument/2006/relationships/image" Target="../media/image51.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58.jpeg"/><Relationship Id="rId5" Type="http://schemas.openxmlformats.org/officeDocument/2006/relationships/image" Target="../media/image57.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4.WAV"/><Relationship Id="rId1" Type="http://schemas.microsoft.com/office/2007/relationships/media" Target="../media/media4.WAV"/><Relationship Id="rId6" Type="http://schemas.openxmlformats.org/officeDocument/2006/relationships/image" Target="../media/image59.png"/><Relationship Id="rId5" Type="http://schemas.openxmlformats.org/officeDocument/2006/relationships/audio" Target="../media/audio1.wav"/><Relationship Id="rId4" Type="http://schemas.openxmlformats.org/officeDocument/2006/relationships/notesSlide" Target="../notesSlides/notesSlide12.xml"/></Relationships>
</file>

<file path=ppt/slides/_rels/slide3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1.mp3"/><Relationship Id="rId1" Type="http://schemas.openxmlformats.org/officeDocument/2006/relationships/audio" Target="NULL" TargetMode="External"/><Relationship Id="rId5" Type="http://schemas.openxmlformats.org/officeDocument/2006/relationships/image" Target="../media/image3.png"/><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NULL" TargetMode="External"/><Relationship Id="rId7" Type="http://schemas.openxmlformats.org/officeDocument/2006/relationships/image" Target="../media/image2.jpe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microsoft.com/office/2007/relationships/media" Target="../media/media3.mp3"/><Relationship Id="rId9"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46.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3000" b="-3000"/>
          </a:stretch>
        </a:blipFill>
        <a:effectLst/>
      </p:bgPr>
    </p:bg>
    <p:spTree>
      <p:nvGrpSpPr>
        <p:cNvPr id="1" name=""/>
        <p:cNvGrpSpPr/>
        <p:nvPr/>
      </p:nvGrpSpPr>
      <p:grpSpPr>
        <a:xfrm>
          <a:off x="0" y="0"/>
          <a:ext cx="0" cy="0"/>
          <a:chOff x="0" y="0"/>
          <a:chExt cx="0" cy="0"/>
        </a:xfrm>
      </p:grpSpPr>
      <p:sp>
        <p:nvSpPr>
          <p:cNvPr id="56325" name="WordArt 5"/>
          <p:cNvSpPr>
            <a:spLocks noChangeArrowheads="1" noChangeShapeType="1" noTextEdit="1"/>
          </p:cNvSpPr>
          <p:nvPr/>
        </p:nvSpPr>
        <p:spPr bwMode="auto">
          <a:xfrm>
            <a:off x="2092698" y="751634"/>
            <a:ext cx="5257800" cy="4057650"/>
          </a:xfrm>
          <a:prstGeom prst="rect">
            <a:avLst/>
          </a:prstGeom>
        </p:spPr>
        <p:txBody>
          <a:bodyPr spcFirstLastPara="1" wrap="none" lIns="68579" tIns="34289" rIns="68579" bIns="34289" fromWordArt="1">
            <a:prstTxWarp prst="textArchUp">
              <a:avLst>
                <a:gd name="adj" fmla="val 11423699"/>
              </a:avLst>
            </a:prstTxWarp>
          </a:bodyPr>
          <a:lstStyle/>
          <a:p>
            <a:pPr algn="ctr" defTabSz="342892">
              <a:defRPr/>
            </a:pPr>
            <a:r>
              <a:rPr lang="en-US" sz="3300" kern="10" dirty="0">
                <a:ln w="9525">
                  <a:solidFill>
                    <a:srgbClr val="FF3300"/>
                  </a:solidFill>
                  <a:round/>
                  <a:headEnd/>
                  <a:tailEnd/>
                </a:ln>
                <a:solidFill>
                  <a:schemeClr val="accent2">
                    <a:lumMod val="75000"/>
                  </a:schemeClr>
                </a:solidFill>
                <a:latin typeface="Times New Roman" panose="02020603050405020304" pitchFamily="18" charset="0"/>
                <a:cs typeface="Times New Roman" panose="02020603050405020304" pitchFamily="18" charset="0"/>
              </a:rPr>
              <a:t>CHÀO MỪNG CÁC THẦY CÔ </a:t>
            </a:r>
          </a:p>
        </p:txBody>
      </p:sp>
      <p:sp>
        <p:nvSpPr>
          <p:cNvPr id="56326" name="Text Box 6"/>
          <p:cNvSpPr txBox="1">
            <a:spLocks noChangeArrowheads="1"/>
          </p:cNvSpPr>
          <p:nvPr/>
        </p:nvSpPr>
        <p:spPr bwMode="auto">
          <a:xfrm>
            <a:off x="2615453" y="2027147"/>
            <a:ext cx="4514850" cy="438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79" tIns="34289" rIns="68579" bIns="34289">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defTabSz="457200" eaLnBrk="0" fontAlgn="base" hangingPunct="0">
              <a:spcBef>
                <a:spcPct val="0"/>
              </a:spcBef>
              <a:spcAft>
                <a:spcPct val="0"/>
              </a:spcAft>
              <a:defRPr>
                <a:solidFill>
                  <a:schemeClr val="tx1"/>
                </a:solidFill>
                <a:latin typeface="Garamond" panose="02020404030301010803" pitchFamily="18" charset="0"/>
              </a:defRPr>
            </a:lvl6pPr>
            <a:lvl7pPr marL="2971800" indent="-228600" defTabSz="457200" eaLnBrk="0" fontAlgn="base" hangingPunct="0">
              <a:spcBef>
                <a:spcPct val="0"/>
              </a:spcBef>
              <a:spcAft>
                <a:spcPct val="0"/>
              </a:spcAft>
              <a:defRPr>
                <a:solidFill>
                  <a:schemeClr val="tx1"/>
                </a:solidFill>
                <a:latin typeface="Garamond" panose="02020404030301010803" pitchFamily="18" charset="0"/>
              </a:defRPr>
            </a:lvl7pPr>
            <a:lvl8pPr marL="3429000" indent="-228600" defTabSz="457200" eaLnBrk="0" fontAlgn="base" hangingPunct="0">
              <a:spcBef>
                <a:spcPct val="0"/>
              </a:spcBef>
              <a:spcAft>
                <a:spcPct val="0"/>
              </a:spcAft>
              <a:defRPr>
                <a:solidFill>
                  <a:schemeClr val="tx1"/>
                </a:solidFill>
                <a:latin typeface="Garamond" panose="02020404030301010803" pitchFamily="18" charset="0"/>
              </a:defRPr>
            </a:lvl8pPr>
            <a:lvl9pPr marL="3886200" indent="-228600" defTabSz="457200" eaLnBrk="0" fontAlgn="base" hangingPunct="0">
              <a:spcBef>
                <a:spcPct val="0"/>
              </a:spcBef>
              <a:spcAft>
                <a:spcPct val="0"/>
              </a:spcAft>
              <a:defRPr>
                <a:solidFill>
                  <a:schemeClr val="tx1"/>
                </a:solidFill>
                <a:latin typeface="Garamond" panose="02020404030301010803" pitchFamily="18" charset="0"/>
              </a:defRPr>
            </a:lvl9pPr>
          </a:lstStyle>
          <a:p>
            <a:pPr defTabSz="342892">
              <a:spcBef>
                <a:spcPct val="50000"/>
              </a:spcBef>
              <a:defRPr/>
            </a:pPr>
            <a:r>
              <a:rPr lang="en-US" altLang="en-US" sz="2400" b="1" dirty="0">
                <a:solidFill>
                  <a:srgbClr val="7030A0"/>
                </a:solidFill>
                <a:latin typeface="Times New Roman" panose="02020603050405020304" pitchFamily="18" charset="0"/>
                <a:cs typeface="Times New Roman" panose="02020603050405020304" pitchFamily="18" charset="0"/>
              </a:rPr>
              <a:t>VỀ DỰ GIỜ MÔN TOÁN LỚP </a:t>
            </a:r>
            <a:r>
              <a:rPr lang="en-US" altLang="en-US" sz="2400" b="1" dirty="0" smtClean="0">
                <a:solidFill>
                  <a:srgbClr val="7030A0"/>
                </a:solidFill>
                <a:latin typeface="Times New Roman" panose="02020603050405020304" pitchFamily="18" charset="0"/>
                <a:cs typeface="Times New Roman" panose="02020603050405020304" pitchFamily="18" charset="0"/>
              </a:rPr>
              <a:t>7</a:t>
            </a:r>
            <a:endParaRPr lang="en-US" altLang="en-US" sz="2400" b="1" dirty="0">
              <a:solidFill>
                <a:srgbClr val="7030A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971800" y="3028952"/>
            <a:ext cx="4191000" cy="830981"/>
          </a:xfrm>
          <a:prstGeom prst="rect">
            <a:avLst/>
          </a:prstGeom>
          <a:noFill/>
        </p:spPr>
        <p:txBody>
          <a:bodyPr wrap="square" lIns="91424" tIns="45712" rIns="91424" bIns="45712"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err="1" smtClean="0">
                <a:ln>
                  <a:noFill/>
                </a:ln>
                <a:solidFill>
                  <a:srgbClr val="4D4D4D">
                    <a:lumMod val="50000"/>
                  </a:srgbClr>
                </a:solidFill>
                <a:effectLst/>
                <a:uLnTx/>
                <a:uFillTx/>
                <a:latin typeface="Times New Roman" pitchFamily="18" charset="0"/>
                <a:cs typeface="Times New Roman" pitchFamily="18" charset="0"/>
              </a:rPr>
              <a:t>Giáo</a:t>
            </a:r>
            <a:r>
              <a:rPr kumimoji="0" lang="en-US" sz="2400" b="0" i="0" u="none" strike="noStrike" kern="0" cap="none" spc="0" normalizeH="0" baseline="0" noProof="0" dirty="0" smtClean="0">
                <a:ln>
                  <a:noFill/>
                </a:ln>
                <a:solidFill>
                  <a:srgbClr val="4D4D4D">
                    <a:lumMod val="50000"/>
                  </a:srgbClr>
                </a:solidFill>
                <a:effectLst/>
                <a:uLnTx/>
                <a:uFillTx/>
                <a:latin typeface="Times New Roman" pitchFamily="18" charset="0"/>
                <a:cs typeface="Times New Roman" pitchFamily="18" charset="0"/>
              </a:rPr>
              <a:t> </a:t>
            </a:r>
            <a:r>
              <a:rPr kumimoji="0" lang="en-US" sz="2400" b="0" i="0" u="none" strike="noStrike" kern="0" cap="none" spc="0" normalizeH="0" baseline="0" noProof="0" dirty="0" err="1" smtClean="0">
                <a:ln>
                  <a:noFill/>
                </a:ln>
                <a:solidFill>
                  <a:srgbClr val="4D4D4D">
                    <a:lumMod val="50000"/>
                  </a:srgbClr>
                </a:solidFill>
                <a:effectLst/>
                <a:uLnTx/>
                <a:uFillTx/>
                <a:latin typeface="Times New Roman" pitchFamily="18" charset="0"/>
                <a:cs typeface="Times New Roman" pitchFamily="18" charset="0"/>
              </a:rPr>
              <a:t>viên</a:t>
            </a:r>
            <a:r>
              <a:rPr kumimoji="0" lang="en-US" sz="2400" b="0" i="0" u="none" strike="noStrike" kern="0" cap="none" spc="0" normalizeH="0" baseline="0" noProof="0" dirty="0" smtClean="0">
                <a:ln>
                  <a:noFill/>
                </a:ln>
                <a:solidFill>
                  <a:srgbClr val="4D4D4D">
                    <a:lumMod val="50000"/>
                  </a:srgbClr>
                </a:solidFill>
                <a:effectLst/>
                <a:uLnTx/>
                <a:uFillTx/>
                <a:latin typeface="Times New Roman" pitchFamily="18" charset="0"/>
                <a:cs typeface="Times New Roman" pitchFamily="18" charset="0"/>
              </a:rPr>
              <a:t>: </a:t>
            </a:r>
            <a:r>
              <a:rPr kumimoji="0" lang="en-US" sz="2400" b="0" i="0" u="none" strike="noStrike" kern="0" cap="none" spc="0" normalizeH="0" baseline="0" noProof="0" dirty="0" err="1" smtClean="0">
                <a:ln>
                  <a:noFill/>
                </a:ln>
                <a:solidFill>
                  <a:srgbClr val="4D4D4D">
                    <a:lumMod val="50000"/>
                  </a:srgbClr>
                </a:solidFill>
                <a:effectLst/>
                <a:uLnTx/>
                <a:uFillTx/>
                <a:latin typeface="Times New Roman" pitchFamily="18" charset="0"/>
                <a:cs typeface="Times New Roman" pitchFamily="18" charset="0"/>
              </a:rPr>
              <a:t>Trần</a:t>
            </a:r>
            <a:r>
              <a:rPr kumimoji="0" lang="en-US" sz="2400" b="0" i="0" u="none" strike="noStrike" kern="0" cap="none" spc="0" normalizeH="0" baseline="0" noProof="0" dirty="0" smtClean="0">
                <a:ln>
                  <a:noFill/>
                </a:ln>
                <a:solidFill>
                  <a:srgbClr val="4D4D4D">
                    <a:lumMod val="50000"/>
                  </a:srgbClr>
                </a:solidFill>
                <a:effectLst/>
                <a:uLnTx/>
                <a:uFillTx/>
                <a:latin typeface="Times New Roman" pitchFamily="18" charset="0"/>
                <a:cs typeface="Times New Roman" pitchFamily="18" charset="0"/>
              </a:rPr>
              <a:t> </a:t>
            </a:r>
            <a:r>
              <a:rPr kumimoji="0" lang="en-US" sz="2400" b="0" i="0" u="none" strike="noStrike" kern="0" cap="none" spc="0" normalizeH="0" baseline="0" noProof="0" dirty="0" err="1" smtClean="0">
                <a:ln>
                  <a:noFill/>
                </a:ln>
                <a:solidFill>
                  <a:srgbClr val="4D4D4D">
                    <a:lumMod val="50000"/>
                  </a:srgbClr>
                </a:solidFill>
                <a:effectLst/>
                <a:uLnTx/>
                <a:uFillTx/>
                <a:latin typeface="Times New Roman" pitchFamily="18" charset="0"/>
                <a:cs typeface="Times New Roman" pitchFamily="18" charset="0"/>
              </a:rPr>
              <a:t>Thị</a:t>
            </a:r>
            <a:r>
              <a:rPr kumimoji="0" lang="en-US" sz="2400" b="0" i="0" u="none" strike="noStrike" kern="0" cap="none" spc="0" normalizeH="0" baseline="0" noProof="0" dirty="0" smtClean="0">
                <a:ln>
                  <a:noFill/>
                </a:ln>
                <a:solidFill>
                  <a:srgbClr val="4D4D4D">
                    <a:lumMod val="50000"/>
                  </a:srgbClr>
                </a:solidFill>
                <a:effectLst/>
                <a:uLnTx/>
                <a:uFillTx/>
                <a:latin typeface="Times New Roman" pitchFamily="18" charset="0"/>
                <a:cs typeface="Times New Roman" pitchFamily="18" charset="0"/>
              </a:rPr>
              <a:t> </a:t>
            </a:r>
            <a:r>
              <a:rPr kumimoji="0" lang="en-US" sz="2400" b="0" i="0" u="none" strike="noStrike" kern="0" cap="none" spc="0" normalizeH="0" baseline="0" noProof="0" dirty="0" err="1" smtClean="0">
                <a:ln>
                  <a:noFill/>
                </a:ln>
                <a:solidFill>
                  <a:srgbClr val="4D4D4D">
                    <a:lumMod val="50000"/>
                  </a:srgbClr>
                </a:solidFill>
                <a:effectLst/>
                <a:uLnTx/>
                <a:uFillTx/>
                <a:latin typeface="Times New Roman" pitchFamily="18" charset="0"/>
                <a:cs typeface="Times New Roman" pitchFamily="18" charset="0"/>
              </a:rPr>
              <a:t>Hồng</a:t>
            </a:r>
            <a:r>
              <a:rPr kumimoji="0" lang="en-US" sz="2400" b="0" i="0" u="none" strike="noStrike" kern="0" cap="none" spc="0" normalizeH="0" baseline="0" noProof="0" dirty="0" smtClean="0">
                <a:ln>
                  <a:noFill/>
                </a:ln>
                <a:solidFill>
                  <a:srgbClr val="4D4D4D">
                    <a:lumMod val="50000"/>
                  </a:srgbClr>
                </a:solidFill>
                <a:effectLst/>
                <a:uLnTx/>
                <a:uFillTx/>
                <a:latin typeface="Times New Roman" pitchFamily="18" charset="0"/>
                <a:cs typeface="Times New Roman" pitchFamily="18" charset="0"/>
              </a:rPr>
              <a:t> An</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err="1" smtClean="0">
                <a:ln>
                  <a:noFill/>
                </a:ln>
                <a:solidFill>
                  <a:srgbClr val="4D4D4D">
                    <a:lumMod val="50000"/>
                  </a:srgbClr>
                </a:solidFill>
                <a:effectLst/>
                <a:uLnTx/>
                <a:uFillTx/>
                <a:latin typeface="Times New Roman" pitchFamily="18" charset="0"/>
                <a:cs typeface="Times New Roman" pitchFamily="18" charset="0"/>
              </a:rPr>
              <a:t>Trường</a:t>
            </a:r>
            <a:r>
              <a:rPr kumimoji="0" lang="en-US" sz="2400" b="0" i="0" u="none" strike="noStrike" kern="0" cap="none" spc="0" normalizeH="0" baseline="0" noProof="0" dirty="0" smtClean="0">
                <a:ln>
                  <a:noFill/>
                </a:ln>
                <a:solidFill>
                  <a:srgbClr val="4D4D4D">
                    <a:lumMod val="50000"/>
                  </a:srgbClr>
                </a:solidFill>
                <a:effectLst/>
                <a:uLnTx/>
                <a:uFillTx/>
                <a:latin typeface="Times New Roman" pitchFamily="18" charset="0"/>
                <a:cs typeface="Times New Roman" pitchFamily="18" charset="0"/>
              </a:rPr>
              <a:t>: THCS </a:t>
            </a:r>
            <a:r>
              <a:rPr kumimoji="0" lang="en-US" sz="2400" b="0" i="0" u="none" strike="noStrike" kern="0" cap="none" spc="0" normalizeH="0" baseline="0" noProof="0" dirty="0" err="1" smtClean="0">
                <a:ln>
                  <a:noFill/>
                </a:ln>
                <a:solidFill>
                  <a:srgbClr val="4D4D4D">
                    <a:lumMod val="50000"/>
                  </a:srgbClr>
                </a:solidFill>
                <a:effectLst/>
                <a:uLnTx/>
                <a:uFillTx/>
                <a:latin typeface="Times New Roman" pitchFamily="18" charset="0"/>
                <a:cs typeface="Times New Roman" pitchFamily="18" charset="0"/>
              </a:rPr>
              <a:t>Quang</a:t>
            </a:r>
            <a:r>
              <a:rPr kumimoji="0" lang="en-US" sz="2400" b="0" i="0" u="none" strike="noStrike" kern="0" cap="none" spc="0" normalizeH="0" baseline="0" noProof="0" dirty="0" smtClean="0">
                <a:ln>
                  <a:noFill/>
                </a:ln>
                <a:solidFill>
                  <a:srgbClr val="4D4D4D">
                    <a:lumMod val="50000"/>
                  </a:srgbClr>
                </a:solidFill>
                <a:effectLst/>
                <a:uLnTx/>
                <a:uFillTx/>
                <a:latin typeface="Times New Roman" pitchFamily="18" charset="0"/>
                <a:cs typeface="Times New Roman" pitchFamily="18" charset="0"/>
              </a:rPr>
              <a:t> </a:t>
            </a:r>
            <a:r>
              <a:rPr kumimoji="0" lang="en-US" sz="2400" b="0" i="0" u="none" strike="noStrike" kern="0" cap="none" spc="0" normalizeH="0" baseline="0" noProof="0" dirty="0" err="1" smtClean="0">
                <a:ln>
                  <a:noFill/>
                </a:ln>
                <a:solidFill>
                  <a:srgbClr val="4D4D4D">
                    <a:lumMod val="50000"/>
                  </a:srgbClr>
                </a:solidFill>
                <a:effectLst/>
                <a:uLnTx/>
                <a:uFillTx/>
                <a:latin typeface="Times New Roman" pitchFamily="18" charset="0"/>
                <a:cs typeface="Times New Roman" pitchFamily="18" charset="0"/>
              </a:rPr>
              <a:t>Trung</a:t>
            </a:r>
            <a:endParaRPr kumimoji="0" lang="en-US" sz="2400" b="0" i="0" u="none" strike="noStrike" kern="0" cap="none" spc="0" normalizeH="0" baseline="0" noProof="0" dirty="0">
              <a:ln>
                <a:noFill/>
              </a:ln>
              <a:solidFill>
                <a:srgbClr val="4D4D4D">
                  <a:lumMod val="50000"/>
                </a:srgbClr>
              </a:solidFill>
              <a:effectLst/>
              <a:uLnTx/>
              <a:uFillTx/>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3347777159"/>
      </p:ext>
    </p:extLst>
  </p:cSld>
  <p:clrMapOvr>
    <a:masterClrMapping/>
  </p:clrMapOvr>
  <mc:AlternateContent xmlns:mc="http://schemas.openxmlformats.org/markup-compatibility/2006" xmlns:p14="http://schemas.microsoft.com/office/powerpoint/2010/main">
    <mc:Choice Requires="p14">
      <p:transition p14:dur="100" advClick="0">
        <p:cut/>
      </p:transition>
    </mc:Choice>
    <mc:Fallback xmlns="">
      <p:transition advClick="0">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with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wedge">
                                      <p:cBhvr>
                                        <p:cTn id="7" dur="2000"/>
                                        <p:tgtEl>
                                          <p:spTgt spid="56325"/>
                                        </p:tgtEl>
                                      </p:cBhvr>
                                    </p:animEffect>
                                  </p:childTnLst>
                                </p:cTn>
                              </p:par>
                            </p:childTnLst>
                          </p:cTn>
                        </p:par>
                        <p:par>
                          <p:cTn id="8" fill="hold" nodeType="afterGroup">
                            <p:stCondLst>
                              <p:cond delay="2000"/>
                            </p:stCondLst>
                            <p:childTnLst>
                              <p:par>
                                <p:cTn id="9" presetID="56" presetClass="entr" presetSubtype="0" fill="hold" grpId="0" nodeType="afterEffect">
                                  <p:stCondLst>
                                    <p:cond delay="0"/>
                                  </p:stCondLst>
                                  <p:iterate type="lt">
                                    <p:tmPct val="10000"/>
                                  </p:iterate>
                                  <p:childTnLst>
                                    <p:set>
                                      <p:cBhvr>
                                        <p:cTn id="10" dur="1" fill="hold">
                                          <p:stCondLst>
                                            <p:cond delay="0"/>
                                          </p:stCondLst>
                                        </p:cTn>
                                        <p:tgtEl>
                                          <p:spTgt spid="56326"/>
                                        </p:tgtEl>
                                        <p:attrNameLst>
                                          <p:attrName>style.visibility</p:attrName>
                                        </p:attrNameLst>
                                      </p:cBhvr>
                                      <p:to>
                                        <p:strVal val="visible"/>
                                      </p:to>
                                    </p:set>
                                    <p:anim by="(-#ppt_w*2)" calcmode="lin" valueType="num">
                                      <p:cBhvr rctx="PPT">
                                        <p:cTn id="11" dur="1500" autoRev="1" fill="hold">
                                          <p:stCondLst>
                                            <p:cond delay="0"/>
                                          </p:stCondLst>
                                        </p:cTn>
                                        <p:tgtEl>
                                          <p:spTgt spid="56326"/>
                                        </p:tgtEl>
                                        <p:attrNameLst>
                                          <p:attrName>ppt_w</p:attrName>
                                        </p:attrNameLst>
                                      </p:cBhvr>
                                    </p:anim>
                                    <p:anim by="(#ppt_w*0.50)" calcmode="lin" valueType="num">
                                      <p:cBhvr>
                                        <p:cTn id="12" dur="1500" decel="50000" autoRev="1" fill="hold">
                                          <p:stCondLst>
                                            <p:cond delay="0"/>
                                          </p:stCondLst>
                                        </p:cTn>
                                        <p:tgtEl>
                                          <p:spTgt spid="56326"/>
                                        </p:tgtEl>
                                        <p:attrNameLst>
                                          <p:attrName>ppt_x</p:attrName>
                                        </p:attrNameLst>
                                      </p:cBhvr>
                                    </p:anim>
                                    <p:anim from="(-#ppt_h/2)" to="(#ppt_y)" calcmode="lin" valueType="num">
                                      <p:cBhvr>
                                        <p:cTn id="13" dur="3000" fill="hold">
                                          <p:stCondLst>
                                            <p:cond delay="0"/>
                                          </p:stCondLst>
                                        </p:cTn>
                                        <p:tgtEl>
                                          <p:spTgt spid="56326"/>
                                        </p:tgtEl>
                                        <p:attrNameLst>
                                          <p:attrName>ppt_y</p:attrName>
                                        </p:attrNameLst>
                                      </p:cBhvr>
                                    </p:anim>
                                    <p:animRot by="21600000">
                                      <p:cBhvr>
                                        <p:cTn id="14" dur="3000" fill="hold">
                                          <p:stCondLst>
                                            <p:cond delay="0"/>
                                          </p:stCondLst>
                                        </p:cTn>
                                        <p:tgtEl>
                                          <p:spTgt spid="563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9050"/>
            <a:ext cx="8991600" cy="1200150"/>
          </a:xfrm>
        </p:spPr>
        <p:txBody>
          <a:bodyPr>
            <a:noAutofit/>
          </a:bodyPr>
          <a:lstStyle/>
          <a:p>
            <a:pPr>
              <a:defRPr/>
            </a:pPr>
            <a:r>
              <a:rPr lang="en-US" sz="3000" b="1" dirty="0" smtClean="0"/>
              <a:t/>
            </a:r>
            <a:br>
              <a:rPr lang="en-US" sz="3000" b="1" dirty="0" smtClean="0"/>
            </a:br>
            <a:r>
              <a:rPr lang="en-US" sz="3000" b="1" i="1" u="sng" dirty="0" err="1" smtClean="0">
                <a:solidFill>
                  <a:srgbClr val="0C11E4"/>
                </a:solidFill>
                <a:latin typeface="Times New Roman" pitchFamily="18" charset="0"/>
                <a:cs typeface="Times New Roman" pitchFamily="18" charset="0"/>
              </a:rPr>
              <a:t>Định</a:t>
            </a:r>
            <a:r>
              <a:rPr lang="en-US" sz="3000" b="1" i="1" u="sng" dirty="0" smtClean="0">
                <a:solidFill>
                  <a:srgbClr val="0C11E4"/>
                </a:solidFill>
                <a:latin typeface="Times New Roman" pitchFamily="18" charset="0"/>
                <a:cs typeface="Times New Roman" pitchFamily="18" charset="0"/>
              </a:rPr>
              <a:t> </a:t>
            </a:r>
            <a:r>
              <a:rPr lang="en-US" sz="3000" b="1" i="1" u="sng" dirty="0" err="1" smtClean="0">
                <a:solidFill>
                  <a:srgbClr val="0C11E4"/>
                </a:solidFill>
                <a:latin typeface="Times New Roman" pitchFamily="18" charset="0"/>
                <a:cs typeface="Times New Roman" pitchFamily="18" charset="0"/>
              </a:rPr>
              <a:t>nghĩa</a:t>
            </a:r>
            <a:r>
              <a:rPr lang="en-US" sz="3000" b="1" dirty="0" smtClean="0"/>
              <a:t>: </a:t>
            </a:r>
            <a:r>
              <a:rPr lang="vi-VN" sz="3000" b="1" kern="0" dirty="0" smtClean="0">
                <a:solidFill>
                  <a:srgbClr val="000000"/>
                </a:solidFill>
                <a:latin typeface="Times New Roman" panose="02020603050405020304" pitchFamily="18" charset="0"/>
                <a:cs typeface="Times New Roman" panose="02020603050405020304" pitchFamily="18" charset="0"/>
                <a:sym typeface="Arial"/>
              </a:rPr>
              <a:t>Hai </a:t>
            </a:r>
            <a:r>
              <a:rPr lang="vi-VN" sz="3000" b="1" kern="0" dirty="0">
                <a:solidFill>
                  <a:srgbClr val="000000"/>
                </a:solidFill>
                <a:latin typeface="Times New Roman" panose="02020603050405020304" pitchFamily="18" charset="0"/>
                <a:cs typeface="Times New Roman" panose="02020603050405020304" pitchFamily="18" charset="0"/>
                <a:sym typeface="Arial"/>
              </a:rPr>
              <a:t>góc có </a:t>
            </a:r>
            <a:r>
              <a:rPr lang="vi-VN" sz="3000" b="1" kern="0" dirty="0">
                <a:latin typeface="Times New Roman" panose="02020603050405020304" pitchFamily="18" charset="0"/>
                <a:cs typeface="Times New Roman" panose="02020603050405020304" pitchFamily="18" charset="0"/>
                <a:sym typeface="Arial"/>
              </a:rPr>
              <a:t>một cạnh chung</a:t>
            </a:r>
            <a:r>
              <a:rPr lang="vi-VN" sz="3000" b="1" kern="0" dirty="0">
                <a:solidFill>
                  <a:srgbClr val="000000"/>
                </a:solidFill>
                <a:latin typeface="Times New Roman" panose="02020603050405020304" pitchFamily="18" charset="0"/>
                <a:cs typeface="Times New Roman" panose="02020603050405020304" pitchFamily="18" charset="0"/>
                <a:sym typeface="Arial"/>
              </a:rPr>
              <a:t>, hai cạnh còn lại là </a:t>
            </a:r>
            <a:r>
              <a:rPr lang="vi-VN" sz="3000" b="1" kern="0" dirty="0" smtClean="0">
                <a:latin typeface="Times New Roman" panose="02020603050405020304" pitchFamily="18" charset="0"/>
                <a:cs typeface="Times New Roman" panose="02020603050405020304" pitchFamily="18" charset="0"/>
                <a:sym typeface="Arial"/>
              </a:rPr>
              <a:t>hai</a:t>
            </a:r>
            <a:r>
              <a:rPr lang="en-US" sz="3000" b="1" kern="0" dirty="0" smtClean="0">
                <a:latin typeface="Times New Roman" panose="02020603050405020304" pitchFamily="18" charset="0"/>
                <a:cs typeface="Times New Roman" panose="02020603050405020304" pitchFamily="18" charset="0"/>
                <a:sym typeface="Arial"/>
              </a:rPr>
              <a:t> </a:t>
            </a:r>
            <a:r>
              <a:rPr lang="vi-VN" sz="3000" b="1" kern="0" dirty="0" smtClean="0">
                <a:latin typeface="Times New Roman" panose="02020603050405020304" pitchFamily="18" charset="0"/>
                <a:cs typeface="Times New Roman" panose="02020603050405020304" pitchFamily="18" charset="0"/>
                <a:sym typeface="Arial"/>
              </a:rPr>
              <a:t>tia </a:t>
            </a:r>
            <a:r>
              <a:rPr lang="vi-VN" sz="3000" b="1" kern="0" dirty="0">
                <a:latin typeface="Times New Roman" panose="02020603050405020304" pitchFamily="18" charset="0"/>
                <a:cs typeface="Times New Roman" panose="02020603050405020304" pitchFamily="18" charset="0"/>
                <a:sym typeface="Arial"/>
              </a:rPr>
              <a:t>đối nhau </a:t>
            </a:r>
            <a:r>
              <a:rPr lang="vi-VN" sz="3000" b="1" kern="0" dirty="0">
                <a:solidFill>
                  <a:srgbClr val="000000"/>
                </a:solidFill>
                <a:latin typeface="Times New Roman" panose="02020603050405020304" pitchFamily="18" charset="0"/>
                <a:cs typeface="Times New Roman" panose="02020603050405020304" pitchFamily="18" charset="0"/>
                <a:sym typeface="Arial"/>
              </a:rPr>
              <a:t>được gọi là hai</a:t>
            </a:r>
            <a:r>
              <a:rPr lang="en-US" sz="3000" b="1" kern="0" dirty="0">
                <a:solidFill>
                  <a:srgbClr val="000000"/>
                </a:solidFill>
                <a:latin typeface="Times New Roman" panose="02020603050405020304" pitchFamily="18" charset="0"/>
                <a:cs typeface="Times New Roman" panose="02020603050405020304" pitchFamily="18" charset="0"/>
                <a:sym typeface="Arial"/>
              </a:rPr>
              <a:t> </a:t>
            </a:r>
            <a:r>
              <a:rPr lang="vi-VN" sz="3000" b="1" kern="0" dirty="0">
                <a:solidFill>
                  <a:srgbClr val="000000"/>
                </a:solidFill>
                <a:latin typeface="Times New Roman" panose="02020603050405020304" pitchFamily="18" charset="0"/>
                <a:cs typeface="Times New Roman" panose="02020603050405020304" pitchFamily="18" charset="0"/>
                <a:sym typeface="Arial"/>
              </a:rPr>
              <a:t>góc</a:t>
            </a:r>
            <a:r>
              <a:rPr lang="en-US" sz="3000" b="1" kern="0" dirty="0">
                <a:solidFill>
                  <a:srgbClr val="000000"/>
                </a:solidFill>
                <a:latin typeface="Times New Roman" panose="02020603050405020304" pitchFamily="18" charset="0"/>
                <a:cs typeface="Times New Roman" panose="02020603050405020304" pitchFamily="18" charset="0"/>
                <a:sym typeface="Arial"/>
              </a:rPr>
              <a:t> </a:t>
            </a:r>
            <a:r>
              <a:rPr lang="vi-VN" sz="3000" b="1" kern="0" dirty="0">
                <a:latin typeface="Times New Roman" panose="02020603050405020304" pitchFamily="18" charset="0"/>
                <a:cs typeface="Times New Roman" panose="02020603050405020304" pitchFamily="18" charset="0"/>
                <a:sym typeface="Arial"/>
              </a:rPr>
              <a:t>kề</a:t>
            </a:r>
            <a:r>
              <a:rPr lang="en-US" sz="3000" b="1" kern="0" dirty="0">
                <a:latin typeface="Times New Roman" panose="02020603050405020304" pitchFamily="18" charset="0"/>
                <a:cs typeface="Times New Roman" panose="02020603050405020304" pitchFamily="18" charset="0"/>
                <a:sym typeface="Arial"/>
              </a:rPr>
              <a:t> </a:t>
            </a:r>
            <a:r>
              <a:rPr lang="vi-VN" sz="3000" b="1" kern="0" dirty="0">
                <a:latin typeface="Times New Roman" panose="02020603050405020304" pitchFamily="18" charset="0"/>
                <a:cs typeface="Times New Roman" panose="02020603050405020304" pitchFamily="18" charset="0"/>
                <a:sym typeface="Arial"/>
              </a:rPr>
              <a:t>bù</a:t>
            </a:r>
            <a:r>
              <a:rPr lang="vi-VN" sz="3000" b="1" kern="0" dirty="0">
                <a:solidFill>
                  <a:srgbClr val="000000"/>
                </a:solidFill>
                <a:latin typeface="Times New Roman" panose="02020603050405020304" pitchFamily="18" charset="0"/>
                <a:cs typeface="Times New Roman" panose="02020603050405020304" pitchFamily="18" charset="0"/>
                <a:sym typeface="Arial"/>
              </a:rPr>
              <a:t>.</a:t>
            </a:r>
            <a:br>
              <a:rPr lang="vi-VN" sz="3000" b="1" kern="0" dirty="0">
                <a:solidFill>
                  <a:srgbClr val="000000"/>
                </a:solidFill>
                <a:latin typeface="Times New Roman" panose="02020603050405020304" pitchFamily="18" charset="0"/>
                <a:cs typeface="Times New Roman" panose="02020603050405020304" pitchFamily="18" charset="0"/>
                <a:sym typeface="Arial"/>
              </a:rPr>
            </a:br>
            <a:endParaRPr lang="en-US" sz="3000" b="1" dirty="0"/>
          </a:p>
        </p:txBody>
      </p:sp>
      <p:sp>
        <p:nvSpPr>
          <p:cNvPr id="3" name="Content Placeholder 2"/>
          <p:cNvSpPr>
            <a:spLocks noGrp="1"/>
          </p:cNvSpPr>
          <p:nvPr>
            <p:ph idx="1"/>
          </p:nvPr>
        </p:nvSpPr>
        <p:spPr>
          <a:xfrm>
            <a:off x="76200" y="1137046"/>
            <a:ext cx="8991600" cy="3263504"/>
          </a:xfrm>
        </p:spPr>
        <p:txBody>
          <a:bodyPr>
            <a:normAutofit/>
          </a:bodyPr>
          <a:lstStyle/>
          <a:p>
            <a:pPr marL="0" indent="0" algn="just">
              <a:buNone/>
            </a:pPr>
            <a:r>
              <a:rPr lang="en-US" sz="3200" b="1" i="1" u="sng" dirty="0" err="1">
                <a:latin typeface="Times New Roman" pitchFamily="18" charset="0"/>
                <a:cs typeface="Times New Roman" pitchFamily="18" charset="0"/>
              </a:rPr>
              <a:t>Ví</a:t>
            </a:r>
            <a:r>
              <a:rPr lang="en-US" sz="3200" b="1" i="1" u="sng" dirty="0">
                <a:latin typeface="Times New Roman" pitchFamily="18" charset="0"/>
                <a:cs typeface="Times New Roman" pitchFamily="18" charset="0"/>
              </a:rPr>
              <a:t> </a:t>
            </a:r>
            <a:r>
              <a:rPr lang="en-US" sz="3200" b="1" i="1" u="sng" dirty="0" err="1">
                <a:latin typeface="Times New Roman" pitchFamily="18" charset="0"/>
                <a:cs typeface="Times New Roman" pitchFamily="18" charset="0"/>
              </a:rPr>
              <a:t>dụ</a:t>
            </a:r>
            <a:r>
              <a:rPr lang="en-US" sz="3200" b="1" i="1" u="sng" dirty="0">
                <a:latin typeface="Times New Roman" pitchFamily="18" charset="0"/>
                <a:cs typeface="Times New Roman" pitchFamily="18" charset="0"/>
              </a:rPr>
              <a:t> 1</a:t>
            </a:r>
            <a:r>
              <a:rPr lang="en-US" sz="3200" dirty="0">
                <a:latin typeface="Times New Roman" pitchFamily="18" charset="0"/>
                <a:cs typeface="Times New Roman" pitchFamily="18" charset="0"/>
              </a:rPr>
              <a:t>: </a:t>
            </a:r>
            <a:r>
              <a:rPr lang="en-US" sz="3200" b="1" dirty="0" err="1">
                <a:latin typeface="Times New Roman" pitchFamily="18" charset="0"/>
                <a:cs typeface="Times New Roman" pitchFamily="18" charset="0"/>
              </a:rPr>
              <a:t>Ha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ó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ượ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á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ấ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à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ướ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ây</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 2 </a:t>
            </a:r>
            <a:r>
              <a:rPr lang="en-US" sz="3200" b="1" dirty="0" err="1">
                <a:latin typeface="Times New Roman" pitchFamily="18" charset="0"/>
                <a:cs typeface="Times New Roman" pitchFamily="18" charset="0"/>
              </a:rPr>
              <a:t>góc</a:t>
            </a:r>
            <a:r>
              <a:rPr lang="en-US" sz="3200" b="1" dirty="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kề</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bù</a:t>
            </a:r>
            <a:r>
              <a:rPr lang="en-US" sz="3200" b="1" dirty="0" smtClean="0">
                <a:latin typeface="Times New Roman" pitchFamily="18" charset="0"/>
                <a:cs typeface="Times New Roman" pitchFamily="18" charset="0"/>
              </a:rPr>
              <a:t>?</a:t>
            </a:r>
            <a:r>
              <a:rPr lang="vi-VN" sz="3200" b="1" kern="0" dirty="0">
                <a:latin typeface="Times New Roman" panose="02020603050405020304" pitchFamily="18" charset="0"/>
                <a:cs typeface="Times New Roman" panose="02020603050405020304" pitchFamily="18" charset="0"/>
                <a:sym typeface="Arial"/>
              </a:rPr>
              <a:t> </a:t>
            </a:r>
            <a:endParaRPr lang="en-US" sz="3200" b="1" dirty="0">
              <a:solidFill>
                <a:srgbClr val="FF0000"/>
              </a:solidFill>
              <a:latin typeface="Times New Roman" pitchFamily="18" charset="0"/>
              <a:cs typeface="Times New Roman" pitchFamily="18" charset="0"/>
            </a:endParaRPr>
          </a:p>
        </p:txBody>
      </p:sp>
      <p:sp>
        <p:nvSpPr>
          <p:cNvPr id="4" name="TextBox 3"/>
          <p:cNvSpPr txBox="1"/>
          <p:nvPr/>
        </p:nvSpPr>
        <p:spPr>
          <a:xfrm>
            <a:off x="2057400" y="3254573"/>
            <a:ext cx="533400" cy="307704"/>
          </a:xfrm>
          <a:prstGeom prst="rect">
            <a:avLst/>
          </a:prstGeom>
          <a:noFill/>
        </p:spPr>
        <p:txBody>
          <a:bodyPr wrap="square" lIns="91368" tIns="45684" rIns="91368" bIns="45684" rtlCol="0">
            <a:spAutoFit/>
          </a:bodyPr>
          <a:lstStyle/>
          <a:p>
            <a:r>
              <a:rPr lang="en-US" dirty="0" smtClean="0"/>
              <a:t>1</a:t>
            </a:r>
            <a:endParaRPr lang="en-US" dirty="0"/>
          </a:p>
        </p:txBody>
      </p:sp>
      <p:sp>
        <p:nvSpPr>
          <p:cNvPr id="7" name="TextBox 6"/>
          <p:cNvSpPr txBox="1"/>
          <p:nvPr/>
        </p:nvSpPr>
        <p:spPr>
          <a:xfrm>
            <a:off x="1676400" y="3559376"/>
            <a:ext cx="533400" cy="307704"/>
          </a:xfrm>
          <a:prstGeom prst="rect">
            <a:avLst/>
          </a:prstGeom>
          <a:noFill/>
        </p:spPr>
        <p:txBody>
          <a:bodyPr wrap="square" lIns="91368" tIns="45684" rIns="91368" bIns="45684" rtlCol="0">
            <a:spAutoFit/>
          </a:bodyPr>
          <a:lstStyle/>
          <a:p>
            <a:r>
              <a:rPr lang="en-US" dirty="0" smtClean="0"/>
              <a:t>2</a:t>
            </a:r>
            <a:endParaRPr lang="en-US" dirty="0"/>
          </a:p>
        </p:txBody>
      </p:sp>
      <p:sp>
        <p:nvSpPr>
          <p:cNvPr id="5" name="TextBox 4"/>
          <p:cNvSpPr txBox="1"/>
          <p:nvPr/>
        </p:nvSpPr>
        <p:spPr>
          <a:xfrm>
            <a:off x="1828800" y="4410731"/>
            <a:ext cx="1600200" cy="523147"/>
          </a:xfrm>
          <a:prstGeom prst="rect">
            <a:avLst/>
          </a:prstGeom>
          <a:noFill/>
        </p:spPr>
        <p:txBody>
          <a:bodyPr wrap="square" lIns="91368" tIns="45684" rIns="91368" bIns="45684" rtlCol="0">
            <a:spAutoFit/>
          </a:bodyPr>
          <a:lstStyle/>
          <a:p>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a:t>
            </a:r>
          </a:p>
        </p:txBody>
      </p:sp>
      <p:sp>
        <p:nvSpPr>
          <p:cNvPr id="11" name="TextBox 10"/>
          <p:cNvSpPr txBox="1"/>
          <p:nvPr/>
        </p:nvSpPr>
        <p:spPr>
          <a:xfrm>
            <a:off x="5831781" y="4363193"/>
            <a:ext cx="1600200" cy="523147"/>
          </a:xfrm>
          <a:prstGeom prst="rect">
            <a:avLst/>
          </a:prstGeom>
          <a:noFill/>
        </p:spPr>
        <p:txBody>
          <a:bodyPr wrap="square" lIns="91368" tIns="45684" rIns="91368" bIns="45684" rtlCol="0">
            <a:spAutoFit/>
          </a:bodyPr>
          <a:lstStyle/>
          <a:p>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b</a:t>
            </a:r>
          </a:p>
        </p:txBody>
      </p:sp>
      <p:grpSp>
        <p:nvGrpSpPr>
          <p:cNvPr id="6" name="Group 5"/>
          <p:cNvGrpSpPr/>
          <p:nvPr/>
        </p:nvGrpSpPr>
        <p:grpSpPr>
          <a:xfrm>
            <a:off x="990600" y="2124045"/>
            <a:ext cx="2667000" cy="2838450"/>
            <a:chOff x="990600" y="2190750"/>
            <a:chExt cx="2667000" cy="2838450"/>
          </a:xfrm>
        </p:grpSpPr>
        <p:pic>
          <p:nvPicPr>
            <p:cNvPr id="440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5850" y="2190750"/>
              <a:ext cx="232410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990600" y="4552950"/>
              <a:ext cx="457200" cy="400110"/>
            </a:xfrm>
            <a:prstGeom prst="rect">
              <a:avLst/>
            </a:prstGeom>
            <a:noFill/>
          </p:spPr>
          <p:txBody>
            <a:bodyPr wrap="square" rtlCol="0">
              <a:spAutoFit/>
            </a:bodyPr>
            <a:lstStyle/>
            <a:p>
              <a:r>
                <a:rPr lang="en-US" sz="2000" b="1" i="1" dirty="0">
                  <a:latin typeface="Times New Roman" pitchFamily="18" charset="0"/>
                  <a:cs typeface="Times New Roman" pitchFamily="18" charset="0"/>
                </a:rPr>
                <a:t>y</a:t>
              </a:r>
            </a:p>
          </p:txBody>
        </p:sp>
        <p:sp>
          <p:nvSpPr>
            <p:cNvPr id="14" name="TextBox 13"/>
            <p:cNvSpPr txBox="1"/>
            <p:nvPr/>
          </p:nvSpPr>
          <p:spPr>
            <a:xfrm>
              <a:off x="3200400" y="2400240"/>
              <a:ext cx="457200" cy="400110"/>
            </a:xfrm>
            <a:prstGeom prst="rect">
              <a:avLst/>
            </a:prstGeom>
            <a:noFill/>
          </p:spPr>
          <p:txBody>
            <a:bodyPr wrap="square" rtlCol="0">
              <a:spAutoFit/>
            </a:bodyPr>
            <a:lstStyle/>
            <a:p>
              <a:r>
                <a:rPr lang="en-US" sz="2000" b="1" i="1" dirty="0">
                  <a:latin typeface="Times New Roman" pitchFamily="18" charset="0"/>
                  <a:cs typeface="Times New Roman" pitchFamily="18" charset="0"/>
                </a:rPr>
                <a:t>x</a:t>
              </a:r>
            </a:p>
          </p:txBody>
        </p:sp>
        <p:sp>
          <p:nvSpPr>
            <p:cNvPr id="15" name="TextBox 14"/>
            <p:cNvSpPr txBox="1"/>
            <p:nvPr/>
          </p:nvSpPr>
          <p:spPr>
            <a:xfrm>
              <a:off x="1295400" y="2247840"/>
              <a:ext cx="457200" cy="400110"/>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z</a:t>
              </a:r>
              <a:endParaRPr lang="en-US" sz="2000" b="1" i="1" dirty="0">
                <a:latin typeface="Times New Roman" pitchFamily="18" charset="0"/>
                <a:cs typeface="Times New Roman" pitchFamily="18" charset="0"/>
              </a:endParaRPr>
            </a:p>
          </p:txBody>
        </p:sp>
      </p:grpSp>
      <p:sp>
        <p:nvSpPr>
          <p:cNvPr id="20" name="TextBox 19"/>
          <p:cNvSpPr txBox="1"/>
          <p:nvPr/>
        </p:nvSpPr>
        <p:spPr>
          <a:xfrm>
            <a:off x="3841899" y="67064"/>
            <a:ext cx="3200400" cy="553998"/>
          </a:xfrm>
          <a:prstGeom prst="rect">
            <a:avLst/>
          </a:prstGeom>
          <a:noFill/>
        </p:spPr>
        <p:txBody>
          <a:bodyPr wrap="square" rtlCol="0">
            <a:spAutoFit/>
          </a:bodyPr>
          <a:lstStyle/>
          <a:p>
            <a:r>
              <a:rPr lang="vi-VN" sz="3000" b="1" kern="0" dirty="0">
                <a:solidFill>
                  <a:srgbClr val="FF0000"/>
                </a:solidFill>
                <a:latin typeface="Times New Roman" panose="02020603050405020304" pitchFamily="18" charset="0"/>
                <a:cs typeface="Times New Roman" panose="02020603050405020304" pitchFamily="18" charset="0"/>
                <a:sym typeface="Arial"/>
              </a:rPr>
              <a:t>một cạnh chung</a:t>
            </a:r>
            <a:endParaRPr lang="en-US" sz="3000" b="1" dirty="0"/>
          </a:p>
        </p:txBody>
      </p:sp>
      <p:sp>
        <p:nvSpPr>
          <p:cNvPr id="21" name="TextBox 20"/>
          <p:cNvSpPr txBox="1"/>
          <p:nvPr/>
        </p:nvSpPr>
        <p:spPr>
          <a:xfrm>
            <a:off x="938512" y="500512"/>
            <a:ext cx="3581400" cy="553998"/>
          </a:xfrm>
          <a:prstGeom prst="rect">
            <a:avLst/>
          </a:prstGeom>
          <a:noFill/>
        </p:spPr>
        <p:txBody>
          <a:bodyPr wrap="square" rtlCol="0">
            <a:spAutoFit/>
          </a:bodyPr>
          <a:lstStyle/>
          <a:p>
            <a:r>
              <a:rPr lang="vi-VN" sz="3000" b="1" kern="0" dirty="0">
                <a:solidFill>
                  <a:srgbClr val="FF0000"/>
                </a:solidFill>
                <a:latin typeface="Times New Roman" panose="02020603050405020304" pitchFamily="18" charset="0"/>
                <a:cs typeface="Times New Roman" panose="02020603050405020304" pitchFamily="18" charset="0"/>
                <a:sym typeface="Arial"/>
              </a:rPr>
              <a:t>hai </a:t>
            </a:r>
            <a:r>
              <a:rPr lang="vi-VN" sz="3000" b="1" kern="0" dirty="0" smtClean="0">
                <a:solidFill>
                  <a:srgbClr val="FF0000"/>
                </a:solidFill>
                <a:latin typeface="Times New Roman" panose="02020603050405020304" pitchFamily="18" charset="0"/>
                <a:cs typeface="Times New Roman" panose="02020603050405020304" pitchFamily="18" charset="0"/>
                <a:sym typeface="Arial"/>
              </a:rPr>
              <a:t>tia </a:t>
            </a:r>
            <a:r>
              <a:rPr lang="vi-VN" sz="3000" b="1" kern="0" dirty="0">
                <a:solidFill>
                  <a:srgbClr val="FF0000"/>
                </a:solidFill>
                <a:latin typeface="Times New Roman" panose="02020603050405020304" pitchFamily="18" charset="0"/>
                <a:cs typeface="Times New Roman" panose="02020603050405020304" pitchFamily="18" charset="0"/>
                <a:sym typeface="Arial"/>
              </a:rPr>
              <a:t>đối nhau</a:t>
            </a:r>
            <a:endParaRPr lang="en-US" sz="3000" dirty="0"/>
          </a:p>
        </p:txBody>
      </p:sp>
      <p:grpSp>
        <p:nvGrpSpPr>
          <p:cNvPr id="10" name="Group 9"/>
          <p:cNvGrpSpPr/>
          <p:nvPr/>
        </p:nvGrpSpPr>
        <p:grpSpPr>
          <a:xfrm>
            <a:off x="4575538" y="2286169"/>
            <a:ext cx="2743200" cy="1943160"/>
            <a:chOff x="4572000" y="2628840"/>
            <a:chExt cx="2743200" cy="1943160"/>
          </a:xfrm>
        </p:grpSpPr>
        <p:pic>
          <p:nvPicPr>
            <p:cNvPr id="4403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0" y="2647950"/>
              <a:ext cx="2705100"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6858000" y="3848040"/>
              <a:ext cx="457200"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m</a:t>
              </a:r>
              <a:endParaRPr lang="en-US" sz="2000" b="1" dirty="0">
                <a:latin typeface="Times New Roman" pitchFamily="18" charset="0"/>
                <a:cs typeface="Times New Roman" pitchFamily="18" charset="0"/>
              </a:endParaRPr>
            </a:p>
          </p:txBody>
        </p:sp>
        <p:sp>
          <p:nvSpPr>
            <p:cNvPr id="17" name="TextBox 16"/>
            <p:cNvSpPr txBox="1"/>
            <p:nvPr/>
          </p:nvSpPr>
          <p:spPr>
            <a:xfrm>
              <a:off x="6705600" y="2705040"/>
              <a:ext cx="457200"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t</a:t>
              </a:r>
              <a:endParaRPr lang="en-US" sz="2000" b="1" dirty="0">
                <a:latin typeface="Times New Roman" pitchFamily="18" charset="0"/>
                <a:cs typeface="Times New Roman" pitchFamily="18" charset="0"/>
              </a:endParaRPr>
            </a:p>
          </p:txBody>
        </p:sp>
        <p:sp>
          <p:nvSpPr>
            <p:cNvPr id="18" name="TextBox 17"/>
            <p:cNvSpPr txBox="1"/>
            <p:nvPr/>
          </p:nvSpPr>
          <p:spPr>
            <a:xfrm>
              <a:off x="4724400" y="2628840"/>
              <a:ext cx="457200"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n</a:t>
              </a:r>
              <a:endParaRPr lang="en-US" sz="2000" b="1" dirty="0">
                <a:latin typeface="Times New Roman" pitchFamily="18" charset="0"/>
                <a:cs typeface="Times New Roman" pitchFamily="18" charset="0"/>
              </a:endParaRPr>
            </a:p>
          </p:txBody>
        </p:sp>
      </p:grpSp>
      <p:sp>
        <p:nvSpPr>
          <p:cNvPr id="22" name="TextBox 21"/>
          <p:cNvSpPr txBox="1"/>
          <p:nvPr/>
        </p:nvSpPr>
        <p:spPr>
          <a:xfrm>
            <a:off x="5244652" y="3254510"/>
            <a:ext cx="533400" cy="307704"/>
          </a:xfrm>
          <a:prstGeom prst="rect">
            <a:avLst/>
          </a:prstGeom>
          <a:noFill/>
        </p:spPr>
        <p:txBody>
          <a:bodyPr wrap="square" lIns="91368" tIns="45684" rIns="91368" bIns="45684" rtlCol="0">
            <a:spAutoFit/>
          </a:bodyPr>
          <a:lstStyle/>
          <a:p>
            <a:r>
              <a:rPr lang="en-US" b="1" dirty="0" smtClean="0">
                <a:solidFill>
                  <a:prstClr val="black"/>
                </a:solidFill>
              </a:rPr>
              <a:t>2</a:t>
            </a:r>
            <a:endParaRPr lang="en-US" b="1" dirty="0">
              <a:solidFill>
                <a:prstClr val="black"/>
              </a:solidFill>
            </a:endParaRPr>
          </a:p>
        </p:txBody>
      </p:sp>
      <p:sp>
        <p:nvSpPr>
          <p:cNvPr id="23" name="TextBox 22"/>
          <p:cNvSpPr txBox="1"/>
          <p:nvPr/>
        </p:nvSpPr>
        <p:spPr>
          <a:xfrm>
            <a:off x="5627028" y="3538714"/>
            <a:ext cx="533400" cy="307704"/>
          </a:xfrm>
          <a:prstGeom prst="rect">
            <a:avLst/>
          </a:prstGeom>
          <a:noFill/>
        </p:spPr>
        <p:txBody>
          <a:bodyPr wrap="square" lIns="91368" tIns="45684" rIns="91368" bIns="45684" rtlCol="0">
            <a:spAutoFit/>
          </a:bodyPr>
          <a:lstStyle/>
          <a:p>
            <a:r>
              <a:rPr lang="en-US" b="1" dirty="0" smtClean="0">
                <a:solidFill>
                  <a:prstClr val="black"/>
                </a:solidFill>
              </a:rPr>
              <a:t>1</a:t>
            </a:r>
            <a:endParaRPr lang="en-US" b="1" dirty="0">
              <a:solidFill>
                <a:prstClr val="black"/>
              </a:solidFill>
            </a:endParaRPr>
          </a:p>
        </p:txBody>
      </p:sp>
      <p:cxnSp>
        <p:nvCxnSpPr>
          <p:cNvPr id="26" name="Straight Connector 25"/>
          <p:cNvCxnSpPr/>
          <p:nvPr/>
        </p:nvCxnSpPr>
        <p:spPr>
          <a:xfrm flipH="1" flipV="1">
            <a:off x="4653270" y="2381191"/>
            <a:ext cx="727364" cy="1475348"/>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370712" y="3850278"/>
            <a:ext cx="189854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4613743" y="2116041"/>
            <a:ext cx="2552599" cy="2438400"/>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8144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16" presetClass="entr" presetSubtype="21"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par>
                                <p:cTn id="19" presetID="16" presetClass="entr" presetSubtype="21"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par>
                                <p:cTn id="25" presetID="16" presetClass="entr" presetSubtype="21"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barn(inVertical)">
                                      <p:cBhvr>
                                        <p:cTn id="30" dur="500"/>
                                        <p:tgtEl>
                                          <p:spTgt spid="2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arn(inVertical)">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5"/>
                                        </p:tgtEl>
                                        <p:attrNameLst>
                                          <p:attrName>fillcolor</p:attrName>
                                        </p:attrNameLst>
                                      </p:cBhvr>
                                      <p:to>
                                        <a:schemeClr val="accent2"/>
                                      </p:to>
                                    </p:animClr>
                                    <p:set>
                                      <p:cBhvr>
                                        <p:cTn id="38" dur="2000" fill="hold"/>
                                        <p:tgtEl>
                                          <p:spTgt spid="5"/>
                                        </p:tgtEl>
                                        <p:attrNameLst>
                                          <p:attrName>fill.type</p:attrName>
                                        </p:attrNameLst>
                                      </p:cBhvr>
                                      <p:to>
                                        <p:strVal val="solid"/>
                                      </p:to>
                                    </p:set>
                                    <p:set>
                                      <p:cBhvr>
                                        <p:cTn id="39" dur="2000" fill="hold"/>
                                        <p:tgtEl>
                                          <p:spTgt spid="5"/>
                                        </p:tgtEl>
                                        <p:attrNameLst>
                                          <p:attrName>fill.on</p:attrName>
                                        </p:attrNameLst>
                                      </p:cBhvr>
                                      <p:to>
                                        <p:strVal val="true"/>
                                      </p:to>
                                    </p:se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barn(inVertical)">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arn(inVertical)">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barn(inVertical)">
                                      <p:cBhvr>
                                        <p:cTn id="54" dur="500"/>
                                        <p:tgtEl>
                                          <p:spTgt spid="44"/>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barn(inVertical)">
                                      <p:cBhvr>
                                        <p:cTn id="59" dur="500"/>
                                        <p:tgtEl>
                                          <p:spTgt spid="27"/>
                                        </p:tgtEl>
                                      </p:cBhvr>
                                    </p:animEffect>
                                  </p:childTnLst>
                                </p:cTn>
                              </p:par>
                              <p:par>
                                <p:cTn id="60" presetID="16" presetClass="entr" presetSubtype="21" fill="hold"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barn(inVertical)">
                                      <p:cBhvr>
                                        <p:cTn id="6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7" grpId="0"/>
      <p:bldP spid="5" grpId="0"/>
      <p:bldP spid="11" grpId="0"/>
      <p:bldP spid="20" grpId="0"/>
      <p:bldP spid="21" grpId="0"/>
      <p:bldP spid="2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590551"/>
            <a:ext cx="9144000" cy="553925"/>
          </a:xfrm>
          <a:prstGeom prst="rect">
            <a:avLst/>
          </a:prstGeom>
          <a:noFill/>
        </p:spPr>
        <p:txBody>
          <a:bodyPr wrap="square" lIns="91368" tIns="45684" rIns="91368" bIns="45684" rtlCol="0">
            <a:spAutoFit/>
          </a:bodyPr>
          <a:lstStyle/>
          <a:p>
            <a:r>
              <a:rPr lang="en-US" sz="3000" b="1" u="sng" dirty="0" err="1">
                <a:solidFill>
                  <a:srgbClr val="3718F0"/>
                </a:solidFill>
                <a:latin typeface="Times New Roman" pitchFamily="18" charset="0"/>
                <a:cs typeface="Times New Roman" pitchFamily="18" charset="0"/>
              </a:rPr>
              <a:t>Bài</a:t>
            </a:r>
            <a:r>
              <a:rPr lang="en-US" sz="3000" b="1" u="sng" dirty="0">
                <a:solidFill>
                  <a:srgbClr val="3718F0"/>
                </a:solidFill>
                <a:latin typeface="Times New Roman" pitchFamily="18" charset="0"/>
                <a:cs typeface="Times New Roman" pitchFamily="18" charset="0"/>
              </a:rPr>
              <a:t> </a:t>
            </a:r>
            <a:r>
              <a:rPr lang="en-US" sz="3000" b="1" u="sng" dirty="0" err="1">
                <a:solidFill>
                  <a:srgbClr val="3718F0"/>
                </a:solidFill>
                <a:latin typeface="Times New Roman" pitchFamily="18" charset="0"/>
                <a:cs typeface="Times New Roman" pitchFamily="18" charset="0"/>
              </a:rPr>
              <a:t>tập</a:t>
            </a:r>
            <a:r>
              <a:rPr lang="en-US" sz="3000" b="1" u="sng" dirty="0">
                <a:solidFill>
                  <a:srgbClr val="3718F0"/>
                </a:solidFill>
                <a:latin typeface="Times New Roman" pitchFamily="18" charset="0"/>
                <a:cs typeface="Times New Roman" pitchFamily="18" charset="0"/>
              </a:rPr>
              <a:t> 1</a:t>
            </a:r>
            <a:r>
              <a:rPr lang="en-US" sz="3000" b="1" dirty="0">
                <a:solidFill>
                  <a:srgbClr val="3718F0"/>
                </a:solidFill>
                <a:latin typeface="Times New Roman" pitchFamily="18" charset="0"/>
                <a:cs typeface="Times New Roman" pitchFamily="18" charset="0"/>
              </a:rPr>
              <a:t>: </a:t>
            </a:r>
            <a:r>
              <a:rPr lang="en-US" sz="3000" b="1" dirty="0">
                <a:latin typeface="Times New Roman" pitchFamily="18" charset="0"/>
                <a:cs typeface="Times New Roman" pitchFamily="18" charset="0"/>
              </a:rPr>
              <a:t>Cho </a:t>
            </a:r>
            <a:r>
              <a:rPr lang="en-US" sz="3000" b="1" dirty="0" err="1">
                <a:latin typeface="Times New Roman" pitchFamily="18" charset="0"/>
                <a:cs typeface="Times New Roman" pitchFamily="18" charset="0"/>
              </a:rPr>
              <a:t>góc</a:t>
            </a:r>
            <a:r>
              <a:rPr lang="en-US" sz="3000" b="1" dirty="0">
                <a:latin typeface="Times New Roman" pitchFamily="18" charset="0"/>
                <a:cs typeface="Times New Roman" pitchFamily="18" charset="0"/>
              </a:rPr>
              <a:t> </a:t>
            </a:r>
            <a:r>
              <a:rPr lang="en-US" sz="3000" b="1" i="1" dirty="0" err="1">
                <a:latin typeface="Times New Roman" pitchFamily="18" charset="0"/>
                <a:cs typeface="Times New Roman" pitchFamily="18" charset="0"/>
              </a:rPr>
              <a:t>xOy</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Hãy</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vẽ</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góc</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kề</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bù</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với</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góc</a:t>
            </a:r>
            <a:r>
              <a:rPr lang="en-US" sz="3000" b="1" dirty="0">
                <a:latin typeface="Times New Roman" pitchFamily="18" charset="0"/>
                <a:cs typeface="Times New Roman" pitchFamily="18" charset="0"/>
              </a:rPr>
              <a:t> </a:t>
            </a:r>
            <a:r>
              <a:rPr lang="en-US" sz="3000" b="1" i="1" dirty="0" err="1">
                <a:latin typeface="Times New Roman" pitchFamily="18" charset="0"/>
                <a:cs typeface="Times New Roman" pitchFamily="18" charset="0"/>
              </a:rPr>
              <a:t>xOy</a:t>
            </a:r>
            <a:r>
              <a:rPr lang="en-US" sz="3000" b="1" dirty="0">
                <a:latin typeface="Times New Roman" pitchFamily="18" charset="0"/>
                <a:cs typeface="Times New Roman" pitchFamily="18" charset="0"/>
              </a:rPr>
              <a:t>?</a:t>
            </a:r>
          </a:p>
        </p:txBody>
      </p:sp>
      <p:sp>
        <p:nvSpPr>
          <p:cNvPr id="2" name="TextBox 1"/>
          <p:cNvSpPr txBox="1"/>
          <p:nvPr/>
        </p:nvSpPr>
        <p:spPr>
          <a:xfrm>
            <a:off x="1226288" y="4076109"/>
            <a:ext cx="2514600" cy="646331"/>
          </a:xfrm>
          <a:prstGeom prst="rect">
            <a:avLst/>
          </a:prstGeom>
          <a:noFill/>
        </p:spPr>
        <p:txBody>
          <a:bodyPr wrap="square" rtlCol="0">
            <a:spAutoFit/>
          </a:bodyPr>
          <a:lstStyle/>
          <a:p>
            <a:r>
              <a:rPr lang="en-US" sz="3600" b="1" dirty="0" err="1" smtClean="0">
                <a:latin typeface="Times New Roman" pitchFamily="18" charset="0"/>
                <a:cs typeface="Times New Roman" pitchFamily="18" charset="0"/>
              </a:rPr>
              <a:t>Hình</a:t>
            </a:r>
            <a:r>
              <a:rPr lang="en-US" sz="3600" b="1" dirty="0" smtClean="0">
                <a:latin typeface="Times New Roman" pitchFamily="18" charset="0"/>
                <a:cs typeface="Times New Roman" pitchFamily="18" charset="0"/>
              </a:rPr>
              <a:t> a</a:t>
            </a:r>
            <a:endParaRPr lang="en-US" sz="3600" b="1" dirty="0">
              <a:latin typeface="Times New Roman" pitchFamily="18" charset="0"/>
              <a:cs typeface="Times New Roman" pitchFamily="18" charset="0"/>
            </a:endParaRPr>
          </a:p>
        </p:txBody>
      </p:sp>
      <p:sp>
        <p:nvSpPr>
          <p:cNvPr id="6" name="TextBox 5"/>
          <p:cNvSpPr txBox="1"/>
          <p:nvPr/>
        </p:nvSpPr>
        <p:spPr>
          <a:xfrm>
            <a:off x="6400800" y="3867152"/>
            <a:ext cx="2514600" cy="646331"/>
          </a:xfrm>
          <a:prstGeom prst="rect">
            <a:avLst/>
          </a:prstGeom>
          <a:noFill/>
        </p:spPr>
        <p:txBody>
          <a:bodyPr wrap="square" rtlCol="0">
            <a:spAutoFit/>
          </a:bodyPr>
          <a:lstStyle/>
          <a:p>
            <a:r>
              <a:rPr lang="en-US" sz="3600" b="1" dirty="0" err="1" smtClean="0">
                <a:latin typeface="Times New Roman" pitchFamily="18" charset="0"/>
                <a:cs typeface="Times New Roman" pitchFamily="18" charset="0"/>
              </a:rPr>
              <a:t>Hình</a:t>
            </a:r>
            <a:r>
              <a:rPr lang="en-US" sz="3600" b="1" dirty="0" smtClean="0">
                <a:latin typeface="Times New Roman" pitchFamily="18" charset="0"/>
                <a:cs typeface="Times New Roman" pitchFamily="18" charset="0"/>
              </a:rPr>
              <a:t> b</a:t>
            </a:r>
            <a:endParaRPr lang="en-US" sz="3600" b="1" dirty="0">
              <a:latin typeface="Times New Roman" pitchFamily="18" charset="0"/>
              <a:cs typeface="Times New Roman" pitchFamily="18" charset="0"/>
            </a:endParaRPr>
          </a:p>
        </p:txBody>
      </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1347788"/>
            <a:ext cx="26098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533400" y="3310715"/>
            <a:ext cx="2133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57200" y="3160752"/>
            <a:ext cx="533400" cy="553998"/>
          </a:xfrm>
          <a:prstGeom prst="rect">
            <a:avLst/>
          </a:prstGeom>
          <a:noFill/>
        </p:spPr>
        <p:txBody>
          <a:bodyPr wrap="square" rtlCol="0">
            <a:spAutoFit/>
          </a:bodyPr>
          <a:lstStyle/>
          <a:p>
            <a:r>
              <a:rPr lang="en-US" sz="3000" b="1" i="1" dirty="0" smtClean="0">
                <a:latin typeface="Times New Roman" pitchFamily="18" charset="0"/>
                <a:cs typeface="Times New Roman" pitchFamily="18" charset="0"/>
              </a:rPr>
              <a:t>z</a:t>
            </a:r>
            <a:endParaRPr lang="en-US" sz="3000" b="1" i="1" dirty="0">
              <a:latin typeface="Times New Roman" pitchFamily="18" charset="0"/>
              <a:cs typeface="Times New Roman" pitchFamily="18" charset="0"/>
            </a:endParaRP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2513" y="1107719"/>
            <a:ext cx="26098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a:xfrm flipH="1">
            <a:off x="5202866" y="3060849"/>
            <a:ext cx="1371600" cy="175736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039833" y="4226959"/>
            <a:ext cx="533400" cy="553998"/>
          </a:xfrm>
          <a:prstGeom prst="rect">
            <a:avLst/>
          </a:prstGeom>
          <a:noFill/>
        </p:spPr>
        <p:txBody>
          <a:bodyPr wrap="square" rtlCol="0">
            <a:spAutoFit/>
          </a:bodyPr>
          <a:lstStyle/>
          <a:p>
            <a:r>
              <a:rPr lang="en-US" sz="3000" b="1" i="1" dirty="0" smtClean="0">
                <a:latin typeface="Times New Roman" pitchFamily="18" charset="0"/>
                <a:cs typeface="Times New Roman" pitchFamily="18" charset="0"/>
              </a:rPr>
              <a:t>z</a:t>
            </a:r>
            <a:endParaRPr lang="en-US" sz="3000" b="1" i="1" dirty="0">
              <a:latin typeface="Times New Roman" pitchFamily="18" charset="0"/>
              <a:cs typeface="Times New Roman" pitchFamily="18" charset="0"/>
            </a:endParaRPr>
          </a:p>
        </p:txBody>
      </p:sp>
    </p:spTree>
    <p:extLst>
      <p:ext uri="{BB962C8B-B14F-4D97-AF65-F5344CB8AC3E}">
        <p14:creationId xmlns:p14="http://schemas.microsoft.com/office/powerpoint/2010/main" val="2316081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barn(inVertical)">
                                      <p:cBhvr>
                                        <p:cTn id="12" dur="500"/>
                                        <p:tgtEl>
                                          <p:spTgt spid="419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par>
                                <p:cTn id="21" presetID="18" presetClass="entr" presetSubtype="12"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trips(down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strips(downLeft)">
                                      <p:cBhvr>
                                        <p:cTn id="33" dur="500"/>
                                        <p:tgtEl>
                                          <p:spTgt spid="9"/>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arn(inVertical)">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6" grpId="0"/>
      <p:bldP spid="7"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itle 1"/>
              <p:cNvSpPr>
                <a:spLocks noGrp="1"/>
              </p:cNvSpPr>
              <p:nvPr>
                <p:ph type="title"/>
              </p:nvPr>
            </p:nvSpPr>
            <p:spPr>
              <a:xfrm>
                <a:off x="0" y="358378"/>
                <a:ext cx="9178636" cy="994172"/>
              </a:xfrm>
            </p:spPr>
            <p:txBody>
              <a:bodyPr>
                <a:normAutofit fontScale="90000"/>
              </a:bodyPr>
              <a:lstStyle/>
              <a:p>
                <a:pPr>
                  <a:defRPr/>
                </a:pPr>
                <a:r>
                  <a:rPr lang="en-US" sz="3600" b="1" i="1" u="sng" kern="0" dirty="0">
                    <a:latin typeface="Times New Roman" panose="02020603050405020304" pitchFamily="18" charset="0"/>
                    <a:cs typeface="Times New Roman" panose="02020603050405020304" pitchFamily="18" charset="0"/>
                    <a:sym typeface="Arial"/>
                  </a:rPr>
                  <a:t>Tính </a:t>
                </a:r>
                <a:r>
                  <a:rPr lang="en-US" sz="3600" b="1" i="1" u="sng" kern="0" dirty="0" err="1">
                    <a:latin typeface="Times New Roman" panose="02020603050405020304" pitchFamily="18" charset="0"/>
                    <a:cs typeface="Times New Roman" panose="02020603050405020304" pitchFamily="18" charset="0"/>
                    <a:sym typeface="Arial"/>
                  </a:rPr>
                  <a:t>chất</a:t>
                </a:r>
                <a:r>
                  <a:rPr lang="en-US" sz="3600" b="1" kern="0" dirty="0">
                    <a:latin typeface="Times New Roman" panose="02020603050405020304" pitchFamily="18" charset="0"/>
                    <a:cs typeface="Times New Roman" panose="02020603050405020304" pitchFamily="18" charset="0"/>
                    <a:sym typeface="Arial"/>
                  </a:rPr>
                  <a:t>: </a:t>
                </a:r>
                <a:r>
                  <a:rPr lang="vi-VN" sz="3600" b="1" dirty="0" smtClean="0">
                    <a:latin typeface="Times New Roman" panose="02020603050405020304" pitchFamily="18" charset="0"/>
                    <a:ea typeface="Times New Roman" panose="02020603050405020304" pitchFamily="18" charset="0"/>
                  </a:rPr>
                  <a:t>Hai góc kề bù </a:t>
                </a:r>
                <a:r>
                  <a:rPr lang="vi-VN" sz="3600" b="1" dirty="0" smtClean="0">
                    <a:solidFill>
                      <a:srgbClr val="FF0000"/>
                    </a:solidFill>
                    <a:latin typeface="Times New Roman" panose="02020603050405020304" pitchFamily="18" charset="0"/>
                    <a:ea typeface="Times New Roman" panose="02020603050405020304" pitchFamily="18" charset="0"/>
                  </a:rPr>
                  <a:t>có tổng số</a:t>
                </a:r>
                <a:r>
                  <a:rPr lang="en-US" sz="3600" b="1" dirty="0">
                    <a:solidFill>
                      <a:srgbClr val="FF0000"/>
                    </a:solidFill>
                    <a:latin typeface="Times New Roman" panose="02020603050405020304" pitchFamily="18" charset="0"/>
                    <a:ea typeface="Times New Roman" panose="02020603050405020304" pitchFamily="18" charset="0"/>
                  </a:rPr>
                  <a:t> </a:t>
                </a:r>
                <a:r>
                  <a:rPr lang="vi-VN" sz="3600" b="1" dirty="0">
                    <a:solidFill>
                      <a:srgbClr val="FF0000"/>
                    </a:solidFill>
                    <a:latin typeface="Times New Roman" panose="02020603050405020304" pitchFamily="18" charset="0"/>
                    <a:ea typeface="Times New Roman" panose="02020603050405020304" pitchFamily="18" charset="0"/>
                  </a:rPr>
                  <a:t>đo bằng</a:t>
                </a:r>
                <a:r>
                  <a:rPr lang="en-US" sz="3600" b="1" dirty="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600" b="1" i="1" dirty="0">
                            <a:solidFill>
                              <a:srgbClr val="FF0000"/>
                            </a:solidFill>
                            <a:latin typeface="Cambria Math"/>
                          </a:rPr>
                        </m:ctrlPr>
                      </m:sSupPr>
                      <m:e>
                        <m:r>
                          <a:rPr lang="en-US" sz="3600" b="1" i="1" dirty="0">
                            <a:solidFill>
                              <a:srgbClr val="FF0000"/>
                            </a:solidFill>
                            <a:latin typeface="Cambria Math"/>
                          </a:rPr>
                          <m:t>𝟏𝟖𝟎</m:t>
                        </m:r>
                      </m:e>
                      <m:sup>
                        <m:r>
                          <a:rPr lang="en-US" sz="3600" b="1" i="1" dirty="0">
                            <a:solidFill>
                              <a:srgbClr val="FF0000"/>
                            </a:solidFill>
                            <a:latin typeface="Cambria Math"/>
                          </a:rPr>
                          <m:t>𝟎</m:t>
                        </m:r>
                      </m:sup>
                    </m:sSup>
                    <m:r>
                      <a:rPr lang="en-US" sz="3600" b="1" i="1" dirty="0">
                        <a:solidFill>
                          <a:srgbClr val="FF0000"/>
                        </a:solidFill>
                        <a:latin typeface="Cambria Math"/>
                      </a:rPr>
                      <m:t>.</m:t>
                    </m:r>
                  </m:oMath>
                </a14:m>
                <a:r>
                  <a:rPr lang="en-US" sz="3600" b="1" kern="0" dirty="0">
                    <a:solidFill>
                      <a:srgbClr val="FF0000"/>
                    </a:solidFill>
                    <a:latin typeface="Times New Roman" panose="02020603050405020304" pitchFamily="18" charset="0"/>
                    <a:cs typeface="Times New Roman" panose="02020603050405020304" pitchFamily="18" charset="0"/>
                    <a:sym typeface="Arial"/>
                  </a:rPr>
                  <a:t/>
                </a:r>
                <a:br>
                  <a:rPr lang="en-US" sz="3600" b="1" kern="0" dirty="0">
                    <a:solidFill>
                      <a:srgbClr val="FF0000"/>
                    </a:solidFill>
                    <a:latin typeface="Times New Roman" panose="02020603050405020304" pitchFamily="18" charset="0"/>
                    <a:cs typeface="Times New Roman" panose="02020603050405020304" pitchFamily="18" charset="0"/>
                    <a:sym typeface="Arial"/>
                  </a:rPr>
                </a:br>
                <a:endParaRPr lang="en-US" b="1" dirty="0"/>
              </a:p>
            </p:txBody>
          </p:sp>
        </mc:Choice>
        <mc:Fallback>
          <p:sp>
            <p:nvSpPr>
              <p:cNvPr id="4" name="Title 1"/>
              <p:cNvSpPr>
                <a:spLocks noGrp="1" noRot="1" noChangeAspect="1" noMove="1" noResize="1" noEditPoints="1" noAdjustHandles="1" noChangeArrowheads="1" noChangeShapeType="1" noTextEdit="1"/>
              </p:cNvSpPr>
              <p:nvPr>
                <p:ph type="title"/>
              </p:nvPr>
            </p:nvSpPr>
            <p:spPr>
              <a:xfrm>
                <a:off x="0" y="358378"/>
                <a:ext cx="9178636" cy="994172"/>
              </a:xfrm>
              <a:blipFill rotWithShape="1">
                <a:blip r:embed="rId2"/>
                <a:stretch>
                  <a:fillRect t="-10429"/>
                </a:stretch>
              </a:blipFill>
            </p:spPr>
            <p:txBody>
              <a:bodyPr/>
              <a:lstStyle/>
              <a:p>
                <a:r>
                  <a:rPr lang="en-US">
                    <a:noFill/>
                  </a:rPr>
                  <a:t> </a:t>
                </a:r>
              </a:p>
            </p:txBody>
          </p:sp>
        </mc:Fallback>
      </mc:AlternateContent>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8139" y="1912938"/>
            <a:ext cx="5926137" cy="203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52400" y="1047752"/>
            <a:ext cx="3276600" cy="646331"/>
          </a:xfrm>
          <a:prstGeom prst="rect">
            <a:avLst/>
          </a:prstGeom>
          <a:noFill/>
        </p:spPr>
        <p:txBody>
          <a:bodyPr wrap="square" rtlCol="0">
            <a:spAutoFit/>
          </a:bodyPr>
          <a:lstStyle/>
          <a:p>
            <a:r>
              <a:rPr lang="en-US" sz="3600" b="1" dirty="0" smtClean="0">
                <a:solidFill>
                  <a:srgbClr val="0C11E4"/>
                </a:solidFill>
                <a:latin typeface="Times New Roman" pitchFamily="18" charset="0"/>
                <a:cs typeface="Times New Roman" pitchFamily="18" charset="0"/>
              </a:rPr>
              <a:t>? Cho </a:t>
            </a:r>
            <a:r>
              <a:rPr lang="en-US" sz="3600" b="1" dirty="0" err="1" smtClean="0">
                <a:solidFill>
                  <a:srgbClr val="0C11E4"/>
                </a:solidFill>
                <a:latin typeface="Times New Roman" pitchFamily="18" charset="0"/>
                <a:cs typeface="Times New Roman" pitchFamily="18" charset="0"/>
              </a:rPr>
              <a:t>hình</a:t>
            </a:r>
            <a:r>
              <a:rPr lang="en-US" sz="3600" b="1" dirty="0" smtClean="0">
                <a:solidFill>
                  <a:srgbClr val="0C11E4"/>
                </a:solidFill>
                <a:latin typeface="Times New Roman" pitchFamily="18" charset="0"/>
                <a:cs typeface="Times New Roman" pitchFamily="18" charset="0"/>
              </a:rPr>
              <a:t> </a:t>
            </a:r>
            <a:r>
              <a:rPr lang="en-US" sz="3600" b="1" dirty="0" err="1" smtClean="0">
                <a:solidFill>
                  <a:srgbClr val="0C11E4"/>
                </a:solidFill>
                <a:latin typeface="Times New Roman" pitchFamily="18" charset="0"/>
                <a:cs typeface="Times New Roman" pitchFamily="18" charset="0"/>
              </a:rPr>
              <a:t>vẽ</a:t>
            </a:r>
            <a:endParaRPr lang="en-US" sz="3600" b="1" dirty="0">
              <a:solidFill>
                <a:srgbClr val="0C11E4"/>
              </a:solidFill>
              <a:latin typeface="Times New Roman" pitchFamily="18" charset="0"/>
              <a:cs typeface="Times New Roman" pitchFamily="18" charset="0"/>
            </a:endParaRPr>
          </a:p>
        </p:txBody>
      </p:sp>
    </p:spTree>
    <p:extLst>
      <p:ext uri="{BB962C8B-B14F-4D97-AF65-F5344CB8AC3E}">
        <p14:creationId xmlns:p14="http://schemas.microsoft.com/office/powerpoint/2010/main" val="1311203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8130"/>
                                        </p:tgtEl>
                                        <p:attrNameLst>
                                          <p:attrName>style.visibility</p:attrName>
                                        </p:attrNameLst>
                                      </p:cBhvr>
                                      <p:to>
                                        <p:strVal val="visible"/>
                                      </p:to>
                                    </p:set>
                                    <p:animEffect transition="in" filter="barn(inVertical)">
                                      <p:cBhvr>
                                        <p:cTn id="12" dur="500"/>
                                        <p:tgtEl>
                                          <p:spTgt spid="4813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438151"/>
                <a:ext cx="8686800" cy="3263504"/>
              </a:xfrm>
            </p:spPr>
            <p:txBody>
              <a:bodyPr>
                <a:normAutofit lnSpcReduction="10000"/>
              </a:bodyPr>
              <a:lstStyle/>
              <a:p>
                <a:pPr marL="0" indent="0" algn="just">
                  <a:buClr>
                    <a:srgbClr val="000000"/>
                  </a:buClr>
                  <a:buNone/>
                  <a:defRPr/>
                </a:pPr>
                <a:r>
                  <a:rPr lang="en-US" sz="2400" b="1" kern="0" dirty="0">
                    <a:solidFill>
                      <a:srgbClr val="000000"/>
                    </a:solidFill>
                    <a:latin typeface="Times New Roman" panose="02020603050405020304" pitchFamily="18" charset="0"/>
                    <a:cs typeface="Times New Roman" panose="02020603050405020304" pitchFamily="18" charset="0"/>
                    <a:sym typeface="Arial"/>
                  </a:rPr>
                  <a:t>1. </a:t>
                </a:r>
                <a:r>
                  <a:rPr lang="en-US" sz="2400" b="1" kern="0" dirty="0" err="1">
                    <a:solidFill>
                      <a:srgbClr val="000000"/>
                    </a:solidFill>
                    <a:latin typeface="Times New Roman" panose="02020603050405020304" pitchFamily="18" charset="0"/>
                    <a:cs typeface="Times New Roman" panose="02020603050405020304" pitchFamily="18" charset="0"/>
                    <a:sym typeface="Arial"/>
                  </a:rPr>
                  <a:t>Hai</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kề</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bù</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òn</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đượ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hiểu</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là</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hai</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latin typeface="Times New Roman" panose="02020603050405020304" pitchFamily="18" charset="0"/>
                    <a:cs typeface="Times New Roman" panose="02020603050405020304" pitchFamily="18" charset="0"/>
                    <a:sym typeface="Arial"/>
                  </a:rPr>
                  <a:t>vừa</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solidFill>
                      <a:srgbClr val="FF0000"/>
                    </a:solidFill>
                    <a:latin typeface="Times New Roman" panose="02020603050405020304" pitchFamily="18" charset="0"/>
                    <a:cs typeface="Times New Roman" panose="02020603050405020304" pitchFamily="18" charset="0"/>
                    <a:sym typeface="Arial"/>
                  </a:rPr>
                  <a:t>kề</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solidFill>
                      <a:srgbClr val="FF0000"/>
                    </a:solidFill>
                    <a:latin typeface="Times New Roman" panose="02020603050405020304" pitchFamily="18" charset="0"/>
                    <a:cs typeface="Times New Roman" panose="02020603050405020304" pitchFamily="18" charset="0"/>
                    <a:sym typeface="Arial"/>
                  </a:rPr>
                  <a:t>nhau</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latin typeface="Times New Roman" panose="02020603050405020304" pitchFamily="18" charset="0"/>
                    <a:cs typeface="Times New Roman" panose="02020603050405020304" pitchFamily="18" charset="0"/>
                    <a:sym typeface="Arial"/>
                  </a:rPr>
                  <a:t>vừa</a:t>
                </a:r>
                <a:r>
                  <a:rPr lang="en-US" sz="2400" b="1" kern="0" dirty="0">
                    <a:solidFill>
                      <a:srgbClr val="0070C0"/>
                    </a:solidFill>
                    <a:latin typeface="Times New Roman" panose="02020603050405020304" pitchFamily="18" charset="0"/>
                    <a:cs typeface="Times New Roman" panose="02020603050405020304" pitchFamily="18" charset="0"/>
                    <a:sym typeface="Arial"/>
                  </a:rPr>
                  <a:t> </a:t>
                </a:r>
                <a:r>
                  <a:rPr lang="en-US" sz="2400" b="1" kern="0" dirty="0" err="1">
                    <a:solidFill>
                      <a:srgbClr val="0C11E4"/>
                    </a:solidFill>
                    <a:latin typeface="Times New Roman" panose="02020603050405020304" pitchFamily="18" charset="0"/>
                    <a:cs typeface="Times New Roman" panose="02020603050405020304" pitchFamily="18" charset="0"/>
                    <a:sym typeface="Arial"/>
                  </a:rPr>
                  <a:t>bù</a:t>
                </a:r>
                <a:r>
                  <a:rPr lang="en-US" sz="2400" b="1" kern="0" dirty="0">
                    <a:solidFill>
                      <a:srgbClr val="0C11E4"/>
                    </a:solidFill>
                    <a:latin typeface="Times New Roman" panose="02020603050405020304" pitchFamily="18" charset="0"/>
                    <a:cs typeface="Times New Roman" panose="02020603050405020304" pitchFamily="18" charset="0"/>
                    <a:sym typeface="Arial"/>
                  </a:rPr>
                  <a:t> </a:t>
                </a:r>
                <a:r>
                  <a:rPr lang="en-US" sz="2400" b="1" kern="0" dirty="0" err="1">
                    <a:solidFill>
                      <a:srgbClr val="0C11E4"/>
                    </a:solidFill>
                    <a:latin typeface="Times New Roman" panose="02020603050405020304" pitchFamily="18" charset="0"/>
                    <a:cs typeface="Times New Roman" panose="02020603050405020304" pitchFamily="18" charset="0"/>
                    <a:sym typeface="Arial"/>
                  </a:rPr>
                  <a:t>nhau</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Trong</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đó</a:t>
                </a:r>
                <a:r>
                  <a:rPr lang="en-US" sz="2400" b="1" kern="0" dirty="0">
                    <a:solidFill>
                      <a:srgbClr val="000000"/>
                    </a:solidFill>
                    <a:latin typeface="Times New Roman" panose="02020603050405020304" pitchFamily="18" charset="0"/>
                    <a:cs typeface="Times New Roman" panose="02020603050405020304" pitchFamily="18" charset="0"/>
                    <a:sym typeface="Arial"/>
                  </a:rPr>
                  <a:t>:</a:t>
                </a:r>
              </a:p>
              <a:p>
                <a:pPr algn="just">
                  <a:buClr>
                    <a:srgbClr val="000000"/>
                  </a:buClr>
                  <a:defRPr/>
                </a:pPr>
                <a:r>
                  <a:rPr lang="en-US" sz="2400" b="1" kern="0" dirty="0" err="1">
                    <a:solidFill>
                      <a:srgbClr val="000000"/>
                    </a:solidFill>
                    <a:latin typeface="Times New Roman" panose="02020603050405020304" pitchFamily="18" charset="0"/>
                    <a:cs typeface="Times New Roman" panose="02020603050405020304" pitchFamily="18" charset="0"/>
                    <a:sym typeface="Arial"/>
                  </a:rPr>
                  <a:t>Hai</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FF0000"/>
                    </a:solidFill>
                    <a:latin typeface="Times New Roman" panose="02020603050405020304" pitchFamily="18" charset="0"/>
                    <a:cs typeface="Times New Roman" panose="02020603050405020304" pitchFamily="18" charset="0"/>
                    <a:sym typeface="Arial"/>
                  </a:rPr>
                  <a:t>kề</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solidFill>
                      <a:srgbClr val="FF0000"/>
                    </a:solidFill>
                    <a:latin typeface="Times New Roman" panose="02020603050405020304" pitchFamily="18" charset="0"/>
                    <a:cs typeface="Times New Roman" panose="02020603050405020304" pitchFamily="18" charset="0"/>
                    <a:sym typeface="Arial"/>
                  </a:rPr>
                  <a:t>nhau</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là</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hai</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ó</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FF0000"/>
                    </a:solidFill>
                    <a:latin typeface="Times New Roman" panose="02020603050405020304" pitchFamily="18" charset="0"/>
                    <a:cs typeface="Times New Roman" panose="02020603050405020304" pitchFamily="18" charset="0"/>
                    <a:sym typeface="Arial"/>
                  </a:rPr>
                  <a:t>một</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solidFill>
                      <a:srgbClr val="FF0000"/>
                    </a:solidFill>
                    <a:latin typeface="Times New Roman" panose="02020603050405020304" pitchFamily="18" charset="0"/>
                    <a:cs typeface="Times New Roman" panose="02020603050405020304" pitchFamily="18" charset="0"/>
                    <a:sym typeface="Arial"/>
                  </a:rPr>
                  <a:t>cạnh</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solidFill>
                      <a:srgbClr val="FF0000"/>
                    </a:solidFill>
                    <a:latin typeface="Times New Roman" panose="02020603050405020304" pitchFamily="18" charset="0"/>
                    <a:cs typeface="Times New Roman" panose="02020603050405020304" pitchFamily="18" charset="0"/>
                    <a:sym typeface="Arial"/>
                  </a:rPr>
                  <a:t>chung</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và</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hai</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ạn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òn</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lại</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FF0000"/>
                    </a:solidFill>
                    <a:latin typeface="Times New Roman" panose="02020603050405020304" pitchFamily="18" charset="0"/>
                    <a:cs typeface="Times New Roman" panose="02020603050405020304" pitchFamily="18" charset="0"/>
                    <a:sym typeface="Arial"/>
                  </a:rPr>
                  <a:t>nằm</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solidFill>
                      <a:srgbClr val="FF0000"/>
                    </a:solidFill>
                    <a:latin typeface="Times New Roman" panose="02020603050405020304" pitchFamily="18" charset="0"/>
                    <a:cs typeface="Times New Roman" panose="02020603050405020304" pitchFamily="18" charset="0"/>
                    <a:sym typeface="Arial"/>
                  </a:rPr>
                  <a:t>khác</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solidFill>
                      <a:srgbClr val="FF0000"/>
                    </a:solidFill>
                    <a:latin typeface="Times New Roman" panose="02020603050405020304" pitchFamily="18" charset="0"/>
                    <a:cs typeface="Times New Roman" panose="02020603050405020304" pitchFamily="18" charset="0"/>
                    <a:sym typeface="Arial"/>
                  </a:rPr>
                  <a:t>phía</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au</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đối</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với</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đường</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thẳng</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hứa</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ạn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hung</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đó</a:t>
                </a:r>
                <a:r>
                  <a:rPr lang="en-US" sz="2400" b="1" kern="0" dirty="0">
                    <a:solidFill>
                      <a:srgbClr val="000000"/>
                    </a:solidFill>
                    <a:latin typeface="Times New Roman" panose="02020603050405020304" pitchFamily="18" charset="0"/>
                    <a:cs typeface="Times New Roman" panose="02020603050405020304" pitchFamily="18" charset="0"/>
                    <a:sym typeface="Arial"/>
                  </a:rPr>
                  <a:t>.</a:t>
                </a:r>
              </a:p>
              <a:p>
                <a:pPr marL="0" indent="0" algn="just">
                  <a:buClr>
                    <a:srgbClr val="000000"/>
                  </a:buClr>
                  <a:buNone/>
                  <a:defRPr/>
                </a:pP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a:p>
                <a:pPr marL="0" indent="0" algn="just">
                  <a:buClr>
                    <a:srgbClr val="000000"/>
                  </a:buClr>
                  <a:buNone/>
                  <a:defRPr/>
                </a:pP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defRPr/>
                </a:pP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a:p>
                <a:pPr algn="just">
                  <a:buClr>
                    <a:srgbClr val="000000"/>
                  </a:buClr>
                  <a:defRPr/>
                </a:pPr>
                <a:r>
                  <a:rPr lang="en-US" sz="2400" b="1" kern="0" dirty="0" err="1">
                    <a:solidFill>
                      <a:srgbClr val="000000"/>
                    </a:solidFill>
                    <a:latin typeface="Times New Roman" panose="02020603050405020304" pitchFamily="18" charset="0"/>
                    <a:cs typeface="Times New Roman" panose="02020603050405020304" pitchFamily="18" charset="0"/>
                    <a:sym typeface="Arial"/>
                  </a:rPr>
                  <a:t>Hai</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C11E4"/>
                    </a:solidFill>
                    <a:latin typeface="Times New Roman" panose="02020603050405020304" pitchFamily="18" charset="0"/>
                    <a:cs typeface="Times New Roman" panose="02020603050405020304" pitchFamily="18" charset="0"/>
                    <a:sym typeface="Arial"/>
                  </a:rPr>
                  <a:t>bù</a:t>
                </a:r>
                <a:r>
                  <a:rPr lang="en-US" sz="2400" b="1" kern="0" dirty="0">
                    <a:solidFill>
                      <a:srgbClr val="0C11E4"/>
                    </a:solidFill>
                    <a:latin typeface="Times New Roman" panose="02020603050405020304" pitchFamily="18" charset="0"/>
                    <a:cs typeface="Times New Roman" panose="02020603050405020304" pitchFamily="18" charset="0"/>
                    <a:sym typeface="Arial"/>
                  </a:rPr>
                  <a:t> </a:t>
                </a:r>
                <a:r>
                  <a:rPr lang="en-US" sz="2400" b="1" kern="0" dirty="0" err="1">
                    <a:solidFill>
                      <a:srgbClr val="0C11E4"/>
                    </a:solidFill>
                    <a:latin typeface="Times New Roman" panose="02020603050405020304" pitchFamily="18" charset="0"/>
                    <a:cs typeface="Times New Roman" panose="02020603050405020304" pitchFamily="18" charset="0"/>
                    <a:sym typeface="Arial"/>
                  </a:rPr>
                  <a:t>nhau</a:t>
                </a:r>
                <a:r>
                  <a:rPr lang="en-US" sz="2400" b="1" kern="0" dirty="0">
                    <a:solidFill>
                      <a:srgbClr val="0C11E4"/>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là</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hai</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ó</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FF0000"/>
                    </a:solidFill>
                    <a:latin typeface="Times New Roman" panose="02020603050405020304" pitchFamily="18" charset="0"/>
                    <a:cs typeface="Times New Roman" panose="02020603050405020304" pitchFamily="18" charset="0"/>
                    <a:sym typeface="Arial"/>
                  </a:rPr>
                  <a:t>tổng</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r>
                  <a:rPr lang="en-US" sz="2400" b="1" kern="0" dirty="0" err="1">
                    <a:solidFill>
                      <a:srgbClr val="FF0000"/>
                    </a:solidFill>
                    <a:latin typeface="Times New Roman" panose="02020603050405020304" pitchFamily="18" charset="0"/>
                    <a:cs typeface="Times New Roman" panose="02020603050405020304" pitchFamily="18" charset="0"/>
                    <a:sym typeface="Arial"/>
                  </a:rPr>
                  <a:t>bằng</a:t>
                </a:r>
                <a:r>
                  <a:rPr lang="en-US" sz="2400" b="1" kern="0" dirty="0">
                    <a:solidFill>
                      <a:srgbClr val="FF0000"/>
                    </a:solidFill>
                    <a:latin typeface="Times New Roman" panose="02020603050405020304" pitchFamily="18" charset="0"/>
                    <a:cs typeface="Times New Roman" panose="02020603050405020304" pitchFamily="18" charset="0"/>
                    <a:sym typeface="Arial"/>
                  </a:rPr>
                  <a:t> </a:t>
                </a:r>
                <a14:m>
                  <m:oMath xmlns:m="http://schemas.openxmlformats.org/officeDocument/2006/math">
                    <m:sSup>
                      <m:sSupPr>
                        <m:ctrlPr>
                          <a:rPr lang="en-US" sz="2400" b="1" i="1" kern="0">
                            <a:solidFill>
                              <a:srgbClr val="FF0000"/>
                            </a:solidFill>
                            <a:latin typeface="Cambria Math"/>
                            <a:cs typeface="Times New Roman" panose="02020603050405020304" pitchFamily="18" charset="0"/>
                            <a:sym typeface="Arial"/>
                          </a:rPr>
                        </m:ctrlPr>
                      </m:sSupPr>
                      <m:e>
                        <m:r>
                          <a:rPr lang="en-US" sz="2400" b="1" i="1" kern="0">
                            <a:solidFill>
                              <a:srgbClr val="FF0000"/>
                            </a:solidFill>
                            <a:latin typeface="Cambria Math"/>
                            <a:cs typeface="Times New Roman" panose="02020603050405020304" pitchFamily="18" charset="0"/>
                            <a:sym typeface="Arial"/>
                          </a:rPr>
                          <m:t>𝟏𝟖𝟎</m:t>
                        </m:r>
                      </m:e>
                      <m:sup>
                        <m:r>
                          <a:rPr lang="en-US" sz="2400" b="1" i="1" kern="0">
                            <a:solidFill>
                              <a:srgbClr val="FF0000"/>
                            </a:solidFill>
                            <a:latin typeface="Cambria Math"/>
                            <a:cs typeface="Times New Roman" panose="02020603050405020304" pitchFamily="18" charset="0"/>
                            <a:sym typeface="Arial"/>
                          </a:rPr>
                          <m:t>𝟎</m:t>
                        </m:r>
                      </m:sup>
                    </m:sSup>
                  </m:oMath>
                </a14:m>
                <a:r>
                  <a:rPr lang="en-US" sz="2400" b="1" kern="0" dirty="0" smtClean="0">
                    <a:solidFill>
                      <a:srgbClr val="000000"/>
                    </a:solidFill>
                    <a:latin typeface="Times New Roman" panose="02020603050405020304" pitchFamily="18" charset="0"/>
                    <a:cs typeface="Times New Roman" panose="02020603050405020304" pitchFamily="18" charset="0"/>
                    <a:sym typeface="Arial"/>
                  </a:rPr>
                  <a: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endParaRPr lang="en-US" sz="2400" b="1" kern="0" dirty="0">
                  <a:solidFill>
                    <a:srgbClr val="3718F0"/>
                  </a:solidFill>
                  <a:latin typeface="Times New Roman" panose="02020603050405020304" pitchFamily="18" charset="0"/>
                  <a:cs typeface="Times New Roman" panose="02020603050405020304" pitchFamily="18" charset="0"/>
                  <a:sym typeface="Arial"/>
                </a:endParaRPr>
              </a:p>
              <a:p>
                <a:pPr marL="0" indent="0" algn="just">
                  <a:buClr>
                    <a:srgbClr val="000000"/>
                  </a:buClr>
                  <a:buNone/>
                  <a:defRPr/>
                </a:pP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a:p>
                <a:pPr marL="0" indent="0" algn="just">
                  <a:buNone/>
                </a:pPr>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438151"/>
                <a:ext cx="8686800" cy="3263504"/>
              </a:xfrm>
              <a:blipFill rotWithShape="1">
                <a:blip r:embed="rId3"/>
                <a:stretch>
                  <a:fillRect l="-1333" t="-4112" r="-1333" b="-3364"/>
                </a:stretch>
              </a:blipFill>
            </p:spPr>
            <p:txBody>
              <a:bodyPr/>
              <a:lstStyle/>
              <a:p>
                <a:r>
                  <a:rPr lang="en-US">
                    <a:noFill/>
                  </a:rPr>
                  <a:t> </a:t>
                </a:r>
              </a:p>
            </p:txBody>
          </p:sp>
        </mc:Fallback>
      </mc:AlternateContent>
      <p:sp>
        <p:nvSpPr>
          <p:cNvPr id="4" name="Title 3">
            <a:extLst>
              <a:ext uri="{FF2B5EF4-FFF2-40B4-BE49-F238E27FC236}">
                <a16:creationId xmlns:a16="http://schemas.microsoft.com/office/drawing/2014/main" xmlns="" id="{7D45A1F0-0C18-9488-8E56-8E8FEADCCD65}"/>
              </a:ext>
            </a:extLst>
          </p:cNvPr>
          <p:cNvSpPr txBox="1">
            <a:spLocks noGrp="1"/>
          </p:cNvSpPr>
          <p:nvPr>
            <p:ph type="title"/>
          </p:nvPr>
        </p:nvSpPr>
        <p:spPr>
          <a:xfrm>
            <a:off x="304800" y="-19028"/>
            <a:ext cx="7886700" cy="457004"/>
          </a:xfrm>
          <a:prstGeom prst="rect">
            <a:avLst/>
          </a:prstGeom>
          <a:noFill/>
        </p:spPr>
        <p:txBody>
          <a:bodyPr wrap="square" lIns="68526" tIns="34268" rIns="68526" bIns="34268" rtlCol="0">
            <a:spAutoFit/>
          </a:bodyPr>
          <a:lstStyle/>
          <a:p>
            <a:r>
              <a:rPr lang="en-US" sz="2800" b="1" u="sng" dirty="0" err="1">
                <a:solidFill>
                  <a:srgbClr val="FF0000"/>
                </a:solidFill>
                <a:latin typeface="Times New Roman" pitchFamily="18" charset="0"/>
                <a:cs typeface="Times New Roman" pitchFamily="18" charset="0"/>
              </a:rPr>
              <a:t>Chú</a:t>
            </a:r>
            <a:r>
              <a:rPr lang="en-US" sz="2800" b="1" u="sng" dirty="0">
                <a:solidFill>
                  <a:srgbClr val="FF0000"/>
                </a:solidFill>
                <a:latin typeface="Times New Roman" pitchFamily="18" charset="0"/>
                <a:cs typeface="Times New Roman" pitchFamily="18" charset="0"/>
              </a:rPr>
              <a:t> ý</a:t>
            </a:r>
            <a:r>
              <a:rPr lang="en-US" sz="2800" b="1" dirty="0">
                <a:solidFill>
                  <a:srgbClr val="FF0000"/>
                </a:solidFill>
                <a:latin typeface="Times New Roman" pitchFamily="18" charset="0"/>
                <a:cs typeface="Times New Roman" pitchFamily="18" charset="0"/>
              </a:rPr>
              <a:t>:  </a:t>
            </a:r>
          </a:p>
        </p:txBody>
      </p:sp>
      <p:sp>
        <p:nvSpPr>
          <p:cNvPr id="11" name="Rectangle 2"/>
          <p:cNvSpPr>
            <a:spLocks noChangeArrowheads="1"/>
          </p:cNvSpPr>
          <p:nvPr/>
        </p:nvSpPr>
        <p:spPr bwMode="auto">
          <a:xfrm>
            <a:off x="4" y="-153852"/>
            <a:ext cx="184585" cy="307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368" tIns="45684" rIns="91368" bIns="45684" numCol="1" anchor="ctr" anchorCtr="0" compatLnSpc="1">
            <a:prstTxWarp prst="textNoShape">
              <a:avLst/>
            </a:prstTxWarp>
            <a:spAutoFit/>
          </a:bodyPr>
          <a:lstStyle/>
          <a:p>
            <a:endParaRPr lang="en-US">
              <a:solidFill>
                <a:prstClr val="black"/>
              </a:solidFill>
            </a:endParaRPr>
          </a:p>
        </p:txBody>
      </p:sp>
      <p:sp>
        <p:nvSpPr>
          <p:cNvPr id="13" name="Rectangle 4"/>
          <p:cNvSpPr>
            <a:spLocks noChangeArrowheads="1"/>
          </p:cNvSpPr>
          <p:nvPr/>
        </p:nvSpPr>
        <p:spPr bwMode="auto">
          <a:xfrm>
            <a:off x="4" y="-153852"/>
            <a:ext cx="184585" cy="307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368" tIns="45684" rIns="91368" bIns="45684" numCol="1" anchor="ctr" anchorCtr="0" compatLnSpc="1">
            <a:prstTxWarp prst="textNoShape">
              <a:avLst/>
            </a:prstTxWarp>
            <a:spAutoFit/>
          </a:bodyPr>
          <a:lstStyle/>
          <a:p>
            <a:endParaRPr lang="en-US">
              <a:solidFill>
                <a:prstClr val="black"/>
              </a:solidFill>
            </a:endParaRPr>
          </a:p>
        </p:txBody>
      </p:sp>
      <p:pic>
        <p:nvPicPr>
          <p:cNvPr id="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95600" y="1885950"/>
            <a:ext cx="2249786"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p:cNvGrpSpPr/>
          <p:nvPr/>
        </p:nvGrpSpPr>
        <p:grpSpPr>
          <a:xfrm>
            <a:off x="2494625" y="3657600"/>
            <a:ext cx="4333875" cy="1485900"/>
            <a:chOff x="1609725" y="1200150"/>
            <a:chExt cx="5924550" cy="2028825"/>
          </a:xfrm>
        </p:grpSpPr>
        <p:pic>
          <p:nvPicPr>
            <p:cNvPr id="15"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9725" y="1200150"/>
              <a:ext cx="5924550"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6" name="TextBox 15"/>
                <p:cNvSpPr txBox="1"/>
                <p:nvPr/>
              </p:nvSpPr>
              <p:spPr>
                <a:xfrm>
                  <a:off x="2819402" y="2343150"/>
                  <a:ext cx="685799" cy="4202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prstClr val="black"/>
                                </a:solidFill>
                                <a:latin typeface="Cambria Math"/>
                              </a:rPr>
                            </m:ctrlPr>
                          </m:sSupPr>
                          <m:e>
                            <m:r>
                              <a:rPr lang="en-US" i="1" smtClean="0">
                                <a:solidFill>
                                  <a:prstClr val="black"/>
                                </a:solidFill>
                                <a:latin typeface="Cambria Math"/>
                              </a:rPr>
                              <m:t>130</m:t>
                            </m:r>
                          </m:e>
                          <m:sup>
                            <m:r>
                              <a:rPr lang="en-US" i="1" smtClean="0">
                                <a:solidFill>
                                  <a:prstClr val="black"/>
                                </a:solidFill>
                                <a:latin typeface="Cambria Math"/>
                              </a:rPr>
                              <m:t>0</m:t>
                            </m:r>
                          </m:sup>
                        </m:sSup>
                      </m:oMath>
                    </m:oMathPara>
                  </a14:m>
                  <a:endParaRPr lang="en-US" dirty="0">
                    <a:solidFill>
                      <a:prstClr val="black"/>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819400" y="2343150"/>
                  <a:ext cx="685800" cy="307777"/>
                </a:xfrm>
                <a:prstGeom prst="rect">
                  <a:avLst/>
                </a:prstGeom>
                <a:blipFill rotWithShape="1">
                  <a:blip r:embed="rId6"/>
                  <a:stretch>
                    <a:fillRect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476999" y="2495550"/>
                  <a:ext cx="685799" cy="4202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prstClr val="black"/>
                                </a:solidFill>
                                <a:latin typeface="Cambria Math"/>
                              </a:rPr>
                            </m:ctrlPr>
                          </m:sSupPr>
                          <m:e>
                            <m:r>
                              <a:rPr lang="en-US" i="1" smtClean="0">
                                <a:solidFill>
                                  <a:prstClr val="black"/>
                                </a:solidFill>
                                <a:latin typeface="Cambria Math"/>
                              </a:rPr>
                              <m:t>50</m:t>
                            </m:r>
                          </m:e>
                          <m:sup>
                            <m:r>
                              <a:rPr lang="en-US" i="1" smtClean="0">
                                <a:solidFill>
                                  <a:prstClr val="black"/>
                                </a:solidFill>
                                <a:latin typeface="Cambria Math"/>
                              </a:rPr>
                              <m:t>0</m:t>
                            </m:r>
                          </m:sup>
                        </m:sSup>
                      </m:oMath>
                    </m:oMathPara>
                  </a14:m>
                  <a:endParaRPr lang="en-US" dirty="0">
                    <a:solidFill>
                      <a:prstClr val="black"/>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477000" y="2495550"/>
                  <a:ext cx="685800" cy="307777"/>
                </a:xfrm>
                <a:prstGeom prst="rect">
                  <a:avLst/>
                </a:prstGeom>
                <a:blipFill rotWithShape="1">
                  <a:blip r:embed="rId7"/>
                  <a:stretch>
                    <a:fillRect b="-24324"/>
                  </a:stretch>
                </a:blipFill>
              </p:spPr>
              <p:txBody>
                <a:bodyPr/>
                <a:lstStyle/>
                <a:p>
                  <a:r>
                    <a:rPr lang="en-US">
                      <a:noFill/>
                    </a:rPr>
                    <a:t> </a:t>
                  </a:r>
                </a:p>
              </p:txBody>
            </p:sp>
          </mc:Fallback>
        </mc:AlternateContent>
      </p:grpSp>
      <p:sp>
        <p:nvSpPr>
          <p:cNvPr id="2" name="TextBox 1"/>
          <p:cNvSpPr txBox="1"/>
          <p:nvPr/>
        </p:nvSpPr>
        <p:spPr>
          <a:xfrm>
            <a:off x="2799429" y="1962150"/>
            <a:ext cx="400975" cy="369332"/>
          </a:xfrm>
          <a:prstGeom prst="rect">
            <a:avLst/>
          </a:prstGeom>
          <a:noFill/>
        </p:spPr>
        <p:txBody>
          <a:bodyPr wrap="square" rtlCol="0">
            <a:spAutoFit/>
          </a:bodyPr>
          <a:lstStyle/>
          <a:p>
            <a:r>
              <a:rPr lang="en-US" sz="1800" b="1" i="1" dirty="0" smtClean="0">
                <a:solidFill>
                  <a:prstClr val="black"/>
                </a:solidFill>
                <a:latin typeface="Times New Roman" pitchFamily="18" charset="0"/>
                <a:cs typeface="Times New Roman" pitchFamily="18" charset="0"/>
              </a:rPr>
              <a:t>y</a:t>
            </a:r>
            <a:endParaRPr lang="en-US" sz="1800" b="1" i="1" dirty="0">
              <a:solidFill>
                <a:prstClr val="black"/>
              </a:solidFill>
              <a:latin typeface="Times New Roman" pitchFamily="18" charset="0"/>
              <a:cs typeface="Times New Roman" pitchFamily="18" charset="0"/>
            </a:endParaRPr>
          </a:p>
        </p:txBody>
      </p:sp>
      <p:sp>
        <p:nvSpPr>
          <p:cNvPr id="12" name="TextBox 11"/>
          <p:cNvSpPr txBox="1"/>
          <p:nvPr/>
        </p:nvSpPr>
        <p:spPr>
          <a:xfrm>
            <a:off x="4323429" y="1895741"/>
            <a:ext cx="400975" cy="369332"/>
          </a:xfrm>
          <a:prstGeom prst="rect">
            <a:avLst/>
          </a:prstGeom>
          <a:noFill/>
        </p:spPr>
        <p:txBody>
          <a:bodyPr wrap="square" rtlCol="0">
            <a:spAutoFit/>
          </a:bodyPr>
          <a:lstStyle/>
          <a:p>
            <a:r>
              <a:rPr lang="en-US" sz="1800" b="1" i="1" dirty="0" smtClean="0">
                <a:solidFill>
                  <a:prstClr val="black"/>
                </a:solidFill>
                <a:latin typeface="Times New Roman" pitchFamily="18" charset="0"/>
                <a:cs typeface="Times New Roman" pitchFamily="18" charset="0"/>
              </a:rPr>
              <a:t>z</a:t>
            </a:r>
            <a:endParaRPr lang="en-US" sz="1800" b="1" i="1" dirty="0">
              <a:solidFill>
                <a:prstClr val="black"/>
              </a:solidFill>
              <a:latin typeface="Times New Roman" pitchFamily="18" charset="0"/>
              <a:cs typeface="Times New Roman" pitchFamily="18" charset="0"/>
            </a:endParaRPr>
          </a:p>
        </p:txBody>
      </p:sp>
      <p:sp>
        <p:nvSpPr>
          <p:cNvPr id="14" name="TextBox 13"/>
          <p:cNvSpPr txBox="1"/>
          <p:nvPr/>
        </p:nvSpPr>
        <p:spPr>
          <a:xfrm>
            <a:off x="4744413" y="2800350"/>
            <a:ext cx="400975" cy="369332"/>
          </a:xfrm>
          <a:prstGeom prst="rect">
            <a:avLst/>
          </a:prstGeom>
          <a:noFill/>
        </p:spPr>
        <p:txBody>
          <a:bodyPr wrap="square" rtlCol="0">
            <a:spAutoFit/>
          </a:bodyPr>
          <a:lstStyle/>
          <a:p>
            <a:r>
              <a:rPr lang="en-US" sz="1800" b="1" i="1" dirty="0" smtClean="0">
                <a:solidFill>
                  <a:prstClr val="black"/>
                </a:solidFill>
                <a:latin typeface="Times New Roman" pitchFamily="18" charset="0"/>
                <a:cs typeface="Times New Roman" pitchFamily="18" charset="0"/>
              </a:rPr>
              <a:t>x</a:t>
            </a:r>
            <a:endParaRPr lang="en-US" sz="1800" b="1" i="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7892677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04" name="Picture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71438"/>
            <a:ext cx="306705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Hộp Văn bản 11">
                <a:extLst>
                  <a:ext uri="{FF2B5EF4-FFF2-40B4-BE49-F238E27FC236}">
                    <a16:creationId xmlns:a16="http://schemas.microsoft.com/office/drawing/2014/main" xmlns="" id="{5FBF4BA3-374C-CF4D-8DE5-FE1ACEB069C9}"/>
                  </a:ext>
                </a:extLst>
              </p:cNvPr>
              <p:cNvSpPr txBox="1">
                <a:spLocks noGrp="1"/>
              </p:cNvSpPr>
              <p:nvPr>
                <p:ph type="title"/>
              </p:nvPr>
            </p:nvSpPr>
            <p:spPr>
              <a:xfrm>
                <a:off x="381000" y="2858197"/>
                <a:ext cx="8267700" cy="1633351"/>
              </a:xfrm>
              <a:prstGeom prst="rect">
                <a:avLst/>
              </a:prstGeom>
              <a:noFill/>
            </p:spPr>
            <p:txBody>
              <a:bodyPr wrap="square">
                <a:spAutoFit/>
              </a:bodyPr>
              <a:lstStyle/>
              <a:p>
                <a:pPr algn="just">
                  <a:buClr>
                    <a:srgbClr val="000000"/>
                  </a:buClr>
                  <a:defRPr/>
                </a:pPr>
                <a:r>
                  <a:rPr lang="en-US" sz="2800" b="1" kern="0" dirty="0">
                    <a:solidFill>
                      <a:srgbClr val="000000"/>
                    </a:solidFill>
                    <a:latin typeface="Times New Roman" panose="02020603050405020304" pitchFamily="18" charset="0"/>
                    <a:cs typeface="Times New Roman" panose="02020603050405020304" pitchFamily="18" charset="0"/>
                    <a:sym typeface="Arial"/>
                  </a:rPr>
                  <a:t>2. </a:t>
                </a:r>
                <a:r>
                  <a:rPr lang="en-US" sz="2800" b="1" kern="0" dirty="0" err="1">
                    <a:solidFill>
                      <a:srgbClr val="000000"/>
                    </a:solidFill>
                    <a:latin typeface="Times New Roman" panose="02020603050405020304" pitchFamily="18" charset="0"/>
                    <a:cs typeface="Times New Roman" panose="02020603050405020304" pitchFamily="18" charset="0"/>
                    <a:sym typeface="Arial"/>
                  </a:rPr>
                  <a:t>Nếu</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điể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i="1" kern="0" dirty="0">
                    <a:solidFill>
                      <a:srgbClr val="000000"/>
                    </a:solidFill>
                    <a:latin typeface="Times New Roman" panose="02020603050405020304" pitchFamily="18" charset="0"/>
                    <a:cs typeface="Times New Roman" panose="02020603050405020304" pitchFamily="18" charset="0"/>
                    <a:sym typeface="Arial"/>
                  </a:rPr>
                  <a:t>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ằ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ong</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i="1" kern="0" dirty="0" err="1" smtClean="0">
                    <a:solidFill>
                      <a:srgbClr val="000000"/>
                    </a:solidFill>
                    <a:latin typeface="Times New Roman" panose="02020603050405020304" pitchFamily="18" charset="0"/>
                    <a:cs typeface="Times New Roman" panose="02020603050405020304" pitchFamily="18" charset="0"/>
                    <a:sym typeface="Arial"/>
                  </a:rPr>
                  <a:t>xOy</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hì</a:t>
                </a:r>
                <a:r>
                  <a:rPr lang="en-US" sz="2800" b="1" kern="0" dirty="0">
                    <a:solidFill>
                      <a:srgbClr val="000000"/>
                    </a:solidFill>
                    <a:latin typeface="Times New Roman" panose="02020603050405020304" pitchFamily="18" charset="0"/>
                    <a:cs typeface="Times New Roman" panose="02020603050405020304" pitchFamily="18" charset="0"/>
                    <a:sym typeface="Arial"/>
                  </a:rPr>
                  <a:t> ta </a:t>
                </a:r>
                <a:r>
                  <a:rPr lang="en-US" sz="2800" b="1" kern="0" dirty="0" err="1">
                    <a:solidFill>
                      <a:srgbClr val="000000"/>
                    </a:solidFill>
                    <a:latin typeface="Times New Roman" panose="02020603050405020304" pitchFamily="18" charset="0"/>
                    <a:cs typeface="Times New Roman" panose="02020603050405020304" pitchFamily="18" charset="0"/>
                    <a:sym typeface="Arial"/>
                  </a:rPr>
                  <a:t>nó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i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i="1" kern="0" dirty="0">
                    <a:solidFill>
                      <a:srgbClr val="000000"/>
                    </a:solidFill>
                    <a:latin typeface="Times New Roman" panose="02020603050405020304" pitchFamily="18" charset="0"/>
                    <a:cs typeface="Times New Roman" panose="02020603050405020304" pitchFamily="18" charset="0"/>
                    <a:sym typeface="Arial"/>
                  </a:rPr>
                  <a:t>O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ằ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ữ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a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ạn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a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i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i="1" kern="0" dirty="0">
                    <a:solidFill>
                      <a:srgbClr val="000000"/>
                    </a:solidFill>
                    <a:latin typeface="Times New Roman" panose="02020603050405020304" pitchFamily="18" charset="0"/>
                    <a:cs typeface="Times New Roman" panose="02020603050405020304" pitchFamily="18" charset="0"/>
                    <a:sym typeface="Arial"/>
                  </a:rPr>
                  <a:t>Ox</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và</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i="1" kern="0" dirty="0" err="1">
                    <a:solidFill>
                      <a:srgbClr val="000000"/>
                    </a:solidFill>
                    <a:latin typeface="Times New Roman" panose="02020603050405020304" pitchFamily="18" charset="0"/>
                    <a:cs typeface="Times New Roman" panose="02020603050405020304" pitchFamily="18" charset="0"/>
                    <a:sym typeface="Arial"/>
                  </a:rPr>
                  <a:t>O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ủ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i="1" kern="0" dirty="0" err="1">
                    <a:solidFill>
                      <a:srgbClr val="000000"/>
                    </a:solidFill>
                    <a:latin typeface="Times New Roman" panose="02020603050405020304" pitchFamily="18" charset="0"/>
                    <a:cs typeface="Times New Roman" panose="02020603050405020304" pitchFamily="18" charset="0"/>
                    <a:sym typeface="Arial"/>
                  </a:rPr>
                  <a:t>xO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h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đó</a:t>
                </a:r>
                <a:r>
                  <a:rPr lang="en-US" sz="2800" b="1" kern="0" dirty="0">
                    <a:solidFill>
                      <a:srgbClr val="000000"/>
                    </a:solidFill>
                    <a:latin typeface="Times New Roman" panose="02020603050405020304" pitchFamily="18" charset="0"/>
                    <a:cs typeface="Times New Roman" panose="02020603050405020304" pitchFamily="18" charset="0"/>
                    <a:sym typeface="Arial"/>
                  </a:rPr>
                  <a:t> ta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ó</a:t>
                </a:r>
                <a:r>
                  <a:rPr lang="en-US" sz="2800" b="1" kern="0" dirty="0">
                    <a:solidFill>
                      <a:srgbClr val="000000"/>
                    </a:solidFill>
                    <a:latin typeface="Times New Roman" panose="02020603050405020304" pitchFamily="18" charset="0"/>
                    <a:cs typeface="Times New Roman" panose="02020603050405020304" pitchFamily="18" charset="0"/>
                    <a:sym typeface="Arial"/>
                  </a:rPr>
                  <a:t>:</a:t>
                </a:r>
              </a:p>
              <a:p>
                <a:pPr algn="ctr">
                  <a:buClr>
                    <a:srgbClr val="000000"/>
                  </a:buClr>
                  <a:defRPr/>
                </a:pPr>
                <a:r>
                  <a:rPr lang="en-US" sz="2800" b="1" kern="0" dirty="0">
                    <a:solidFill>
                      <a:srgbClr val="000000"/>
                    </a:solidFill>
                    <a:latin typeface="Times New Roman" panose="02020603050405020304" pitchFamily="18" charset="0"/>
                    <a:cs typeface="Times New Roman" panose="02020603050405020304" pitchFamily="18" charset="0"/>
                    <a:sym typeface="Arial"/>
                  </a:rPr>
                  <a:t> </a:t>
                </a:r>
                <a14:m>
                  <m:oMath xmlns:m="http://schemas.openxmlformats.org/officeDocument/2006/math">
                    <m:acc>
                      <m:accPr>
                        <m:chr m:val="̂"/>
                        <m:ctrlPr>
                          <a:rPr lang="en-US" sz="2800" b="1" i="1" kern="0">
                            <a:solidFill>
                              <a:srgbClr val="000000"/>
                            </a:solidFill>
                            <a:latin typeface="Cambria Math"/>
                            <a:cs typeface="Times New Roman" panose="02020603050405020304" pitchFamily="18" charset="0"/>
                            <a:sym typeface="Arial"/>
                          </a:rPr>
                        </m:ctrlPr>
                      </m:accPr>
                      <m:e>
                        <m:r>
                          <a:rPr lang="en-US" sz="2800" b="1" i="1" kern="0">
                            <a:solidFill>
                              <a:srgbClr val="000000"/>
                            </a:solidFill>
                            <a:latin typeface="Cambria Math"/>
                            <a:cs typeface="Times New Roman" panose="02020603050405020304" pitchFamily="18" charset="0"/>
                            <a:sym typeface="Arial"/>
                          </a:rPr>
                          <m:t>𝒙𝑶𝑴</m:t>
                        </m:r>
                      </m:e>
                    </m:acc>
                    <m:r>
                      <a:rPr lang="en-US" sz="2800" b="1" i="1" kern="0">
                        <a:solidFill>
                          <a:srgbClr val="000000"/>
                        </a:solidFill>
                        <a:latin typeface="Cambria Math"/>
                        <a:cs typeface="Times New Roman" panose="02020603050405020304" pitchFamily="18" charset="0"/>
                        <a:sym typeface="Arial"/>
                      </a:rPr>
                      <m:t>+</m:t>
                    </m:r>
                    <m:acc>
                      <m:accPr>
                        <m:chr m:val="̂"/>
                        <m:ctrlPr>
                          <a:rPr lang="en-US" sz="2800" b="1" i="1" kern="0">
                            <a:solidFill>
                              <a:srgbClr val="000000"/>
                            </a:solidFill>
                            <a:latin typeface="Cambria Math"/>
                            <a:cs typeface="Times New Roman" panose="02020603050405020304" pitchFamily="18" charset="0"/>
                            <a:sym typeface="Arial"/>
                          </a:rPr>
                        </m:ctrlPr>
                      </m:accPr>
                      <m:e>
                        <m:r>
                          <a:rPr lang="en-US" sz="2800" b="1" i="1" kern="0">
                            <a:solidFill>
                              <a:srgbClr val="000000"/>
                            </a:solidFill>
                            <a:latin typeface="Cambria Math"/>
                            <a:cs typeface="Times New Roman" panose="02020603050405020304" pitchFamily="18" charset="0"/>
                            <a:sym typeface="Arial"/>
                          </a:rPr>
                          <m:t>𝑴𝑶𝒚</m:t>
                        </m:r>
                      </m:e>
                    </m:acc>
                    <m:r>
                      <a:rPr lang="en-US" sz="2800" b="1" i="1" kern="0">
                        <a:solidFill>
                          <a:srgbClr val="000000"/>
                        </a:solidFill>
                        <a:latin typeface="Cambria Math"/>
                        <a:cs typeface="Times New Roman" panose="02020603050405020304" pitchFamily="18" charset="0"/>
                        <a:sym typeface="Arial"/>
                      </a:rPr>
                      <m:t>=</m:t>
                    </m:r>
                    <m:acc>
                      <m:accPr>
                        <m:chr m:val="̂"/>
                        <m:ctrlPr>
                          <a:rPr lang="en-US" sz="2800" b="1" i="1" kern="0">
                            <a:solidFill>
                              <a:srgbClr val="000000"/>
                            </a:solidFill>
                            <a:latin typeface="Cambria Math"/>
                            <a:cs typeface="Times New Roman" panose="02020603050405020304" pitchFamily="18" charset="0"/>
                            <a:sym typeface="Arial"/>
                          </a:rPr>
                        </m:ctrlPr>
                      </m:accPr>
                      <m:e>
                        <m:r>
                          <a:rPr lang="en-US" sz="2800" b="1" i="1" kern="0">
                            <a:solidFill>
                              <a:srgbClr val="000000"/>
                            </a:solidFill>
                            <a:latin typeface="Cambria Math"/>
                            <a:cs typeface="Times New Roman" panose="02020603050405020304" pitchFamily="18" charset="0"/>
                            <a:sym typeface="Arial"/>
                          </a:rPr>
                          <m:t>𝒙𝑶𝒚</m:t>
                        </m:r>
                      </m:e>
                    </m:acc>
                  </m:oMath>
                </a14:m>
                <a:endParaRPr lang="en-US" sz="2800" b="1" kern="0" dirty="0">
                  <a:solidFill>
                    <a:srgbClr val="000000"/>
                  </a:solidFill>
                  <a:latin typeface="Times New Roman" panose="02020603050405020304" pitchFamily="18" charset="0"/>
                  <a:cs typeface="Times New Roman" panose="02020603050405020304" pitchFamily="18" charset="0"/>
                  <a:sym typeface="Arial"/>
                </a:endParaRPr>
              </a:p>
            </p:txBody>
          </p:sp>
        </mc:Choice>
        <mc:Fallback xmlns="">
          <p:sp>
            <p:nvSpPr>
              <p:cNvPr id="4" name="Hộp Văn bản 11">
                <a:extLst>
                  <a:ext uri="{FF2B5EF4-FFF2-40B4-BE49-F238E27FC236}">
                    <a16:creationId xmlns="" xmlns:a16="http://schemas.microsoft.com/office/drawing/2014/main" xmlns:a14="http://schemas.microsoft.com/office/drawing/2010/main" id="{5FBF4BA3-374C-CF4D-8DE5-FE1ACEB069C9}"/>
                  </a:ext>
                </a:extLst>
              </p:cNvPr>
              <p:cNvSpPr txBox="1">
                <a:spLocks noGrp="1" noRot="1" noChangeAspect="1" noMove="1" noResize="1" noEditPoints="1" noAdjustHandles="1" noChangeArrowheads="1" noChangeShapeType="1" noTextEdit="1"/>
              </p:cNvSpPr>
              <p:nvPr>
                <p:ph type="title"/>
              </p:nvPr>
            </p:nvSpPr>
            <p:spPr>
              <a:xfrm>
                <a:off x="381000" y="2858195"/>
                <a:ext cx="8267700" cy="1633353"/>
              </a:xfrm>
              <a:prstGeom prst="rect">
                <a:avLst/>
              </a:prstGeom>
              <a:blipFill rotWithShape="1">
                <a:blip r:embed="rId3"/>
                <a:stretch>
                  <a:fillRect l="-1844" t="-6716" r="-1770"/>
                </a:stretch>
              </a:blipFill>
            </p:spPr>
            <p:txBody>
              <a:bodyPr/>
              <a:lstStyle/>
              <a:p>
                <a:r>
                  <a:rPr lang="en-US">
                    <a:noFill/>
                  </a:rPr>
                  <a:t> </a:t>
                </a:r>
              </a:p>
            </p:txBody>
          </p:sp>
        </mc:Fallback>
      </mc:AlternateContent>
      <p:sp>
        <p:nvSpPr>
          <p:cNvPr id="6" name="Rectangle 2"/>
          <p:cNvSpPr>
            <a:spLocks noChangeArrowheads="1"/>
          </p:cNvSpPr>
          <p:nvPr/>
        </p:nvSpPr>
        <p:spPr bwMode="auto">
          <a:xfrm>
            <a:off x="4" y="-153852"/>
            <a:ext cx="184585" cy="307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368" tIns="45684" rIns="91368" bIns="45684" numCol="1" anchor="ctr" anchorCtr="0" compatLnSpc="1">
            <a:prstTxWarp prst="textNoShape">
              <a:avLst/>
            </a:prstTxWarp>
            <a:spAutoFit/>
          </a:bodyPr>
          <a:lstStyle/>
          <a:p>
            <a:endParaRPr lang="en-US"/>
          </a:p>
        </p:txBody>
      </p:sp>
      <p:cxnSp>
        <p:nvCxnSpPr>
          <p:cNvPr id="9" name="Straight Connector 8"/>
          <p:cNvCxnSpPr/>
          <p:nvPr/>
        </p:nvCxnSpPr>
        <p:spPr>
          <a:xfrm flipV="1">
            <a:off x="4048874" y="1321728"/>
            <a:ext cx="1981200" cy="1066800"/>
          </a:xfrm>
          <a:prstGeom prst="line">
            <a:avLst/>
          </a:prstGeom>
          <a:ln w="31750" cmpd="thickThi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3527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4" y="1319905"/>
            <a:ext cx="184585" cy="307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368" tIns="45684" rIns="91368" bIns="45684" numCol="1" anchor="ctr" anchorCtr="0" compatLnSpc="1">
            <a:prstTxWarp prst="textNoShape">
              <a:avLst/>
            </a:prstTxWarp>
            <a:spAutoFit/>
          </a:bodyPr>
          <a:lstStyle/>
          <a:p>
            <a:endParaRPr lang="en-US">
              <a:solidFill>
                <a:prstClr val="black"/>
              </a:solidFill>
            </a:endParaRPr>
          </a:p>
        </p:txBody>
      </p:sp>
      <p:sp>
        <p:nvSpPr>
          <p:cNvPr id="10" name="Content Placeholder 4"/>
          <p:cNvSpPr txBox="1">
            <a:spLocks/>
          </p:cNvSpPr>
          <p:nvPr/>
        </p:nvSpPr>
        <p:spPr>
          <a:xfrm>
            <a:off x="1257300" y="1725215"/>
            <a:ext cx="6115050" cy="2148840"/>
          </a:xfrm>
          <a:prstGeom prst="rect">
            <a:avLst/>
          </a:prstGeom>
        </p:spPr>
        <p:txBody>
          <a:bodyPr vert="horz" lIns="68526" tIns="34268" rIns="68526" bIns="34268"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16" name="Title 1"/>
          <p:cNvSpPr txBox="1">
            <a:spLocks/>
          </p:cNvSpPr>
          <p:nvPr/>
        </p:nvSpPr>
        <p:spPr>
          <a:xfrm>
            <a:off x="304800" y="590551"/>
            <a:ext cx="8610600" cy="994172"/>
          </a:xfrm>
          <a:prstGeom prst="rect">
            <a:avLst/>
          </a:prstGeom>
        </p:spPr>
        <p:txBody>
          <a:bodyPr vert="horz" lIns="68526" tIns="34268" rIns="68526" bIns="34268" rtlCol="0" anchor="ctr">
            <a:normAutofit/>
          </a:bodyPr>
          <a:lstStyle>
            <a:lvl1pPr algn="l" defTabSz="685250" rtl="0" eaLnBrk="1" latinLnBrk="0" hangingPunct="1">
              <a:lnSpc>
                <a:spcPct val="90000"/>
              </a:lnSpc>
              <a:spcBef>
                <a:spcPct val="0"/>
              </a:spcBef>
              <a:buNone/>
              <a:defRPr sz="3300" kern="1200">
                <a:solidFill>
                  <a:schemeClr val="tx1"/>
                </a:solidFill>
                <a:latin typeface="+mj-lt"/>
                <a:ea typeface="+mj-ea"/>
                <a:cs typeface="+mj-cs"/>
              </a:defRPr>
            </a:lvl1pPr>
          </a:lstStyle>
          <a:p>
            <a:pPr algn="just"/>
            <a:r>
              <a:rPr lang="en-US" b="1" u="sng" dirty="0" err="1" smtClean="0">
                <a:solidFill>
                  <a:srgbClr val="0C11E4"/>
                </a:solidFill>
                <a:latin typeface="Times New Roman" pitchFamily="18" charset="0"/>
                <a:cs typeface="Times New Roman" pitchFamily="18" charset="0"/>
              </a:rPr>
              <a:t>Bài</a:t>
            </a:r>
            <a:r>
              <a:rPr lang="en-US" b="1" u="sng" dirty="0" smtClean="0">
                <a:solidFill>
                  <a:srgbClr val="0C11E4"/>
                </a:solidFill>
                <a:latin typeface="Times New Roman" pitchFamily="18" charset="0"/>
                <a:cs typeface="Times New Roman" pitchFamily="18" charset="0"/>
              </a:rPr>
              <a:t> </a:t>
            </a:r>
            <a:r>
              <a:rPr lang="en-US" b="1" u="sng" dirty="0" err="1" smtClean="0">
                <a:solidFill>
                  <a:srgbClr val="0C11E4"/>
                </a:solidFill>
                <a:latin typeface="Times New Roman" pitchFamily="18" charset="0"/>
                <a:cs typeface="Times New Roman" pitchFamily="18" charset="0"/>
              </a:rPr>
              <a:t>tập</a:t>
            </a:r>
            <a:r>
              <a:rPr lang="en-US" b="1" u="sng" dirty="0" smtClean="0">
                <a:solidFill>
                  <a:srgbClr val="0C11E4"/>
                </a:solidFill>
                <a:latin typeface="Times New Roman" pitchFamily="18" charset="0"/>
                <a:cs typeface="Times New Roman" pitchFamily="18" charset="0"/>
              </a:rPr>
              <a:t> 2</a:t>
            </a:r>
            <a:r>
              <a:rPr lang="en-US"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Kể</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ên</a:t>
            </a:r>
            <a:r>
              <a:rPr lang="en-US" b="1" dirty="0" smtClean="0">
                <a:latin typeface="Times New Roman" pitchFamily="18" charset="0"/>
                <a:cs typeface="Times New Roman" pitchFamily="18" charset="0"/>
              </a:rPr>
              <a:t> 2 </a:t>
            </a:r>
            <a:r>
              <a:rPr lang="en-US" b="1" dirty="0" err="1" smtClean="0">
                <a:latin typeface="Times New Roman" pitchFamily="18" charset="0"/>
                <a:cs typeface="Times New Roman" pitchFamily="18" charset="0"/>
              </a:rPr>
              <a:t>gó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kề</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bù</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rong</a:t>
            </a:r>
            <a:r>
              <a:rPr lang="en-US" b="1" dirty="0" smtClean="0">
                <a:latin typeface="Times New Roman" pitchFamily="18" charset="0"/>
                <a:cs typeface="Times New Roman" pitchFamily="18" charset="0"/>
              </a:rPr>
              <a:t> H.3.4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í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số</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o</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gó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mOt</a:t>
            </a:r>
            <a:r>
              <a:rPr lang="en-US" b="1" dirty="0" smtClean="0">
                <a:latin typeface="Times New Roman" pitchFamily="18" charset="0"/>
                <a:cs typeface="Times New Roman" pitchFamily="18" charset="0"/>
              </a:rPr>
              <a:t> </a:t>
            </a:r>
            <a:endParaRPr lang="en-US" b="1" dirty="0">
              <a:latin typeface="Times New Roman" pitchFamily="18" charset="0"/>
              <a:cs typeface="Times New Roman" pitchFamily="18" charset="0"/>
            </a:endParaRPr>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5717" y="1962150"/>
            <a:ext cx="4090987" cy="303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8733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6" presetClass="entr" presetSubtype="21" fill="hold" nodeType="withEffect">
                                  <p:stCondLst>
                                    <p:cond delay="0"/>
                                  </p:stCondLst>
                                  <p:childTnLst>
                                    <p:set>
                                      <p:cBhvr>
                                        <p:cTn id="9" dur="1" fill="hold">
                                          <p:stCondLst>
                                            <p:cond delay="0"/>
                                          </p:stCondLst>
                                        </p:cTn>
                                        <p:tgtEl>
                                          <p:spTgt spid="41986"/>
                                        </p:tgtEl>
                                        <p:attrNameLst>
                                          <p:attrName>style.visibility</p:attrName>
                                        </p:attrNameLst>
                                      </p:cBhvr>
                                      <p:to>
                                        <p:strVal val="visible"/>
                                      </p:to>
                                    </p:set>
                                    <p:animEffect transition="in" filter="barn(inVertical)">
                                      <p:cBhvr>
                                        <p:cTn id="10" dur="500"/>
                                        <p:tgtEl>
                                          <p:spTgt spid="4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52400" y="895352"/>
                <a:ext cx="8458200" cy="2955617"/>
              </a:xfrm>
              <a:prstGeom prst="rect">
                <a:avLst/>
              </a:prstGeom>
              <a:noFill/>
            </p:spPr>
            <p:txBody>
              <a:bodyPr wrap="square" rtlCol="0">
                <a:spAutoFit/>
              </a:bodyPr>
              <a:lstStyle/>
              <a:p>
                <a:r>
                  <a:rPr lang="en-US" sz="3600" b="1" dirty="0" smtClean="0">
                    <a:latin typeface="Times New Roman" pitchFamily="18" charset="0"/>
                    <a:cs typeface="Times New Roman" pitchFamily="18" charset="0"/>
                  </a:rPr>
                  <a:t>Ta </a:t>
                </a:r>
                <a:r>
                  <a:rPr lang="en-US" sz="3600" b="1" dirty="0" err="1" smtClean="0">
                    <a:latin typeface="Times New Roman" pitchFamily="18" charset="0"/>
                    <a:cs typeface="Times New Roman" pitchFamily="18" charset="0"/>
                  </a:rPr>
                  <a:t>có</a:t>
                </a:r>
                <a:r>
                  <a:rPr lang="en-US" sz="3600" b="1" dirty="0" smtClean="0">
                    <a:latin typeface="Times New Roman" pitchFamily="18" charset="0"/>
                    <a:cs typeface="Times New Roman" pitchFamily="18" charset="0"/>
                  </a:rPr>
                  <a:t>: </a:t>
                </a:r>
                <a14:m>
                  <m:oMath xmlns:m="http://schemas.openxmlformats.org/officeDocument/2006/math">
                    <m:acc>
                      <m:accPr>
                        <m:chr m:val="̂"/>
                        <m:ctrlPr>
                          <a:rPr lang="en-US" sz="3600" b="1" i="1" smtClean="0">
                            <a:latin typeface="Cambria Math"/>
                          </a:rPr>
                        </m:ctrlPr>
                      </m:accPr>
                      <m:e>
                        <m:r>
                          <a:rPr lang="en-US" sz="3600" b="1" i="1" smtClean="0">
                            <a:latin typeface="Cambria Math"/>
                          </a:rPr>
                          <m:t>𝒎𝑶𝒕</m:t>
                        </m:r>
                      </m:e>
                    </m:acc>
                    <m:r>
                      <a:rPr lang="en-US" sz="3600" b="1" i="1" smtClean="0">
                        <a:latin typeface="Cambria Math"/>
                      </a:rPr>
                      <m:t> </m:t>
                    </m:r>
                    <m:r>
                      <a:rPr lang="en-US" sz="3600" b="1" i="1" smtClean="0">
                        <a:latin typeface="Cambria Math"/>
                      </a:rPr>
                      <m:t>𝒗</m:t>
                    </m:r>
                    <m:r>
                      <a:rPr lang="en-US" sz="3600" b="1" i="1" smtClean="0">
                        <a:latin typeface="Cambria Math"/>
                      </a:rPr>
                      <m:t>à  </m:t>
                    </m:r>
                    <m:acc>
                      <m:accPr>
                        <m:chr m:val="̂"/>
                        <m:ctrlPr>
                          <a:rPr lang="en-US" sz="3600" b="1" i="1" smtClean="0">
                            <a:latin typeface="Cambria Math"/>
                          </a:rPr>
                        </m:ctrlPr>
                      </m:accPr>
                      <m:e>
                        <m:r>
                          <a:rPr lang="en-US" sz="3600" b="1" i="1" smtClean="0">
                            <a:latin typeface="Cambria Math"/>
                          </a:rPr>
                          <m:t>𝒕𝑶𝒏</m:t>
                        </m:r>
                      </m:e>
                    </m:acc>
                  </m:oMath>
                </a14:m>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là</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hai</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góc</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kề</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bù</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ên</a:t>
                </a:r>
                <a:endParaRPr lang="en-US" sz="3600" b="1" dirty="0" smtClean="0">
                  <a:latin typeface="Times New Roman" pitchFamily="18" charset="0"/>
                  <a:cs typeface="Times New Roman" pitchFamily="18" charset="0"/>
                </a:endParaRPr>
              </a:p>
              <a:p>
                <a:pPr algn="ctr"/>
                <a14:m>
                  <m:oMath xmlns:m="http://schemas.openxmlformats.org/officeDocument/2006/math">
                    <m:acc>
                      <m:accPr>
                        <m:chr m:val="̂"/>
                        <m:ctrlPr>
                          <a:rPr lang="en-US" sz="3600" b="1" i="1">
                            <a:latin typeface="Cambria Math"/>
                          </a:rPr>
                        </m:ctrlPr>
                      </m:accPr>
                      <m:e>
                        <m:r>
                          <a:rPr lang="en-US" sz="3600" b="1" i="1">
                            <a:latin typeface="Cambria Math"/>
                          </a:rPr>
                          <m:t>𝒎𝑶𝒕</m:t>
                        </m:r>
                      </m:e>
                    </m:acc>
                    <m:r>
                      <a:rPr lang="en-US" sz="3600" b="1" i="0" smtClean="0">
                        <a:latin typeface="Cambria Math"/>
                      </a:rPr>
                      <m:t>+</m:t>
                    </m:r>
                    <m:acc>
                      <m:accPr>
                        <m:chr m:val="̂"/>
                        <m:ctrlPr>
                          <a:rPr lang="en-US" sz="3600" b="1" i="1">
                            <a:latin typeface="Cambria Math"/>
                          </a:rPr>
                        </m:ctrlPr>
                      </m:accPr>
                      <m:e>
                        <m:r>
                          <a:rPr lang="en-US" sz="3600" b="1" i="1">
                            <a:latin typeface="Cambria Math"/>
                          </a:rPr>
                          <m:t>𝒕𝑶𝒏</m:t>
                        </m:r>
                      </m:e>
                    </m:acc>
                  </m:oMath>
                </a14:m>
                <a:r>
                  <a:rPr lang="en-US" sz="3600" b="1" dirty="0" smtClean="0">
                    <a:latin typeface="Times New Roman" pitchFamily="18" charset="0"/>
                    <a:cs typeface="Times New Roman" pitchFamily="18" charset="0"/>
                  </a:rPr>
                  <a:t> = </a:t>
                </a:r>
                <a14:m>
                  <m:oMath xmlns:m="http://schemas.openxmlformats.org/officeDocument/2006/math">
                    <m:r>
                      <a:rPr lang="en-US" sz="3600" b="1" i="1" smtClean="0">
                        <a:latin typeface="Cambria Math"/>
                      </a:rPr>
                      <m:t> </m:t>
                    </m:r>
                    <m:sSup>
                      <m:sSupPr>
                        <m:ctrlPr>
                          <a:rPr lang="en-US" sz="3600" b="1" i="1" smtClean="0">
                            <a:latin typeface="Cambria Math"/>
                          </a:rPr>
                        </m:ctrlPr>
                      </m:sSupPr>
                      <m:e>
                        <m:r>
                          <a:rPr lang="en-US" sz="3600" b="1" i="1" smtClean="0">
                            <a:latin typeface="Cambria Math"/>
                          </a:rPr>
                          <m:t>𝟏𝟖𝟎</m:t>
                        </m:r>
                      </m:e>
                      <m:sup>
                        <m:r>
                          <a:rPr lang="en-US" sz="3600" b="1" i="1" smtClean="0">
                            <a:latin typeface="Cambria Math"/>
                          </a:rPr>
                          <m:t>𝟎</m:t>
                        </m:r>
                      </m:sup>
                    </m:sSup>
                  </m:oMath>
                </a14:m>
                <a:endParaRPr lang="en-US" sz="3600" b="1" dirty="0" smtClean="0">
                  <a:latin typeface="Times New Roman" pitchFamily="18" charset="0"/>
                  <a:cs typeface="Times New Roman" pitchFamily="18" charset="0"/>
                </a:endParaRPr>
              </a:p>
              <a:p>
                <a:r>
                  <a:rPr lang="en-US" sz="3600" b="1" dirty="0" err="1" smtClean="0">
                    <a:latin typeface="Times New Roman" pitchFamily="18" charset="0"/>
                    <a:cs typeface="Times New Roman" pitchFamily="18" charset="0"/>
                  </a:rPr>
                  <a:t>Thay</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số</a:t>
                </a:r>
                <a:r>
                  <a:rPr lang="en-US" sz="3600" b="1" dirty="0" smtClean="0">
                    <a:latin typeface="Times New Roman" pitchFamily="18" charset="0"/>
                    <a:cs typeface="Times New Roman" pitchFamily="18" charset="0"/>
                  </a:rPr>
                  <a:t>    </a:t>
                </a:r>
                <a14:m>
                  <m:oMath xmlns:m="http://schemas.openxmlformats.org/officeDocument/2006/math">
                    <m:acc>
                      <m:accPr>
                        <m:chr m:val="̂"/>
                        <m:ctrlPr>
                          <a:rPr lang="en-US" sz="3600" b="1" i="1">
                            <a:latin typeface="Cambria Math"/>
                          </a:rPr>
                        </m:ctrlPr>
                      </m:accPr>
                      <m:e>
                        <m:r>
                          <a:rPr lang="en-US" sz="3600" b="1" i="1">
                            <a:latin typeface="Cambria Math"/>
                          </a:rPr>
                          <m:t>𝒎𝑶𝒕</m:t>
                        </m:r>
                      </m:e>
                    </m:acc>
                  </m:oMath>
                </a14:m>
                <a:r>
                  <a:rPr lang="en-US" sz="3600" b="1" dirty="0" smtClean="0">
                    <a:latin typeface="Times New Roman" pitchFamily="18" charset="0"/>
                    <a:cs typeface="Times New Roman" pitchFamily="18" charset="0"/>
                  </a:rPr>
                  <a:t> + </a:t>
                </a:r>
                <a14:m>
                  <m:oMath xmlns:m="http://schemas.openxmlformats.org/officeDocument/2006/math">
                    <m:sSup>
                      <m:sSupPr>
                        <m:ctrlPr>
                          <a:rPr lang="en-US" sz="3600" b="1" i="1" smtClean="0">
                            <a:latin typeface="Cambria Math"/>
                          </a:rPr>
                        </m:ctrlPr>
                      </m:sSupPr>
                      <m:e>
                        <m:r>
                          <a:rPr lang="en-US" sz="3600" b="1" i="1" smtClean="0">
                            <a:latin typeface="Cambria Math"/>
                          </a:rPr>
                          <m:t>𝟔𝟎</m:t>
                        </m:r>
                      </m:e>
                      <m:sup>
                        <m:r>
                          <a:rPr lang="en-US" sz="3600" b="1" i="1" smtClean="0">
                            <a:latin typeface="Cambria Math"/>
                          </a:rPr>
                          <m:t>𝟎</m:t>
                        </m:r>
                      </m:sup>
                    </m:sSup>
                  </m:oMath>
                </a14:m>
                <a:r>
                  <a:rPr lang="en-US" sz="3600" b="1" dirty="0" smtClean="0">
                    <a:latin typeface="Times New Roman" pitchFamily="18" charset="0"/>
                    <a:cs typeface="Times New Roman" pitchFamily="18" charset="0"/>
                  </a:rPr>
                  <a:t>= </a:t>
                </a:r>
                <a14:m>
                  <m:oMath xmlns:m="http://schemas.openxmlformats.org/officeDocument/2006/math">
                    <m:sSup>
                      <m:sSupPr>
                        <m:ctrlPr>
                          <a:rPr lang="en-US" sz="3600" b="1" i="1">
                            <a:latin typeface="Cambria Math"/>
                          </a:rPr>
                        </m:ctrlPr>
                      </m:sSupPr>
                      <m:e>
                        <m:r>
                          <a:rPr lang="en-US" sz="3600" b="1" i="1">
                            <a:latin typeface="Cambria Math"/>
                          </a:rPr>
                          <m:t>𝟏𝟖𝟎</m:t>
                        </m:r>
                      </m:e>
                      <m:sup>
                        <m:r>
                          <a:rPr lang="en-US" sz="3600" b="1" i="1">
                            <a:latin typeface="Cambria Math"/>
                          </a:rPr>
                          <m:t>𝟎</m:t>
                        </m:r>
                      </m:sup>
                    </m:sSup>
                  </m:oMath>
                </a14:m>
                <a:endParaRPr lang="en-US" sz="3600" b="1" dirty="0" smtClean="0">
                  <a:latin typeface="Times New Roman" pitchFamily="18" charset="0"/>
                  <a:cs typeface="Times New Roman" pitchFamily="18" charset="0"/>
                </a:endParaRPr>
              </a:p>
              <a:p>
                <a:pPr algn="ctr"/>
                <a14:m>
                  <m:oMath xmlns:m="http://schemas.openxmlformats.org/officeDocument/2006/math">
                    <m:acc>
                      <m:accPr>
                        <m:chr m:val="̂"/>
                        <m:ctrlPr>
                          <a:rPr lang="en-US" sz="3600" b="1" i="1">
                            <a:latin typeface="Cambria Math"/>
                          </a:rPr>
                        </m:ctrlPr>
                      </m:accPr>
                      <m:e>
                        <m:r>
                          <a:rPr lang="en-US" sz="3600" b="1" i="1">
                            <a:latin typeface="Cambria Math"/>
                          </a:rPr>
                          <m:t>𝒎𝑶𝒕</m:t>
                        </m:r>
                      </m:e>
                    </m:acc>
                  </m:oMath>
                </a14:m>
                <a:r>
                  <a:rPr lang="en-US" sz="3600" b="1" dirty="0" smtClean="0">
                    <a:latin typeface="Times New Roman" pitchFamily="18" charset="0"/>
                    <a:cs typeface="Times New Roman" pitchFamily="18" charset="0"/>
                  </a:rPr>
                  <a:t> = </a:t>
                </a:r>
                <a14:m>
                  <m:oMath xmlns:m="http://schemas.openxmlformats.org/officeDocument/2006/math">
                    <m:sSup>
                      <m:sSupPr>
                        <m:ctrlPr>
                          <a:rPr lang="en-US" sz="3600" b="1" i="1">
                            <a:latin typeface="Cambria Math"/>
                          </a:rPr>
                        </m:ctrlPr>
                      </m:sSupPr>
                      <m:e>
                        <m:r>
                          <a:rPr lang="en-US" sz="3600" b="1" i="1">
                            <a:latin typeface="Cambria Math"/>
                          </a:rPr>
                          <m:t>𝟏</m:t>
                        </m:r>
                        <m:r>
                          <a:rPr lang="en-US" sz="3600" b="1" i="1" smtClean="0">
                            <a:latin typeface="Cambria Math"/>
                          </a:rPr>
                          <m:t>𝟐</m:t>
                        </m:r>
                        <m:r>
                          <a:rPr lang="en-US" sz="3600" b="1" i="1">
                            <a:latin typeface="Cambria Math"/>
                          </a:rPr>
                          <m:t>𝟎</m:t>
                        </m:r>
                      </m:e>
                      <m:sup>
                        <m:r>
                          <a:rPr lang="en-US" sz="3600" b="1" i="1">
                            <a:latin typeface="Cambria Math"/>
                          </a:rPr>
                          <m:t>𝟎</m:t>
                        </m:r>
                      </m:sup>
                    </m:sSup>
                  </m:oMath>
                </a14:m>
                <a:endParaRPr lang="en-US" sz="3600" b="1" dirty="0" smtClean="0">
                  <a:latin typeface="Times New Roman" pitchFamily="18" charset="0"/>
                  <a:cs typeface="Times New Roman" pitchFamily="18" charset="0"/>
                </a:endParaRPr>
              </a:p>
              <a:p>
                <a:r>
                  <a:rPr lang="en-US" sz="3600" b="1" dirty="0" err="1" smtClean="0">
                    <a:latin typeface="Times New Roman" pitchFamily="18" charset="0"/>
                    <a:cs typeface="Times New Roman" pitchFamily="18" charset="0"/>
                  </a:rPr>
                  <a:t>Vậy</a:t>
                </a:r>
                <a:r>
                  <a:rPr lang="en-US" sz="3600" b="1" dirty="0" smtClean="0">
                    <a:latin typeface="Times New Roman" pitchFamily="18" charset="0"/>
                    <a:cs typeface="Times New Roman" pitchFamily="18" charset="0"/>
                  </a:rPr>
                  <a:t> </a:t>
                </a:r>
                <a14:m>
                  <m:oMath xmlns:m="http://schemas.openxmlformats.org/officeDocument/2006/math">
                    <m:acc>
                      <m:accPr>
                        <m:chr m:val="̂"/>
                        <m:ctrlPr>
                          <a:rPr lang="en-US" sz="3600" b="1" i="1">
                            <a:latin typeface="Cambria Math"/>
                          </a:rPr>
                        </m:ctrlPr>
                      </m:accPr>
                      <m:e>
                        <m:r>
                          <a:rPr lang="en-US" sz="3600" b="1" i="1">
                            <a:latin typeface="Cambria Math"/>
                          </a:rPr>
                          <m:t>𝒎𝑶𝒕</m:t>
                        </m:r>
                      </m:e>
                    </m:acc>
                  </m:oMath>
                </a14:m>
                <a:r>
                  <a:rPr lang="en-US" sz="3600" b="1" dirty="0">
                    <a:latin typeface="Times New Roman" pitchFamily="18" charset="0"/>
                    <a:cs typeface="Times New Roman" pitchFamily="18" charset="0"/>
                  </a:rPr>
                  <a:t> = </a:t>
                </a:r>
                <a14:m>
                  <m:oMath xmlns:m="http://schemas.openxmlformats.org/officeDocument/2006/math">
                    <m:sSup>
                      <m:sSupPr>
                        <m:ctrlPr>
                          <a:rPr lang="en-US" sz="3600" b="1" i="1">
                            <a:latin typeface="Cambria Math"/>
                          </a:rPr>
                        </m:ctrlPr>
                      </m:sSupPr>
                      <m:e>
                        <m:r>
                          <a:rPr lang="en-US" sz="3600" b="1" i="1">
                            <a:latin typeface="Cambria Math"/>
                          </a:rPr>
                          <m:t>𝟏𝟐𝟎</m:t>
                        </m:r>
                      </m:e>
                      <m:sup>
                        <m:r>
                          <a:rPr lang="en-US" sz="3600" b="1" i="1">
                            <a:latin typeface="Cambria Math"/>
                          </a:rPr>
                          <m:t>𝟎</m:t>
                        </m:r>
                      </m:sup>
                    </m:sSup>
                  </m:oMath>
                </a14:m>
                <a:endParaRPr lang="en-US" sz="3600" b="1"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52400" y="895350"/>
                <a:ext cx="8458200" cy="2955617"/>
              </a:xfrm>
              <a:prstGeom prst="rect">
                <a:avLst/>
              </a:prstGeom>
              <a:blipFill rotWithShape="1">
                <a:blip r:embed="rId2"/>
                <a:stretch>
                  <a:fillRect l="-2161" t="-2474" b="-6804"/>
                </a:stretch>
              </a:blipFill>
            </p:spPr>
            <p:txBody>
              <a:bodyPr/>
              <a:lstStyle/>
              <a:p>
                <a:r>
                  <a:rPr lang="en-US">
                    <a:noFill/>
                  </a:rPr>
                  <a:t> </a:t>
                </a:r>
              </a:p>
            </p:txBody>
          </p:sp>
        </mc:Fallback>
      </mc:AlternateContent>
      <p:sp>
        <p:nvSpPr>
          <p:cNvPr id="5" name="Rectangle 4"/>
          <p:cNvSpPr/>
          <p:nvPr/>
        </p:nvSpPr>
        <p:spPr>
          <a:xfrm>
            <a:off x="228600" y="209552"/>
            <a:ext cx="2390398" cy="646331"/>
          </a:xfrm>
          <a:prstGeom prst="rect">
            <a:avLst/>
          </a:prstGeom>
        </p:spPr>
        <p:txBody>
          <a:bodyPr wrap="none">
            <a:spAutoFit/>
          </a:bodyPr>
          <a:lstStyle/>
          <a:p>
            <a:r>
              <a:rPr lang="en-US" sz="3600" b="1" i="1" dirty="0" err="1">
                <a:solidFill>
                  <a:srgbClr val="0C11E4"/>
                </a:solidFill>
                <a:latin typeface="Times New Roman" pitchFamily="18" charset="0"/>
                <a:cs typeface="Times New Roman" pitchFamily="18" charset="0"/>
              </a:rPr>
              <a:t>Hướng</a:t>
            </a:r>
            <a:r>
              <a:rPr lang="en-US" sz="3600" b="1" i="1" dirty="0">
                <a:solidFill>
                  <a:srgbClr val="0C11E4"/>
                </a:solidFill>
                <a:latin typeface="Times New Roman" pitchFamily="18" charset="0"/>
                <a:cs typeface="Times New Roman" pitchFamily="18" charset="0"/>
              </a:rPr>
              <a:t> </a:t>
            </a:r>
            <a:r>
              <a:rPr lang="en-US" sz="3600" b="1" i="1" dirty="0" err="1">
                <a:solidFill>
                  <a:srgbClr val="0C11E4"/>
                </a:solidFill>
                <a:latin typeface="Times New Roman" pitchFamily="18" charset="0"/>
                <a:cs typeface="Times New Roman" pitchFamily="18" charset="0"/>
              </a:rPr>
              <a:t>dẫn</a:t>
            </a:r>
            <a:endParaRPr lang="en-US" sz="3600" b="1" i="1" dirty="0">
              <a:solidFill>
                <a:srgbClr val="0C11E4"/>
              </a:solidFill>
              <a:latin typeface="Times New Roman" pitchFamily="18" charset="0"/>
              <a:cs typeface="Times New Roman" pitchFamily="18" charset="0"/>
            </a:endParaRPr>
          </a:p>
        </p:txBody>
      </p:sp>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6396" y="1962150"/>
            <a:ext cx="3782395" cy="280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7111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xplosion 1 5"/>
          <p:cNvSpPr/>
          <p:nvPr/>
        </p:nvSpPr>
        <p:spPr>
          <a:xfrm>
            <a:off x="4419600" y="-100995"/>
            <a:ext cx="4876800" cy="4171950"/>
          </a:xfrm>
          <a:prstGeom prst="irregularSeal1">
            <a:avLst/>
          </a:prstGeom>
          <a:solidFill>
            <a:srgbClr val="66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181600" y="1200150"/>
            <a:ext cx="3505200" cy="1569660"/>
          </a:xfrm>
          <a:prstGeom prst="rect">
            <a:avLst/>
          </a:prstGeom>
          <a:noFill/>
        </p:spPr>
        <p:txBody>
          <a:bodyPr wrap="square" rtlCol="0">
            <a:spAutoFit/>
          </a:bodyPr>
          <a:lstStyle/>
          <a:p>
            <a:pPr algn="ctr"/>
            <a:r>
              <a:rPr lang="en-US" sz="3200" b="1" dirty="0" err="1" smtClean="0">
                <a:solidFill>
                  <a:srgbClr val="FF0000"/>
                </a:solidFill>
                <a:latin typeface="Times New Roman" pitchFamily="18" charset="0"/>
                <a:cs typeface="Times New Roman" pitchFamily="18" charset="0"/>
              </a:rPr>
              <a:t>Hai</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góc</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rên</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hìn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vẽ</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ó</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phải</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là</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hai</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góc</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kề</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bù</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không</a:t>
            </a:r>
            <a:r>
              <a:rPr lang="en-US" sz="3200" b="1" dirty="0" smtClean="0">
                <a:solidFill>
                  <a:srgbClr val="FF0000"/>
                </a:solidFill>
                <a:latin typeface="Times New Roman" pitchFamily="18" charset="0"/>
                <a:cs typeface="Times New Roman" pitchFamily="18" charset="0"/>
              </a:rPr>
              <a:t>?</a:t>
            </a:r>
            <a:endParaRPr lang="en-US" sz="3200" b="1" dirty="0">
              <a:solidFill>
                <a:srgbClr val="FF0000"/>
              </a:solidFill>
              <a:latin typeface="Times New Roman" pitchFamily="18" charset="0"/>
              <a:cs typeface="Times New Roman" pitchFamily="18" charset="0"/>
            </a:endParaRPr>
          </a:p>
        </p:txBody>
      </p:sp>
      <p:pic>
        <p:nvPicPr>
          <p:cNvPr id="45058"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661018"/>
            <a:ext cx="3657600"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Connector 2"/>
          <p:cNvCxnSpPr/>
          <p:nvPr/>
        </p:nvCxnSpPr>
        <p:spPr>
          <a:xfrm flipH="1">
            <a:off x="903767" y="2369647"/>
            <a:ext cx="1676400" cy="156307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9811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3">
            <a:extLst>
              <a:ext uri="{FF2B5EF4-FFF2-40B4-BE49-F238E27FC236}">
                <a16:creationId xmlns:a16="http://schemas.microsoft.com/office/drawing/2014/main" xmlns="" id="{69FF6EB2-2BB1-9D6F-1C28-B719E5155DE5}"/>
              </a:ext>
            </a:extLst>
          </p:cNvPr>
          <p:cNvSpPr txBox="1"/>
          <p:nvPr/>
        </p:nvSpPr>
        <p:spPr>
          <a:xfrm>
            <a:off x="247650" y="75781"/>
            <a:ext cx="7753350" cy="438537"/>
          </a:xfrm>
          <a:prstGeom prst="rect">
            <a:avLst/>
          </a:prstGeom>
          <a:noFill/>
        </p:spPr>
        <p:txBody>
          <a:bodyPr wrap="square" lIns="68526" tIns="34268" rIns="68526" bIns="34268" rtlCol="0">
            <a:spAutoFit/>
          </a:bodyPr>
          <a:lstStyle/>
          <a:p>
            <a:pPr algn="ctr"/>
            <a:r>
              <a:rPr lang="en-US" sz="2400" b="1" dirty="0" err="1">
                <a:solidFill>
                  <a:srgbClr val="FF0000"/>
                </a:solidFill>
                <a:latin typeface="Times New Roman" pitchFamily="18" charset="0"/>
                <a:cs typeface="Times New Roman" pitchFamily="18" charset="0"/>
              </a:rPr>
              <a:t>Hoạt</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động</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nhóm</a:t>
            </a:r>
            <a:r>
              <a:rPr lang="en-US" sz="2400" b="1" dirty="0">
                <a:solidFill>
                  <a:srgbClr val="FF0000"/>
                </a:solidFill>
                <a:latin typeface="Times New Roman" pitchFamily="18" charset="0"/>
                <a:cs typeface="Times New Roman" pitchFamily="18" charset="0"/>
              </a:rPr>
              <a:t> 6, </a:t>
            </a:r>
            <a:r>
              <a:rPr lang="en-US" sz="2400" b="1" dirty="0" err="1">
                <a:solidFill>
                  <a:srgbClr val="FF0000"/>
                </a:solidFill>
                <a:latin typeface="Times New Roman" pitchFamily="18" charset="0"/>
                <a:cs typeface="Times New Roman" pitchFamily="18" charset="0"/>
              </a:rPr>
              <a:t>thời</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gian</a:t>
            </a:r>
            <a:r>
              <a:rPr lang="en-US" sz="2400" b="1" dirty="0">
                <a:solidFill>
                  <a:srgbClr val="FF0000"/>
                </a:solidFill>
                <a:latin typeface="Times New Roman" pitchFamily="18" charset="0"/>
                <a:cs typeface="Times New Roman" pitchFamily="18" charset="0"/>
              </a:rPr>
              <a:t> 3 </a:t>
            </a:r>
            <a:r>
              <a:rPr lang="en-US" sz="2400" b="1" dirty="0" err="1">
                <a:solidFill>
                  <a:srgbClr val="FF0000"/>
                </a:solidFill>
                <a:latin typeface="Times New Roman" pitchFamily="18" charset="0"/>
                <a:cs typeface="Times New Roman" pitchFamily="18" charset="0"/>
              </a:rPr>
              <a:t>phút</a:t>
            </a:r>
            <a:endParaRPr lang="en-US" sz="2400" b="1" dirty="0">
              <a:solidFill>
                <a:srgbClr val="FF0000"/>
              </a:solidFill>
              <a:latin typeface="Times New Roman" pitchFamily="18" charset="0"/>
              <a:cs typeface="Times New Roman" pitchFamily="18" charset="0"/>
            </a:endParaRPr>
          </a:p>
        </p:txBody>
      </p:sp>
      <p:graphicFrame>
        <p:nvGraphicFramePr>
          <p:cNvPr id="24" name="Đối tượng 23">
            <a:extLst>
              <a:ext uri="{FF2B5EF4-FFF2-40B4-BE49-F238E27FC236}">
                <a16:creationId xmlns:a16="http://schemas.microsoft.com/office/drawing/2014/main" xmlns="" id="{4EC73E39-6B6D-2B87-317C-539C5AD620A1}"/>
              </a:ext>
            </a:extLst>
          </p:cNvPr>
          <p:cNvGraphicFramePr>
            <a:graphicFrameLocks noChangeAspect="1"/>
          </p:cNvGraphicFramePr>
          <p:nvPr/>
        </p:nvGraphicFramePr>
        <p:xfrm>
          <a:off x="4229100" y="1638305"/>
          <a:ext cx="685800" cy="161925"/>
        </p:xfrm>
        <a:graphic>
          <a:graphicData uri="http://schemas.openxmlformats.org/presentationml/2006/ole">
            <mc:AlternateContent xmlns:mc="http://schemas.openxmlformats.org/markup-compatibility/2006">
              <mc:Choice xmlns:v="urn:schemas-microsoft-com:vml" Requires="v">
                <p:oleObj spid="_x0000_s39405" name="Equation" r:id="rId4" imgW="914400" imgH="216000" progId="Equation.DSMT4">
                  <p:embed/>
                </p:oleObj>
              </mc:Choice>
              <mc:Fallback>
                <p:oleObj name="Equation" r:id="rId4" imgW="914400" imgH="216000" progId="Equation.DSMT4">
                  <p:embed/>
                  <p:pic>
                    <p:nvPicPr>
                      <p:cNvPr id="0" name=""/>
                      <p:cNvPicPr/>
                      <p:nvPr/>
                    </p:nvPicPr>
                    <p:blipFill>
                      <a:blip r:embed="rId5"/>
                      <a:stretch>
                        <a:fillRect/>
                      </a:stretch>
                    </p:blipFill>
                    <p:spPr>
                      <a:xfrm>
                        <a:off x="4229100" y="1638305"/>
                        <a:ext cx="685800" cy="161925"/>
                      </a:xfrm>
                      <a:prstGeom prst="rect">
                        <a:avLst/>
                      </a:prstGeom>
                    </p:spPr>
                  </p:pic>
                </p:oleObj>
              </mc:Fallback>
            </mc:AlternateContent>
          </a:graphicData>
        </a:graphic>
      </p:graphicFrame>
      <p:graphicFrame>
        <p:nvGraphicFramePr>
          <p:cNvPr id="25" name="Đối tượng 24">
            <a:extLst>
              <a:ext uri="{FF2B5EF4-FFF2-40B4-BE49-F238E27FC236}">
                <a16:creationId xmlns:a16="http://schemas.microsoft.com/office/drawing/2014/main" xmlns="" id="{C7B27097-D2C4-B752-DF6D-570FFA042FF3}"/>
              </a:ext>
            </a:extLst>
          </p:cNvPr>
          <p:cNvGraphicFramePr>
            <a:graphicFrameLocks noChangeAspect="1"/>
          </p:cNvGraphicFramePr>
          <p:nvPr/>
        </p:nvGraphicFramePr>
        <p:xfrm>
          <a:off x="5029200" y="3849841"/>
          <a:ext cx="533400" cy="342900"/>
        </p:xfrm>
        <a:graphic>
          <a:graphicData uri="http://schemas.openxmlformats.org/presentationml/2006/ole">
            <mc:AlternateContent xmlns:mc="http://schemas.openxmlformats.org/markup-compatibility/2006">
              <mc:Choice xmlns:v="urn:schemas-microsoft-com:vml" Requires="v">
                <p:oleObj spid="_x0000_s39406" name="Equation" r:id="rId6" imgW="355320" imgH="228600" progId="Equation.DSMT4">
                  <p:embed/>
                </p:oleObj>
              </mc:Choice>
              <mc:Fallback>
                <p:oleObj name="Equation" r:id="rId6" imgW="355320" imgH="228600" progId="Equation.DSMT4">
                  <p:embed/>
                  <p:pic>
                    <p:nvPicPr>
                      <p:cNvPr id="0" name=""/>
                      <p:cNvPicPr/>
                      <p:nvPr/>
                    </p:nvPicPr>
                    <p:blipFill>
                      <a:blip r:embed="rId7"/>
                      <a:stretch>
                        <a:fillRect/>
                      </a:stretch>
                    </p:blipFill>
                    <p:spPr>
                      <a:xfrm>
                        <a:off x="5029200" y="3849841"/>
                        <a:ext cx="533400" cy="342900"/>
                      </a:xfrm>
                      <a:prstGeom prst="rect">
                        <a:avLst/>
                      </a:prstGeom>
                    </p:spPr>
                  </p:pic>
                </p:oleObj>
              </mc:Fallback>
            </mc:AlternateContent>
          </a:graphicData>
        </a:graphic>
      </p:graphicFrame>
      <p:sp>
        <p:nvSpPr>
          <p:cNvPr id="18" name="Hình chữ nhật 17">
            <a:extLst>
              <a:ext uri="{FF2B5EF4-FFF2-40B4-BE49-F238E27FC236}">
                <a16:creationId xmlns:a16="http://schemas.microsoft.com/office/drawing/2014/main" xmlns="" id="{2D17508E-5960-4004-2039-9F00805DD905}"/>
              </a:ext>
            </a:extLst>
          </p:cNvPr>
          <p:cNvSpPr/>
          <p:nvPr/>
        </p:nvSpPr>
        <p:spPr>
          <a:xfrm>
            <a:off x="304800" y="742950"/>
            <a:ext cx="5867400" cy="1454244"/>
          </a:xfrm>
          <a:prstGeom prst="rect">
            <a:avLst/>
          </a:prstGeom>
          <a:solidFill>
            <a:schemeClr val="accent2">
              <a:lumMod val="40000"/>
              <a:lumOff val="60000"/>
            </a:schemeClr>
          </a:solidFill>
          <a:ln>
            <a:noFill/>
          </a:ln>
        </p:spPr>
        <p:style>
          <a:lnRef idx="2">
            <a:schemeClr val="accent6"/>
          </a:lnRef>
          <a:fillRef idx="1">
            <a:schemeClr val="lt1"/>
          </a:fillRef>
          <a:effectRef idx="0">
            <a:schemeClr val="accent6"/>
          </a:effectRef>
          <a:fontRef idx="minor">
            <a:schemeClr val="dk1"/>
          </a:fontRef>
        </p:style>
        <p:txBody>
          <a:bodyPr lIns="68526" tIns="34268" rIns="68526" bIns="34268" rtlCol="0" anchor="ctr"/>
          <a:lstStyle/>
          <a:p>
            <a:pPr algn="just"/>
            <a:r>
              <a:rPr lang="en-US" sz="2400" b="1" u="sng" dirty="0">
                <a:solidFill>
                  <a:srgbClr val="4472C4">
                    <a:lumMod val="50000"/>
                  </a:srgbClr>
                </a:solidFill>
                <a:latin typeface="Times New Roman" panose="02020603050405020304" pitchFamily="18" charset="0"/>
                <a:cs typeface="Times New Roman" panose="02020603050405020304" pitchFamily="18" charset="0"/>
              </a:rPr>
              <a:t>HĐ3 (</a:t>
            </a:r>
            <a:r>
              <a:rPr lang="en-US" sz="2400" b="1" u="sng" dirty="0" err="1">
                <a:solidFill>
                  <a:srgbClr val="4472C4">
                    <a:lumMod val="50000"/>
                  </a:srgbClr>
                </a:solidFill>
                <a:latin typeface="Times New Roman" panose="02020603050405020304" pitchFamily="18" charset="0"/>
                <a:cs typeface="Times New Roman" panose="02020603050405020304" pitchFamily="18" charset="0"/>
              </a:rPr>
              <a:t>sgk</a:t>
            </a:r>
            <a:r>
              <a:rPr lang="en-US" sz="2400" b="1" u="sng" dirty="0">
                <a:solidFill>
                  <a:srgbClr val="4472C4">
                    <a:lumMod val="50000"/>
                  </a:srgbClr>
                </a:solidFill>
                <a:latin typeface="Times New Roman" panose="02020603050405020304" pitchFamily="18" charset="0"/>
                <a:cs typeface="Times New Roman" panose="02020603050405020304" pitchFamily="18" charset="0"/>
              </a:rPr>
              <a:t>/42</a:t>
            </a:r>
            <a:r>
              <a:rPr lang="en-US" sz="2400" b="1" u="sng" dirty="0" smtClean="0">
                <a:solidFill>
                  <a:srgbClr val="4472C4">
                    <a:lumMod val="50000"/>
                  </a:srgbClr>
                </a:solidFill>
                <a:latin typeface="Times New Roman" panose="02020603050405020304" pitchFamily="18" charset="0"/>
                <a:cs typeface="Times New Roman" panose="02020603050405020304" pitchFamily="18" charset="0"/>
              </a:rPr>
              <a:t>)</a:t>
            </a:r>
            <a:r>
              <a:rPr lang="en-US" sz="2400" u="sng" dirty="0" smtClean="0">
                <a:solidFill>
                  <a:srgbClr val="4472C4">
                    <a:lumMod val="50000"/>
                  </a:srgbClr>
                </a:solidFill>
                <a:latin typeface="Times New Roman" panose="02020603050405020304" pitchFamily="18" charset="0"/>
                <a:cs typeface="Times New Roman" panose="02020603050405020304" pitchFamily="18" charset="0"/>
              </a:rPr>
              <a:t>:</a:t>
            </a:r>
            <a:r>
              <a:rPr lang="en-US" sz="2400"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smtClean="0">
                <a:solidFill>
                  <a:srgbClr val="4472C4">
                    <a:lumMod val="50000"/>
                  </a:srgbClr>
                </a:solidFill>
                <a:latin typeface="Times New Roman" panose="02020603050405020304" pitchFamily="18" charset="0"/>
                <a:cs typeface="Times New Roman" panose="02020603050405020304" pitchFamily="18" charset="0"/>
              </a:rPr>
              <a:t>Quan</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sát</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hình</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ảnh</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hai</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góc</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được</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đánh</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dấu</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trong</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hình</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bên</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Em</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hãy</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nhận</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xét</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quan</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hệ</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về</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đỉnh</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về</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cạnh</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của</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hai</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góc</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được</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đánh</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dấu</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endParaRPr lang="en-US" sz="2400" b="1" dirty="0">
              <a:solidFill>
                <a:srgbClr val="4472C4">
                  <a:lumMod val="75000"/>
                </a:srgbClr>
              </a:solidFill>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xmlns="" id="{6809E253-BE2B-A121-EFB2-A6570C6DCE99}"/>
              </a:ext>
            </a:extLst>
          </p:cNvPr>
          <p:cNvGraphicFramePr>
            <a:graphicFrameLocks noChangeAspect="1"/>
          </p:cNvGraphicFramePr>
          <p:nvPr>
            <p:extLst>
              <p:ext uri="{D42A27DB-BD31-4B8C-83A1-F6EECF244321}">
                <p14:modId xmlns:p14="http://schemas.microsoft.com/office/powerpoint/2010/main" val="2462995205"/>
              </p:ext>
            </p:extLst>
          </p:nvPr>
        </p:nvGraphicFramePr>
        <p:xfrm>
          <a:off x="3086100" y="1638300"/>
          <a:ext cx="685800" cy="239316"/>
        </p:xfrm>
        <a:graphic>
          <a:graphicData uri="http://schemas.openxmlformats.org/presentationml/2006/ole">
            <mc:AlternateContent xmlns:mc="http://schemas.openxmlformats.org/markup-compatibility/2006">
              <mc:Choice xmlns:v="urn:schemas-microsoft-com:vml" Requires="v">
                <p:oleObj spid="_x0000_s39407" name="Equation" r:id="rId8" imgW="914400" imgH="319680" progId="Equation.DSMT4">
                  <p:embed/>
                </p:oleObj>
              </mc:Choice>
              <mc:Fallback>
                <p:oleObj name="Equation" r:id="rId8" imgW="914400" imgH="319680" progId="Equation.DSMT4">
                  <p:embed/>
                  <p:pic>
                    <p:nvPicPr>
                      <p:cNvPr id="0" name=""/>
                      <p:cNvPicPr/>
                      <p:nvPr/>
                    </p:nvPicPr>
                    <p:blipFill>
                      <a:blip r:embed="rId9"/>
                      <a:stretch>
                        <a:fillRect/>
                      </a:stretch>
                    </p:blipFill>
                    <p:spPr>
                      <a:xfrm>
                        <a:off x="3086100" y="1638300"/>
                        <a:ext cx="685800" cy="239316"/>
                      </a:xfrm>
                      <a:prstGeom prst="rect">
                        <a:avLst/>
                      </a:prstGeom>
                    </p:spPr>
                  </p:pic>
                </p:oleObj>
              </mc:Fallback>
            </mc:AlternateContent>
          </a:graphicData>
        </a:graphic>
      </p:graphicFrame>
      <p:sp>
        <p:nvSpPr>
          <p:cNvPr id="19" name="Hộp Văn bản 18">
            <a:extLst>
              <a:ext uri="{FF2B5EF4-FFF2-40B4-BE49-F238E27FC236}">
                <a16:creationId xmlns:a16="http://schemas.microsoft.com/office/drawing/2014/main" xmlns="" id="{CC5B432E-36E6-1101-1685-9879B2C430A0}"/>
              </a:ext>
            </a:extLst>
          </p:cNvPr>
          <p:cNvSpPr txBox="1"/>
          <p:nvPr/>
        </p:nvSpPr>
        <p:spPr>
          <a:xfrm>
            <a:off x="304802" y="2608244"/>
            <a:ext cx="5867401" cy="2308324"/>
          </a:xfrm>
          <a:prstGeom prst="rect">
            <a:avLst/>
          </a:prstGeom>
          <a:solidFill>
            <a:schemeClr val="accent2">
              <a:lumMod val="40000"/>
              <a:lumOff val="60000"/>
            </a:schemeClr>
          </a:solidFill>
        </p:spPr>
        <p:txBody>
          <a:bodyPr wrap="square">
            <a:spAutoFit/>
          </a:bodyPr>
          <a:lstStyle/>
          <a:p>
            <a:r>
              <a:rPr lang="en-US" sz="2400" b="1" u="sng" dirty="0">
                <a:solidFill>
                  <a:srgbClr val="4472C4">
                    <a:lumMod val="50000"/>
                  </a:srgbClr>
                </a:solidFill>
                <a:latin typeface="Times New Roman" panose="02020603050405020304" pitchFamily="18" charset="0"/>
                <a:cs typeface="Times New Roman" panose="02020603050405020304" pitchFamily="18" charset="0"/>
              </a:rPr>
              <a:t>HĐ4 (</a:t>
            </a:r>
            <a:r>
              <a:rPr lang="en-US" sz="2400" b="1" u="sng" dirty="0" err="1">
                <a:solidFill>
                  <a:srgbClr val="4472C4">
                    <a:lumMod val="50000"/>
                  </a:srgbClr>
                </a:solidFill>
                <a:latin typeface="Times New Roman" panose="02020603050405020304" pitchFamily="18" charset="0"/>
                <a:cs typeface="Times New Roman" panose="02020603050405020304" pitchFamily="18" charset="0"/>
              </a:rPr>
              <a:t>sgk</a:t>
            </a:r>
            <a:r>
              <a:rPr lang="en-US" sz="2400" b="1" u="sng" dirty="0">
                <a:solidFill>
                  <a:srgbClr val="4472C4">
                    <a:lumMod val="50000"/>
                  </a:srgbClr>
                </a:solidFill>
                <a:latin typeface="Times New Roman" panose="02020603050405020304" pitchFamily="18" charset="0"/>
                <a:cs typeface="Times New Roman" panose="02020603050405020304" pitchFamily="18" charset="0"/>
              </a:rPr>
              <a:t>/42</a:t>
            </a:r>
            <a:r>
              <a:rPr lang="en-US" sz="2400" b="1" u="sng" dirty="0" smtClean="0">
                <a:solidFill>
                  <a:srgbClr val="4472C4">
                    <a:lumMod val="50000"/>
                  </a:srgbClr>
                </a:solidFill>
                <a:latin typeface="Times New Roman" panose="02020603050405020304" pitchFamily="18" charset="0"/>
                <a:cs typeface="Times New Roman" panose="02020603050405020304" pitchFamily="18" charset="0"/>
              </a:rPr>
              <a:t>):</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dirty="0">
                <a:solidFill>
                  <a:srgbClr val="4472C4">
                    <a:lumMod val="50000"/>
                  </a:srgbClr>
                </a:solidFill>
                <a:latin typeface="Times New Roman" panose="02020603050405020304" pitchFamily="18" charset="0"/>
                <a:cs typeface="Times New Roman" panose="02020603050405020304" pitchFamily="18" charset="0"/>
              </a:rPr>
              <a:t>Cho </a:t>
            </a:r>
            <a:r>
              <a:rPr lang="en-US" sz="2400" b="1" dirty="0" err="1">
                <a:solidFill>
                  <a:srgbClr val="4472C4">
                    <a:lumMod val="50000"/>
                  </a:srgbClr>
                </a:solidFill>
                <a:latin typeface="Times New Roman" panose="02020603050405020304" pitchFamily="18" charset="0"/>
                <a:cs typeface="Times New Roman" panose="02020603050405020304" pitchFamily="18" charset="0"/>
              </a:rPr>
              <a:t>hai</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đường</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smtClean="0">
                <a:solidFill>
                  <a:srgbClr val="4472C4">
                    <a:lumMod val="50000"/>
                  </a:srgbClr>
                </a:solidFill>
                <a:latin typeface="Times New Roman" panose="02020603050405020304" pitchFamily="18" charset="0"/>
                <a:cs typeface="Times New Roman" panose="02020603050405020304" pitchFamily="18" charset="0"/>
              </a:rPr>
              <a:t>thẳng</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i="1" dirty="0" smtClean="0">
                <a:solidFill>
                  <a:srgbClr val="4472C4">
                    <a:lumMod val="50000"/>
                  </a:srgbClr>
                </a:solidFill>
                <a:latin typeface="Times New Roman" panose="02020603050405020304" pitchFamily="18" charset="0"/>
                <a:cs typeface="Times New Roman" panose="02020603050405020304" pitchFamily="18" charset="0"/>
              </a:rPr>
              <a:t>xx’</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smtClean="0">
                <a:solidFill>
                  <a:srgbClr val="4472C4">
                    <a:lumMod val="50000"/>
                  </a:srgbClr>
                </a:solidFill>
                <a:latin typeface="Times New Roman" panose="02020603050405020304" pitchFamily="18" charset="0"/>
                <a:cs typeface="Times New Roman" panose="02020603050405020304" pitchFamily="18" charset="0"/>
              </a:rPr>
              <a:t>và</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i="1" dirty="0" err="1" smtClean="0">
                <a:solidFill>
                  <a:srgbClr val="4472C4">
                    <a:lumMod val="50000"/>
                  </a:srgbClr>
                </a:solidFill>
                <a:latin typeface="Times New Roman" panose="02020603050405020304" pitchFamily="18" charset="0"/>
                <a:cs typeface="Times New Roman" panose="02020603050405020304" pitchFamily="18" charset="0"/>
              </a:rPr>
              <a:t>yy’</a:t>
            </a:r>
            <a:r>
              <a:rPr lang="en-US" sz="2400" b="1" dirty="0" err="1" smtClean="0">
                <a:solidFill>
                  <a:srgbClr val="4472C4">
                    <a:lumMod val="50000"/>
                  </a:srgbClr>
                </a:solidFill>
                <a:latin typeface="Times New Roman" panose="02020603050405020304" pitchFamily="18" charset="0"/>
                <a:cs typeface="Times New Roman" panose="02020603050405020304" pitchFamily="18" charset="0"/>
              </a:rPr>
              <a:t>cắt</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nhau</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tại</a:t>
            </a:r>
            <a:r>
              <a:rPr lang="en-US" sz="2400" b="1" dirty="0">
                <a:solidFill>
                  <a:srgbClr val="4472C4">
                    <a:lumMod val="50000"/>
                  </a:srgbClr>
                </a:solidFill>
                <a:latin typeface="Times New Roman" panose="02020603050405020304" pitchFamily="18" charset="0"/>
                <a:cs typeface="Times New Roman" panose="02020603050405020304" pitchFamily="18" charset="0"/>
              </a:rPr>
              <a:t> O ( </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H.3.5 </a:t>
            </a:r>
            <a:r>
              <a:rPr lang="en-US" sz="2400" b="1" dirty="0">
                <a:solidFill>
                  <a:srgbClr val="4472C4">
                    <a:lumMod val="50000"/>
                  </a:srgbClr>
                </a:solidFill>
                <a:latin typeface="Times New Roman" panose="02020603050405020304" pitchFamily="18" charset="0"/>
                <a:cs typeface="Times New Roman" panose="02020603050405020304" pitchFamily="18" charset="0"/>
              </a:rPr>
              <a:t>).</a:t>
            </a:r>
          </a:p>
          <a:p>
            <a:pPr marL="342620" indent="-342620">
              <a:buFontTx/>
              <a:buAutoNum type="alphaLcParenR"/>
            </a:pPr>
            <a:r>
              <a:rPr lang="en-US" sz="2400" b="1" dirty="0" err="1">
                <a:solidFill>
                  <a:srgbClr val="4472C4">
                    <a:lumMod val="50000"/>
                  </a:srgbClr>
                </a:solidFill>
                <a:latin typeface="Times New Roman" panose="02020603050405020304" pitchFamily="18" charset="0"/>
                <a:cs typeface="Times New Roman" panose="02020603050405020304" pitchFamily="18" charset="0"/>
              </a:rPr>
              <a:t>Dự</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đoán</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xem</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hai</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smtClean="0">
                <a:solidFill>
                  <a:srgbClr val="4472C4">
                    <a:lumMod val="50000"/>
                  </a:srgbClr>
                </a:solidFill>
                <a:latin typeface="Times New Roman" panose="02020603050405020304" pitchFamily="18" charset="0"/>
                <a:cs typeface="Times New Roman" panose="02020603050405020304" pitchFamily="18" charset="0"/>
              </a:rPr>
              <a:t>góc</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i="1" dirty="0" err="1" smtClean="0">
                <a:solidFill>
                  <a:srgbClr val="4472C4">
                    <a:lumMod val="50000"/>
                  </a:srgbClr>
                </a:solidFill>
                <a:latin typeface="Times New Roman" panose="02020603050405020304" pitchFamily="18" charset="0"/>
                <a:cs typeface="Times New Roman" panose="02020603050405020304" pitchFamily="18" charset="0"/>
              </a:rPr>
              <a:t>xOy</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và</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i="1" dirty="0" err="1" smtClean="0">
                <a:solidFill>
                  <a:srgbClr val="4472C4">
                    <a:lumMod val="50000"/>
                  </a:srgbClr>
                </a:solidFill>
                <a:latin typeface="Times New Roman" panose="02020603050405020304" pitchFamily="18" charset="0"/>
                <a:cs typeface="Times New Roman" panose="02020603050405020304" pitchFamily="18" charset="0"/>
              </a:rPr>
              <a:t>x’Oy</a:t>
            </a:r>
            <a:r>
              <a:rPr lang="en-US" sz="2400" b="1" i="1" dirty="0" smtClean="0">
                <a:solidFill>
                  <a:srgbClr val="4472C4">
                    <a:lumMod val="50000"/>
                  </a:srgbClr>
                </a:solidFill>
                <a:latin typeface="Times New Roman" panose="02020603050405020304" pitchFamily="18" charset="0"/>
                <a:cs typeface="Times New Roman" panose="02020603050405020304" pitchFamily="18" charset="0"/>
              </a:rPr>
              <a:t>’</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smtClean="0">
                <a:solidFill>
                  <a:srgbClr val="4472C4">
                    <a:lumMod val="50000"/>
                  </a:srgbClr>
                </a:solidFill>
                <a:latin typeface="Times New Roman" panose="02020603050405020304" pitchFamily="18" charset="0"/>
                <a:cs typeface="Times New Roman" panose="02020603050405020304" pitchFamily="18" charset="0"/>
              </a:rPr>
              <a:t>có</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bằng</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nhau</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không</a:t>
            </a:r>
            <a:r>
              <a:rPr lang="en-US" sz="2400" b="1" dirty="0">
                <a:solidFill>
                  <a:srgbClr val="4472C4">
                    <a:lumMod val="50000"/>
                  </a:srgbClr>
                </a:solidFill>
                <a:latin typeface="Times New Roman" panose="02020603050405020304" pitchFamily="18" charset="0"/>
                <a:cs typeface="Times New Roman" panose="02020603050405020304" pitchFamily="18" charset="0"/>
              </a:rPr>
              <a:t>.</a:t>
            </a:r>
          </a:p>
          <a:p>
            <a:pPr marL="342620" indent="-342620" algn="just">
              <a:buFontTx/>
              <a:buAutoNum type="alphaLcParenR"/>
            </a:pPr>
            <a:r>
              <a:rPr lang="en-US" sz="2400" b="1" dirty="0" err="1">
                <a:solidFill>
                  <a:srgbClr val="4472C4">
                    <a:lumMod val="50000"/>
                  </a:srgbClr>
                </a:solidFill>
                <a:latin typeface="Times New Roman" panose="02020603050405020304" pitchFamily="18" charset="0"/>
                <a:cs typeface="Times New Roman" panose="02020603050405020304" pitchFamily="18" charset="0"/>
              </a:rPr>
              <a:t>Đo</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rồi</a:t>
            </a:r>
            <a:r>
              <a:rPr lang="en-US" sz="2400" b="1" dirty="0">
                <a:solidFill>
                  <a:srgbClr val="4472C4">
                    <a:lumMod val="50000"/>
                  </a:srgbClr>
                </a:solidFill>
                <a:latin typeface="Times New Roman" panose="02020603050405020304" pitchFamily="18" charset="0"/>
                <a:cs typeface="Times New Roman" panose="02020603050405020304" pitchFamily="18" charset="0"/>
              </a:rPr>
              <a:t> so </a:t>
            </a:r>
            <a:r>
              <a:rPr lang="en-US" sz="2400" b="1" dirty="0" err="1">
                <a:solidFill>
                  <a:srgbClr val="4472C4">
                    <a:lumMod val="50000"/>
                  </a:srgbClr>
                </a:solidFill>
                <a:latin typeface="Times New Roman" panose="02020603050405020304" pitchFamily="18" charset="0"/>
                <a:cs typeface="Times New Roman" panose="02020603050405020304" pitchFamily="18" charset="0"/>
              </a:rPr>
              <a:t>sánh</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số</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đo</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hai</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a:solidFill>
                  <a:srgbClr val="4472C4">
                    <a:lumMod val="50000"/>
                  </a:srgbClr>
                </a:solidFill>
                <a:latin typeface="Times New Roman" panose="02020603050405020304" pitchFamily="18" charset="0"/>
                <a:cs typeface="Times New Roman" panose="02020603050405020304" pitchFamily="18" charset="0"/>
              </a:rPr>
              <a:t>góc</a:t>
            </a:r>
            <a:r>
              <a:rPr lang="en-US" sz="2400" b="1" dirty="0">
                <a:solidFill>
                  <a:srgbClr val="4472C4">
                    <a:lumMod val="50000"/>
                  </a:srgbClr>
                </a:solidFill>
                <a:latin typeface="Times New Roman" panose="02020603050405020304" pitchFamily="18" charset="0"/>
                <a:cs typeface="Times New Roman" panose="02020603050405020304" pitchFamily="18" charset="0"/>
              </a:rPr>
              <a:t> </a:t>
            </a:r>
            <a:r>
              <a:rPr lang="en-US" sz="2400" b="1" i="1" dirty="0" err="1" smtClean="0">
                <a:solidFill>
                  <a:srgbClr val="4472C4">
                    <a:lumMod val="50000"/>
                  </a:srgbClr>
                </a:solidFill>
                <a:latin typeface="Times New Roman" panose="02020603050405020304" pitchFamily="18" charset="0"/>
                <a:cs typeface="Times New Roman" panose="02020603050405020304" pitchFamily="18" charset="0"/>
              </a:rPr>
              <a:t>xOy</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dirty="0" err="1" smtClean="0">
                <a:solidFill>
                  <a:srgbClr val="4472C4">
                    <a:lumMod val="50000"/>
                  </a:srgbClr>
                </a:solidFill>
                <a:latin typeface="Times New Roman" panose="02020603050405020304" pitchFamily="18" charset="0"/>
                <a:cs typeface="Times New Roman" panose="02020603050405020304" pitchFamily="18" charset="0"/>
              </a:rPr>
              <a:t>và</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 </a:t>
            </a:r>
            <a:r>
              <a:rPr lang="en-US" sz="2400" b="1" i="1" dirty="0" err="1" smtClean="0">
                <a:solidFill>
                  <a:srgbClr val="4472C4">
                    <a:lumMod val="50000"/>
                  </a:srgbClr>
                </a:solidFill>
                <a:latin typeface="Times New Roman" panose="02020603050405020304" pitchFamily="18" charset="0"/>
                <a:cs typeface="Times New Roman" panose="02020603050405020304" pitchFamily="18" charset="0"/>
              </a:rPr>
              <a:t>x’Oy</a:t>
            </a:r>
            <a:r>
              <a:rPr lang="en-US" sz="2400" b="1" dirty="0" smtClean="0">
                <a:solidFill>
                  <a:srgbClr val="4472C4">
                    <a:lumMod val="50000"/>
                  </a:srgbClr>
                </a:solidFill>
                <a:latin typeface="Times New Roman" panose="02020603050405020304" pitchFamily="18" charset="0"/>
                <a:cs typeface="Times New Roman" panose="02020603050405020304" pitchFamily="18" charset="0"/>
              </a:rPr>
              <a:t>’</a:t>
            </a:r>
            <a:endParaRPr lang="en-US" sz="2400" b="1" dirty="0">
              <a:solidFill>
                <a:srgbClr val="4472C4">
                  <a:lumMod val="75000"/>
                </a:srgbClr>
              </a:solidFill>
              <a:latin typeface="Times New Roman" panose="02020603050405020304" pitchFamily="18" charset="0"/>
              <a:cs typeface="Times New Roman" panose="02020603050405020304" pitchFamily="18" charset="0"/>
            </a:endParaRPr>
          </a:p>
        </p:txBody>
      </p:sp>
      <p:pic>
        <p:nvPicPr>
          <p:cNvPr id="38976"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715" y="285752"/>
            <a:ext cx="2561885" cy="244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6429715" y="2686732"/>
            <a:ext cx="2687302" cy="2462478"/>
            <a:chOff x="6429715" y="2686732"/>
            <a:chExt cx="2687302" cy="2462478"/>
          </a:xfrm>
        </p:grpSpPr>
        <p:pic>
          <p:nvPicPr>
            <p:cNvPr id="39247" name="Picture 3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9715" y="2686732"/>
              <a:ext cx="2674984" cy="2462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7620000" y="3867151"/>
              <a:ext cx="680063" cy="461665"/>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O</a:t>
              </a:r>
              <a:endParaRPr lang="en-US" sz="2400" b="1" i="1" dirty="0">
                <a:latin typeface="Times New Roman" pitchFamily="18" charset="0"/>
                <a:cs typeface="Times New Roman" pitchFamily="18" charset="0"/>
              </a:endParaRPr>
            </a:p>
          </p:txBody>
        </p:sp>
        <p:sp>
          <p:nvSpPr>
            <p:cNvPr id="10" name="TextBox 9"/>
            <p:cNvSpPr txBox="1"/>
            <p:nvPr/>
          </p:nvSpPr>
          <p:spPr>
            <a:xfrm>
              <a:off x="7924800" y="3638551"/>
              <a:ext cx="378947" cy="307777"/>
            </a:xfrm>
            <a:prstGeom prst="rect">
              <a:avLst/>
            </a:prstGeom>
            <a:noFill/>
          </p:spPr>
          <p:txBody>
            <a:bodyPr wrap="square" rtlCol="0">
              <a:spAutoFit/>
            </a:bodyPr>
            <a:lstStyle/>
            <a:p>
              <a:r>
                <a:rPr lang="en-US" b="1" dirty="0" smtClean="0">
                  <a:latin typeface="Times New Roman" pitchFamily="18" charset="0"/>
                  <a:cs typeface="Times New Roman" pitchFamily="18" charset="0"/>
                </a:rPr>
                <a:t>1</a:t>
              </a:r>
              <a:endParaRPr lang="en-US" b="1" dirty="0">
                <a:latin typeface="Times New Roman" pitchFamily="18" charset="0"/>
                <a:cs typeface="Times New Roman" pitchFamily="18" charset="0"/>
              </a:endParaRPr>
            </a:p>
          </p:txBody>
        </p:sp>
        <p:sp>
          <p:nvSpPr>
            <p:cNvPr id="31" name="TextBox 30"/>
            <p:cNvSpPr txBox="1"/>
            <p:nvPr/>
          </p:nvSpPr>
          <p:spPr>
            <a:xfrm>
              <a:off x="7391400" y="3887699"/>
              <a:ext cx="378947" cy="307777"/>
            </a:xfrm>
            <a:prstGeom prst="rect">
              <a:avLst/>
            </a:prstGeom>
            <a:noFill/>
          </p:spPr>
          <p:txBody>
            <a:bodyPr wrap="square" rtlCol="0">
              <a:spAutoFit/>
            </a:bodyPr>
            <a:lstStyle/>
            <a:p>
              <a:r>
                <a:rPr lang="en-US" b="1" dirty="0" smtClean="0">
                  <a:latin typeface="Times New Roman" pitchFamily="18" charset="0"/>
                  <a:cs typeface="Times New Roman" pitchFamily="18" charset="0"/>
                </a:rPr>
                <a:t>3</a:t>
              </a:r>
              <a:endParaRPr lang="en-US" b="1" dirty="0">
                <a:latin typeface="Times New Roman" pitchFamily="18" charset="0"/>
                <a:cs typeface="Times New Roman" pitchFamily="18" charset="0"/>
              </a:endParaRPr>
            </a:p>
          </p:txBody>
        </p:sp>
        <p:sp>
          <p:nvSpPr>
            <p:cNvPr id="11" name="TextBox 10"/>
            <p:cNvSpPr txBox="1"/>
            <p:nvPr/>
          </p:nvSpPr>
          <p:spPr>
            <a:xfrm>
              <a:off x="6530724" y="3562350"/>
              <a:ext cx="401302" cy="400110"/>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x'</a:t>
              </a:r>
              <a:endParaRPr lang="en-US" sz="2000" b="1" i="1" dirty="0">
                <a:latin typeface="Times New Roman" pitchFamily="18" charset="0"/>
                <a:cs typeface="Times New Roman" pitchFamily="18" charset="0"/>
              </a:endParaRPr>
            </a:p>
          </p:txBody>
        </p:sp>
        <p:sp>
          <p:nvSpPr>
            <p:cNvPr id="32" name="TextBox 31"/>
            <p:cNvSpPr txBox="1"/>
            <p:nvPr/>
          </p:nvSpPr>
          <p:spPr>
            <a:xfrm>
              <a:off x="8513977" y="2800350"/>
              <a:ext cx="401302" cy="400110"/>
            </a:xfrm>
            <a:prstGeom prst="rect">
              <a:avLst/>
            </a:prstGeom>
            <a:noFill/>
          </p:spPr>
          <p:txBody>
            <a:bodyPr wrap="square" rtlCol="0">
              <a:spAutoFit/>
            </a:bodyPr>
            <a:lstStyle/>
            <a:p>
              <a:r>
                <a:rPr lang="en-US" sz="2000" b="1" i="1" dirty="0">
                  <a:latin typeface="Times New Roman" pitchFamily="18" charset="0"/>
                  <a:cs typeface="Times New Roman" pitchFamily="18" charset="0"/>
                </a:rPr>
                <a:t>y</a:t>
              </a:r>
            </a:p>
          </p:txBody>
        </p:sp>
        <p:sp>
          <p:nvSpPr>
            <p:cNvPr id="33" name="TextBox 32"/>
            <p:cNvSpPr txBox="1"/>
            <p:nvPr/>
          </p:nvSpPr>
          <p:spPr>
            <a:xfrm>
              <a:off x="8715715" y="3562350"/>
              <a:ext cx="401302" cy="400110"/>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x</a:t>
              </a:r>
              <a:endParaRPr lang="en-US" sz="2000" b="1" i="1" dirty="0">
                <a:latin typeface="Times New Roman" pitchFamily="18" charset="0"/>
                <a:cs typeface="Times New Roman" pitchFamily="18" charset="0"/>
              </a:endParaRPr>
            </a:p>
          </p:txBody>
        </p:sp>
        <p:sp>
          <p:nvSpPr>
            <p:cNvPr id="34" name="TextBox 33"/>
            <p:cNvSpPr txBox="1"/>
            <p:nvPr/>
          </p:nvSpPr>
          <p:spPr>
            <a:xfrm>
              <a:off x="6934200" y="4729223"/>
              <a:ext cx="401302" cy="400110"/>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y'</a:t>
              </a:r>
              <a:endParaRPr lang="en-US" sz="2000" b="1" i="1" dirty="0">
                <a:latin typeface="Times New Roman" pitchFamily="18" charset="0"/>
                <a:cs typeface="Times New Roman" pitchFamily="18" charset="0"/>
              </a:endParaRPr>
            </a:p>
          </p:txBody>
        </p:sp>
      </p:grpSp>
      <p:sp>
        <p:nvSpPr>
          <p:cNvPr id="3" name="TextBox 2"/>
          <p:cNvSpPr txBox="1"/>
          <p:nvPr/>
        </p:nvSpPr>
        <p:spPr>
          <a:xfrm>
            <a:off x="7761162" y="4729225"/>
            <a:ext cx="1382838" cy="461665"/>
          </a:xfrm>
          <a:prstGeom prst="rect">
            <a:avLst/>
          </a:prstGeom>
          <a:noFill/>
        </p:spPr>
        <p:txBody>
          <a:bodyPr wrap="square" rtlCol="0">
            <a:spAutoFit/>
          </a:bodyPr>
          <a:lstStyle/>
          <a:p>
            <a:r>
              <a:rPr lang="en-US" sz="2400" b="1" dirty="0" err="1" smtClean="0">
                <a:latin typeface="Times New Roman" pitchFamily="18" charset="0"/>
                <a:cs typeface="Times New Roman" pitchFamily="18" charset="0"/>
              </a:rPr>
              <a:t>Hình</a:t>
            </a:r>
            <a:r>
              <a:rPr lang="en-US" sz="2400" b="1" dirty="0" smtClean="0">
                <a:latin typeface="Times New Roman" pitchFamily="18" charset="0"/>
                <a:cs typeface="Times New Roman" pitchFamily="18" charset="0"/>
              </a:rPr>
              <a:t> 3.5</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716207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22" presetClass="entr" presetSubtype="4" fill="hold" nodeType="withEffect">
                                  <p:stCondLst>
                                    <p:cond delay="0"/>
                                  </p:stCondLst>
                                  <p:childTnLst>
                                    <p:set>
                                      <p:cBhvr>
                                        <p:cTn id="8" dur="1" fill="hold">
                                          <p:stCondLst>
                                            <p:cond delay="0"/>
                                          </p:stCondLst>
                                        </p:cTn>
                                        <p:tgtEl>
                                          <p:spTgt spid="38976"/>
                                        </p:tgtEl>
                                        <p:attrNameLst>
                                          <p:attrName>style.visibility</p:attrName>
                                        </p:attrNameLst>
                                      </p:cBhvr>
                                      <p:to>
                                        <p:strVal val="visible"/>
                                      </p:to>
                                    </p:set>
                                    <p:animEffect transition="in" filter="wipe(down)">
                                      <p:cBhvr>
                                        <p:cTn id="9" dur="500"/>
                                        <p:tgtEl>
                                          <p:spTgt spid="3897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barn(inVertical)">
                                      <p:cBhvr>
                                        <p:cTn id="14" dur="500"/>
                                        <p:tgtEl>
                                          <p:spTgt spid="19"/>
                                        </p:tgtEl>
                                      </p:cBhvr>
                                    </p:animEffect>
                                  </p:childTnLst>
                                </p:cTn>
                              </p:par>
                              <p:par>
                                <p:cTn id="15" presetID="16" presetClass="entr" presetSubtype="21"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animBg="1"/>
      <p:bldP spid="19" grpId="0" animBg="1"/>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438155"/>
            <a:ext cx="6248400" cy="707813"/>
          </a:xfrm>
          <a:prstGeom prst="rect">
            <a:avLst/>
          </a:prstGeom>
        </p:spPr>
        <p:txBody>
          <a:bodyPr wrap="square" lIns="91368" tIns="45684" rIns="91368" bIns="45684">
            <a:spAutoFit/>
          </a:bodyPr>
          <a:lstStyle/>
          <a:p>
            <a:pPr algn="just"/>
            <a:r>
              <a:rPr lang="en-US" sz="2000" b="1" u="sng" dirty="0">
                <a:solidFill>
                  <a:srgbClr val="0C11E4"/>
                </a:solidFill>
                <a:latin typeface="Times New Roman" pitchFamily="18" charset="0"/>
                <a:cs typeface="Times New Roman" pitchFamily="18" charset="0"/>
              </a:rPr>
              <a:t>HĐ3- sgk/ 42</a:t>
            </a:r>
            <a:r>
              <a:rPr lang="en-US" sz="2000" dirty="0">
                <a:solidFill>
                  <a:srgbClr val="0C11E4"/>
                </a:solidFill>
                <a:latin typeface="Times New Roman" pitchFamily="18" charset="0"/>
                <a:cs typeface="Times New Roman" pitchFamily="18" charset="0"/>
              </a:rPr>
              <a:t>: </a:t>
            </a:r>
            <a:r>
              <a:rPr lang="en-US" sz="2000" b="1" dirty="0">
                <a:solidFill>
                  <a:prstClr val="black"/>
                </a:solidFill>
                <a:latin typeface="Times New Roman" pitchFamily="18" charset="0"/>
                <a:cs typeface="Times New Roman" pitchFamily="18" charset="0"/>
              </a:rPr>
              <a:t>Quan sát hình vẽ bên. Em hãy nhận xét quan hệ về đỉnh, về cạnh của hai góc được đánh dấu.</a:t>
            </a:r>
          </a:p>
        </p:txBody>
      </p:sp>
      <p:graphicFrame>
        <p:nvGraphicFramePr>
          <p:cNvPr id="7" name="Table 6"/>
          <p:cNvGraphicFramePr>
            <a:graphicFrameLocks noGrp="1"/>
          </p:cNvGraphicFramePr>
          <p:nvPr>
            <p:extLst>
              <p:ext uri="{D42A27DB-BD31-4B8C-83A1-F6EECF244321}">
                <p14:modId xmlns:p14="http://schemas.microsoft.com/office/powerpoint/2010/main" val="2537918568"/>
              </p:ext>
            </p:extLst>
          </p:nvPr>
        </p:nvGraphicFramePr>
        <p:xfrm>
          <a:off x="374074" y="1123950"/>
          <a:ext cx="7169726" cy="1600200"/>
        </p:xfrm>
        <a:graphic>
          <a:graphicData uri="http://schemas.openxmlformats.org/drawingml/2006/table">
            <a:tbl>
              <a:tblPr firstRow="1" firstCol="1" bandRow="1">
                <a:tableStyleId>{5C22544A-7EE6-4342-B048-85BDC9FD1C3A}</a:tableStyleId>
              </a:tblPr>
              <a:tblGrid>
                <a:gridCol w="1600703">
                  <a:extLst>
                    <a:ext uri="{9D8B030D-6E8A-4147-A177-3AD203B41FA5}">
                      <a16:colId xmlns:a16="http://schemas.microsoft.com/office/drawing/2014/main" xmlns="" val="20000"/>
                    </a:ext>
                  </a:extLst>
                </a:gridCol>
                <a:gridCol w="5569023">
                  <a:extLst>
                    <a:ext uri="{9D8B030D-6E8A-4147-A177-3AD203B41FA5}">
                      <a16:colId xmlns:a16="http://schemas.microsoft.com/office/drawing/2014/main" xmlns="" val="20001"/>
                    </a:ext>
                  </a:extLst>
                </a:gridCol>
              </a:tblGrid>
              <a:tr h="1600200">
                <a:tc>
                  <a:txBody>
                    <a:bodyPr/>
                    <a:lstStyle/>
                    <a:p>
                      <a:pPr>
                        <a:spcBef>
                          <a:spcPts val="300"/>
                        </a:spcBef>
                        <a:spcAft>
                          <a:spcPts val="300"/>
                        </a:spcAft>
                      </a:pPr>
                      <a:endParaRPr lang="en-US" sz="1400" dirty="0">
                        <a:effectLst/>
                        <a:latin typeface="Times New Roman"/>
                        <a:ea typeface="Times New Roman"/>
                      </a:endParaRPr>
                    </a:p>
                  </a:txBody>
                  <a:tcPr marL="68580" marR="68580" marT="0" marB="0"/>
                </a:tc>
                <a:tc>
                  <a:txBody>
                    <a:bodyPr/>
                    <a:lstStyle/>
                    <a:p>
                      <a:pPr>
                        <a:spcBef>
                          <a:spcPts val="300"/>
                        </a:spcBef>
                        <a:spcAft>
                          <a:spcPts val="300"/>
                        </a:spcAft>
                      </a:pPr>
                      <a:r>
                        <a:rPr lang="en-US" sz="1800" dirty="0">
                          <a:effectLst/>
                          <a:latin typeface="Times New Roman" pitchFamily="18" charset="0"/>
                          <a:cs typeface="Times New Roman" pitchFamily="18" charset="0"/>
                        </a:rPr>
                        <a:t>Nhận xét:</a:t>
                      </a:r>
                    </a:p>
                    <a:p>
                      <a:pPr>
                        <a:spcBef>
                          <a:spcPts val="300"/>
                        </a:spcBef>
                        <a:spcAft>
                          <a:spcPts val="300"/>
                        </a:spcAft>
                      </a:pPr>
                      <a:r>
                        <a:rPr lang="en-US" sz="1400" b="0" dirty="0" smtClean="0">
                          <a:effectLst/>
                        </a:rPr>
                        <a:t>………………………………………………………................................................................</a:t>
                      </a:r>
                      <a:endParaRPr lang="en-US" sz="1200" b="0" dirty="0">
                        <a:effectLst/>
                      </a:endParaRPr>
                    </a:p>
                    <a:p>
                      <a:pPr>
                        <a:spcBef>
                          <a:spcPts val="300"/>
                        </a:spcBef>
                        <a:spcAft>
                          <a:spcPts val="300"/>
                        </a:spcAft>
                      </a:pPr>
                      <a:r>
                        <a:rPr lang="en-US" sz="1400" b="0" dirty="0" smtClean="0">
                          <a:effectLst/>
                        </a:rPr>
                        <a:t>………………………………………………………................................................................</a:t>
                      </a:r>
                      <a:endParaRPr lang="en-US" sz="1400" b="0" dirty="0">
                        <a:effectLst/>
                      </a:endParaRPr>
                    </a:p>
                    <a:p>
                      <a:pPr>
                        <a:spcBef>
                          <a:spcPts val="300"/>
                        </a:spcBef>
                        <a:spcAft>
                          <a:spcPts val="300"/>
                        </a:spcAft>
                      </a:pPr>
                      <a:r>
                        <a:rPr lang="en-US" sz="1200" dirty="0" smtClean="0">
                          <a:effectLst/>
                        </a:rPr>
                        <a:t>………………………………………………………...............................................................…...........</a:t>
                      </a:r>
                      <a:endParaRPr lang="en-US" sz="1200" dirty="0">
                        <a:effectLst/>
                      </a:endParaRPr>
                    </a:p>
                    <a:p>
                      <a:pPr>
                        <a:spcBef>
                          <a:spcPts val="300"/>
                        </a:spcBef>
                        <a:spcAft>
                          <a:spcPts val="300"/>
                        </a:spcAft>
                      </a:pPr>
                      <a:r>
                        <a:rPr lang="en-US" sz="1200" dirty="0" smtClean="0">
                          <a:effectLst/>
                        </a:rPr>
                        <a:t>………………………………………………………...............................................................…...........</a:t>
                      </a:r>
                      <a:endParaRPr lang="en-US" sz="1200" dirty="0">
                        <a:effectLst/>
                      </a:endParaRPr>
                    </a:p>
                  </a:txBody>
                  <a:tcPr marL="68580" marR="68580" marT="0" marB="0"/>
                </a:tc>
                <a:extLst>
                  <a:ext uri="{0D108BD9-81ED-4DB2-BD59-A6C34878D82A}">
                    <a16:rowId xmlns:a16="http://schemas.microsoft.com/office/drawing/2014/main" xmlns="" val="10000"/>
                  </a:ext>
                </a:extLst>
              </a:tr>
            </a:tbl>
          </a:graphicData>
        </a:graphic>
      </p:graphicFrame>
      <p:sp>
        <p:nvSpPr>
          <p:cNvPr id="37" name="Rectangle 36"/>
          <p:cNvSpPr/>
          <p:nvPr/>
        </p:nvSpPr>
        <p:spPr>
          <a:xfrm>
            <a:off x="286145" y="2812077"/>
            <a:ext cx="8458200" cy="369259"/>
          </a:xfrm>
          <a:prstGeom prst="rect">
            <a:avLst/>
          </a:prstGeom>
        </p:spPr>
        <p:txBody>
          <a:bodyPr wrap="square" lIns="91368" tIns="45684" rIns="91368" bIns="45684">
            <a:spAutoFit/>
          </a:bodyPr>
          <a:lstStyle/>
          <a:p>
            <a:r>
              <a:rPr lang="en-US" sz="1800" b="1" u="sng" dirty="0">
                <a:solidFill>
                  <a:srgbClr val="0C11E4"/>
                </a:solidFill>
                <a:latin typeface="Times New Roman" pitchFamily="18" charset="0"/>
                <a:cs typeface="Times New Roman" pitchFamily="18" charset="0"/>
              </a:rPr>
              <a:t>HĐ4- sgk/ 42</a:t>
            </a:r>
            <a:r>
              <a:rPr lang="en-US" sz="1800" dirty="0">
                <a:solidFill>
                  <a:srgbClr val="0C11E4"/>
                </a:solidFill>
                <a:latin typeface="Times New Roman" pitchFamily="18" charset="0"/>
                <a:cs typeface="Times New Roman" pitchFamily="18" charset="0"/>
              </a:rPr>
              <a:t>: </a:t>
            </a:r>
            <a:r>
              <a:rPr lang="en-US" sz="1800" b="1" dirty="0">
                <a:solidFill>
                  <a:prstClr val="black"/>
                </a:solidFill>
                <a:latin typeface="Times New Roman" pitchFamily="18" charset="0"/>
                <a:cs typeface="Times New Roman" pitchFamily="18" charset="0"/>
              </a:rPr>
              <a:t>Quan </a:t>
            </a:r>
            <a:r>
              <a:rPr lang="en-US" sz="1800" b="1" dirty="0" err="1">
                <a:solidFill>
                  <a:prstClr val="black"/>
                </a:solidFill>
                <a:latin typeface="Times New Roman" pitchFamily="18" charset="0"/>
                <a:cs typeface="Times New Roman" pitchFamily="18" charset="0"/>
              </a:rPr>
              <a:t>sát</a:t>
            </a:r>
            <a:r>
              <a:rPr lang="en-US" sz="1800" b="1" dirty="0">
                <a:solidFill>
                  <a:prstClr val="black"/>
                </a:solidFill>
                <a:latin typeface="Times New Roman" pitchFamily="18" charset="0"/>
                <a:cs typeface="Times New Roman" pitchFamily="18" charset="0"/>
              </a:rPr>
              <a:t> </a:t>
            </a:r>
            <a:r>
              <a:rPr lang="en-US" sz="1800" b="1" dirty="0" err="1">
                <a:solidFill>
                  <a:prstClr val="black"/>
                </a:solidFill>
                <a:latin typeface="Times New Roman" pitchFamily="18" charset="0"/>
                <a:cs typeface="Times New Roman" pitchFamily="18" charset="0"/>
              </a:rPr>
              <a:t>hình</a:t>
            </a:r>
            <a:r>
              <a:rPr lang="en-US" sz="1800" b="1" dirty="0">
                <a:solidFill>
                  <a:prstClr val="black"/>
                </a:solidFill>
                <a:latin typeface="Times New Roman" pitchFamily="18" charset="0"/>
                <a:cs typeface="Times New Roman" pitchFamily="18" charset="0"/>
              </a:rPr>
              <a:t> </a:t>
            </a:r>
            <a:r>
              <a:rPr lang="en-US" sz="1800" b="1" dirty="0" err="1">
                <a:solidFill>
                  <a:prstClr val="black"/>
                </a:solidFill>
                <a:latin typeface="Times New Roman" pitchFamily="18" charset="0"/>
                <a:cs typeface="Times New Roman" pitchFamily="18" charset="0"/>
              </a:rPr>
              <a:t>vẽ</a:t>
            </a:r>
            <a:r>
              <a:rPr lang="en-US" sz="1800" b="1" dirty="0">
                <a:solidFill>
                  <a:prstClr val="black"/>
                </a:solidFill>
                <a:latin typeface="Times New Roman" pitchFamily="18" charset="0"/>
                <a:cs typeface="Times New Roman" pitchFamily="18" charset="0"/>
              </a:rPr>
              <a:t> bên. </a:t>
            </a:r>
          </a:p>
        </p:txBody>
      </p:sp>
      <mc:AlternateContent xmlns:mc="http://schemas.openxmlformats.org/markup-compatibility/2006" xmlns:a14="http://schemas.microsoft.com/office/drawing/2010/main">
        <mc:Choice Requires="a14">
          <p:graphicFrame>
            <p:nvGraphicFramePr>
              <p:cNvPr id="1030" name="Table 1029"/>
              <p:cNvGraphicFramePr>
                <a:graphicFrameLocks noGrp="1"/>
              </p:cNvGraphicFramePr>
              <p:nvPr>
                <p:extLst>
                  <p:ext uri="{D42A27DB-BD31-4B8C-83A1-F6EECF244321}">
                    <p14:modId xmlns:p14="http://schemas.microsoft.com/office/powerpoint/2010/main" val="826212510"/>
                  </p:ext>
                </p:extLst>
              </p:nvPr>
            </p:nvGraphicFramePr>
            <p:xfrm>
              <a:off x="387942" y="3200684"/>
              <a:ext cx="8430491" cy="1980248"/>
            </p:xfrm>
            <a:graphic>
              <a:graphicData uri="http://schemas.openxmlformats.org/drawingml/2006/table">
                <a:tbl>
                  <a:tblPr firstRow="1" firstCol="1" bandRow="1">
                    <a:tableStyleId>{5C22544A-7EE6-4342-B048-85BDC9FD1C3A}</a:tableStyleId>
                  </a:tblPr>
                  <a:tblGrid>
                    <a:gridCol w="2258292">
                      <a:extLst>
                        <a:ext uri="{9D8B030D-6E8A-4147-A177-3AD203B41FA5}">
                          <a16:colId xmlns:a16="http://schemas.microsoft.com/office/drawing/2014/main" xmlns="" val="20000"/>
                        </a:ext>
                      </a:extLst>
                    </a:gridCol>
                    <a:gridCol w="6172199">
                      <a:extLst>
                        <a:ext uri="{9D8B030D-6E8A-4147-A177-3AD203B41FA5}">
                          <a16:colId xmlns:a16="http://schemas.microsoft.com/office/drawing/2014/main" xmlns="" val="20001"/>
                        </a:ext>
                      </a:extLst>
                    </a:gridCol>
                  </a:tblGrid>
                  <a:tr h="1980248">
                    <a:tc>
                      <a:txBody>
                        <a:bodyPr/>
                        <a:lstStyle/>
                        <a:p>
                          <a:pPr>
                            <a:spcBef>
                              <a:spcPts val="300"/>
                            </a:spcBef>
                            <a:spcAft>
                              <a:spcPts val="300"/>
                            </a:spcAft>
                          </a:pPr>
                          <a:endParaRPr lang="en-US" sz="1400" dirty="0">
                            <a:effectLst/>
                          </a:endParaRPr>
                        </a:p>
                      </a:txBody>
                      <a:tcPr marL="68580" marR="68580" marT="0" marB="0"/>
                    </a:tc>
                    <a:tc>
                      <a:txBody>
                        <a:bodyPr/>
                        <a:lstStyle/>
                        <a:p>
                          <a:pPr>
                            <a:spcBef>
                              <a:spcPts val="300"/>
                            </a:spcBef>
                            <a:spcAft>
                              <a:spcPts val="300"/>
                            </a:spcAft>
                          </a:pPr>
                          <a:r>
                            <a:rPr lang="en-US" sz="1800" dirty="0" smtClean="0">
                              <a:effectLst/>
                              <a:latin typeface="Times New Roman" pitchFamily="18" charset="0"/>
                              <a:cs typeface="Times New Roman" pitchFamily="18" charset="0"/>
                            </a:rPr>
                            <a:t>a)</a:t>
                          </a:r>
                          <a:r>
                            <a:rPr lang="en-US" sz="1800" baseline="0" dirty="0">
                              <a:effectLst/>
                              <a:latin typeface="Times New Roman" pitchFamily="18" charset="0"/>
                              <a:cs typeface="Times New Roman" pitchFamily="18" charset="0"/>
                            </a:rPr>
                            <a:t> Dự đoán:</a:t>
                          </a:r>
                          <a:endParaRPr lang="en-US" sz="1800" dirty="0">
                            <a:effectLst/>
                            <a:latin typeface="Times New Roman" pitchFamily="18" charset="0"/>
                            <a:cs typeface="Times New Roman" pitchFamily="18" charset="0"/>
                          </a:endParaRPr>
                        </a:p>
                        <a:p>
                          <a:pPr>
                            <a:spcBef>
                              <a:spcPts val="300"/>
                            </a:spcBef>
                            <a:spcAft>
                              <a:spcPts val="300"/>
                            </a:spcAft>
                          </a:pPr>
                          <a:r>
                            <a:rPr lang="en-US" sz="1400" b="0" dirty="0">
                              <a:effectLst/>
                            </a:rPr>
                            <a:t>…………………………………………………………...........................................................................</a:t>
                          </a:r>
                          <a:endParaRPr lang="en-US" sz="1200" b="0" dirty="0">
                            <a:effectLst/>
                          </a:endParaRPr>
                        </a:p>
                        <a:p>
                          <a:pPr>
                            <a:spcBef>
                              <a:spcPts val="300"/>
                            </a:spcBef>
                            <a:spcAft>
                              <a:spcPts val="300"/>
                            </a:spcAft>
                          </a:pPr>
                          <a:r>
                            <a:rPr lang="en-US" sz="1400" b="0" dirty="0">
                              <a:effectLst/>
                            </a:rPr>
                            <a:t>…………………………………………………………...........................................................................</a:t>
                          </a:r>
                          <a:endParaRPr lang="en-US" sz="1200" b="0" dirty="0">
                            <a:effectLst/>
                          </a:endParaRPr>
                        </a:p>
                        <a:p>
                          <a:pPr>
                            <a:spcBef>
                              <a:spcPts val="300"/>
                            </a:spcBef>
                            <a:spcAft>
                              <a:spcPts val="300"/>
                            </a:spcAft>
                          </a:pPr>
                          <a:r>
                            <a:rPr lang="en-US" sz="1800" dirty="0">
                              <a:effectLst/>
                              <a:latin typeface="Times New Roman" pitchFamily="18" charset="0"/>
                              <a:cs typeface="Times New Roman" pitchFamily="18" charset="0"/>
                            </a:rPr>
                            <a:t>b) Số </a:t>
                          </a:r>
                          <a:r>
                            <a:rPr lang="en-US" sz="1800" dirty="0" err="1">
                              <a:effectLst/>
                              <a:latin typeface="Times New Roman" pitchFamily="18" charset="0"/>
                              <a:cs typeface="Times New Roman" pitchFamily="18" charset="0"/>
                            </a:rPr>
                            <a:t>đo</a:t>
                          </a:r>
                          <a:r>
                            <a:rPr lang="en-US" sz="1800" dirty="0">
                              <a:effectLst/>
                              <a:latin typeface="Times New Roman" pitchFamily="18" charset="0"/>
                              <a:cs typeface="Times New Roman" pitchFamily="18" charset="0"/>
                            </a:rPr>
                            <a:t> </a:t>
                          </a:r>
                          <a:r>
                            <a:rPr lang="en-US" sz="1800" dirty="0" smtClean="0">
                              <a:effectLst/>
                              <a:latin typeface="Times New Roman" pitchFamily="18" charset="0"/>
                              <a:cs typeface="Times New Roman" pitchFamily="18" charset="0"/>
                            </a:rPr>
                            <a:t>: </a:t>
                          </a:r>
                          <a14:m>
                            <m:oMath xmlns:m="http://schemas.openxmlformats.org/officeDocument/2006/math">
                              <m:acc>
                                <m:accPr>
                                  <m:chr m:val="̂"/>
                                  <m:ctrlPr>
                                    <a:rPr lang="en-US" sz="1800" i="1" smtClean="0">
                                      <a:effectLst/>
                                      <a:latin typeface="Cambria Math"/>
                                      <a:cs typeface="Times New Roman" pitchFamily="18" charset="0"/>
                                    </a:rPr>
                                  </m:ctrlPr>
                                </m:accPr>
                                <m:e>
                                  <m:r>
                                    <a:rPr lang="en-US" sz="1800" b="1" i="1" smtClean="0">
                                      <a:effectLst/>
                                      <a:latin typeface="Cambria Math"/>
                                      <a:cs typeface="Times New Roman" pitchFamily="18" charset="0"/>
                                    </a:rPr>
                                    <m:t>𝒙𝑶𝒚</m:t>
                                  </m:r>
                                </m:e>
                              </m:acc>
                              <m:r>
                                <a:rPr lang="en-US" sz="1800" b="1" i="1" smtClean="0">
                                  <a:effectLst/>
                                  <a:latin typeface="Cambria Math"/>
                                  <a:cs typeface="Times New Roman" pitchFamily="18" charset="0"/>
                                </a:rPr>
                                <m:t>=…</m:t>
                              </m:r>
                            </m:oMath>
                          </a14:m>
                          <a:r>
                            <a:rPr lang="en-US" sz="1800" dirty="0" smtClean="0">
                              <a:effectLst/>
                              <a:latin typeface="Times New Roman" pitchFamily="18" charset="0"/>
                              <a:cs typeface="Times New Roman" pitchFamily="18" charset="0"/>
                            </a:rPr>
                            <a:t>           </a:t>
                          </a:r>
                          <a:r>
                            <a:rPr lang="en-US" sz="1800" dirty="0" err="1" smtClean="0">
                              <a:effectLst/>
                              <a:latin typeface="Times New Roman" pitchFamily="18" charset="0"/>
                              <a:cs typeface="Times New Roman" pitchFamily="18" charset="0"/>
                            </a:rPr>
                            <a:t>và</a:t>
                          </a:r>
                          <a:r>
                            <a:rPr lang="en-US" sz="1800" dirty="0" smtClean="0">
                              <a:effectLst/>
                              <a:latin typeface="Times New Roman" pitchFamily="18" charset="0"/>
                              <a:cs typeface="Times New Roman" pitchFamily="18" charset="0"/>
                            </a:rPr>
                            <a:t>  </a:t>
                          </a:r>
                          <a14:m>
                            <m:oMath xmlns:m="http://schemas.openxmlformats.org/officeDocument/2006/math">
                              <m:acc>
                                <m:accPr>
                                  <m:chr m:val="̂"/>
                                  <m:ctrlPr>
                                    <a:rPr lang="en-US" sz="1800" i="1" smtClean="0">
                                      <a:effectLst/>
                                      <a:latin typeface="Cambria Math"/>
                                      <a:cs typeface="Times New Roman" pitchFamily="18" charset="0"/>
                                    </a:rPr>
                                  </m:ctrlPr>
                                </m:accPr>
                                <m:e>
                                  <m:sSup>
                                    <m:sSupPr>
                                      <m:ctrlPr>
                                        <a:rPr lang="en-US" sz="1800" b="1" i="1" smtClean="0">
                                          <a:effectLst/>
                                          <a:latin typeface="Cambria Math"/>
                                          <a:cs typeface="Times New Roman" pitchFamily="18" charset="0"/>
                                        </a:rPr>
                                      </m:ctrlPr>
                                    </m:sSupPr>
                                    <m:e>
                                      <m:r>
                                        <a:rPr lang="en-US" sz="1800" b="1" i="1" smtClean="0">
                                          <a:effectLst/>
                                          <a:latin typeface="Cambria Math"/>
                                          <a:cs typeface="Times New Roman" pitchFamily="18" charset="0"/>
                                        </a:rPr>
                                        <m:t>𝒙</m:t>
                                      </m:r>
                                    </m:e>
                                    <m:sup>
                                      <m:r>
                                        <a:rPr lang="en-US" sz="1800" b="1" i="1" smtClean="0">
                                          <a:effectLst/>
                                          <a:latin typeface="Cambria Math"/>
                                          <a:cs typeface="Times New Roman" pitchFamily="18" charset="0"/>
                                        </a:rPr>
                                        <m:t>′</m:t>
                                      </m:r>
                                    </m:sup>
                                  </m:sSup>
                                  <m:r>
                                    <a:rPr lang="en-US" sz="1800" b="1" i="1" smtClean="0">
                                      <a:effectLst/>
                                      <a:latin typeface="Cambria Math"/>
                                      <a:cs typeface="Times New Roman" pitchFamily="18" charset="0"/>
                                    </a:rPr>
                                    <m:t>𝑶𝒚</m:t>
                                  </m:r>
                                  <m:r>
                                    <a:rPr lang="en-US" sz="1800" b="1" i="1" smtClean="0">
                                      <a:effectLst/>
                                      <a:latin typeface="Cambria Math"/>
                                      <a:cs typeface="Times New Roman" pitchFamily="18" charset="0"/>
                                    </a:rPr>
                                    <m:t>′</m:t>
                                  </m:r>
                                </m:e>
                              </m:acc>
                              <m:r>
                                <a:rPr lang="en-US" sz="1800" b="1" i="1" smtClean="0">
                                  <a:effectLst/>
                                  <a:latin typeface="Cambria Math"/>
                                  <a:cs typeface="Times New Roman" pitchFamily="18" charset="0"/>
                                </a:rPr>
                                <m:t>=…</m:t>
                              </m:r>
                            </m:oMath>
                          </a14:m>
                          <a:endParaRPr lang="en-US" sz="1800" dirty="0">
                            <a:effectLst/>
                            <a:latin typeface="Times New Roman" pitchFamily="18" charset="0"/>
                            <a:cs typeface="Times New Roman" pitchFamily="18" charset="0"/>
                          </a:endParaRPr>
                        </a:p>
                        <a:p>
                          <a:pPr>
                            <a:spcBef>
                              <a:spcPts val="300"/>
                            </a:spcBef>
                            <a:spcAft>
                              <a:spcPts val="300"/>
                            </a:spcAft>
                          </a:pPr>
                          <a:r>
                            <a:rPr lang="en-US" sz="1800" dirty="0">
                              <a:effectLst/>
                              <a:latin typeface="Times New Roman" pitchFamily="18" charset="0"/>
                              <a:cs typeface="Times New Roman" pitchFamily="18" charset="0"/>
                            </a:rPr>
                            <a:t> So </a:t>
                          </a:r>
                          <a:r>
                            <a:rPr lang="en-US" sz="1800" dirty="0" err="1">
                              <a:effectLst/>
                              <a:latin typeface="Times New Roman" pitchFamily="18" charset="0"/>
                              <a:cs typeface="Times New Roman" pitchFamily="18" charset="0"/>
                            </a:rPr>
                            <a:t>sánh</a:t>
                          </a:r>
                          <a:r>
                            <a:rPr lang="en-US" sz="1800" dirty="0" smtClean="0">
                              <a:effectLst/>
                              <a:latin typeface="Times New Roman" pitchFamily="18" charset="0"/>
                              <a:cs typeface="Times New Roman" pitchFamily="18" charset="0"/>
                            </a:rPr>
                            <a:t>: </a:t>
                          </a:r>
                          <a14:m>
                            <m:oMath xmlns:m="http://schemas.openxmlformats.org/officeDocument/2006/math">
                              <m:acc>
                                <m:accPr>
                                  <m:chr m:val="̂"/>
                                  <m:ctrlPr>
                                    <a:rPr lang="en-US" sz="1800" i="1" smtClean="0">
                                      <a:effectLst/>
                                      <a:latin typeface="Cambria Math"/>
                                      <a:cs typeface="Times New Roman" pitchFamily="18" charset="0"/>
                                    </a:rPr>
                                  </m:ctrlPr>
                                </m:accPr>
                                <m:e>
                                  <m:r>
                                    <a:rPr lang="en-US" sz="1800" b="1" i="1" smtClean="0">
                                      <a:effectLst/>
                                      <a:latin typeface="Cambria Math"/>
                                      <a:cs typeface="Times New Roman" pitchFamily="18" charset="0"/>
                                    </a:rPr>
                                    <m:t>𝒙𝑶𝒚</m:t>
                                  </m:r>
                                </m:e>
                              </m:acc>
                              <m:r>
                                <a:rPr lang="en-US" sz="1800" b="1" i="1" smtClean="0">
                                  <a:effectLst/>
                                  <a:latin typeface="Cambria Math"/>
                                  <a:cs typeface="Times New Roman" pitchFamily="18" charset="0"/>
                                </a:rPr>
                                <m:t>………</m:t>
                              </m:r>
                              <m:acc>
                                <m:accPr>
                                  <m:chr m:val="̂"/>
                                  <m:ctrlPr>
                                    <a:rPr lang="en-US" sz="1800" b="1" i="1" smtClean="0">
                                      <a:effectLst/>
                                      <a:latin typeface="Cambria Math"/>
                                      <a:cs typeface="Times New Roman" pitchFamily="18" charset="0"/>
                                    </a:rPr>
                                  </m:ctrlPr>
                                </m:accPr>
                                <m:e>
                                  <m:sSup>
                                    <m:sSupPr>
                                      <m:ctrlPr>
                                        <a:rPr lang="en-US" sz="1800" b="1" i="1" smtClean="0">
                                          <a:effectLst/>
                                          <a:latin typeface="Cambria Math"/>
                                          <a:cs typeface="Times New Roman" pitchFamily="18" charset="0"/>
                                        </a:rPr>
                                      </m:ctrlPr>
                                    </m:sSupPr>
                                    <m:e>
                                      <m:r>
                                        <a:rPr lang="en-US" sz="1800" b="1" i="1" smtClean="0">
                                          <a:effectLst/>
                                          <a:latin typeface="Cambria Math"/>
                                          <a:cs typeface="Times New Roman" pitchFamily="18" charset="0"/>
                                        </a:rPr>
                                        <m:t>𝒙</m:t>
                                      </m:r>
                                    </m:e>
                                    <m:sup>
                                      <m:r>
                                        <a:rPr lang="en-US" sz="1800" b="1" i="1" smtClean="0">
                                          <a:effectLst/>
                                          <a:latin typeface="Cambria Math"/>
                                          <a:cs typeface="Times New Roman" pitchFamily="18" charset="0"/>
                                        </a:rPr>
                                        <m:t>′</m:t>
                                      </m:r>
                                    </m:sup>
                                  </m:sSup>
                                  <m:r>
                                    <a:rPr lang="en-US" sz="1800" b="1" i="1" smtClean="0">
                                      <a:effectLst/>
                                      <a:latin typeface="Cambria Math"/>
                                      <a:cs typeface="Times New Roman" pitchFamily="18" charset="0"/>
                                    </a:rPr>
                                    <m:t>𝑶𝒚</m:t>
                                  </m:r>
                                  <m:r>
                                    <a:rPr lang="en-US" sz="1800" b="1" i="1" smtClean="0">
                                      <a:effectLst/>
                                      <a:latin typeface="Cambria Math"/>
                                      <a:cs typeface="Times New Roman" pitchFamily="18" charset="0"/>
                                    </a:rPr>
                                    <m:t>′</m:t>
                                  </m:r>
                                </m:e>
                              </m:acc>
                            </m:oMath>
                          </a14:m>
                          <a:endParaRPr lang="en-US" sz="1800" dirty="0">
                            <a:effectLst/>
                            <a:latin typeface="Times New Roman" pitchFamily="18" charset="0"/>
                            <a:ea typeface="Times New Roman"/>
                            <a:cs typeface="Times New Roman" pitchFamily="18" charset="0"/>
                          </a:endParaRPr>
                        </a:p>
                      </a:txBody>
                      <a:tcPr marL="68580" marR="68580" marT="0" marB="0"/>
                    </a:tc>
                    <a:extLst>
                      <a:ext uri="{0D108BD9-81ED-4DB2-BD59-A6C34878D82A}">
                        <a16:rowId xmlns:a16="http://schemas.microsoft.com/office/drawing/2014/main" xmlns="" val="10000"/>
                      </a:ext>
                    </a:extLst>
                  </a:tr>
                </a:tbl>
              </a:graphicData>
            </a:graphic>
          </p:graphicFrame>
        </mc:Choice>
        <mc:Fallback xmlns="">
          <p:graphicFrame>
            <p:nvGraphicFramePr>
              <p:cNvPr id="1030" name="Table 1029"/>
              <p:cNvGraphicFramePr>
                <a:graphicFrameLocks noGrp="1"/>
              </p:cNvGraphicFramePr>
              <p:nvPr>
                <p:extLst>
                  <p:ext uri="{D42A27DB-BD31-4B8C-83A1-F6EECF244321}">
                    <p14:modId xmlns:p14="http://schemas.microsoft.com/office/powerpoint/2010/main" val="826212510"/>
                  </p:ext>
                </p:extLst>
              </p:nvPr>
            </p:nvGraphicFramePr>
            <p:xfrm>
              <a:off x="387942" y="3200684"/>
              <a:ext cx="8430491" cy="1920240"/>
            </p:xfrm>
            <a:graphic>
              <a:graphicData uri="http://schemas.openxmlformats.org/drawingml/2006/table">
                <a:tbl>
                  <a:tblPr firstRow="1" firstCol="1" bandRow="1">
                    <a:tableStyleId>{5C22544A-7EE6-4342-B048-85BDC9FD1C3A}</a:tableStyleId>
                  </a:tblPr>
                  <a:tblGrid>
                    <a:gridCol w="2258292">
                      <a:extLst>
                        <a:ext uri="{9D8B030D-6E8A-4147-A177-3AD203B41FA5}">
                          <a16:colId xmlns="" xmlns:a16="http://schemas.microsoft.com/office/drawing/2014/main" val="20000"/>
                        </a:ext>
                      </a:extLst>
                    </a:gridCol>
                    <a:gridCol w="6172199">
                      <a:extLst>
                        <a:ext uri="{9D8B030D-6E8A-4147-A177-3AD203B41FA5}">
                          <a16:colId xmlns="" xmlns:a16="http://schemas.microsoft.com/office/drawing/2014/main" val="20001"/>
                        </a:ext>
                      </a:extLst>
                    </a:gridCol>
                  </a:tblGrid>
                  <a:tr h="1920240">
                    <a:tc>
                      <a:txBody>
                        <a:bodyPr/>
                        <a:lstStyle/>
                        <a:p>
                          <a:pPr>
                            <a:spcBef>
                              <a:spcPts val="300"/>
                            </a:spcBef>
                            <a:spcAft>
                              <a:spcPts val="300"/>
                            </a:spcAft>
                          </a:pPr>
                          <a:endParaRPr lang="en-US" sz="1400" dirty="0">
                            <a:effectLst/>
                          </a:endParaRPr>
                        </a:p>
                      </a:txBody>
                      <a:tcPr marL="68580" marR="68580" marT="0" marB="0"/>
                    </a:tc>
                    <a:tc>
                      <a:txBody>
                        <a:bodyPr/>
                        <a:lstStyle/>
                        <a:p>
                          <a:endParaRPr lang="en-US"/>
                        </a:p>
                      </a:txBody>
                      <a:tcPr marL="68580" marR="68580" marT="0" marB="0">
                        <a:blipFill rotWithShape="1">
                          <a:blip r:embed="rId5"/>
                          <a:stretch>
                            <a:fillRect l="-36624" t="-3810" b="-317"/>
                          </a:stretch>
                        </a:blipFill>
                      </a:tcPr>
                    </a:tc>
                    <a:extLst>
                      <a:ext uri="{0D108BD9-81ED-4DB2-BD59-A6C34878D82A}">
                        <a16:rowId xmlns="" xmlns:a16="http://schemas.microsoft.com/office/drawing/2014/main" val="10000"/>
                      </a:ext>
                    </a:extLst>
                  </a:tr>
                </a:tbl>
              </a:graphicData>
            </a:graphic>
          </p:graphicFrame>
        </mc:Fallback>
      </mc:AlternateContent>
      <p:sp>
        <p:nvSpPr>
          <p:cNvPr id="2" name="TextBox 1"/>
          <p:cNvSpPr txBox="1"/>
          <p:nvPr/>
        </p:nvSpPr>
        <p:spPr>
          <a:xfrm>
            <a:off x="406401" y="-19045"/>
            <a:ext cx="2260600" cy="461592"/>
          </a:xfrm>
          <a:prstGeom prst="rect">
            <a:avLst/>
          </a:prstGeom>
          <a:noFill/>
        </p:spPr>
        <p:txBody>
          <a:bodyPr wrap="square" lIns="91368" tIns="45684" rIns="91368" bIns="45684" rtlCol="0">
            <a:spAutoFit/>
          </a:bodyPr>
          <a:lstStyle/>
          <a:p>
            <a:r>
              <a:rPr lang="en-US" sz="2400" dirty="0" smtClean="0">
                <a:solidFill>
                  <a:srgbClr val="FF0000"/>
                </a:solidFill>
                <a:latin typeface="Times New Roman" pitchFamily="18" charset="0"/>
                <a:cs typeface="Times New Roman" pitchFamily="18" charset="0"/>
              </a:rPr>
              <a:t>NHÓM:</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t>
            </a:r>
          </a:p>
        </p:txBody>
      </p:sp>
      <p:pic>
        <p:nvPicPr>
          <p:cNvPr id="15" name="Picture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123950"/>
            <a:ext cx="1740732" cy="1730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0" name="Group 29"/>
          <p:cNvGrpSpPr/>
          <p:nvPr/>
        </p:nvGrpSpPr>
        <p:grpSpPr>
          <a:xfrm>
            <a:off x="359735" y="3202619"/>
            <a:ext cx="2284913" cy="1979043"/>
            <a:chOff x="6429715" y="2635913"/>
            <a:chExt cx="2687302" cy="2357313"/>
          </a:xfrm>
        </p:grpSpPr>
        <p:pic>
          <p:nvPicPr>
            <p:cNvPr id="31" name="Picture 3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715" y="2635913"/>
              <a:ext cx="2674983" cy="2311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Box 31"/>
            <p:cNvSpPr txBox="1"/>
            <p:nvPr/>
          </p:nvSpPr>
          <p:spPr>
            <a:xfrm>
              <a:off x="7567050" y="3699759"/>
              <a:ext cx="680063" cy="549907"/>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O</a:t>
              </a:r>
              <a:endParaRPr lang="en-US" sz="2400" b="1" i="1" dirty="0">
                <a:latin typeface="Times New Roman" pitchFamily="18" charset="0"/>
                <a:cs typeface="Times New Roman" pitchFamily="18" charset="0"/>
              </a:endParaRPr>
            </a:p>
          </p:txBody>
        </p:sp>
        <p:sp>
          <p:nvSpPr>
            <p:cNvPr id="33" name="TextBox 32"/>
            <p:cNvSpPr txBox="1"/>
            <p:nvPr/>
          </p:nvSpPr>
          <p:spPr>
            <a:xfrm>
              <a:off x="7924800" y="3427463"/>
              <a:ext cx="378948" cy="366605"/>
            </a:xfrm>
            <a:prstGeom prst="rect">
              <a:avLst/>
            </a:prstGeom>
            <a:noFill/>
          </p:spPr>
          <p:txBody>
            <a:bodyPr wrap="square" rtlCol="0">
              <a:spAutoFit/>
            </a:bodyPr>
            <a:lstStyle/>
            <a:p>
              <a:r>
                <a:rPr lang="en-US" b="1" dirty="0" smtClean="0">
                  <a:latin typeface="Times New Roman" pitchFamily="18" charset="0"/>
                  <a:cs typeface="Times New Roman" pitchFamily="18" charset="0"/>
                </a:rPr>
                <a:t>1</a:t>
              </a:r>
              <a:endParaRPr lang="en-US" b="1" dirty="0">
                <a:latin typeface="Times New Roman" pitchFamily="18" charset="0"/>
                <a:cs typeface="Times New Roman" pitchFamily="18" charset="0"/>
              </a:endParaRPr>
            </a:p>
          </p:txBody>
        </p:sp>
        <p:sp>
          <p:nvSpPr>
            <p:cNvPr id="34" name="TextBox 33"/>
            <p:cNvSpPr txBox="1"/>
            <p:nvPr/>
          </p:nvSpPr>
          <p:spPr>
            <a:xfrm>
              <a:off x="7350920" y="3755039"/>
              <a:ext cx="378948" cy="366605"/>
            </a:xfrm>
            <a:prstGeom prst="rect">
              <a:avLst/>
            </a:prstGeom>
            <a:noFill/>
          </p:spPr>
          <p:txBody>
            <a:bodyPr wrap="square" rtlCol="0">
              <a:spAutoFit/>
            </a:bodyPr>
            <a:lstStyle/>
            <a:p>
              <a:r>
                <a:rPr lang="en-US" b="1" dirty="0" smtClean="0">
                  <a:latin typeface="Times New Roman" pitchFamily="18" charset="0"/>
                  <a:cs typeface="Times New Roman" pitchFamily="18" charset="0"/>
                </a:rPr>
                <a:t>3</a:t>
              </a:r>
              <a:endParaRPr lang="en-US" b="1" dirty="0">
                <a:latin typeface="Times New Roman" pitchFamily="18" charset="0"/>
                <a:cs typeface="Times New Roman" pitchFamily="18" charset="0"/>
              </a:endParaRPr>
            </a:p>
          </p:txBody>
        </p:sp>
        <p:sp>
          <p:nvSpPr>
            <p:cNvPr id="35" name="TextBox 34"/>
            <p:cNvSpPr txBox="1"/>
            <p:nvPr/>
          </p:nvSpPr>
          <p:spPr>
            <a:xfrm>
              <a:off x="6530724" y="3676995"/>
              <a:ext cx="461718" cy="476586"/>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x'</a:t>
              </a:r>
              <a:endParaRPr lang="en-US" sz="2000" b="1" i="1" dirty="0">
                <a:latin typeface="Times New Roman" pitchFamily="18" charset="0"/>
                <a:cs typeface="Times New Roman" pitchFamily="18" charset="0"/>
              </a:endParaRPr>
            </a:p>
          </p:txBody>
        </p:sp>
        <p:sp>
          <p:nvSpPr>
            <p:cNvPr id="36" name="TextBox 35"/>
            <p:cNvSpPr txBox="1"/>
            <p:nvPr/>
          </p:nvSpPr>
          <p:spPr>
            <a:xfrm>
              <a:off x="8513978" y="2701346"/>
              <a:ext cx="401302" cy="476586"/>
            </a:xfrm>
            <a:prstGeom prst="rect">
              <a:avLst/>
            </a:prstGeom>
            <a:noFill/>
          </p:spPr>
          <p:txBody>
            <a:bodyPr wrap="square" rtlCol="0">
              <a:spAutoFit/>
            </a:bodyPr>
            <a:lstStyle/>
            <a:p>
              <a:r>
                <a:rPr lang="en-US" sz="2000" b="1" i="1" dirty="0">
                  <a:latin typeface="Times New Roman" pitchFamily="18" charset="0"/>
                  <a:cs typeface="Times New Roman" pitchFamily="18" charset="0"/>
                </a:rPr>
                <a:t>y</a:t>
              </a:r>
            </a:p>
          </p:txBody>
        </p:sp>
        <p:sp>
          <p:nvSpPr>
            <p:cNvPr id="38" name="TextBox 37"/>
            <p:cNvSpPr txBox="1"/>
            <p:nvPr/>
          </p:nvSpPr>
          <p:spPr>
            <a:xfrm>
              <a:off x="8715715" y="3662706"/>
              <a:ext cx="401302" cy="476586"/>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x</a:t>
              </a:r>
              <a:endParaRPr lang="en-US" sz="2000" b="1" i="1" dirty="0">
                <a:latin typeface="Times New Roman" pitchFamily="18" charset="0"/>
                <a:cs typeface="Times New Roman" pitchFamily="18" charset="0"/>
              </a:endParaRPr>
            </a:p>
          </p:txBody>
        </p:sp>
        <p:sp>
          <p:nvSpPr>
            <p:cNvPr id="39" name="TextBox 38"/>
            <p:cNvSpPr txBox="1"/>
            <p:nvPr/>
          </p:nvSpPr>
          <p:spPr>
            <a:xfrm>
              <a:off x="6934200" y="4516640"/>
              <a:ext cx="457200" cy="476586"/>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y'</a:t>
              </a:r>
              <a:endParaRPr lang="en-US" sz="2000" b="1" i="1" dirty="0">
                <a:latin typeface="Times New Roman" pitchFamily="18" charset="0"/>
                <a:cs typeface="Times New Roman" pitchFamily="18" charset="0"/>
              </a:endParaRPr>
            </a:p>
          </p:txBody>
        </p:sp>
      </p:grpSp>
      <p:pic>
        <p:nvPicPr>
          <p:cNvPr id="40" name="Soft Bells.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9144000" y="537981"/>
            <a:ext cx="333742" cy="333742"/>
          </a:xfrm>
          <a:prstGeom prst="rect">
            <a:avLst/>
          </a:prstGeom>
        </p:spPr>
      </p:pic>
      <p:sp>
        <p:nvSpPr>
          <p:cNvPr id="41" name="Hexagon 40"/>
          <p:cNvSpPr/>
          <p:nvPr/>
        </p:nvSpPr>
        <p:spPr>
          <a:xfrm>
            <a:off x="7391400" y="-19050"/>
            <a:ext cx="1752600" cy="1447800"/>
          </a:xfrm>
          <a:prstGeom prst="hexagon">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grpSp>
        <p:nvGrpSpPr>
          <p:cNvPr id="42" name="Group 41"/>
          <p:cNvGrpSpPr/>
          <p:nvPr/>
        </p:nvGrpSpPr>
        <p:grpSpPr>
          <a:xfrm>
            <a:off x="7759076" y="217218"/>
            <a:ext cx="1028728" cy="919134"/>
            <a:chOff x="3680398" y="2133600"/>
            <a:chExt cx="2263202" cy="2262600"/>
          </a:xfrm>
        </p:grpSpPr>
        <p:sp>
          <p:nvSpPr>
            <p:cNvPr id="43" name="Oval 42"/>
            <p:cNvSpPr/>
            <p:nvPr/>
          </p:nvSpPr>
          <p:spPr>
            <a:xfrm>
              <a:off x="3680398" y="2133600"/>
              <a:ext cx="2263202" cy="2262600"/>
            </a:xfrm>
            <a:prstGeom prst="ellipse">
              <a:avLst/>
            </a:prstGeom>
            <a:solidFill>
              <a:schemeClr val="bg1"/>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4" name="Picture 3" descr="D:\TAILIEUGIANGDAY-BUIPHUONGLINH\SLIDE TIMER\clock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53416" y="2309400"/>
              <a:ext cx="1934401" cy="1934400"/>
            </a:xfrm>
            <a:prstGeom prst="rect">
              <a:avLst/>
            </a:prstGeom>
            <a:noFill/>
            <a:extLst>
              <a:ext uri="{909E8E84-426E-40DD-AFC4-6F175D3DCCD1}">
                <a14:hiddenFill xmlns:a14="http://schemas.microsoft.com/office/drawing/2010/main">
                  <a:solidFill>
                    <a:srgbClr val="FFFFFF"/>
                  </a:solidFill>
                </a14:hiddenFill>
              </a:ext>
            </a:extLst>
          </p:spPr>
        </p:pic>
      </p:grpSp>
      <p:sp>
        <p:nvSpPr>
          <p:cNvPr id="45" name="Rectangle 44"/>
          <p:cNvSpPr/>
          <p:nvPr/>
        </p:nvSpPr>
        <p:spPr>
          <a:xfrm>
            <a:off x="7640263" y="1123950"/>
            <a:ext cx="1298172" cy="400110"/>
          </a:xfrm>
          <a:prstGeom prst="rect">
            <a:avLst/>
          </a:prstGeom>
          <a:noFill/>
        </p:spPr>
        <p:txBody>
          <a:bodyPr wrap="square" lIns="91440" tIns="45720" rIns="91440" bIns="45720">
            <a:spAutoFit/>
          </a:bodyPr>
          <a:lstStyle/>
          <a:p>
            <a:pPr algn="ctr"/>
            <a:r>
              <a:rPr lang="en-US" sz="2000" b="1" dirty="0" err="1"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Hết</a:t>
            </a:r>
            <a:r>
              <a:rPr lang="en-US" sz="20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 </a:t>
            </a:r>
            <a:r>
              <a:rPr lang="en-US" sz="2000" b="1" dirty="0" err="1"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giờ</a:t>
            </a:r>
            <a:endParaRPr lang="en-US" sz="20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Tree>
    <p:extLst>
      <p:ext uri="{BB962C8B-B14F-4D97-AF65-F5344CB8AC3E}">
        <p14:creationId xmlns:p14="http://schemas.microsoft.com/office/powerpoint/2010/main" val="115673897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2"/>
                    </p:tgtEl>
                  </p:cond>
                </p:stCondLst>
                <p:endSync evt="end" delay="0">
                  <p:rtn val="all"/>
                </p:endSync>
                <p:childTnLst>
                  <p:par>
                    <p:cTn id="3" fill="hold">
                      <p:stCondLst>
                        <p:cond delay="0"/>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180000"/>
                                        <p:tgtEl>
                                          <p:spTgt spid="41"/>
                                        </p:tgtEl>
                                      </p:cBhvr>
                                    </p:animEffect>
                                  </p:childTnLst>
                                </p:cTn>
                              </p:par>
                              <p:par>
                                <p:cTn id="8" presetID="1" presetClass="mediacall" presetSubtype="0" fill="hold" nodeType="withEffect">
                                  <p:stCondLst>
                                    <p:cond delay="160000"/>
                                  </p:stCondLst>
                                  <p:childTnLst>
                                    <p:cmd type="call" cmd="playFrom(0.0)">
                                      <p:cBhvr>
                                        <p:cTn id="9" dur="20474" fill="hold"/>
                                        <p:tgtEl>
                                          <p:spTgt spid="40"/>
                                        </p:tgtEl>
                                      </p:cBhvr>
                                    </p:cmd>
                                  </p:childTnLst>
                                </p:cTn>
                              </p:par>
                            </p:childTnLst>
                          </p:cTn>
                        </p:par>
                        <p:par>
                          <p:cTn id="10" fill="hold">
                            <p:stCondLst>
                              <p:cond delay="180474"/>
                            </p:stCondLst>
                            <p:childTnLst>
                              <p:par>
                                <p:cTn id="11" presetID="42" presetClass="entr" presetSubtype="0" fill="hold" grpId="0" nodeType="after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1000"/>
                                        <p:tgtEl>
                                          <p:spTgt spid="45"/>
                                        </p:tgtEl>
                                      </p:cBhvr>
                                    </p:animEffect>
                                    <p:anim calcmode="lin" valueType="num">
                                      <p:cBhvr>
                                        <p:cTn id="14" dur="1000" fill="hold"/>
                                        <p:tgtEl>
                                          <p:spTgt spid="45"/>
                                        </p:tgtEl>
                                        <p:attrNameLst>
                                          <p:attrName>ppt_x</p:attrName>
                                        </p:attrNameLst>
                                      </p:cBhvr>
                                      <p:tavLst>
                                        <p:tav tm="0">
                                          <p:val>
                                            <p:strVal val="#ppt_x"/>
                                          </p:val>
                                        </p:tav>
                                        <p:tav tm="100000">
                                          <p:val>
                                            <p:strVal val="#ppt_x"/>
                                          </p:val>
                                        </p:tav>
                                      </p:tavLst>
                                    </p:anim>
                                    <p:anim calcmode="lin" valueType="num">
                                      <p:cBhvr>
                                        <p:cTn id="1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2"/>
                  </p:tgtEl>
                </p:cond>
              </p:nextCondLst>
            </p:seq>
            <p:audio>
              <p:cMediaNode vol="80000">
                <p:cTn id="16" fill="hold" display="0">
                  <p:stCondLst>
                    <p:cond delay="indefinite"/>
                  </p:stCondLst>
                  <p:endCondLst>
                    <p:cond evt="onStopAudio" delay="0">
                      <p:tgtEl>
                        <p:sldTgt/>
                      </p:tgtEl>
                    </p:cond>
                  </p:endCondLst>
                </p:cTn>
                <p:tgtEl>
                  <p:spTgt spid="40"/>
                </p:tgtEl>
              </p:cMediaNode>
            </p:audio>
          </p:childTnLst>
        </p:cTn>
      </p:par>
    </p:tnLst>
    <p:bldLst>
      <p:bldP spid="41" grpId="0" animBg="1"/>
      <p:bldP spid="4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100000">
              <a:srgbClr val="0066FF"/>
            </a:gs>
            <a:gs pos="35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47" name="Rectangle 46"/>
          <p:cNvSpPr/>
          <p:nvPr/>
        </p:nvSpPr>
        <p:spPr>
          <a:xfrm>
            <a:off x="5105400" y="1378090"/>
            <a:ext cx="914400" cy="75438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A</a:t>
            </a:r>
          </a:p>
        </p:txBody>
      </p:sp>
      <p:sp>
        <p:nvSpPr>
          <p:cNvPr id="50" name="Rectangle 49"/>
          <p:cNvSpPr/>
          <p:nvPr/>
        </p:nvSpPr>
        <p:spPr>
          <a:xfrm>
            <a:off x="152400" y="1701181"/>
            <a:ext cx="914400" cy="754380"/>
          </a:xfrm>
          <a:prstGeom prst="rect">
            <a:avLst/>
          </a:prstGeom>
        </p:spPr>
        <p:style>
          <a:lnRef idx="1">
            <a:schemeClr val="accent2"/>
          </a:lnRef>
          <a:fillRef idx="3">
            <a:schemeClr val="accent2"/>
          </a:fillRef>
          <a:effectRef idx="2">
            <a:schemeClr val="accent2"/>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A</a:t>
            </a:r>
          </a:p>
        </p:txBody>
      </p:sp>
      <p:sp>
        <p:nvSpPr>
          <p:cNvPr id="51" name="Rectangle 50"/>
          <p:cNvSpPr/>
          <p:nvPr/>
        </p:nvSpPr>
        <p:spPr>
          <a:xfrm rot="20963322">
            <a:off x="1074759" y="1932127"/>
            <a:ext cx="914400" cy="75438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I</a:t>
            </a:r>
          </a:p>
        </p:txBody>
      </p:sp>
      <p:sp>
        <p:nvSpPr>
          <p:cNvPr id="52" name="Rectangle 51"/>
          <p:cNvSpPr/>
          <p:nvPr/>
        </p:nvSpPr>
        <p:spPr>
          <a:xfrm rot="317388">
            <a:off x="2940019" y="1558763"/>
            <a:ext cx="914400" cy="754380"/>
          </a:xfrm>
          <a:prstGeom prst="rect">
            <a:avLst/>
          </a:prstGeom>
        </p:spPr>
        <p:style>
          <a:lnRef idx="1">
            <a:schemeClr val="accent5"/>
          </a:lnRef>
          <a:fillRef idx="3">
            <a:schemeClr val="accent5"/>
          </a:fillRef>
          <a:effectRef idx="2">
            <a:schemeClr val="accent5"/>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N</a:t>
            </a:r>
          </a:p>
        </p:txBody>
      </p:sp>
      <p:sp>
        <p:nvSpPr>
          <p:cNvPr id="53" name="Rectangle 52"/>
          <p:cNvSpPr/>
          <p:nvPr/>
        </p:nvSpPr>
        <p:spPr>
          <a:xfrm>
            <a:off x="3908671" y="1329579"/>
            <a:ext cx="914400" cy="75438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H</a:t>
            </a:r>
          </a:p>
        </p:txBody>
      </p:sp>
      <p:sp>
        <p:nvSpPr>
          <p:cNvPr id="54" name="Rectangle 53"/>
          <p:cNvSpPr/>
          <p:nvPr/>
        </p:nvSpPr>
        <p:spPr>
          <a:xfrm rot="21268726">
            <a:off x="6211811" y="1421156"/>
            <a:ext cx="914400" cy="754380"/>
          </a:xfrm>
          <a:prstGeom prst="rect">
            <a:avLst/>
          </a:prstGeom>
        </p:spPr>
        <p:style>
          <a:lnRef idx="0">
            <a:schemeClr val="accent3"/>
          </a:lnRef>
          <a:fillRef idx="3">
            <a:schemeClr val="accent3"/>
          </a:fillRef>
          <a:effectRef idx="3">
            <a:schemeClr val="accent3"/>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N</a:t>
            </a:r>
          </a:p>
        </p:txBody>
      </p:sp>
      <p:sp>
        <p:nvSpPr>
          <p:cNvPr id="55" name="Rectangle 54"/>
          <p:cNvSpPr/>
          <p:nvPr/>
        </p:nvSpPr>
        <p:spPr>
          <a:xfrm rot="3202443">
            <a:off x="7648678" y="1282859"/>
            <a:ext cx="685800" cy="1005840"/>
          </a:xfrm>
          <a:prstGeom prst="rect">
            <a:avLst/>
          </a:prstGeom>
        </p:spPr>
        <p:style>
          <a:lnRef idx="1">
            <a:schemeClr val="accent2"/>
          </a:lnRef>
          <a:fillRef idx="2">
            <a:schemeClr val="accent2"/>
          </a:fillRef>
          <a:effectRef idx="1">
            <a:schemeClr val="accent2"/>
          </a:effectRef>
          <a:fontRef idx="minor">
            <a:schemeClr val="dk1"/>
          </a:fontRef>
        </p:style>
        <p:txBody>
          <a:bodyPr lIns="91424" tIns="45712" rIns="91424" bIns="45712" rtlCol="0" anchor="ctr"/>
          <a:lstStyle/>
          <a:p>
            <a:pPr algn="ctr" defTabSz="914220"/>
            <a:r>
              <a:rPr lang="en-US" sz="8800" b="1">
                <a:solidFill>
                  <a:srgbClr val="4D4D4D"/>
                </a:solidFill>
                <a:latin typeface="Times New Roman" pitchFamily="18" charset="0"/>
                <a:cs typeface="Times New Roman" pitchFamily="18" charset="0"/>
              </a:rPr>
              <a:t>H</a:t>
            </a:r>
          </a:p>
        </p:txBody>
      </p:sp>
      <p:sp>
        <p:nvSpPr>
          <p:cNvPr id="56" name="Rectangle 55"/>
          <p:cNvSpPr/>
          <p:nvPr/>
        </p:nvSpPr>
        <p:spPr>
          <a:xfrm>
            <a:off x="4724400" y="2971800"/>
            <a:ext cx="914400" cy="754380"/>
          </a:xfrm>
          <a:prstGeom prst="rect">
            <a:avLst/>
          </a:prstGeom>
        </p:spPr>
        <p:style>
          <a:lnRef idx="1">
            <a:schemeClr val="accent2"/>
          </a:lnRef>
          <a:fillRef idx="2">
            <a:schemeClr val="accent2"/>
          </a:fillRef>
          <a:effectRef idx="1">
            <a:schemeClr val="accent2"/>
          </a:effectRef>
          <a:fontRef idx="minor">
            <a:schemeClr val="dk1"/>
          </a:fontRef>
        </p:style>
        <p:txBody>
          <a:bodyPr lIns="91424" tIns="45712" rIns="91424" bIns="45712" rtlCol="0" anchor="ctr"/>
          <a:lstStyle/>
          <a:p>
            <a:pPr algn="ctr" defTabSz="914220"/>
            <a:r>
              <a:rPr lang="en-US" sz="8800" b="1">
                <a:solidFill>
                  <a:srgbClr val="4D4D4D"/>
                </a:solidFill>
                <a:latin typeface="Times New Roman" pitchFamily="18" charset="0"/>
                <a:cs typeface="Times New Roman" pitchFamily="18" charset="0"/>
              </a:rPr>
              <a:t>H</a:t>
            </a:r>
          </a:p>
        </p:txBody>
      </p:sp>
      <p:sp>
        <p:nvSpPr>
          <p:cNvPr id="57" name="Rectangle 56"/>
          <p:cNvSpPr/>
          <p:nvPr/>
        </p:nvSpPr>
        <p:spPr>
          <a:xfrm>
            <a:off x="5867400" y="3235569"/>
            <a:ext cx="914400" cy="754380"/>
          </a:xfrm>
          <a:prstGeom prst="rect">
            <a:avLst/>
          </a:prstGeom>
        </p:spPr>
        <p:style>
          <a:lnRef idx="0">
            <a:schemeClr val="accent2"/>
          </a:lnRef>
          <a:fillRef idx="3">
            <a:schemeClr val="accent2"/>
          </a:fillRef>
          <a:effectRef idx="3">
            <a:schemeClr val="accent2"/>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Ơ</a:t>
            </a:r>
          </a:p>
        </p:txBody>
      </p:sp>
      <p:sp>
        <p:nvSpPr>
          <p:cNvPr id="58" name="Rectangle 57"/>
          <p:cNvSpPr/>
          <p:nvPr/>
        </p:nvSpPr>
        <p:spPr>
          <a:xfrm>
            <a:off x="6969940" y="2960370"/>
            <a:ext cx="914400" cy="754380"/>
          </a:xfrm>
          <a:prstGeom prst="rect">
            <a:avLst/>
          </a:prstGeom>
        </p:spPr>
        <p:style>
          <a:lnRef idx="2">
            <a:schemeClr val="accent6"/>
          </a:lnRef>
          <a:fillRef idx="1">
            <a:schemeClr val="lt1"/>
          </a:fillRef>
          <a:effectRef idx="0">
            <a:schemeClr val="accent6"/>
          </a:effectRef>
          <a:fontRef idx="minor">
            <a:schemeClr val="dk1"/>
          </a:fontRef>
        </p:style>
        <p:txBody>
          <a:bodyPr lIns="91424" tIns="45712" rIns="91424" bIns="45712" rtlCol="0" anchor="ctr"/>
          <a:lstStyle/>
          <a:p>
            <a:pPr algn="ctr" defTabSz="914220"/>
            <a:r>
              <a:rPr lang="en-US" sz="8800" b="1">
                <a:solidFill>
                  <a:srgbClr val="4D4D4D"/>
                </a:solidFill>
                <a:latin typeface="Times New Roman" pitchFamily="18" charset="0"/>
                <a:cs typeface="Times New Roman" pitchFamily="18" charset="0"/>
              </a:rPr>
              <a:t>N</a:t>
            </a:r>
          </a:p>
        </p:txBody>
      </p:sp>
      <p:sp>
        <p:nvSpPr>
          <p:cNvPr id="59" name="Rectangle 58"/>
          <p:cNvSpPr/>
          <p:nvPr/>
        </p:nvSpPr>
        <p:spPr>
          <a:xfrm rot="20963322">
            <a:off x="1141736" y="1925637"/>
            <a:ext cx="914400" cy="75438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I</a:t>
            </a:r>
          </a:p>
        </p:txBody>
      </p:sp>
      <p:sp>
        <p:nvSpPr>
          <p:cNvPr id="60" name="Rectangle 59"/>
          <p:cNvSpPr/>
          <p:nvPr/>
        </p:nvSpPr>
        <p:spPr>
          <a:xfrm rot="317388">
            <a:off x="3006996" y="1552273"/>
            <a:ext cx="914400" cy="754380"/>
          </a:xfrm>
          <a:prstGeom prst="rect">
            <a:avLst/>
          </a:prstGeom>
        </p:spPr>
        <p:style>
          <a:lnRef idx="1">
            <a:schemeClr val="accent5"/>
          </a:lnRef>
          <a:fillRef idx="3">
            <a:schemeClr val="accent5"/>
          </a:fillRef>
          <a:effectRef idx="2">
            <a:schemeClr val="accent5"/>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N</a:t>
            </a:r>
          </a:p>
        </p:txBody>
      </p:sp>
      <p:sp>
        <p:nvSpPr>
          <p:cNvPr id="61" name="Rectangle 60"/>
          <p:cNvSpPr/>
          <p:nvPr/>
        </p:nvSpPr>
        <p:spPr>
          <a:xfrm>
            <a:off x="3975648" y="1323089"/>
            <a:ext cx="914400" cy="75438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H</a:t>
            </a:r>
          </a:p>
        </p:txBody>
      </p:sp>
      <p:sp>
        <p:nvSpPr>
          <p:cNvPr id="62" name="Rectangle 61"/>
          <p:cNvSpPr/>
          <p:nvPr/>
        </p:nvSpPr>
        <p:spPr>
          <a:xfrm rot="21268726">
            <a:off x="6294668" y="1421154"/>
            <a:ext cx="914400" cy="754380"/>
          </a:xfrm>
          <a:prstGeom prst="rect">
            <a:avLst/>
          </a:prstGeom>
        </p:spPr>
        <p:style>
          <a:lnRef idx="0">
            <a:schemeClr val="accent3"/>
          </a:lnRef>
          <a:fillRef idx="3">
            <a:schemeClr val="accent3"/>
          </a:fillRef>
          <a:effectRef idx="3">
            <a:schemeClr val="accent3"/>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N</a:t>
            </a:r>
          </a:p>
        </p:txBody>
      </p:sp>
      <p:sp>
        <p:nvSpPr>
          <p:cNvPr id="63" name="Rectangle 62"/>
          <p:cNvSpPr/>
          <p:nvPr/>
        </p:nvSpPr>
        <p:spPr>
          <a:xfrm rot="3202443">
            <a:off x="7715655" y="1276369"/>
            <a:ext cx="685800" cy="1005840"/>
          </a:xfrm>
          <a:prstGeom prst="rect">
            <a:avLst/>
          </a:prstGeom>
        </p:spPr>
        <p:style>
          <a:lnRef idx="1">
            <a:schemeClr val="accent2"/>
          </a:lnRef>
          <a:fillRef idx="2">
            <a:schemeClr val="accent2"/>
          </a:fillRef>
          <a:effectRef idx="1">
            <a:schemeClr val="accent2"/>
          </a:effectRef>
          <a:fontRef idx="minor">
            <a:schemeClr val="dk1"/>
          </a:fontRef>
        </p:style>
        <p:txBody>
          <a:bodyPr lIns="91424" tIns="45712" rIns="91424" bIns="45712" rtlCol="0" anchor="ctr"/>
          <a:lstStyle/>
          <a:p>
            <a:pPr algn="ctr" defTabSz="914220"/>
            <a:r>
              <a:rPr lang="en-US" sz="8800" b="1">
                <a:solidFill>
                  <a:srgbClr val="4D4D4D"/>
                </a:solidFill>
                <a:latin typeface="Times New Roman" pitchFamily="18" charset="0"/>
                <a:cs typeface="Times New Roman" pitchFamily="18" charset="0"/>
              </a:rPr>
              <a:t>H</a:t>
            </a:r>
          </a:p>
        </p:txBody>
      </p:sp>
      <p:sp>
        <p:nvSpPr>
          <p:cNvPr id="49" name="Rectangle 48"/>
          <p:cNvSpPr/>
          <p:nvPr/>
        </p:nvSpPr>
        <p:spPr>
          <a:xfrm>
            <a:off x="5172377" y="1371600"/>
            <a:ext cx="914400" cy="75438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defTabSz="914220"/>
            <a:r>
              <a:rPr lang="en-US" sz="8800" b="1">
                <a:solidFill>
                  <a:srgbClr val="FFFFFF"/>
                </a:solidFill>
                <a:latin typeface="Times New Roman" pitchFamily="18" charset="0"/>
                <a:cs typeface="Times New Roman" pitchFamily="18" charset="0"/>
              </a:rPr>
              <a:t>A</a:t>
            </a:r>
          </a:p>
        </p:txBody>
      </p:sp>
    </p:spTree>
    <p:extLst>
      <p:ext uri="{BB962C8B-B14F-4D97-AF65-F5344CB8AC3E}">
        <p14:creationId xmlns:p14="http://schemas.microsoft.com/office/powerpoint/2010/main" val="25873963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Đối tượng 23">
            <a:extLst>
              <a:ext uri="{FF2B5EF4-FFF2-40B4-BE49-F238E27FC236}">
                <a16:creationId xmlns:a16="http://schemas.microsoft.com/office/drawing/2014/main" xmlns="" id="{4EC73E39-6B6D-2B87-317C-539C5AD620A1}"/>
              </a:ext>
            </a:extLst>
          </p:cNvPr>
          <p:cNvGraphicFramePr>
            <a:graphicFrameLocks noChangeAspect="1"/>
          </p:cNvGraphicFramePr>
          <p:nvPr/>
        </p:nvGraphicFramePr>
        <p:xfrm>
          <a:off x="4229100" y="1638305"/>
          <a:ext cx="685800" cy="161925"/>
        </p:xfrm>
        <a:graphic>
          <a:graphicData uri="http://schemas.openxmlformats.org/presentationml/2006/ole">
            <mc:AlternateContent xmlns:mc="http://schemas.openxmlformats.org/markup-compatibility/2006">
              <mc:Choice xmlns:v="urn:schemas-microsoft-com:vml" Requires="v">
                <p:oleObj spid="_x0000_s9317" name="Equation" r:id="rId3" imgW="914400" imgH="216000" progId="Equation.DSMT4">
                  <p:embed/>
                </p:oleObj>
              </mc:Choice>
              <mc:Fallback>
                <p:oleObj name="Equation" r:id="rId3" imgW="914400" imgH="216000" progId="Equation.DSMT4">
                  <p:embed/>
                  <p:pic>
                    <p:nvPicPr>
                      <p:cNvPr id="24" name="Đối tượng 23">
                        <a:extLst>
                          <a:ext uri="{FF2B5EF4-FFF2-40B4-BE49-F238E27FC236}">
                            <a16:creationId xmlns:a16="http://schemas.microsoft.com/office/drawing/2014/main" xmlns="" id="{4EC73E39-6B6D-2B87-317C-539C5AD620A1}"/>
                          </a:ext>
                        </a:extLst>
                      </p:cNvPr>
                      <p:cNvPicPr/>
                      <p:nvPr/>
                    </p:nvPicPr>
                    <p:blipFill>
                      <a:blip r:embed="rId4"/>
                      <a:stretch>
                        <a:fillRect/>
                      </a:stretch>
                    </p:blipFill>
                    <p:spPr>
                      <a:xfrm>
                        <a:off x="4229100" y="1638305"/>
                        <a:ext cx="685800" cy="161925"/>
                      </a:xfrm>
                      <a:prstGeom prst="rect">
                        <a:avLst/>
                      </a:prstGeom>
                    </p:spPr>
                  </p:pic>
                </p:oleObj>
              </mc:Fallback>
            </mc:AlternateContent>
          </a:graphicData>
        </a:graphic>
      </p:graphicFrame>
      <p:sp>
        <p:nvSpPr>
          <p:cNvPr id="3" name="TextBox 2"/>
          <p:cNvSpPr txBox="1"/>
          <p:nvPr/>
        </p:nvSpPr>
        <p:spPr>
          <a:xfrm>
            <a:off x="152400" y="1002097"/>
            <a:ext cx="8839200" cy="2431362"/>
          </a:xfrm>
          <a:prstGeom prst="rect">
            <a:avLst/>
          </a:prstGeom>
          <a:noFill/>
        </p:spPr>
        <p:txBody>
          <a:bodyPr wrap="square" lIns="91368" tIns="45684" rIns="91368" bIns="45684" rtlCol="0">
            <a:spAutoFit/>
          </a:bodyPr>
          <a:lstStyle/>
          <a:p>
            <a:pPr algn="just">
              <a:buClr>
                <a:srgbClr val="000000"/>
              </a:buClr>
              <a:defRPr/>
            </a:pPr>
            <a:r>
              <a:rPr lang="en-US" sz="4000" b="1" i="1" u="sng" kern="0" dirty="0">
                <a:solidFill>
                  <a:srgbClr val="0C11E4"/>
                </a:solidFill>
                <a:latin typeface="Times New Roman" panose="02020603050405020304" pitchFamily="18" charset="0"/>
                <a:cs typeface="Times New Roman" panose="02020603050405020304" pitchFamily="18" charset="0"/>
                <a:sym typeface="Arial"/>
              </a:rPr>
              <a:t>Đ</a:t>
            </a:r>
            <a:r>
              <a:rPr lang="vi-VN" sz="4000" b="1" i="1" u="sng" kern="0" dirty="0">
                <a:solidFill>
                  <a:srgbClr val="0C11E4"/>
                </a:solidFill>
                <a:latin typeface="Times New Roman" panose="02020603050405020304" pitchFamily="18" charset="0"/>
                <a:cs typeface="Times New Roman" panose="02020603050405020304" pitchFamily="18" charset="0"/>
                <a:sym typeface="Arial"/>
              </a:rPr>
              <a:t>ị</a:t>
            </a:r>
            <a:r>
              <a:rPr lang="en-US" sz="4000" b="1" i="1" u="sng" kern="0" dirty="0" err="1">
                <a:solidFill>
                  <a:srgbClr val="0C11E4"/>
                </a:solidFill>
                <a:latin typeface="Times New Roman" panose="02020603050405020304" pitchFamily="18" charset="0"/>
                <a:cs typeface="Times New Roman" panose="02020603050405020304" pitchFamily="18" charset="0"/>
                <a:sym typeface="Arial"/>
              </a:rPr>
              <a:t>nh</a:t>
            </a:r>
            <a:r>
              <a:rPr lang="en-US" sz="4000" b="1" i="1" u="sng" kern="0" dirty="0">
                <a:solidFill>
                  <a:srgbClr val="0C11E4"/>
                </a:solidFill>
                <a:latin typeface="Times New Roman" panose="02020603050405020304" pitchFamily="18" charset="0"/>
                <a:cs typeface="Times New Roman" panose="02020603050405020304" pitchFamily="18" charset="0"/>
                <a:sym typeface="Arial"/>
              </a:rPr>
              <a:t> </a:t>
            </a:r>
            <a:r>
              <a:rPr lang="en-US" sz="4000" b="1" i="1" u="sng" kern="0" dirty="0" err="1">
                <a:solidFill>
                  <a:srgbClr val="0C11E4"/>
                </a:solidFill>
                <a:latin typeface="Times New Roman" panose="02020603050405020304" pitchFamily="18" charset="0"/>
                <a:cs typeface="Times New Roman" panose="02020603050405020304" pitchFamily="18" charset="0"/>
                <a:sym typeface="Arial"/>
              </a:rPr>
              <a:t>nghĩa</a:t>
            </a:r>
            <a:r>
              <a:rPr lang="en-US" sz="4000" b="1" kern="0" dirty="0">
                <a:solidFill>
                  <a:srgbClr val="000000"/>
                </a:solidFill>
                <a:latin typeface="Times New Roman" panose="02020603050405020304" pitchFamily="18" charset="0"/>
                <a:cs typeface="Times New Roman" panose="02020603050405020304" pitchFamily="18" charset="0"/>
                <a:sym typeface="Arial"/>
              </a:rPr>
              <a:t>: </a:t>
            </a:r>
            <a:r>
              <a:rPr lang="vi-VN" sz="4000" b="1" kern="0" dirty="0">
                <a:solidFill>
                  <a:srgbClr val="000000"/>
                </a:solidFill>
                <a:latin typeface="Times New Roman" panose="02020603050405020304" pitchFamily="18" charset="0"/>
                <a:cs typeface="Times New Roman" panose="02020603050405020304" pitchFamily="18" charset="0"/>
                <a:sym typeface="Arial"/>
              </a:rPr>
              <a:t>Hai góc đối đỉnh</a:t>
            </a:r>
            <a:r>
              <a:rPr lang="en-US" sz="4000" b="1" kern="0" dirty="0">
                <a:solidFill>
                  <a:srgbClr val="000000"/>
                </a:solidFill>
                <a:latin typeface="Times New Roman" panose="02020603050405020304" pitchFamily="18" charset="0"/>
                <a:cs typeface="Times New Roman" panose="02020603050405020304" pitchFamily="18" charset="0"/>
                <a:sym typeface="Arial"/>
              </a:rPr>
              <a:t> </a:t>
            </a:r>
            <a:r>
              <a:rPr lang="vi-VN" sz="4000" b="1" kern="0" dirty="0">
                <a:solidFill>
                  <a:srgbClr val="000000"/>
                </a:solidFill>
                <a:latin typeface="Times New Roman" panose="02020603050405020304" pitchFamily="18" charset="0"/>
                <a:cs typeface="Times New Roman" panose="02020603050405020304" pitchFamily="18" charset="0"/>
                <a:sym typeface="Arial"/>
              </a:rPr>
              <a:t>là hai góc mà </a:t>
            </a:r>
            <a:r>
              <a:rPr lang="vi-VN" sz="4000" b="1" kern="0" dirty="0">
                <a:solidFill>
                  <a:srgbClr val="FF0000"/>
                </a:solidFill>
                <a:latin typeface="Times New Roman" panose="02020603050405020304" pitchFamily="18" charset="0"/>
                <a:cs typeface="Times New Roman" panose="02020603050405020304" pitchFamily="18" charset="0"/>
                <a:sym typeface="Arial"/>
              </a:rPr>
              <a:t>mỗi </a:t>
            </a:r>
            <a:r>
              <a:rPr lang="vi-VN" sz="4000" b="1" kern="0" dirty="0">
                <a:latin typeface="Times New Roman" panose="02020603050405020304" pitchFamily="18" charset="0"/>
                <a:cs typeface="Times New Roman" panose="02020603050405020304" pitchFamily="18" charset="0"/>
                <a:sym typeface="Arial"/>
              </a:rPr>
              <a:t>cạnh của góc này</a:t>
            </a:r>
            <a:r>
              <a:rPr lang="en-US" sz="4000" b="1" kern="0" dirty="0">
                <a:latin typeface="Times New Roman" panose="02020603050405020304" pitchFamily="18" charset="0"/>
                <a:cs typeface="Times New Roman" panose="02020603050405020304" pitchFamily="18" charset="0"/>
                <a:sym typeface="Arial"/>
              </a:rPr>
              <a:t> </a:t>
            </a:r>
            <a:r>
              <a:rPr lang="vi-VN" sz="4000" b="1" kern="0" dirty="0">
                <a:latin typeface="Times New Roman" panose="02020603050405020304" pitchFamily="18" charset="0"/>
                <a:cs typeface="Times New Roman" panose="02020603050405020304" pitchFamily="18" charset="0"/>
                <a:sym typeface="Arial"/>
              </a:rPr>
              <a:t>là tia đối của</a:t>
            </a:r>
            <a:r>
              <a:rPr lang="en-US" sz="4000" b="1" kern="0" dirty="0">
                <a:latin typeface="Times New Roman" panose="02020603050405020304" pitchFamily="18" charset="0"/>
                <a:cs typeface="Times New Roman" panose="02020603050405020304" pitchFamily="18" charset="0"/>
                <a:sym typeface="Arial"/>
              </a:rPr>
              <a:t> </a:t>
            </a:r>
            <a:r>
              <a:rPr lang="en-US" sz="4000" b="1" kern="0" dirty="0" err="1">
                <a:solidFill>
                  <a:srgbClr val="FF0000"/>
                </a:solidFill>
                <a:latin typeface="Times New Roman" panose="02020603050405020304" pitchFamily="18" charset="0"/>
                <a:cs typeface="Times New Roman" panose="02020603050405020304" pitchFamily="18" charset="0"/>
                <a:sym typeface="Arial"/>
              </a:rPr>
              <a:t>một</a:t>
            </a:r>
            <a:r>
              <a:rPr lang="vi-VN" sz="4000" b="1" kern="0" dirty="0">
                <a:latin typeface="Times New Roman" panose="02020603050405020304" pitchFamily="18" charset="0"/>
                <a:cs typeface="Times New Roman" panose="02020603050405020304" pitchFamily="18" charset="0"/>
                <a:sym typeface="Arial"/>
              </a:rPr>
              <a:t> cạnh </a:t>
            </a:r>
            <a:r>
              <a:rPr lang="en-US" sz="4000" b="1" kern="0" dirty="0" err="1">
                <a:latin typeface="Times New Roman" panose="02020603050405020304" pitchFamily="18" charset="0"/>
                <a:cs typeface="Times New Roman" panose="02020603050405020304" pitchFamily="18" charset="0"/>
                <a:sym typeface="Arial"/>
              </a:rPr>
              <a:t>của</a:t>
            </a:r>
            <a:r>
              <a:rPr lang="en-US" sz="4000" b="1" kern="0" dirty="0">
                <a:latin typeface="Times New Roman" panose="02020603050405020304" pitchFamily="18" charset="0"/>
                <a:cs typeface="Times New Roman" panose="02020603050405020304" pitchFamily="18" charset="0"/>
                <a:sym typeface="Arial"/>
              </a:rPr>
              <a:t> </a:t>
            </a:r>
            <a:r>
              <a:rPr lang="vi-VN" sz="4000" b="1" kern="0" dirty="0">
                <a:latin typeface="Times New Roman" panose="02020603050405020304" pitchFamily="18" charset="0"/>
                <a:cs typeface="Times New Roman" panose="02020603050405020304" pitchFamily="18" charset="0"/>
                <a:sym typeface="Arial"/>
              </a:rPr>
              <a:t>góc kia.</a:t>
            </a:r>
          </a:p>
          <a:p>
            <a:pPr algn="just"/>
            <a:endParaRPr lang="en-US" sz="3200" dirty="0"/>
          </a:p>
        </p:txBody>
      </p:sp>
    </p:spTree>
    <p:extLst>
      <p:ext uri="{BB962C8B-B14F-4D97-AF65-F5344CB8AC3E}">
        <p14:creationId xmlns:p14="http://schemas.microsoft.com/office/powerpoint/2010/main" val="3018750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a:extLst>
              <a:ext uri="{FF2B5EF4-FFF2-40B4-BE49-F238E27FC236}">
                <a16:creationId xmlns:a16="http://schemas.microsoft.com/office/drawing/2014/main" xmlns="" id="{081CEFA3-ED9B-AB3C-D2C9-FEE9A9E7C03C}"/>
              </a:ext>
            </a:extLst>
          </p:cNvPr>
          <p:cNvSpPr txBox="1"/>
          <p:nvPr/>
        </p:nvSpPr>
        <p:spPr>
          <a:xfrm>
            <a:off x="284637" y="163640"/>
            <a:ext cx="8706964" cy="1054090"/>
          </a:xfrm>
          <a:prstGeom prst="rect">
            <a:avLst/>
          </a:prstGeom>
          <a:noFill/>
        </p:spPr>
        <p:txBody>
          <a:bodyPr wrap="square" lIns="68526" tIns="34268" rIns="68526" bIns="34268" rtlCol="0">
            <a:spAutoFit/>
          </a:bodyPr>
          <a:lstStyle/>
          <a:p>
            <a:pPr algn="just"/>
            <a:r>
              <a:rPr lang="en-US" sz="3200" b="1" i="1" u="sng" dirty="0" err="1">
                <a:latin typeface="Times New Roman" pitchFamily="18" charset="0"/>
                <a:cs typeface="Times New Roman" pitchFamily="18" charset="0"/>
              </a:rPr>
              <a:t>Ví</a:t>
            </a:r>
            <a:r>
              <a:rPr lang="en-US" sz="3200" b="1" i="1" u="sng" dirty="0">
                <a:latin typeface="Times New Roman" pitchFamily="18" charset="0"/>
                <a:cs typeface="Times New Roman" pitchFamily="18" charset="0"/>
              </a:rPr>
              <a:t> </a:t>
            </a:r>
            <a:r>
              <a:rPr lang="en-US" sz="3200" b="1" i="1" u="sng" dirty="0" err="1">
                <a:latin typeface="Times New Roman" pitchFamily="18" charset="0"/>
                <a:cs typeface="Times New Roman" pitchFamily="18" charset="0"/>
              </a:rPr>
              <a:t>dụ</a:t>
            </a:r>
            <a:r>
              <a:rPr lang="en-US" sz="3200" b="1" i="1" u="sng" dirty="0">
                <a:latin typeface="Times New Roman" pitchFamily="18" charset="0"/>
                <a:cs typeface="Times New Roman" pitchFamily="18" charset="0"/>
              </a:rPr>
              <a:t> </a:t>
            </a:r>
            <a:r>
              <a:rPr lang="en-US" sz="3200" b="1" i="1" u="sng" dirty="0" smtClean="0">
                <a:latin typeface="Times New Roman" pitchFamily="18" charset="0"/>
                <a:cs typeface="Times New Roman" pitchFamily="18" charset="0"/>
              </a:rPr>
              <a:t>2</a:t>
            </a:r>
            <a:r>
              <a:rPr lang="en-US" sz="3200" b="1" dirty="0" smtClean="0">
                <a:latin typeface="Times New Roman" pitchFamily="18" charset="0"/>
                <a:cs typeface="Times New Roman" pitchFamily="18" charset="0"/>
              </a:rPr>
              <a:t>: </a:t>
            </a:r>
            <a:r>
              <a:rPr lang="vi-VN" sz="3200" b="1" dirty="0">
                <a:latin typeface="Times New Roman" pitchFamily="18" charset="0"/>
                <a:cs typeface="Times New Roman" pitchFamily="18" charset="0"/>
              </a:rPr>
              <a:t>Hai góc được đánh dấu trong hình nào dưới đây là hai góc đối đỉnh</a:t>
            </a:r>
            <a:r>
              <a:rPr lang="en-US" sz="3200" b="1" dirty="0">
                <a:latin typeface="Times New Roman" pitchFamily="18" charset="0"/>
                <a:cs typeface="Times New Roman" pitchFamily="18" charset="0"/>
              </a:rPr>
              <a:t>?</a:t>
            </a:r>
          </a:p>
        </p:txBody>
      </p:sp>
      <p:sp>
        <p:nvSpPr>
          <p:cNvPr id="6" name="Hình chữ nhật 5">
            <a:extLst>
              <a:ext uri="{FF2B5EF4-FFF2-40B4-BE49-F238E27FC236}">
                <a16:creationId xmlns:a16="http://schemas.microsoft.com/office/drawing/2014/main" xmlns="" id="{6C3BD08D-41E4-25D4-9E93-788BCC67FB52}"/>
              </a:ext>
            </a:extLst>
          </p:cNvPr>
          <p:cNvSpPr/>
          <p:nvPr/>
        </p:nvSpPr>
        <p:spPr>
          <a:xfrm>
            <a:off x="1371600" y="3318220"/>
            <a:ext cx="685800" cy="3203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68526" tIns="34268" rIns="68526" bIns="34268" rtlCol="0" anchor="ctr"/>
          <a:lstStyle/>
          <a:p>
            <a:pPr algn="ctr"/>
            <a:r>
              <a:rPr lang="en-US" sz="1800" dirty="0">
                <a:latin typeface="Times New Roman" panose="02020603050405020304" pitchFamily="18" charset="0"/>
                <a:cs typeface="Times New Roman" panose="02020603050405020304" pitchFamily="18" charset="0"/>
              </a:rPr>
              <a:t>a)</a:t>
            </a:r>
          </a:p>
        </p:txBody>
      </p:sp>
      <p:sp>
        <p:nvSpPr>
          <p:cNvPr id="14" name="Hình chữ nhật 13">
            <a:extLst>
              <a:ext uri="{FF2B5EF4-FFF2-40B4-BE49-F238E27FC236}">
                <a16:creationId xmlns:a16="http://schemas.microsoft.com/office/drawing/2014/main" xmlns="" id="{2EDE21CA-0EE9-4DCD-04AA-27E40AE29B91}"/>
              </a:ext>
            </a:extLst>
          </p:cNvPr>
          <p:cNvSpPr/>
          <p:nvPr/>
        </p:nvSpPr>
        <p:spPr>
          <a:xfrm>
            <a:off x="4495800" y="4004005"/>
            <a:ext cx="685800" cy="3203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68526" tIns="34268" rIns="68526" bIns="34268" rtlCol="0" anchor="ctr"/>
          <a:lstStyle/>
          <a:p>
            <a:pPr algn="ctr"/>
            <a:r>
              <a:rPr lang="en-US" sz="1800" dirty="0">
                <a:latin typeface="Times New Roman" panose="02020603050405020304" pitchFamily="18" charset="0"/>
                <a:cs typeface="Times New Roman" panose="02020603050405020304" pitchFamily="18" charset="0"/>
              </a:rPr>
              <a:t>b)</a:t>
            </a:r>
          </a:p>
        </p:txBody>
      </p:sp>
      <p:sp>
        <p:nvSpPr>
          <p:cNvPr id="5" name="Rectangle 2"/>
          <p:cNvSpPr>
            <a:spLocks noChangeArrowheads="1"/>
          </p:cNvSpPr>
          <p:nvPr/>
        </p:nvSpPr>
        <p:spPr bwMode="auto">
          <a:xfrm>
            <a:off x="4" y="-153852"/>
            <a:ext cx="184585" cy="307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368" tIns="45684" rIns="91368" bIns="45684" numCol="1" anchor="ctr" anchorCtr="0" compatLnSpc="1">
            <a:prstTxWarp prst="textNoShape">
              <a:avLst/>
            </a:prstTxWarp>
            <a:spAutoFit/>
          </a:bodyPr>
          <a:lstStyle/>
          <a:p>
            <a:endParaRPr lang="en-US"/>
          </a:p>
        </p:txBody>
      </p:sp>
      <p:sp>
        <p:nvSpPr>
          <p:cNvPr id="15" name="Hình chữ nhật 13">
            <a:extLst>
              <a:ext uri="{FF2B5EF4-FFF2-40B4-BE49-F238E27FC236}">
                <a16:creationId xmlns:a16="http://schemas.microsoft.com/office/drawing/2014/main" xmlns="" id="{2EDE21CA-0EE9-4DCD-04AA-27E40AE29B91}"/>
              </a:ext>
            </a:extLst>
          </p:cNvPr>
          <p:cNvSpPr/>
          <p:nvPr/>
        </p:nvSpPr>
        <p:spPr>
          <a:xfrm>
            <a:off x="7391400" y="3775405"/>
            <a:ext cx="685800" cy="3203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68526" tIns="34268" rIns="68526" bIns="34268" rtlCol="0" anchor="ctr"/>
          <a:lstStyle/>
          <a:p>
            <a:pPr algn="ctr"/>
            <a:r>
              <a:rPr lang="en-US" sz="1800" dirty="0">
                <a:latin typeface="Times New Roman" panose="02020603050405020304" pitchFamily="18" charset="0"/>
                <a:cs typeface="Times New Roman" panose="02020603050405020304" pitchFamily="18" charset="0"/>
              </a:rPr>
              <a:t>c)</a:t>
            </a:r>
          </a:p>
        </p:txBody>
      </p:sp>
      <p:pic>
        <p:nvPicPr>
          <p:cNvPr id="25631"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242" y="1499941"/>
            <a:ext cx="2989957" cy="1628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066800" y="1879186"/>
            <a:ext cx="342900" cy="307704"/>
          </a:xfrm>
          <a:prstGeom prst="rect">
            <a:avLst/>
          </a:prstGeom>
          <a:noFill/>
        </p:spPr>
        <p:txBody>
          <a:bodyPr wrap="square" lIns="91368" tIns="45684" rIns="91368" bIns="45684" rtlCol="0">
            <a:spAutoFit/>
          </a:bodyPr>
          <a:lstStyle/>
          <a:p>
            <a:r>
              <a:rPr lang="en-US" b="1" dirty="0" smtClean="0">
                <a:latin typeface="Times New Roman" pitchFamily="18" charset="0"/>
                <a:cs typeface="Times New Roman" pitchFamily="18" charset="0"/>
              </a:rPr>
              <a:t>1</a:t>
            </a:r>
            <a:endParaRPr lang="en-US" b="1" dirty="0">
              <a:latin typeface="Times New Roman" pitchFamily="18" charset="0"/>
              <a:cs typeface="Times New Roman" pitchFamily="18" charset="0"/>
            </a:endParaRPr>
          </a:p>
        </p:txBody>
      </p:sp>
      <p:sp>
        <p:nvSpPr>
          <p:cNvPr id="25" name="TextBox 24"/>
          <p:cNvSpPr txBox="1"/>
          <p:nvPr/>
        </p:nvSpPr>
        <p:spPr>
          <a:xfrm>
            <a:off x="1600200" y="1888829"/>
            <a:ext cx="342900" cy="307704"/>
          </a:xfrm>
          <a:prstGeom prst="rect">
            <a:avLst/>
          </a:prstGeom>
          <a:noFill/>
        </p:spPr>
        <p:txBody>
          <a:bodyPr wrap="square" lIns="91368" tIns="45684" rIns="91368" bIns="45684" rtlCol="0">
            <a:spAutoFit/>
          </a:bodyPr>
          <a:lstStyle/>
          <a:p>
            <a:r>
              <a:rPr lang="en-US" b="1" dirty="0" smtClean="0">
                <a:latin typeface="Times New Roman" pitchFamily="18" charset="0"/>
                <a:cs typeface="Times New Roman" pitchFamily="18" charset="0"/>
              </a:rPr>
              <a:t>2</a:t>
            </a:r>
            <a:endParaRPr lang="en-US" b="1" dirty="0">
              <a:latin typeface="Times New Roman" pitchFamily="18" charset="0"/>
              <a:cs typeface="Times New Roman" pitchFamily="18" charset="0"/>
            </a:endParaRPr>
          </a:p>
        </p:txBody>
      </p:sp>
      <p:sp>
        <p:nvSpPr>
          <p:cNvPr id="10" name="TextBox 9"/>
          <p:cNvSpPr txBox="1"/>
          <p:nvPr/>
        </p:nvSpPr>
        <p:spPr>
          <a:xfrm>
            <a:off x="1905000" y="4476750"/>
            <a:ext cx="5638800"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Đá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á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a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ó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ỉ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ình</a:t>
            </a:r>
            <a:r>
              <a:rPr lang="en-US" sz="2800" dirty="0" smtClean="0">
                <a:latin typeface="Times New Roman" pitchFamily="18" charset="0"/>
                <a:cs typeface="Times New Roman" pitchFamily="18" charset="0"/>
              </a:rPr>
              <a:t> b)</a:t>
            </a:r>
            <a:endParaRPr lang="en-US" sz="2800" dirty="0">
              <a:latin typeface="Times New Roman" pitchFamily="18" charset="0"/>
              <a:cs typeface="Times New Roman" pitchFamily="18" charset="0"/>
            </a:endParaRPr>
          </a:p>
        </p:txBody>
      </p:sp>
      <p:pic>
        <p:nvPicPr>
          <p:cNvPr id="43010"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68182" y="1276352"/>
            <a:ext cx="2923018" cy="2672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84601" y="1504961"/>
            <a:ext cx="501203" cy="461665"/>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x'</a:t>
            </a:r>
            <a:endParaRPr lang="en-US" sz="2400" b="1" i="1" dirty="0">
              <a:latin typeface="Times New Roman" pitchFamily="18" charset="0"/>
              <a:cs typeface="Times New Roman" pitchFamily="18" charset="0"/>
            </a:endParaRPr>
          </a:p>
        </p:txBody>
      </p:sp>
      <p:sp>
        <p:nvSpPr>
          <p:cNvPr id="31" name="TextBox 30"/>
          <p:cNvSpPr txBox="1"/>
          <p:nvPr/>
        </p:nvSpPr>
        <p:spPr>
          <a:xfrm>
            <a:off x="2927801" y="1500487"/>
            <a:ext cx="348803" cy="461665"/>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x</a:t>
            </a:r>
            <a:endParaRPr lang="en-US" sz="2400" b="1" i="1" dirty="0">
              <a:latin typeface="Times New Roman" pitchFamily="18" charset="0"/>
              <a:cs typeface="Times New Roman" pitchFamily="18" charset="0"/>
            </a:endParaRPr>
          </a:p>
        </p:txBody>
      </p:sp>
      <p:sp>
        <p:nvSpPr>
          <p:cNvPr id="32" name="TextBox 31"/>
          <p:cNvSpPr txBox="1"/>
          <p:nvPr/>
        </p:nvSpPr>
        <p:spPr>
          <a:xfrm>
            <a:off x="363582" y="2535445"/>
            <a:ext cx="501203" cy="461665"/>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t'</a:t>
            </a:r>
            <a:endParaRPr lang="en-US" sz="2400" b="1" i="1" dirty="0">
              <a:latin typeface="Times New Roman" pitchFamily="18" charset="0"/>
              <a:cs typeface="Times New Roman" pitchFamily="18" charset="0"/>
            </a:endParaRPr>
          </a:p>
        </p:txBody>
      </p:sp>
      <p:sp>
        <p:nvSpPr>
          <p:cNvPr id="33" name="TextBox 32"/>
          <p:cNvSpPr txBox="1"/>
          <p:nvPr/>
        </p:nvSpPr>
        <p:spPr>
          <a:xfrm>
            <a:off x="2394401" y="2571752"/>
            <a:ext cx="501203" cy="461665"/>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t</a:t>
            </a:r>
            <a:endParaRPr lang="en-US" sz="2400" b="1" i="1" dirty="0">
              <a:latin typeface="Times New Roman" pitchFamily="18" charset="0"/>
              <a:cs typeface="Times New Roman" pitchFamily="18" charset="0"/>
            </a:endParaRPr>
          </a:p>
        </p:txBody>
      </p:sp>
      <p:pic>
        <p:nvPicPr>
          <p:cNvPr id="43011" name="Picture 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64608" y="1829707"/>
            <a:ext cx="3555592" cy="1961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232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Đối tượng 23">
            <a:extLst>
              <a:ext uri="{FF2B5EF4-FFF2-40B4-BE49-F238E27FC236}">
                <a16:creationId xmlns:a16="http://schemas.microsoft.com/office/drawing/2014/main" xmlns="" id="{4EC73E39-6B6D-2B87-317C-539C5AD620A1}"/>
              </a:ext>
            </a:extLst>
          </p:cNvPr>
          <p:cNvGraphicFramePr>
            <a:graphicFrameLocks noChangeAspect="1"/>
          </p:cNvGraphicFramePr>
          <p:nvPr/>
        </p:nvGraphicFramePr>
        <p:xfrm>
          <a:off x="4229100" y="1638305"/>
          <a:ext cx="685800" cy="161925"/>
        </p:xfrm>
        <a:graphic>
          <a:graphicData uri="http://schemas.openxmlformats.org/presentationml/2006/ole">
            <mc:AlternateContent xmlns:mc="http://schemas.openxmlformats.org/markup-compatibility/2006">
              <mc:Choice xmlns:v="urn:schemas-microsoft-com:vml" Requires="v">
                <p:oleObj spid="_x0000_s42010" name="Equation" r:id="rId3" imgW="914400" imgH="216000" progId="Equation.DSMT4">
                  <p:embed/>
                </p:oleObj>
              </mc:Choice>
              <mc:Fallback>
                <p:oleObj name="Equation" r:id="rId3" imgW="914400" imgH="216000" progId="Equation.DSMT4">
                  <p:embed/>
                  <p:pic>
                    <p:nvPicPr>
                      <p:cNvPr id="0" name=""/>
                      <p:cNvPicPr/>
                      <p:nvPr/>
                    </p:nvPicPr>
                    <p:blipFill>
                      <a:blip r:embed="rId4"/>
                      <a:stretch>
                        <a:fillRect/>
                      </a:stretch>
                    </p:blipFill>
                    <p:spPr>
                      <a:xfrm>
                        <a:off x="4229100" y="1638305"/>
                        <a:ext cx="685800" cy="161925"/>
                      </a:xfrm>
                      <a:prstGeom prst="rect">
                        <a:avLst/>
                      </a:prstGeom>
                    </p:spPr>
                  </p:pic>
                </p:oleObj>
              </mc:Fallback>
            </mc:AlternateContent>
          </a:graphicData>
        </a:graphic>
      </p:graphicFrame>
      <p:sp>
        <p:nvSpPr>
          <p:cNvPr id="3" name="TextBox 2"/>
          <p:cNvSpPr txBox="1"/>
          <p:nvPr/>
        </p:nvSpPr>
        <p:spPr>
          <a:xfrm>
            <a:off x="152400" y="1002097"/>
            <a:ext cx="8839200" cy="2431362"/>
          </a:xfrm>
          <a:prstGeom prst="rect">
            <a:avLst/>
          </a:prstGeom>
          <a:noFill/>
        </p:spPr>
        <p:txBody>
          <a:bodyPr wrap="square" lIns="91368" tIns="45684" rIns="91368" bIns="45684" rtlCol="0">
            <a:spAutoFit/>
          </a:bodyPr>
          <a:lstStyle/>
          <a:p>
            <a:pPr algn="just">
              <a:buClr>
                <a:srgbClr val="000000"/>
              </a:buClr>
              <a:defRPr/>
            </a:pPr>
            <a:r>
              <a:rPr lang="en-US" sz="4000" b="1" i="1" u="sng" kern="0" dirty="0">
                <a:solidFill>
                  <a:srgbClr val="0C11E4"/>
                </a:solidFill>
                <a:latin typeface="Times New Roman" panose="02020603050405020304" pitchFamily="18" charset="0"/>
                <a:cs typeface="Times New Roman" panose="02020603050405020304" pitchFamily="18" charset="0"/>
                <a:sym typeface="Arial"/>
              </a:rPr>
              <a:t>Đ</a:t>
            </a:r>
            <a:r>
              <a:rPr lang="vi-VN" sz="4000" b="1" i="1" u="sng" kern="0" dirty="0">
                <a:solidFill>
                  <a:srgbClr val="0C11E4"/>
                </a:solidFill>
                <a:latin typeface="Times New Roman" panose="02020603050405020304" pitchFamily="18" charset="0"/>
                <a:cs typeface="Times New Roman" panose="02020603050405020304" pitchFamily="18" charset="0"/>
                <a:sym typeface="Arial"/>
              </a:rPr>
              <a:t>ị</a:t>
            </a:r>
            <a:r>
              <a:rPr lang="en-US" sz="4000" b="1" i="1" u="sng" kern="0" dirty="0" err="1">
                <a:solidFill>
                  <a:srgbClr val="0C11E4"/>
                </a:solidFill>
                <a:latin typeface="Times New Roman" panose="02020603050405020304" pitchFamily="18" charset="0"/>
                <a:cs typeface="Times New Roman" panose="02020603050405020304" pitchFamily="18" charset="0"/>
                <a:sym typeface="Arial"/>
              </a:rPr>
              <a:t>nh</a:t>
            </a:r>
            <a:r>
              <a:rPr lang="en-US" sz="4000" b="1" i="1" u="sng" kern="0" dirty="0">
                <a:solidFill>
                  <a:srgbClr val="0C11E4"/>
                </a:solidFill>
                <a:latin typeface="Times New Roman" panose="02020603050405020304" pitchFamily="18" charset="0"/>
                <a:cs typeface="Times New Roman" panose="02020603050405020304" pitchFamily="18" charset="0"/>
                <a:sym typeface="Arial"/>
              </a:rPr>
              <a:t> </a:t>
            </a:r>
            <a:r>
              <a:rPr lang="en-US" sz="4000" b="1" i="1" u="sng" kern="0" dirty="0" err="1">
                <a:solidFill>
                  <a:srgbClr val="0C11E4"/>
                </a:solidFill>
                <a:latin typeface="Times New Roman" panose="02020603050405020304" pitchFamily="18" charset="0"/>
                <a:cs typeface="Times New Roman" panose="02020603050405020304" pitchFamily="18" charset="0"/>
                <a:sym typeface="Arial"/>
              </a:rPr>
              <a:t>nghĩa</a:t>
            </a:r>
            <a:r>
              <a:rPr lang="en-US" sz="4000" b="1" kern="0" dirty="0">
                <a:solidFill>
                  <a:srgbClr val="000000"/>
                </a:solidFill>
                <a:latin typeface="Times New Roman" panose="02020603050405020304" pitchFamily="18" charset="0"/>
                <a:cs typeface="Times New Roman" panose="02020603050405020304" pitchFamily="18" charset="0"/>
                <a:sym typeface="Arial"/>
              </a:rPr>
              <a:t>: </a:t>
            </a:r>
            <a:r>
              <a:rPr lang="vi-VN" sz="4000" b="1" kern="0" dirty="0">
                <a:solidFill>
                  <a:srgbClr val="000000"/>
                </a:solidFill>
                <a:latin typeface="Times New Roman" panose="02020603050405020304" pitchFamily="18" charset="0"/>
                <a:cs typeface="Times New Roman" panose="02020603050405020304" pitchFamily="18" charset="0"/>
                <a:sym typeface="Arial"/>
              </a:rPr>
              <a:t>Hai góc đối đỉnh</a:t>
            </a:r>
            <a:r>
              <a:rPr lang="en-US" sz="4000" b="1" kern="0" dirty="0">
                <a:solidFill>
                  <a:srgbClr val="000000"/>
                </a:solidFill>
                <a:latin typeface="Times New Roman" panose="02020603050405020304" pitchFamily="18" charset="0"/>
                <a:cs typeface="Times New Roman" panose="02020603050405020304" pitchFamily="18" charset="0"/>
                <a:sym typeface="Arial"/>
              </a:rPr>
              <a:t> </a:t>
            </a:r>
            <a:r>
              <a:rPr lang="vi-VN" sz="4000" b="1" kern="0" dirty="0">
                <a:solidFill>
                  <a:srgbClr val="000000"/>
                </a:solidFill>
                <a:latin typeface="Times New Roman" panose="02020603050405020304" pitchFamily="18" charset="0"/>
                <a:cs typeface="Times New Roman" panose="02020603050405020304" pitchFamily="18" charset="0"/>
                <a:sym typeface="Arial"/>
              </a:rPr>
              <a:t>là hai góc mà </a:t>
            </a:r>
            <a:r>
              <a:rPr lang="vi-VN" sz="4000" b="1" kern="0" dirty="0">
                <a:latin typeface="Times New Roman" panose="02020603050405020304" pitchFamily="18" charset="0"/>
                <a:cs typeface="Times New Roman" panose="02020603050405020304" pitchFamily="18" charset="0"/>
                <a:sym typeface="Arial"/>
              </a:rPr>
              <a:t>mỗi</a:t>
            </a:r>
            <a:r>
              <a:rPr lang="vi-VN" sz="4000" b="1" kern="0" dirty="0">
                <a:solidFill>
                  <a:srgbClr val="FF0000"/>
                </a:solidFill>
                <a:latin typeface="Times New Roman" panose="02020603050405020304" pitchFamily="18" charset="0"/>
                <a:cs typeface="Times New Roman" panose="02020603050405020304" pitchFamily="18" charset="0"/>
                <a:sym typeface="Arial"/>
              </a:rPr>
              <a:t> </a:t>
            </a:r>
            <a:r>
              <a:rPr lang="vi-VN" sz="4000" b="1" kern="0" dirty="0">
                <a:solidFill>
                  <a:prstClr val="black"/>
                </a:solidFill>
                <a:latin typeface="Times New Roman" panose="02020603050405020304" pitchFamily="18" charset="0"/>
                <a:cs typeface="Times New Roman" panose="02020603050405020304" pitchFamily="18" charset="0"/>
                <a:sym typeface="Arial"/>
              </a:rPr>
              <a:t>cạnh của góc này</a:t>
            </a:r>
            <a:r>
              <a:rPr lang="en-US" sz="4000" b="1" kern="0" dirty="0">
                <a:solidFill>
                  <a:prstClr val="black"/>
                </a:solidFill>
                <a:latin typeface="Times New Roman" panose="02020603050405020304" pitchFamily="18" charset="0"/>
                <a:cs typeface="Times New Roman" panose="02020603050405020304" pitchFamily="18" charset="0"/>
                <a:sym typeface="Arial"/>
              </a:rPr>
              <a:t> </a:t>
            </a:r>
            <a:r>
              <a:rPr lang="vi-VN" sz="4000" b="1" kern="0" dirty="0">
                <a:solidFill>
                  <a:prstClr val="black"/>
                </a:solidFill>
                <a:latin typeface="Times New Roman" panose="02020603050405020304" pitchFamily="18" charset="0"/>
                <a:cs typeface="Times New Roman" panose="02020603050405020304" pitchFamily="18" charset="0"/>
                <a:sym typeface="Arial"/>
              </a:rPr>
              <a:t>là tia đối của</a:t>
            </a:r>
            <a:r>
              <a:rPr lang="en-US" sz="4000" b="1" kern="0" dirty="0">
                <a:solidFill>
                  <a:prstClr val="black"/>
                </a:solidFill>
                <a:latin typeface="Times New Roman" panose="02020603050405020304" pitchFamily="18" charset="0"/>
                <a:cs typeface="Times New Roman" panose="02020603050405020304" pitchFamily="18" charset="0"/>
                <a:sym typeface="Arial"/>
              </a:rPr>
              <a:t> </a:t>
            </a:r>
            <a:r>
              <a:rPr lang="en-US" sz="4000" b="1" kern="0" dirty="0" err="1">
                <a:latin typeface="Times New Roman" panose="02020603050405020304" pitchFamily="18" charset="0"/>
                <a:cs typeface="Times New Roman" panose="02020603050405020304" pitchFamily="18" charset="0"/>
                <a:sym typeface="Arial"/>
              </a:rPr>
              <a:t>một</a:t>
            </a:r>
            <a:r>
              <a:rPr lang="vi-VN" sz="4000" b="1" kern="0" dirty="0">
                <a:solidFill>
                  <a:prstClr val="black"/>
                </a:solidFill>
                <a:latin typeface="Times New Roman" panose="02020603050405020304" pitchFamily="18" charset="0"/>
                <a:cs typeface="Times New Roman" panose="02020603050405020304" pitchFamily="18" charset="0"/>
                <a:sym typeface="Arial"/>
              </a:rPr>
              <a:t> cạnh </a:t>
            </a:r>
            <a:r>
              <a:rPr lang="en-US" sz="4000" b="1" kern="0" dirty="0" err="1">
                <a:solidFill>
                  <a:prstClr val="black"/>
                </a:solidFill>
                <a:latin typeface="Times New Roman" panose="02020603050405020304" pitchFamily="18" charset="0"/>
                <a:cs typeface="Times New Roman" panose="02020603050405020304" pitchFamily="18" charset="0"/>
                <a:sym typeface="Arial"/>
              </a:rPr>
              <a:t>của</a:t>
            </a:r>
            <a:r>
              <a:rPr lang="en-US" sz="4000" b="1" kern="0" dirty="0">
                <a:solidFill>
                  <a:prstClr val="black"/>
                </a:solidFill>
                <a:latin typeface="Times New Roman" panose="02020603050405020304" pitchFamily="18" charset="0"/>
                <a:cs typeface="Times New Roman" panose="02020603050405020304" pitchFamily="18" charset="0"/>
                <a:sym typeface="Arial"/>
              </a:rPr>
              <a:t> </a:t>
            </a:r>
            <a:r>
              <a:rPr lang="vi-VN" sz="4000" b="1" kern="0" dirty="0">
                <a:solidFill>
                  <a:prstClr val="black"/>
                </a:solidFill>
                <a:latin typeface="Times New Roman" panose="02020603050405020304" pitchFamily="18" charset="0"/>
                <a:cs typeface="Times New Roman" panose="02020603050405020304" pitchFamily="18" charset="0"/>
                <a:sym typeface="Arial"/>
              </a:rPr>
              <a:t>góc kia.</a:t>
            </a:r>
          </a:p>
          <a:p>
            <a:pPr algn="just"/>
            <a:endParaRPr lang="en-US" sz="3200" dirty="0">
              <a:solidFill>
                <a:prstClr val="black"/>
              </a:solidFill>
            </a:endParaRPr>
          </a:p>
        </p:txBody>
      </p:sp>
      <p:sp>
        <p:nvSpPr>
          <p:cNvPr id="2" name="TextBox 1"/>
          <p:cNvSpPr txBox="1"/>
          <p:nvPr/>
        </p:nvSpPr>
        <p:spPr>
          <a:xfrm>
            <a:off x="990600" y="1624631"/>
            <a:ext cx="1524000" cy="707886"/>
          </a:xfrm>
          <a:prstGeom prst="rect">
            <a:avLst/>
          </a:prstGeom>
          <a:noFill/>
        </p:spPr>
        <p:txBody>
          <a:bodyPr wrap="square" rtlCol="0">
            <a:spAutoFit/>
          </a:bodyPr>
          <a:lstStyle/>
          <a:p>
            <a:r>
              <a:rPr lang="vi-VN" sz="4000" b="1" kern="0" dirty="0" smtClean="0">
                <a:solidFill>
                  <a:srgbClr val="FF0000"/>
                </a:solidFill>
                <a:latin typeface="Times New Roman" panose="02020603050405020304" pitchFamily="18" charset="0"/>
                <a:cs typeface="Times New Roman" panose="02020603050405020304" pitchFamily="18" charset="0"/>
                <a:sym typeface="Arial"/>
              </a:rPr>
              <a:t>mỗi</a:t>
            </a:r>
            <a:r>
              <a:rPr lang="en-US" sz="4000" b="1" kern="0" dirty="0" smtClean="0">
                <a:solidFill>
                  <a:srgbClr val="FF0000"/>
                </a:solidFill>
                <a:latin typeface="Times New Roman" panose="02020603050405020304" pitchFamily="18" charset="0"/>
                <a:cs typeface="Times New Roman" panose="02020603050405020304" pitchFamily="18" charset="0"/>
                <a:sym typeface="Arial"/>
              </a:rPr>
              <a:t> </a:t>
            </a:r>
            <a:endParaRPr lang="en-US" sz="4000" dirty="0"/>
          </a:p>
        </p:txBody>
      </p:sp>
      <p:sp>
        <p:nvSpPr>
          <p:cNvPr id="4" name="TextBox 3"/>
          <p:cNvSpPr txBox="1"/>
          <p:nvPr/>
        </p:nvSpPr>
        <p:spPr>
          <a:xfrm>
            <a:off x="152400" y="2244864"/>
            <a:ext cx="2286000" cy="707886"/>
          </a:xfrm>
          <a:prstGeom prst="rect">
            <a:avLst/>
          </a:prstGeom>
          <a:noFill/>
        </p:spPr>
        <p:txBody>
          <a:bodyPr wrap="square" rtlCol="0">
            <a:spAutoFit/>
          </a:bodyPr>
          <a:lstStyle/>
          <a:p>
            <a:r>
              <a:rPr lang="en-US" sz="4000" b="1" kern="0" dirty="0" err="1">
                <a:solidFill>
                  <a:srgbClr val="FF0000"/>
                </a:solidFill>
                <a:latin typeface="Times New Roman" panose="02020603050405020304" pitchFamily="18" charset="0"/>
                <a:cs typeface="Times New Roman" panose="02020603050405020304" pitchFamily="18" charset="0"/>
                <a:sym typeface="Arial"/>
              </a:rPr>
              <a:t>một</a:t>
            </a:r>
            <a:endParaRPr lang="en-US" sz="4000" dirty="0"/>
          </a:p>
        </p:txBody>
      </p:sp>
    </p:spTree>
    <p:extLst>
      <p:ext uri="{BB962C8B-B14F-4D97-AF65-F5344CB8AC3E}">
        <p14:creationId xmlns:p14="http://schemas.microsoft.com/office/powerpoint/2010/main" val="310132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C:\Users\Phuong\Downloads\cau-truc-think-1.jpg"/>
          <p:cNvPicPr>
            <a:picLocks noChangeAspect="1" noChangeArrowheads="1"/>
          </p:cNvPicPr>
          <p:nvPr/>
        </p:nvPicPr>
        <p:blipFill rotWithShape="1">
          <a:blip r:embed="rId2">
            <a:extLst>
              <a:ext uri="{28A0092B-C50C-407E-A947-70E740481C1C}">
                <a14:useLocalDpi xmlns:a14="http://schemas.microsoft.com/office/drawing/2010/main" val="0"/>
              </a:ext>
            </a:extLst>
          </a:blip>
          <a:srcRect r="52724"/>
          <a:stretch/>
        </p:blipFill>
        <p:spPr bwMode="auto">
          <a:xfrm>
            <a:off x="304800" y="2139950"/>
            <a:ext cx="2424113" cy="2879725"/>
          </a:xfrm>
          <a:prstGeom prst="rect">
            <a:avLst/>
          </a:prstGeom>
          <a:noFill/>
          <a:extLst>
            <a:ext uri="{909E8E84-426E-40DD-AFC4-6F175D3DCCD1}">
              <a14:hiddenFill xmlns:a14="http://schemas.microsoft.com/office/drawing/2010/main">
                <a:solidFill>
                  <a:srgbClr val="FFFFFF"/>
                </a:solidFill>
              </a14:hiddenFill>
            </a:ext>
          </a:extLst>
        </p:spPr>
      </p:pic>
      <p:sp>
        <p:nvSpPr>
          <p:cNvPr id="7" name="Cloud Callout 6"/>
          <p:cNvSpPr/>
          <p:nvPr/>
        </p:nvSpPr>
        <p:spPr>
          <a:xfrm>
            <a:off x="3276600" y="285750"/>
            <a:ext cx="5867400" cy="3124200"/>
          </a:xfrm>
          <a:prstGeom prst="cloudCallout">
            <a:avLst>
              <a:gd name="adj1" fmla="val -57196"/>
              <a:gd name="adj2" fmla="val 45019"/>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TextBox 7"/>
          <p:cNvSpPr txBox="1"/>
          <p:nvPr/>
        </p:nvSpPr>
        <p:spPr>
          <a:xfrm>
            <a:off x="3581400" y="1124575"/>
            <a:ext cx="5257800" cy="1446550"/>
          </a:xfrm>
          <a:prstGeom prst="rect">
            <a:avLst/>
          </a:prstGeom>
          <a:noFill/>
        </p:spPr>
        <p:txBody>
          <a:bodyPr wrap="square" rtlCol="0">
            <a:spAutoFit/>
          </a:bodyPr>
          <a:lstStyle/>
          <a:p>
            <a:pPr algn="ctr"/>
            <a:r>
              <a:rPr lang="en-US" sz="44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êu</a:t>
            </a:r>
            <a:r>
              <a:rPr lang="en-US" sz="44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44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ách</a:t>
            </a:r>
            <a:r>
              <a:rPr lang="en-US" sz="44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44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vẽ</a:t>
            </a:r>
            <a:r>
              <a:rPr lang="en-US" sz="44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44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góc</a:t>
            </a:r>
            <a:r>
              <a:rPr lang="en-US" sz="44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44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đối</a:t>
            </a:r>
            <a:r>
              <a:rPr lang="en-US" sz="44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44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đỉnh</a:t>
            </a:r>
            <a:r>
              <a:rPr lang="en-US" sz="44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44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ủa</a:t>
            </a:r>
            <a:r>
              <a:rPr lang="en-US" sz="44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44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góc</a:t>
            </a:r>
            <a:r>
              <a:rPr lang="en-US" sz="44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44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xOy</a:t>
            </a:r>
            <a:r>
              <a:rPr lang="en-US" sz="44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sz="44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943416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1250"/>
                                        <p:tgtEl>
                                          <p:spTgt spid="7"/>
                                        </p:tgtEl>
                                      </p:cBhvr>
                                    </p:animEffect>
                                  </p:childTnLst>
                                </p:cTn>
                              </p:par>
                            </p:childTnLst>
                          </p:cTn>
                        </p:par>
                        <p:par>
                          <p:cTn id="8" fill="hold">
                            <p:stCondLst>
                              <p:cond delay="125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33350"/>
            <a:ext cx="8534400" cy="1200256"/>
          </a:xfrm>
          <a:prstGeom prst="rect">
            <a:avLst/>
          </a:prstGeom>
          <a:noFill/>
        </p:spPr>
        <p:txBody>
          <a:bodyPr wrap="square" lIns="91368" tIns="45684" rIns="91368" bIns="45684" rtlCol="0">
            <a:spAutoFit/>
          </a:bodyPr>
          <a:lstStyle/>
          <a:p>
            <a:pPr>
              <a:buClr>
                <a:srgbClr val="000000"/>
              </a:buClr>
              <a:defRPr/>
            </a:pPr>
            <a:r>
              <a:rPr lang="en-US" sz="3600" b="1" i="1" u="sng" kern="0" dirty="0" err="1">
                <a:latin typeface="Times New Roman" panose="02020603050405020304" pitchFamily="18" charset="0"/>
                <a:cs typeface="Times New Roman" panose="02020603050405020304" pitchFamily="18" charset="0"/>
                <a:sym typeface="Arial"/>
              </a:rPr>
              <a:t>Tính</a:t>
            </a:r>
            <a:r>
              <a:rPr lang="en-US" sz="3600" b="1" i="1" u="sng" kern="0" dirty="0">
                <a:latin typeface="Times New Roman" panose="02020603050405020304" pitchFamily="18" charset="0"/>
                <a:cs typeface="Times New Roman" panose="02020603050405020304" pitchFamily="18" charset="0"/>
                <a:sym typeface="Arial"/>
              </a:rPr>
              <a:t> </a:t>
            </a:r>
            <a:r>
              <a:rPr lang="en-US" sz="3600" b="1" i="1" u="sng" kern="0" dirty="0" err="1">
                <a:latin typeface="Times New Roman" panose="02020603050405020304" pitchFamily="18" charset="0"/>
                <a:cs typeface="Times New Roman" panose="02020603050405020304" pitchFamily="18" charset="0"/>
                <a:sym typeface="Arial"/>
              </a:rPr>
              <a:t>chất</a:t>
            </a:r>
            <a:r>
              <a:rPr lang="en-US" sz="3600" b="1" kern="0" dirty="0">
                <a:latin typeface="Times New Roman" panose="02020603050405020304" pitchFamily="18" charset="0"/>
                <a:cs typeface="Times New Roman" panose="02020603050405020304" pitchFamily="18" charset="0"/>
                <a:sym typeface="Arial"/>
              </a:rPr>
              <a:t>: </a:t>
            </a:r>
            <a:r>
              <a:rPr lang="vi-VN" sz="3600" b="1" dirty="0">
                <a:latin typeface="Times New Roman" panose="02020603050405020304" pitchFamily="18" charset="0"/>
                <a:ea typeface="Times New Roman" panose="02020603050405020304" pitchFamily="18" charset="0"/>
              </a:rPr>
              <a:t>Hai góc </a:t>
            </a:r>
            <a:r>
              <a:rPr lang="vi-VN" sz="3600" b="1" dirty="0">
                <a:solidFill>
                  <a:srgbClr val="0C11E4"/>
                </a:solidFill>
                <a:latin typeface="Times New Roman" panose="02020603050405020304" pitchFamily="18" charset="0"/>
                <a:ea typeface="Times New Roman" panose="02020603050405020304" pitchFamily="18" charset="0"/>
              </a:rPr>
              <a:t>đối đỉnh </a:t>
            </a:r>
            <a:r>
              <a:rPr lang="vi-VN" sz="3600" b="1" dirty="0">
                <a:latin typeface="Times New Roman" panose="02020603050405020304" pitchFamily="18" charset="0"/>
                <a:ea typeface="Times New Roman" panose="02020603050405020304" pitchFamily="18" charset="0"/>
              </a:rPr>
              <a:t>thì</a:t>
            </a:r>
            <a:r>
              <a:rPr lang="vi-VN" sz="3600" b="1" kern="0" dirty="0">
                <a:latin typeface="Times New Roman" panose="02020603050405020304" pitchFamily="18" charset="0"/>
                <a:cs typeface="Times New Roman" panose="02020603050405020304" pitchFamily="18" charset="0"/>
                <a:sym typeface="Arial"/>
              </a:rPr>
              <a:t> </a:t>
            </a:r>
            <a:r>
              <a:rPr lang="vi-VN" sz="3600" b="1" kern="0" dirty="0">
                <a:solidFill>
                  <a:srgbClr val="FF0000"/>
                </a:solidFill>
                <a:latin typeface="Times New Roman" panose="02020603050405020304" pitchFamily="18" charset="0"/>
                <a:cs typeface="Times New Roman" panose="02020603050405020304" pitchFamily="18" charset="0"/>
                <a:sym typeface="Arial"/>
              </a:rPr>
              <a:t>bằng nhau</a:t>
            </a:r>
            <a:r>
              <a:rPr lang="vi-VN" sz="3600" kern="0" dirty="0">
                <a:latin typeface="Times New Roman" panose="02020603050405020304" pitchFamily="18" charset="0"/>
                <a:cs typeface="Times New Roman" panose="02020603050405020304" pitchFamily="18" charset="0"/>
                <a:sym typeface="Arial"/>
              </a:rPr>
              <a:t>.</a:t>
            </a:r>
            <a:endParaRPr lang="en-US" sz="3600" kern="0" dirty="0">
              <a:latin typeface="Times New Roman" panose="02020603050405020304" pitchFamily="18" charset="0"/>
              <a:cs typeface="Times New Roman" panose="02020603050405020304" pitchFamily="18" charset="0"/>
              <a:sym typeface="Arial"/>
            </a:endParaRPr>
          </a:p>
          <a:p>
            <a:endParaRPr lang="en-US" sz="3600" dirty="0"/>
          </a:p>
        </p:txBody>
      </p:sp>
      <p:sp>
        <p:nvSpPr>
          <p:cNvPr id="4" name="TextBox 3">
            <a:extLst>
              <a:ext uri="{FF2B5EF4-FFF2-40B4-BE49-F238E27FC236}">
                <a16:creationId xmlns:a16="http://schemas.microsoft.com/office/drawing/2014/main" xmlns="" id="{081CEFA3-ED9B-AB3C-D2C9-FEE9A9E7C03C}"/>
              </a:ext>
            </a:extLst>
          </p:cNvPr>
          <p:cNvSpPr txBox="1"/>
          <p:nvPr/>
        </p:nvSpPr>
        <p:spPr>
          <a:xfrm>
            <a:off x="360836" y="819150"/>
            <a:ext cx="8706964" cy="561648"/>
          </a:xfrm>
          <a:prstGeom prst="rect">
            <a:avLst/>
          </a:prstGeom>
          <a:noFill/>
        </p:spPr>
        <p:txBody>
          <a:bodyPr wrap="square" lIns="68526" tIns="34268" rIns="68526" bIns="34268" rtlCol="0">
            <a:spAutoFit/>
          </a:bodyPr>
          <a:lstStyle/>
          <a:p>
            <a:pPr algn="just"/>
            <a:r>
              <a:rPr lang="en-US" sz="3200" b="1" i="1" dirty="0" err="1">
                <a:latin typeface="Times New Roman" pitchFamily="18" charset="0"/>
                <a:cs typeface="Times New Roman" pitchFamily="18" charset="0"/>
              </a:rPr>
              <a:t>Ví</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dụ</a:t>
            </a:r>
            <a:r>
              <a:rPr lang="en-US" sz="3200" b="1" i="1" dirty="0">
                <a:latin typeface="Times New Roman" pitchFamily="18" charset="0"/>
                <a:cs typeface="Times New Roman" pitchFamily="18" charset="0"/>
              </a:rPr>
              <a:t> </a:t>
            </a:r>
            <a:r>
              <a:rPr lang="en-US" sz="3200" b="1" i="1" dirty="0" smtClean="0">
                <a:latin typeface="Times New Roman" pitchFamily="18" charset="0"/>
                <a:cs typeface="Times New Roman" pitchFamily="18" charset="0"/>
              </a:rPr>
              <a:t>2</a:t>
            </a:r>
            <a:r>
              <a:rPr lang="en-US" sz="3200" b="1" dirty="0" smtClean="0">
                <a:latin typeface="Times New Roman" pitchFamily="18" charset="0"/>
                <a:cs typeface="Times New Roman" pitchFamily="18" charset="0"/>
              </a:rPr>
              <a:t>: </a:t>
            </a:r>
            <a:endParaRPr lang="en-US" sz="3200" b="1" dirty="0">
              <a:latin typeface="Times New Roman" pitchFamily="18" charset="0"/>
              <a:cs typeface="Times New Roman" pitchFamily="18" charset="0"/>
            </a:endParaRPr>
          </a:p>
        </p:txBody>
      </p:sp>
      <p:sp>
        <p:nvSpPr>
          <p:cNvPr id="25" name="Hình chữ nhật 5">
            <a:extLst>
              <a:ext uri="{FF2B5EF4-FFF2-40B4-BE49-F238E27FC236}">
                <a16:creationId xmlns:a16="http://schemas.microsoft.com/office/drawing/2014/main" xmlns="" id="{6C3BD08D-41E4-25D4-9E93-788BCC67FB52}"/>
              </a:ext>
            </a:extLst>
          </p:cNvPr>
          <p:cNvSpPr/>
          <p:nvPr/>
        </p:nvSpPr>
        <p:spPr>
          <a:xfrm>
            <a:off x="1371600" y="3318220"/>
            <a:ext cx="685800" cy="3203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68526" tIns="34268" rIns="68526" bIns="34268" rtlCol="0" anchor="ctr"/>
          <a:lstStyle/>
          <a:p>
            <a:pPr algn="ctr"/>
            <a:r>
              <a:rPr lang="en-US" sz="1800" dirty="0">
                <a:latin typeface="Times New Roman" panose="02020603050405020304" pitchFamily="18" charset="0"/>
                <a:cs typeface="Times New Roman" panose="02020603050405020304" pitchFamily="18" charset="0"/>
              </a:rPr>
              <a:t>a)</a:t>
            </a:r>
          </a:p>
        </p:txBody>
      </p:sp>
      <p:sp>
        <p:nvSpPr>
          <p:cNvPr id="26" name="Hình chữ nhật 13">
            <a:extLst>
              <a:ext uri="{FF2B5EF4-FFF2-40B4-BE49-F238E27FC236}">
                <a16:creationId xmlns:a16="http://schemas.microsoft.com/office/drawing/2014/main" xmlns="" id="{2EDE21CA-0EE9-4DCD-04AA-27E40AE29B91}"/>
              </a:ext>
            </a:extLst>
          </p:cNvPr>
          <p:cNvSpPr/>
          <p:nvPr/>
        </p:nvSpPr>
        <p:spPr>
          <a:xfrm>
            <a:off x="4495800" y="4004005"/>
            <a:ext cx="685800" cy="3203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68526" tIns="34268" rIns="68526" bIns="34268" rtlCol="0" anchor="ctr"/>
          <a:lstStyle/>
          <a:p>
            <a:pPr algn="ctr"/>
            <a:r>
              <a:rPr lang="en-US" sz="1800" dirty="0">
                <a:latin typeface="Times New Roman" panose="02020603050405020304" pitchFamily="18" charset="0"/>
                <a:cs typeface="Times New Roman" panose="02020603050405020304" pitchFamily="18" charset="0"/>
              </a:rPr>
              <a:t>b)</a:t>
            </a:r>
          </a:p>
        </p:txBody>
      </p:sp>
      <p:sp>
        <p:nvSpPr>
          <p:cNvPr id="27" name="Hình chữ nhật 13">
            <a:extLst>
              <a:ext uri="{FF2B5EF4-FFF2-40B4-BE49-F238E27FC236}">
                <a16:creationId xmlns:a16="http://schemas.microsoft.com/office/drawing/2014/main" xmlns="" id="{2EDE21CA-0EE9-4DCD-04AA-27E40AE29B91}"/>
              </a:ext>
            </a:extLst>
          </p:cNvPr>
          <p:cNvSpPr/>
          <p:nvPr/>
        </p:nvSpPr>
        <p:spPr>
          <a:xfrm>
            <a:off x="7391400" y="3775405"/>
            <a:ext cx="685800" cy="3203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68526" tIns="34268" rIns="68526" bIns="34268" rtlCol="0" anchor="ctr"/>
          <a:lstStyle/>
          <a:p>
            <a:pPr algn="ctr"/>
            <a:r>
              <a:rPr lang="en-US" sz="1800" dirty="0">
                <a:latin typeface="Times New Roman" panose="02020603050405020304" pitchFamily="18" charset="0"/>
                <a:cs typeface="Times New Roman" panose="02020603050405020304" pitchFamily="18" charset="0"/>
              </a:rPr>
              <a:t>c)</a:t>
            </a:r>
          </a:p>
        </p:txBody>
      </p:sp>
      <p:pic>
        <p:nvPicPr>
          <p:cNvPr id="31"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68182" y="1276352"/>
            <a:ext cx="2923018" cy="2672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 name="Group 23"/>
          <p:cNvGrpSpPr/>
          <p:nvPr/>
        </p:nvGrpSpPr>
        <p:grpSpPr>
          <a:xfrm>
            <a:off x="112242" y="1499941"/>
            <a:ext cx="3164359" cy="1628761"/>
            <a:chOff x="112241" y="1499939"/>
            <a:chExt cx="3164359" cy="1628761"/>
          </a:xfrm>
        </p:grpSpPr>
        <p:pic>
          <p:nvPicPr>
            <p:cNvPr id="28"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241" y="1499939"/>
              <a:ext cx="2989957" cy="1628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066800" y="1879185"/>
              <a:ext cx="342900" cy="307704"/>
            </a:xfrm>
            <a:prstGeom prst="rect">
              <a:avLst/>
            </a:prstGeom>
            <a:noFill/>
          </p:spPr>
          <p:txBody>
            <a:bodyPr wrap="square" lIns="91368" tIns="45684" rIns="91368" bIns="45684" rtlCol="0">
              <a:spAutoFit/>
            </a:bodyPr>
            <a:lstStyle/>
            <a:p>
              <a:r>
                <a:rPr lang="en-US" b="1" dirty="0" smtClean="0">
                  <a:latin typeface="Times New Roman" pitchFamily="18" charset="0"/>
                  <a:cs typeface="Times New Roman" pitchFamily="18" charset="0"/>
                </a:rPr>
                <a:t>1</a:t>
              </a:r>
              <a:endParaRPr lang="en-US" b="1" dirty="0">
                <a:latin typeface="Times New Roman" pitchFamily="18" charset="0"/>
                <a:cs typeface="Times New Roman" pitchFamily="18" charset="0"/>
              </a:endParaRPr>
            </a:p>
          </p:txBody>
        </p:sp>
        <p:sp>
          <p:nvSpPr>
            <p:cNvPr id="30" name="TextBox 29"/>
            <p:cNvSpPr txBox="1"/>
            <p:nvPr/>
          </p:nvSpPr>
          <p:spPr>
            <a:xfrm>
              <a:off x="1600200" y="1888829"/>
              <a:ext cx="342900" cy="307704"/>
            </a:xfrm>
            <a:prstGeom prst="rect">
              <a:avLst/>
            </a:prstGeom>
            <a:noFill/>
          </p:spPr>
          <p:txBody>
            <a:bodyPr wrap="square" lIns="91368" tIns="45684" rIns="91368" bIns="45684" rtlCol="0">
              <a:spAutoFit/>
            </a:bodyPr>
            <a:lstStyle/>
            <a:p>
              <a:r>
                <a:rPr lang="en-US" b="1" dirty="0" smtClean="0">
                  <a:latin typeface="Times New Roman" pitchFamily="18" charset="0"/>
                  <a:cs typeface="Times New Roman" pitchFamily="18" charset="0"/>
                </a:rPr>
                <a:t>2</a:t>
              </a:r>
              <a:endParaRPr lang="en-US" b="1" dirty="0">
                <a:latin typeface="Times New Roman" pitchFamily="18" charset="0"/>
                <a:cs typeface="Times New Roman" pitchFamily="18" charset="0"/>
              </a:endParaRPr>
            </a:p>
          </p:txBody>
        </p:sp>
        <p:sp>
          <p:nvSpPr>
            <p:cNvPr id="32" name="TextBox 31"/>
            <p:cNvSpPr txBox="1"/>
            <p:nvPr/>
          </p:nvSpPr>
          <p:spPr>
            <a:xfrm>
              <a:off x="184597" y="1504961"/>
              <a:ext cx="501203" cy="461665"/>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x'</a:t>
              </a:r>
              <a:endParaRPr lang="en-US" sz="2400" b="1" i="1" dirty="0">
                <a:latin typeface="Times New Roman" pitchFamily="18" charset="0"/>
                <a:cs typeface="Times New Roman" pitchFamily="18" charset="0"/>
              </a:endParaRPr>
            </a:p>
          </p:txBody>
        </p:sp>
        <p:sp>
          <p:nvSpPr>
            <p:cNvPr id="33" name="TextBox 32"/>
            <p:cNvSpPr txBox="1"/>
            <p:nvPr/>
          </p:nvSpPr>
          <p:spPr>
            <a:xfrm>
              <a:off x="2927797" y="1500485"/>
              <a:ext cx="348803" cy="461665"/>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x</a:t>
              </a:r>
              <a:endParaRPr lang="en-US" sz="2400" b="1" i="1" dirty="0">
                <a:latin typeface="Times New Roman" pitchFamily="18" charset="0"/>
                <a:cs typeface="Times New Roman" pitchFamily="18" charset="0"/>
              </a:endParaRPr>
            </a:p>
          </p:txBody>
        </p:sp>
        <p:sp>
          <p:nvSpPr>
            <p:cNvPr id="34" name="TextBox 33"/>
            <p:cNvSpPr txBox="1"/>
            <p:nvPr/>
          </p:nvSpPr>
          <p:spPr>
            <a:xfrm>
              <a:off x="363578" y="2535443"/>
              <a:ext cx="501203" cy="461665"/>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t'</a:t>
              </a:r>
              <a:endParaRPr lang="en-US" sz="2400" b="1" i="1" dirty="0">
                <a:latin typeface="Times New Roman" pitchFamily="18" charset="0"/>
                <a:cs typeface="Times New Roman" pitchFamily="18" charset="0"/>
              </a:endParaRPr>
            </a:p>
          </p:txBody>
        </p:sp>
        <p:sp>
          <p:nvSpPr>
            <p:cNvPr id="35" name="TextBox 34"/>
            <p:cNvSpPr txBox="1"/>
            <p:nvPr/>
          </p:nvSpPr>
          <p:spPr>
            <a:xfrm>
              <a:off x="2394397" y="2571750"/>
              <a:ext cx="501203" cy="461665"/>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t</a:t>
              </a:r>
              <a:endParaRPr lang="en-US" sz="2400" b="1" i="1" dirty="0">
                <a:latin typeface="Times New Roman" pitchFamily="18" charset="0"/>
                <a:cs typeface="Times New Roman" pitchFamily="18" charset="0"/>
              </a:endParaRPr>
            </a:p>
          </p:txBody>
        </p:sp>
      </p:grpSp>
      <p:pic>
        <p:nvPicPr>
          <p:cNvPr id="36" name="Picture 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64608" y="1829707"/>
            <a:ext cx="3555592" cy="1961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471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arn(inVertical)">
                                      <p:cBhvr>
                                        <p:cTn id="15" dur="500"/>
                                        <p:tgtEl>
                                          <p:spTgt spid="31"/>
                                        </p:tgtEl>
                                      </p:cBhvr>
                                    </p:animEffect>
                                  </p:childTnLst>
                                </p:cTn>
                              </p:par>
                              <p:par>
                                <p:cTn id="16" presetID="16" presetClass="entr" presetSubtype="21" fill="hold"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barn(inVertical)">
                                      <p:cBhvr>
                                        <p:cTn id="18" dur="500"/>
                                        <p:tgtEl>
                                          <p:spTgt spid="36"/>
                                        </p:tgtEl>
                                      </p:cBhvr>
                                    </p:animEffect>
                                  </p:childTnLst>
                                </p:cTn>
                              </p:par>
                              <p:par>
                                <p:cTn id="19" presetID="16" presetClass="entr" presetSubtype="21"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barn(inVertical)">
                                      <p:cBhvr>
                                        <p:cTn id="24" dur="500"/>
                                        <p:tgtEl>
                                          <p:spTgt spid="25"/>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arn(inVertical)">
                                      <p:cBhvr>
                                        <p:cTn id="27" dur="500"/>
                                        <p:tgtEl>
                                          <p:spTgt spid="2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arn(inVertical)">
                                      <p:cBhvr>
                                        <p:cTn id="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25" grpId="0" animBg="1"/>
      <p:bldP spid="26" grpId="0" animBg="1"/>
      <p:bldP spid="2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33352"/>
            <a:ext cx="8686800" cy="1107923"/>
          </a:xfrm>
          <a:prstGeom prst="rect">
            <a:avLst/>
          </a:prstGeom>
          <a:noFill/>
        </p:spPr>
        <p:txBody>
          <a:bodyPr wrap="square" lIns="91368" tIns="45684" rIns="91368" bIns="45684">
            <a:spAutoFit/>
          </a:bodyPr>
          <a:lstStyle/>
          <a:p>
            <a:pPr algn="ctr"/>
            <a:r>
              <a:rPr lang="en-US" sz="6600" b="1" dirty="0" err="1">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Tập</a:t>
            </a:r>
            <a:r>
              <a:rPr lang="en-US" sz="66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 </a:t>
            </a:r>
            <a:r>
              <a:rPr lang="en-US" sz="6600" b="1" dirty="0" err="1">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suy</a:t>
            </a:r>
            <a:r>
              <a:rPr lang="en-US" sz="66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 </a:t>
            </a:r>
            <a:r>
              <a:rPr lang="en-US" sz="6600" b="1" dirty="0" err="1"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luận</a:t>
            </a:r>
            <a:endParaRPr lang="en-US" sz="66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005608910"/>
              </p:ext>
            </p:extLst>
          </p:nvPr>
        </p:nvGraphicFramePr>
        <p:xfrm>
          <a:off x="6629404" y="209552"/>
          <a:ext cx="1758471" cy="946869"/>
        </p:xfrm>
        <a:graphic>
          <a:graphicData uri="http://schemas.openxmlformats.org/presentationml/2006/ole">
            <mc:AlternateContent xmlns:mc="http://schemas.openxmlformats.org/markup-compatibility/2006">
              <mc:Choice xmlns:v="urn:schemas-microsoft-com:vml" Requires="v">
                <p:oleObj spid="_x0000_s40996" name="Equation" r:id="rId3" imgW="495000" imgH="266400" progId="Equation.DSMT4">
                  <p:embed/>
                </p:oleObj>
              </mc:Choice>
              <mc:Fallback>
                <p:oleObj name="Equation" r:id="rId3" imgW="495000" imgH="266400" progId="Equation.DSMT4">
                  <p:embed/>
                  <p:pic>
                    <p:nvPicPr>
                      <p:cNvPr id="0" name=""/>
                      <p:cNvPicPr/>
                      <p:nvPr/>
                    </p:nvPicPr>
                    <p:blipFill>
                      <a:blip r:embed="rId4"/>
                      <a:stretch>
                        <a:fillRect/>
                      </a:stretch>
                    </p:blipFill>
                    <p:spPr>
                      <a:xfrm>
                        <a:off x="6629404" y="209552"/>
                        <a:ext cx="1758471" cy="946869"/>
                      </a:xfrm>
                      <a:prstGeom prst="rect">
                        <a:avLst/>
                      </a:prstGeom>
                    </p:spPr>
                  </p:pic>
                </p:oleObj>
              </mc:Fallback>
            </mc:AlternateContent>
          </a:graphicData>
        </a:graphic>
      </p:graphicFrame>
      <p:pic>
        <p:nvPicPr>
          <p:cNvPr id="40972"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314450"/>
            <a:ext cx="4245952"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39355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209552"/>
            <a:ext cx="3962400" cy="646331"/>
          </a:xfrm>
          <a:prstGeom prst="rect">
            <a:avLst/>
          </a:prstGeom>
          <a:noFill/>
        </p:spPr>
        <p:txBody>
          <a:bodyPr wrap="square" rtlCol="0">
            <a:spAutoFit/>
          </a:bodyPr>
          <a:lstStyle/>
          <a:p>
            <a:r>
              <a:rPr lang="en-US" sz="3600" b="1" dirty="0" err="1" smtClean="0">
                <a:solidFill>
                  <a:srgbClr val="FF0000"/>
                </a:solidFill>
                <a:latin typeface="Times New Roman" pitchFamily="18" charset="0"/>
                <a:cs typeface="Times New Roman" pitchFamily="18" charset="0"/>
              </a:rPr>
              <a:t>Tập</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uy</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luận</a:t>
            </a:r>
            <a:endParaRPr lang="en-US" sz="36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304801" y="971552"/>
                <a:ext cx="7086127" cy="1413079"/>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Vì </a:t>
                </a:r>
                <a14:m>
                  <m:oMath xmlns:m="http://schemas.openxmlformats.org/officeDocument/2006/math">
                    <m:acc>
                      <m:accPr>
                        <m:chr m:val="̂"/>
                        <m:ctrlPr>
                          <a:rPr lang="en-US" sz="2800" b="1" i="1" smtClean="0">
                            <a:latin typeface="Cambria Math"/>
                          </a:rPr>
                        </m:ctrlPr>
                      </m:accPr>
                      <m:e>
                        <m:sSub>
                          <m:sSubPr>
                            <m:ctrlPr>
                              <a:rPr lang="en-US" sz="2800" b="1" i="1" smtClean="0">
                                <a:latin typeface="Cambria Math"/>
                              </a:rPr>
                            </m:ctrlPr>
                          </m:sSubPr>
                          <m:e>
                            <m:r>
                              <a:rPr lang="en-US" sz="2800" b="1" i="1" smtClean="0">
                                <a:latin typeface="Cambria Math"/>
                              </a:rPr>
                              <m:t>𝑶</m:t>
                            </m:r>
                          </m:e>
                          <m:sub>
                            <m:r>
                              <a:rPr lang="en-US" sz="2800" b="1" i="1" smtClean="0">
                                <a:latin typeface="Cambria Math"/>
                              </a:rPr>
                              <m:t>𝟏</m:t>
                            </m:r>
                          </m:sub>
                        </m:sSub>
                      </m:e>
                    </m:acc>
                  </m:oMath>
                </a14:m>
                <a:r>
                  <a:rPr lang="en-US" sz="2800" b="1" dirty="0" smtClean="0">
                    <a:latin typeface="Times New Roman" pitchFamily="18" charset="0"/>
                    <a:cs typeface="Times New Roman" pitchFamily="18" charset="0"/>
                  </a:rPr>
                  <a:t> và </a:t>
                </a:r>
                <a14:m>
                  <m:oMath xmlns:m="http://schemas.openxmlformats.org/officeDocument/2006/math">
                    <m:acc>
                      <m:accPr>
                        <m:chr m:val="̂"/>
                        <m:ctrlPr>
                          <a:rPr lang="en-US" sz="2800" b="1" i="1">
                            <a:latin typeface="Cambria Math"/>
                          </a:rPr>
                        </m:ctrlPr>
                      </m:accPr>
                      <m:e>
                        <m:sSub>
                          <m:sSubPr>
                            <m:ctrlPr>
                              <a:rPr lang="en-US" sz="2800" b="1" i="1">
                                <a:latin typeface="Cambria Math"/>
                              </a:rPr>
                            </m:ctrlPr>
                          </m:sSubPr>
                          <m:e>
                            <m:r>
                              <a:rPr lang="en-US" sz="2800" b="1" i="1">
                                <a:latin typeface="Cambria Math"/>
                              </a:rPr>
                              <m:t>𝑶</m:t>
                            </m:r>
                          </m:e>
                          <m:sub>
                            <m:r>
                              <a:rPr lang="en-US" sz="2800" b="1" i="1" smtClean="0">
                                <a:latin typeface="Cambria Math"/>
                              </a:rPr>
                              <m:t>𝟐</m:t>
                            </m:r>
                          </m:sub>
                        </m:sSub>
                      </m:e>
                    </m:acc>
                  </m:oMath>
                </a14:m>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à</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a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ề</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ù</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ên</a:t>
                </a:r>
                <a:endParaRPr lang="en-US" sz="2800" b="1" dirty="0" smtClean="0">
                  <a:latin typeface="Times New Roman" pitchFamily="18" charset="0"/>
                  <a:cs typeface="Times New Roman" pitchFamily="18" charset="0"/>
                </a:endParaRPr>
              </a:p>
              <a:p>
                <a:r>
                  <a:rPr lang="en-US" sz="2800" b="1" dirty="0" smtClean="0">
                    <a:latin typeface="Times New Roman" pitchFamily="18" charset="0"/>
                    <a:cs typeface="Times New Roman" pitchFamily="18" charset="0"/>
                  </a:rPr>
                  <a:t> </a:t>
                </a:r>
                <a14:m>
                  <m:oMath xmlns:m="http://schemas.openxmlformats.org/officeDocument/2006/math">
                    <m:acc>
                      <m:accPr>
                        <m:chr m:val="̂"/>
                        <m:ctrlPr>
                          <a:rPr lang="en-US" sz="2800" b="1" i="1">
                            <a:latin typeface="Cambria Math"/>
                          </a:rPr>
                        </m:ctrlPr>
                      </m:accPr>
                      <m:e>
                        <m:sSub>
                          <m:sSubPr>
                            <m:ctrlPr>
                              <a:rPr lang="en-US" sz="2800" b="1" i="1">
                                <a:latin typeface="Cambria Math"/>
                              </a:rPr>
                            </m:ctrlPr>
                          </m:sSubPr>
                          <m:e>
                            <m:r>
                              <a:rPr lang="en-US" sz="2800" b="1" i="1">
                                <a:latin typeface="Cambria Math"/>
                              </a:rPr>
                              <m:t>𝑶</m:t>
                            </m:r>
                          </m:e>
                          <m:sub>
                            <m:r>
                              <a:rPr lang="en-US" sz="2800" b="1" i="1">
                                <a:latin typeface="Cambria Math"/>
                              </a:rPr>
                              <m:t>𝟏</m:t>
                            </m:r>
                          </m:sub>
                        </m:sSub>
                      </m:e>
                    </m:acc>
                  </m:oMath>
                </a14:m>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  </a:t>
                </a:r>
                <a14:m>
                  <m:oMath xmlns:m="http://schemas.openxmlformats.org/officeDocument/2006/math">
                    <m:acc>
                      <m:accPr>
                        <m:chr m:val="̂"/>
                        <m:ctrlPr>
                          <a:rPr lang="en-US" sz="2800" b="1" i="1">
                            <a:latin typeface="Cambria Math"/>
                          </a:rPr>
                        </m:ctrlPr>
                      </m:accPr>
                      <m:e>
                        <m:sSub>
                          <m:sSubPr>
                            <m:ctrlPr>
                              <a:rPr lang="en-US" sz="2800" b="1" i="1">
                                <a:latin typeface="Cambria Math"/>
                              </a:rPr>
                            </m:ctrlPr>
                          </m:sSubPr>
                          <m:e>
                            <m:r>
                              <a:rPr lang="en-US" sz="2800" b="1" i="1">
                                <a:latin typeface="Cambria Math"/>
                              </a:rPr>
                              <m:t>𝑶</m:t>
                            </m:r>
                          </m:e>
                          <m:sub>
                            <m:r>
                              <a:rPr lang="en-US" sz="2800" b="1" i="1">
                                <a:latin typeface="Cambria Math"/>
                              </a:rPr>
                              <m:t>𝟐</m:t>
                            </m:r>
                          </m:sub>
                        </m:sSub>
                      </m:e>
                    </m:acc>
                    <m:r>
                      <a:rPr lang="en-US" sz="2800" b="1" i="1" smtClean="0">
                        <a:latin typeface="Cambria Math"/>
                      </a:rPr>
                      <m:t>=</m:t>
                    </m:r>
                    <m:sSup>
                      <m:sSupPr>
                        <m:ctrlPr>
                          <a:rPr lang="en-US" sz="2800" b="1" i="1" smtClean="0">
                            <a:latin typeface="Cambria Math"/>
                          </a:rPr>
                        </m:ctrlPr>
                      </m:sSupPr>
                      <m:e>
                        <m:r>
                          <a:rPr lang="en-US" sz="2800" b="1" i="1" smtClean="0">
                            <a:latin typeface="Cambria Math"/>
                          </a:rPr>
                          <m:t>𝟏𝟖𝟎</m:t>
                        </m:r>
                      </m:e>
                      <m:sup>
                        <m:r>
                          <a:rPr lang="en-US" sz="2800" b="1" i="1" smtClean="0">
                            <a:latin typeface="Cambria Math"/>
                          </a:rPr>
                          <m:t>𝟎</m:t>
                        </m:r>
                      </m:sup>
                    </m:sSup>
                  </m:oMath>
                </a14:m>
                <a:r>
                  <a:rPr lang="en-US" sz="2800" b="1" dirty="0" smtClean="0">
                    <a:latin typeface="Times New Roman" pitchFamily="18" charset="0"/>
                    <a:cs typeface="Times New Roman" pitchFamily="18" charset="0"/>
                  </a:rPr>
                  <a:t>    (1)</a:t>
                </a:r>
                <a:endParaRPr lang="en-US" sz="2800" b="1" dirty="0">
                  <a:latin typeface="Times New Roman" pitchFamily="18" charset="0"/>
                  <a:cs typeface="Times New Roman" pitchFamily="18" charset="0"/>
                </a:endParaRPr>
              </a:p>
              <a:p>
                <a:endParaRPr lang="en-US" sz="2800" b="1"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971550"/>
                <a:ext cx="7086127" cy="1413079"/>
              </a:xfrm>
              <a:prstGeom prst="rect">
                <a:avLst/>
              </a:prstGeom>
              <a:blipFill rotWithShape="1">
                <a:blip r:embed="rId3"/>
                <a:stretch>
                  <a:fillRect l="-1721" t="-30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800" y="2038352"/>
                <a:ext cx="5407572" cy="1413079"/>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Vì </a:t>
                </a:r>
                <a14:m>
                  <m:oMath xmlns:m="http://schemas.openxmlformats.org/officeDocument/2006/math">
                    <m:acc>
                      <m:accPr>
                        <m:chr m:val="̂"/>
                        <m:ctrlPr>
                          <a:rPr lang="en-US" sz="2800" b="1" i="1" smtClean="0">
                            <a:latin typeface="Cambria Math"/>
                          </a:rPr>
                        </m:ctrlPr>
                      </m:accPr>
                      <m:e>
                        <m:sSub>
                          <m:sSubPr>
                            <m:ctrlPr>
                              <a:rPr lang="en-US" sz="2800" b="1" i="1" smtClean="0">
                                <a:latin typeface="Cambria Math"/>
                              </a:rPr>
                            </m:ctrlPr>
                          </m:sSubPr>
                          <m:e>
                            <m:r>
                              <a:rPr lang="en-US" sz="2800" b="1" i="1" smtClean="0">
                                <a:latin typeface="Cambria Math"/>
                              </a:rPr>
                              <m:t>𝑶</m:t>
                            </m:r>
                          </m:e>
                          <m:sub>
                            <m:r>
                              <a:rPr lang="en-US" sz="2800" b="1" i="1" smtClean="0">
                                <a:latin typeface="Cambria Math"/>
                              </a:rPr>
                              <m:t>𝟑</m:t>
                            </m:r>
                          </m:sub>
                        </m:sSub>
                      </m:e>
                    </m:acc>
                  </m:oMath>
                </a14:m>
                <a:r>
                  <a:rPr lang="en-US" sz="2800" b="1" dirty="0" smtClean="0">
                    <a:latin typeface="Times New Roman" pitchFamily="18" charset="0"/>
                    <a:cs typeface="Times New Roman" pitchFamily="18" charset="0"/>
                  </a:rPr>
                  <a:t> và </a:t>
                </a:r>
                <a14:m>
                  <m:oMath xmlns:m="http://schemas.openxmlformats.org/officeDocument/2006/math">
                    <m:acc>
                      <m:accPr>
                        <m:chr m:val="̂"/>
                        <m:ctrlPr>
                          <a:rPr lang="en-US" sz="2800" b="1" i="1">
                            <a:latin typeface="Cambria Math"/>
                          </a:rPr>
                        </m:ctrlPr>
                      </m:accPr>
                      <m:e>
                        <m:sSub>
                          <m:sSubPr>
                            <m:ctrlPr>
                              <a:rPr lang="en-US" sz="2800" b="1" i="1">
                                <a:latin typeface="Cambria Math"/>
                              </a:rPr>
                            </m:ctrlPr>
                          </m:sSubPr>
                          <m:e>
                            <m:r>
                              <a:rPr lang="en-US" sz="2800" b="1" i="1">
                                <a:latin typeface="Cambria Math"/>
                              </a:rPr>
                              <m:t>𝑶</m:t>
                            </m:r>
                          </m:e>
                          <m:sub>
                            <m:r>
                              <a:rPr lang="en-US" sz="2800" b="1" i="1" smtClean="0">
                                <a:latin typeface="Cambria Math"/>
                              </a:rPr>
                              <m:t>𝟐</m:t>
                            </m:r>
                          </m:sub>
                        </m:sSub>
                      </m:e>
                    </m:acc>
                  </m:oMath>
                </a14:m>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à</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a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ề</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ù</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ên</a:t>
                </a:r>
                <a:r>
                  <a:rPr lang="en-US" sz="2800" b="1" dirty="0" smtClean="0">
                    <a:latin typeface="Times New Roman" pitchFamily="18" charset="0"/>
                    <a:cs typeface="Times New Roman" pitchFamily="18" charset="0"/>
                  </a:rPr>
                  <a:t> </a:t>
                </a:r>
                <a14:m>
                  <m:oMath xmlns:m="http://schemas.openxmlformats.org/officeDocument/2006/math">
                    <m:acc>
                      <m:accPr>
                        <m:chr m:val="̂"/>
                        <m:ctrlPr>
                          <a:rPr lang="en-US" sz="2800" b="1" i="1">
                            <a:latin typeface="Cambria Math"/>
                          </a:rPr>
                        </m:ctrlPr>
                      </m:accPr>
                      <m:e>
                        <m:sSub>
                          <m:sSubPr>
                            <m:ctrlPr>
                              <a:rPr lang="en-US" sz="2800" b="1" i="1">
                                <a:latin typeface="Cambria Math"/>
                              </a:rPr>
                            </m:ctrlPr>
                          </m:sSubPr>
                          <m:e>
                            <m:r>
                              <a:rPr lang="en-US" sz="2800" b="1" i="1">
                                <a:latin typeface="Cambria Math"/>
                              </a:rPr>
                              <m:t>𝑶</m:t>
                            </m:r>
                          </m:e>
                          <m:sub>
                            <m:r>
                              <a:rPr lang="en-US" sz="2800" b="1" i="1" smtClean="0">
                                <a:latin typeface="Cambria Math"/>
                              </a:rPr>
                              <m:t>𝟑</m:t>
                            </m:r>
                          </m:sub>
                        </m:sSub>
                      </m:e>
                    </m:acc>
                  </m:oMath>
                </a14:m>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  </a:t>
                </a:r>
                <a14:m>
                  <m:oMath xmlns:m="http://schemas.openxmlformats.org/officeDocument/2006/math">
                    <m:acc>
                      <m:accPr>
                        <m:chr m:val="̂"/>
                        <m:ctrlPr>
                          <a:rPr lang="en-US" sz="2800" b="1" i="1">
                            <a:latin typeface="Cambria Math"/>
                          </a:rPr>
                        </m:ctrlPr>
                      </m:accPr>
                      <m:e>
                        <m:sSub>
                          <m:sSubPr>
                            <m:ctrlPr>
                              <a:rPr lang="en-US" sz="2800" b="1" i="1">
                                <a:latin typeface="Cambria Math"/>
                              </a:rPr>
                            </m:ctrlPr>
                          </m:sSubPr>
                          <m:e>
                            <m:r>
                              <a:rPr lang="en-US" sz="2800" b="1" i="1">
                                <a:latin typeface="Cambria Math"/>
                              </a:rPr>
                              <m:t>𝑶</m:t>
                            </m:r>
                          </m:e>
                          <m:sub>
                            <m:r>
                              <a:rPr lang="en-US" sz="2800" b="1" i="1">
                                <a:latin typeface="Cambria Math"/>
                              </a:rPr>
                              <m:t>𝟐</m:t>
                            </m:r>
                          </m:sub>
                        </m:sSub>
                      </m:e>
                    </m:acc>
                    <m:r>
                      <a:rPr lang="en-US" sz="2800" b="1" i="1" smtClean="0">
                        <a:latin typeface="Cambria Math"/>
                      </a:rPr>
                      <m:t>=</m:t>
                    </m:r>
                    <m:sSup>
                      <m:sSupPr>
                        <m:ctrlPr>
                          <a:rPr lang="en-US" sz="2800" b="1" i="1" smtClean="0">
                            <a:latin typeface="Cambria Math"/>
                          </a:rPr>
                        </m:ctrlPr>
                      </m:sSupPr>
                      <m:e>
                        <m:r>
                          <a:rPr lang="en-US" sz="2800" b="1" i="1" smtClean="0">
                            <a:latin typeface="Cambria Math"/>
                          </a:rPr>
                          <m:t>𝟏𝟖𝟎</m:t>
                        </m:r>
                      </m:e>
                      <m:sup>
                        <m:r>
                          <a:rPr lang="en-US" sz="2800" b="1" i="1" smtClean="0">
                            <a:latin typeface="Cambria Math"/>
                          </a:rPr>
                          <m:t>𝟎</m:t>
                        </m:r>
                      </m:sup>
                    </m:sSup>
                  </m:oMath>
                </a14:m>
                <a:r>
                  <a:rPr lang="en-US" sz="2800" b="1" dirty="0" smtClean="0">
                    <a:latin typeface="Times New Roman" pitchFamily="18" charset="0"/>
                    <a:cs typeface="Times New Roman" pitchFamily="18" charset="0"/>
                  </a:rPr>
                  <a:t>    (2)</a:t>
                </a:r>
                <a:endParaRPr lang="en-US" sz="2800" b="1" dirty="0">
                  <a:latin typeface="Times New Roman" pitchFamily="18" charset="0"/>
                  <a:cs typeface="Times New Roman" pitchFamily="18" charset="0"/>
                </a:endParaRPr>
              </a:p>
              <a:p>
                <a:endParaRPr lang="en-US" sz="2800" b="1" dirty="0">
                  <a:latin typeface="Times New Roman" pitchFamily="18" charset="0"/>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04800" y="2038350"/>
                <a:ext cx="5407572" cy="1413079"/>
              </a:xfrm>
              <a:prstGeom prst="rect">
                <a:avLst/>
              </a:prstGeom>
              <a:blipFill rotWithShape="1">
                <a:blip r:embed="rId4"/>
                <a:stretch>
                  <a:fillRect l="-2255" t="-30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04800" y="3037358"/>
                <a:ext cx="4800600" cy="96815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ừ</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và</a:t>
                </a:r>
                <a:r>
                  <a:rPr lang="en-US" sz="2800" b="1" dirty="0" smtClean="0">
                    <a:latin typeface="Times New Roman" pitchFamily="18" charset="0"/>
                    <a:cs typeface="Times New Roman" pitchFamily="18" charset="0"/>
                  </a:rPr>
                  <a:t> (2) ta </a:t>
                </a: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a:t>
                </a:r>
              </a:p>
              <a:p>
                <a14:m>
                  <m:oMath xmlns:m="http://schemas.openxmlformats.org/officeDocument/2006/math">
                    <m:acc>
                      <m:accPr>
                        <m:chr m:val="̂"/>
                        <m:ctrlPr>
                          <a:rPr lang="en-US" sz="2800" b="1" i="1">
                            <a:latin typeface="Cambria Math"/>
                          </a:rPr>
                        </m:ctrlPr>
                      </m:accPr>
                      <m:e>
                        <m:sSub>
                          <m:sSubPr>
                            <m:ctrlPr>
                              <a:rPr lang="en-US" sz="2800" b="1" i="1">
                                <a:latin typeface="Cambria Math"/>
                              </a:rPr>
                            </m:ctrlPr>
                          </m:sSubPr>
                          <m:e>
                            <m:r>
                              <a:rPr lang="en-US" sz="2800" b="1" i="1">
                                <a:latin typeface="Cambria Math"/>
                              </a:rPr>
                              <m:t>𝑶</m:t>
                            </m:r>
                          </m:e>
                          <m:sub>
                            <m:r>
                              <a:rPr lang="en-US" sz="2800" b="1" i="1">
                                <a:latin typeface="Cambria Math"/>
                              </a:rPr>
                              <m:t>𝟏</m:t>
                            </m:r>
                          </m:sub>
                        </m:sSub>
                      </m:e>
                    </m:acc>
                  </m:oMath>
                </a14:m>
                <a:r>
                  <a:rPr lang="en-US" sz="2800" b="1" dirty="0">
                    <a:latin typeface="Times New Roman" pitchFamily="18" charset="0"/>
                    <a:cs typeface="Times New Roman" pitchFamily="18" charset="0"/>
                  </a:rPr>
                  <a:t> +  </a:t>
                </a:r>
                <a14:m>
                  <m:oMath xmlns:m="http://schemas.openxmlformats.org/officeDocument/2006/math">
                    <m:acc>
                      <m:accPr>
                        <m:chr m:val="̂"/>
                        <m:ctrlPr>
                          <a:rPr lang="en-US" sz="2800" b="1" i="1">
                            <a:latin typeface="Cambria Math"/>
                          </a:rPr>
                        </m:ctrlPr>
                      </m:accPr>
                      <m:e>
                        <m:sSub>
                          <m:sSubPr>
                            <m:ctrlPr>
                              <a:rPr lang="en-US" sz="2800" b="1" i="1">
                                <a:latin typeface="Cambria Math"/>
                              </a:rPr>
                            </m:ctrlPr>
                          </m:sSubPr>
                          <m:e>
                            <m:r>
                              <a:rPr lang="en-US" sz="2800" b="1" i="1">
                                <a:latin typeface="Cambria Math"/>
                              </a:rPr>
                              <m:t>𝑶</m:t>
                            </m:r>
                          </m:e>
                          <m:sub>
                            <m:r>
                              <a:rPr lang="en-US" sz="2800" b="1" i="1">
                                <a:latin typeface="Cambria Math"/>
                              </a:rPr>
                              <m:t>𝟐</m:t>
                            </m:r>
                          </m:sub>
                        </m:sSub>
                      </m:e>
                    </m:acc>
                  </m:oMath>
                </a14:m>
                <a:r>
                  <a:rPr lang="en-US" sz="2800" b="1" dirty="0" smtClean="0">
                    <a:latin typeface="Times New Roman" pitchFamily="18" charset="0"/>
                    <a:cs typeface="Times New Roman" pitchFamily="18" charset="0"/>
                  </a:rPr>
                  <a:t> =  </a:t>
                </a:r>
                <a14:m>
                  <m:oMath xmlns:m="http://schemas.openxmlformats.org/officeDocument/2006/math">
                    <m:acc>
                      <m:accPr>
                        <m:chr m:val="̂"/>
                        <m:ctrlPr>
                          <a:rPr lang="en-US" sz="2800" b="1" i="1">
                            <a:latin typeface="Cambria Math"/>
                          </a:rPr>
                        </m:ctrlPr>
                      </m:accPr>
                      <m:e>
                        <m:sSub>
                          <m:sSubPr>
                            <m:ctrlPr>
                              <a:rPr lang="en-US" sz="2800" b="1" i="1">
                                <a:latin typeface="Cambria Math"/>
                              </a:rPr>
                            </m:ctrlPr>
                          </m:sSubPr>
                          <m:e>
                            <m:r>
                              <a:rPr lang="en-US" sz="2800" b="1" i="1">
                                <a:latin typeface="Cambria Math"/>
                              </a:rPr>
                              <m:t>𝑶</m:t>
                            </m:r>
                          </m:e>
                          <m:sub>
                            <m:r>
                              <a:rPr lang="en-US" sz="2800" b="1" i="1">
                                <a:latin typeface="Cambria Math"/>
                              </a:rPr>
                              <m:t>𝟑</m:t>
                            </m:r>
                          </m:sub>
                        </m:sSub>
                      </m:e>
                    </m:acc>
                  </m:oMath>
                </a14:m>
                <a:r>
                  <a:rPr lang="en-US" sz="2800" b="1" dirty="0">
                    <a:latin typeface="Times New Roman" pitchFamily="18" charset="0"/>
                    <a:cs typeface="Times New Roman" pitchFamily="18" charset="0"/>
                  </a:rPr>
                  <a:t> +  </a:t>
                </a:r>
                <a14:m>
                  <m:oMath xmlns:m="http://schemas.openxmlformats.org/officeDocument/2006/math">
                    <m:acc>
                      <m:accPr>
                        <m:chr m:val="̂"/>
                        <m:ctrlPr>
                          <a:rPr lang="en-US" sz="2800" b="1" i="1">
                            <a:latin typeface="Cambria Math"/>
                          </a:rPr>
                        </m:ctrlPr>
                      </m:accPr>
                      <m:e>
                        <m:sSub>
                          <m:sSubPr>
                            <m:ctrlPr>
                              <a:rPr lang="en-US" sz="2800" b="1" i="1">
                                <a:latin typeface="Cambria Math"/>
                              </a:rPr>
                            </m:ctrlPr>
                          </m:sSubPr>
                          <m:e>
                            <m:r>
                              <a:rPr lang="en-US" sz="2800" b="1" i="1">
                                <a:latin typeface="Cambria Math"/>
                              </a:rPr>
                              <m:t>𝑶</m:t>
                            </m:r>
                          </m:e>
                          <m:sub>
                            <m:r>
                              <a:rPr lang="en-US" sz="2800" b="1" i="1">
                                <a:latin typeface="Cambria Math"/>
                              </a:rPr>
                              <m:t>𝟐</m:t>
                            </m:r>
                          </m:sub>
                        </m:sSub>
                      </m:e>
                    </m:acc>
                  </m:oMath>
                </a14:m>
                <a:endParaRPr lang="en-US" sz="2800" b="1"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04800" y="3037358"/>
                <a:ext cx="4800600" cy="982192"/>
              </a:xfrm>
              <a:prstGeom prst="rect">
                <a:avLst/>
              </a:prstGeom>
              <a:blipFill rotWithShape="1">
                <a:blip r:embed="rId5"/>
                <a:stretch>
                  <a:fillRect l="-2538" t="-6211" b="-155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04800" y="4085722"/>
                <a:ext cx="3886200" cy="537263"/>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Suy</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ra</a:t>
                </a:r>
                <a:r>
                  <a:rPr lang="en-US" sz="2800" b="1" dirty="0" smtClean="0">
                    <a:latin typeface="Times New Roman" pitchFamily="18" charset="0"/>
                    <a:cs typeface="Times New Roman" pitchFamily="18" charset="0"/>
                  </a:rPr>
                  <a:t>     </a:t>
                </a:r>
                <a14:m>
                  <m:oMath xmlns:m="http://schemas.openxmlformats.org/officeDocument/2006/math">
                    <m:acc>
                      <m:accPr>
                        <m:chr m:val="̂"/>
                        <m:ctrlPr>
                          <a:rPr lang="en-US" sz="2800" b="1" i="1" smtClean="0">
                            <a:latin typeface="Cambria Math"/>
                          </a:rPr>
                        </m:ctrlPr>
                      </m:accPr>
                      <m:e>
                        <m:sSub>
                          <m:sSubPr>
                            <m:ctrlPr>
                              <a:rPr lang="en-US" sz="2800" b="1" i="1">
                                <a:latin typeface="Cambria Math"/>
                              </a:rPr>
                            </m:ctrlPr>
                          </m:sSubPr>
                          <m:e>
                            <m:r>
                              <a:rPr lang="en-US" sz="2800" b="1" i="1">
                                <a:latin typeface="Cambria Math"/>
                              </a:rPr>
                              <m:t>𝑶</m:t>
                            </m:r>
                          </m:e>
                          <m:sub>
                            <m:r>
                              <a:rPr lang="en-US" sz="2800" b="1" i="1">
                                <a:latin typeface="Cambria Math"/>
                              </a:rPr>
                              <m:t>𝟏</m:t>
                            </m:r>
                          </m:sub>
                        </m:sSub>
                      </m:e>
                    </m:acc>
                  </m:oMath>
                </a14:m>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  </a:t>
                </a:r>
                <a14:m>
                  <m:oMath xmlns:m="http://schemas.openxmlformats.org/officeDocument/2006/math">
                    <m:acc>
                      <m:accPr>
                        <m:chr m:val="̂"/>
                        <m:ctrlPr>
                          <a:rPr lang="en-US" sz="2800" b="1" i="1">
                            <a:latin typeface="Cambria Math"/>
                          </a:rPr>
                        </m:ctrlPr>
                      </m:accPr>
                      <m:e>
                        <m:sSub>
                          <m:sSubPr>
                            <m:ctrlPr>
                              <a:rPr lang="en-US" sz="2800" b="1" i="1">
                                <a:latin typeface="Cambria Math"/>
                              </a:rPr>
                            </m:ctrlPr>
                          </m:sSubPr>
                          <m:e>
                            <m:r>
                              <a:rPr lang="en-US" sz="2800" b="1" i="1">
                                <a:latin typeface="Cambria Math"/>
                              </a:rPr>
                              <m:t>𝑶</m:t>
                            </m:r>
                          </m:e>
                          <m:sub>
                            <m:r>
                              <a:rPr lang="en-US" sz="2800" b="1" i="1">
                                <a:latin typeface="Cambria Math"/>
                              </a:rPr>
                              <m:t>𝟑</m:t>
                            </m:r>
                          </m:sub>
                        </m:sSub>
                      </m:e>
                    </m:acc>
                  </m:oMath>
                </a14:m>
                <a:r>
                  <a:rPr lang="en-US" sz="2800" b="1" dirty="0">
                    <a:latin typeface="Times New Roman" pitchFamily="18" charset="0"/>
                    <a:cs typeface="Times New Roman" pitchFamily="18" charset="0"/>
                  </a:rPr>
                  <a:t> </a:t>
                </a:r>
              </a:p>
            </p:txBody>
          </p:sp>
        </mc:Choice>
        <mc:Fallback xmlns="">
          <p:sp>
            <p:nvSpPr>
              <p:cNvPr id="10" name="TextBox 9"/>
              <p:cNvSpPr txBox="1">
                <a:spLocks noRot="1" noChangeAspect="1" noMove="1" noResize="1" noEditPoints="1" noAdjustHandles="1" noChangeArrowheads="1" noChangeShapeType="1" noTextEdit="1"/>
              </p:cNvSpPr>
              <p:nvPr/>
            </p:nvSpPr>
            <p:spPr>
              <a:xfrm>
                <a:off x="304800" y="4085720"/>
                <a:ext cx="3886200" cy="537263"/>
              </a:xfrm>
              <a:prstGeom prst="rect">
                <a:avLst/>
              </a:prstGeom>
              <a:blipFill rotWithShape="1">
                <a:blip r:embed="rId6"/>
                <a:stretch>
                  <a:fillRect l="-3135" t="-7955" b="-31818"/>
                </a:stretch>
              </a:blipFill>
            </p:spPr>
            <p:txBody>
              <a:bodyPr/>
              <a:lstStyle/>
              <a:p>
                <a:r>
                  <a:rPr lang="en-US">
                    <a:noFill/>
                  </a:rPr>
                  <a:t> </a:t>
                </a:r>
              </a:p>
            </p:txBody>
          </p:sp>
        </mc:Fallback>
      </mc:AlternateContent>
      <p:pic>
        <p:nvPicPr>
          <p:cNvPr id="11" name="Picture 12"/>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22960" y="1360651"/>
            <a:ext cx="3923592" cy="3344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9923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304800" y="209551"/>
                <a:ext cx="8534400" cy="1580745"/>
              </a:xfrm>
              <a:prstGeom prst="rect">
                <a:avLst/>
              </a:prstGeom>
              <a:noFill/>
            </p:spPr>
            <p:txBody>
              <a:bodyPr wrap="square" lIns="91368" tIns="45684" rIns="91368" bIns="45684" rtlCol="0">
                <a:spAutoFit/>
              </a:bodyPr>
              <a:lstStyle/>
              <a:p>
                <a:pPr algn="just"/>
                <a:r>
                  <a:rPr lang="en-US" sz="3200" b="1" u="sng" dirty="0" smtClean="0">
                    <a:solidFill>
                      <a:srgbClr val="0C11E4"/>
                    </a:solidFill>
                    <a:latin typeface="Times New Roman" pitchFamily="18" charset="0"/>
                    <a:cs typeface="Times New Roman" pitchFamily="18" charset="0"/>
                  </a:rPr>
                  <a:t>Bài </a:t>
                </a:r>
                <a:r>
                  <a:rPr lang="en-US" sz="3200" b="1" u="sng" dirty="0" err="1">
                    <a:solidFill>
                      <a:srgbClr val="0C11E4"/>
                    </a:solidFill>
                    <a:latin typeface="Times New Roman" pitchFamily="18" charset="0"/>
                    <a:cs typeface="Times New Roman" pitchFamily="18" charset="0"/>
                  </a:rPr>
                  <a:t>tập</a:t>
                </a:r>
                <a:r>
                  <a:rPr lang="en-US" sz="3200" b="1" u="sng" dirty="0">
                    <a:solidFill>
                      <a:srgbClr val="0C11E4"/>
                    </a:solidFill>
                    <a:latin typeface="Times New Roman" pitchFamily="18" charset="0"/>
                    <a:cs typeface="Times New Roman" pitchFamily="18" charset="0"/>
                  </a:rPr>
                  <a:t> 3</a:t>
                </a:r>
                <a:r>
                  <a:rPr lang="en-US" sz="3200" dirty="0">
                    <a:latin typeface="Times New Roman" pitchFamily="18" charset="0"/>
                    <a:cs typeface="Times New Roman" pitchFamily="18" charset="0"/>
                  </a:rPr>
                  <a:t>: </a:t>
                </a:r>
                <a:r>
                  <a:rPr lang="en-US" sz="3200" b="1" dirty="0">
                    <a:latin typeface="Times New Roman" pitchFamily="18" charset="0"/>
                    <a:cs typeface="Times New Roman" pitchFamily="18" charset="0"/>
                  </a:rPr>
                  <a:t>Cho </a:t>
                </a:r>
                <a:r>
                  <a:rPr lang="en-US" sz="3200" b="1" dirty="0" err="1">
                    <a:latin typeface="Times New Roman" pitchFamily="18" charset="0"/>
                    <a:cs typeface="Times New Roman" pitchFamily="18" charset="0"/>
                  </a:rPr>
                  <a:t>ha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ườ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ẳng</a:t>
                </a:r>
                <a:r>
                  <a:rPr lang="en-US" sz="3200" b="1" dirty="0">
                    <a:latin typeface="Times New Roman" pitchFamily="18" charset="0"/>
                    <a:cs typeface="Times New Roman" pitchFamily="18" charset="0"/>
                  </a:rPr>
                  <a:t> </a:t>
                </a:r>
                <a:r>
                  <a:rPr lang="en-US" sz="3200" b="1" i="1" dirty="0">
                    <a:latin typeface="Times New Roman" pitchFamily="18" charset="0"/>
                    <a:cs typeface="Times New Roman" pitchFamily="18" charset="0"/>
                  </a:rPr>
                  <a:t>xx’</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và</a:t>
                </a:r>
                <a:r>
                  <a:rPr lang="en-US" sz="3200" b="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yy</a:t>
                </a:r>
                <a:r>
                  <a:rPr lang="en-US" sz="3200" b="1" i="1"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ắ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a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ại</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O (</a:t>
                </a:r>
                <a:r>
                  <a:rPr lang="en-US" sz="3200" b="1" dirty="0" err="1" smtClean="0">
                    <a:latin typeface="Times New Roman" pitchFamily="18" charset="0"/>
                    <a:cs typeface="Times New Roman" pitchFamily="18" charset="0"/>
                  </a:rPr>
                  <a:t>Hình</a:t>
                </a:r>
                <a:r>
                  <a:rPr lang="en-US" sz="3200" b="1" dirty="0" smtClean="0">
                    <a:latin typeface="Times New Roman" pitchFamily="18" charset="0"/>
                    <a:cs typeface="Times New Roman" pitchFamily="18" charset="0"/>
                  </a:rPr>
                  <a:t> 3.7). </a:t>
                </a:r>
                <a:r>
                  <a:rPr lang="en-US" sz="3200" b="1" dirty="0" err="1">
                    <a:latin typeface="Times New Roman" pitchFamily="18" charset="0"/>
                    <a:cs typeface="Times New Roman" pitchFamily="18" charset="0"/>
                  </a:rPr>
                  <a:t>Biế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óc</a:t>
                </a:r>
                <a:r>
                  <a:rPr lang="en-US" sz="3200" b="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xOy</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ằng</a:t>
                </a:r>
                <a:r>
                  <a:rPr lang="en-US" sz="3200" b="1" dirty="0">
                    <a:latin typeface="Times New Roman" pitchFamily="18" charset="0"/>
                    <a:cs typeface="Times New Roman" pitchFamily="18" charset="0"/>
                  </a:rPr>
                  <a:t> </a:t>
                </a:r>
                <a14:m>
                  <m:oMath xmlns:m="http://schemas.openxmlformats.org/officeDocument/2006/math">
                    <m:sSup>
                      <m:sSupPr>
                        <m:ctrlPr>
                          <a:rPr lang="en-US" sz="3200" b="1" i="1">
                            <a:latin typeface="Cambria Math"/>
                          </a:rPr>
                        </m:ctrlPr>
                      </m:sSupPr>
                      <m:e>
                        <m:r>
                          <a:rPr lang="en-US" sz="3200" b="1" i="1" smtClean="0">
                            <a:latin typeface="Cambria Math"/>
                          </a:rPr>
                          <m:t>𝟔</m:t>
                        </m:r>
                        <m:r>
                          <a:rPr lang="en-US" sz="3200" b="1" i="1">
                            <a:latin typeface="Cambria Math"/>
                          </a:rPr>
                          <m:t>𝟎</m:t>
                        </m:r>
                      </m:e>
                      <m:sup>
                        <m:r>
                          <a:rPr lang="en-US" sz="3200" b="1" i="1">
                            <a:latin typeface="Cambria Math"/>
                          </a:rPr>
                          <m:t>𝟎</m:t>
                        </m:r>
                      </m:sup>
                    </m:sSup>
                  </m:oMath>
                </a14:m>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í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ố</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óc</a:t>
                </a:r>
                <a:r>
                  <a:rPr lang="en-US" sz="3200" b="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x’Oy</a:t>
                </a:r>
                <a:r>
                  <a:rPr lang="en-US" sz="3200" b="1" i="1" dirty="0">
                    <a:latin typeface="Times New Roman" pitchFamily="18" charset="0"/>
                    <a:cs typeface="Times New Roman" pitchFamily="18" charset="0"/>
                  </a:rPr>
                  <a:t>’</a:t>
                </a:r>
                <a:r>
                  <a:rPr lang="en-US" sz="3200" b="1" dirty="0">
                    <a:latin typeface="Times New Roman" pitchFamily="18" charset="0"/>
                    <a:cs typeface="Times New Roman" pitchFamily="18" charset="0"/>
                  </a:rPr>
                  <a:t>?</a:t>
                </a:r>
              </a:p>
            </p:txBody>
          </p:sp>
        </mc:Choice>
        <mc:Fallback>
          <p:sp>
            <p:nvSpPr>
              <p:cNvPr id="3" name="TextBox 2"/>
              <p:cNvSpPr txBox="1">
                <a:spLocks noRot="1" noChangeAspect="1" noMove="1" noResize="1" noEditPoints="1" noAdjustHandles="1" noChangeArrowheads="1" noChangeShapeType="1" noTextEdit="1"/>
              </p:cNvSpPr>
              <p:nvPr/>
            </p:nvSpPr>
            <p:spPr>
              <a:xfrm>
                <a:off x="304800" y="209551"/>
                <a:ext cx="8534400" cy="1580745"/>
              </a:xfrm>
              <a:prstGeom prst="rect">
                <a:avLst/>
              </a:prstGeom>
              <a:blipFill rotWithShape="1">
                <a:blip r:embed="rId2"/>
                <a:stretch>
                  <a:fillRect l="-1857" t="-5385" r="-1786" b="-11154"/>
                </a:stretch>
              </a:blipFill>
            </p:spPr>
            <p:txBody>
              <a:bodyPr/>
              <a:lstStyle/>
              <a:p>
                <a:r>
                  <a:rPr lang="en-US">
                    <a:noFill/>
                  </a:rPr>
                  <a:t> </a:t>
                </a:r>
              </a:p>
            </p:txBody>
          </p:sp>
        </mc:Fallback>
      </mc:AlternateContent>
      <p:grpSp>
        <p:nvGrpSpPr>
          <p:cNvPr id="20" name="Group 19"/>
          <p:cNvGrpSpPr/>
          <p:nvPr/>
        </p:nvGrpSpPr>
        <p:grpSpPr>
          <a:xfrm>
            <a:off x="966787" y="1762040"/>
            <a:ext cx="3629025" cy="3067050"/>
            <a:chOff x="2847975" y="1885950"/>
            <a:chExt cx="3629025" cy="3067050"/>
          </a:xfrm>
        </p:grpSpPr>
        <p:pic>
          <p:nvPicPr>
            <p:cNvPr id="47106" name="Picture 2"/>
            <p:cNvPicPr>
              <a:picLocks noChangeAspect="1" noChangeArrowheads="1"/>
            </p:cNvPicPr>
            <p:nvPr/>
          </p:nvPicPr>
          <p:blipFill>
            <a:blip r:embed="rId3">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847975" y="1885950"/>
              <a:ext cx="34480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419600" y="3405485"/>
              <a:ext cx="609600" cy="461665"/>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O</a:t>
              </a:r>
              <a:endParaRPr lang="en-US" sz="2400" b="1" i="1" dirty="0">
                <a:latin typeface="Times New Roman" pitchFamily="18" charset="0"/>
                <a:cs typeface="Times New Roman" pitchFamily="18" charset="0"/>
              </a:endParaRPr>
            </a:p>
          </p:txBody>
        </p:sp>
        <p:sp>
          <p:nvSpPr>
            <p:cNvPr id="6" name="TextBox 5"/>
            <p:cNvSpPr txBox="1"/>
            <p:nvPr/>
          </p:nvSpPr>
          <p:spPr>
            <a:xfrm>
              <a:off x="5943600" y="3333750"/>
              <a:ext cx="533400" cy="400110"/>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x</a:t>
              </a:r>
              <a:endParaRPr lang="en-US" sz="2000" b="1" i="1" dirty="0">
                <a:latin typeface="Times New Roman" pitchFamily="18" charset="0"/>
                <a:cs typeface="Times New Roman" pitchFamily="18" charset="0"/>
              </a:endParaRPr>
            </a:p>
          </p:txBody>
        </p:sp>
        <p:sp>
          <p:nvSpPr>
            <p:cNvPr id="14" name="TextBox 13"/>
            <p:cNvSpPr txBox="1"/>
            <p:nvPr/>
          </p:nvSpPr>
          <p:spPr>
            <a:xfrm>
              <a:off x="2847975" y="3333750"/>
              <a:ext cx="533400" cy="400110"/>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x'</a:t>
              </a:r>
              <a:endParaRPr lang="en-US" sz="2000" b="1" i="1" dirty="0">
                <a:latin typeface="Times New Roman" pitchFamily="18" charset="0"/>
                <a:cs typeface="Times New Roman" pitchFamily="18" charset="0"/>
              </a:endParaRPr>
            </a:p>
          </p:txBody>
        </p:sp>
        <p:sp>
          <p:nvSpPr>
            <p:cNvPr id="15" name="TextBox 14"/>
            <p:cNvSpPr txBox="1"/>
            <p:nvPr/>
          </p:nvSpPr>
          <p:spPr>
            <a:xfrm>
              <a:off x="3810000" y="4540398"/>
              <a:ext cx="533400" cy="400110"/>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y'</a:t>
              </a:r>
              <a:endParaRPr lang="en-US" sz="2000" b="1" i="1" dirty="0">
                <a:latin typeface="Times New Roman" pitchFamily="18" charset="0"/>
                <a:cs typeface="Times New Roman" pitchFamily="18" charset="0"/>
              </a:endParaRPr>
            </a:p>
          </p:txBody>
        </p:sp>
        <p:sp>
          <p:nvSpPr>
            <p:cNvPr id="16" name="TextBox 15"/>
            <p:cNvSpPr txBox="1"/>
            <p:nvPr/>
          </p:nvSpPr>
          <p:spPr>
            <a:xfrm>
              <a:off x="5257800" y="2038350"/>
              <a:ext cx="533400" cy="400110"/>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y</a:t>
              </a:r>
              <a:endParaRPr lang="en-US" sz="2000" b="1" i="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4724400" y="3021164"/>
                  <a:ext cx="533400" cy="3125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b="1" i="1" smtClean="0">
                                <a:latin typeface="Cambria Math"/>
                              </a:rPr>
                            </m:ctrlPr>
                          </m:sSupPr>
                          <m:e>
                            <m:r>
                              <a:rPr lang="en-US" b="1" i="1" smtClean="0">
                                <a:latin typeface="Cambria Math"/>
                              </a:rPr>
                              <m:t>𝟔𝟎</m:t>
                            </m:r>
                          </m:e>
                          <m:sup>
                            <m:r>
                              <a:rPr lang="en-US" b="1" i="1" smtClean="0">
                                <a:latin typeface="Cambria Math"/>
                              </a:rPr>
                              <m:t>𝟎</m:t>
                            </m:r>
                          </m:sup>
                        </m:sSup>
                      </m:oMath>
                    </m:oMathPara>
                  </a14:m>
                  <a:endParaRPr lang="en-US" b="1" dirty="0"/>
                </a:p>
              </p:txBody>
            </p:sp>
          </mc:Choice>
          <mc:Fallback xmlns="">
            <p:sp>
              <p:nvSpPr>
                <p:cNvPr id="12" name="TextBox 11"/>
                <p:cNvSpPr txBox="1">
                  <a:spLocks noRot="1" noChangeAspect="1" noMove="1" noResize="1" noEditPoints="1" noAdjustHandles="1" noChangeArrowheads="1" noChangeShapeType="1" noTextEdit="1"/>
                </p:cNvSpPr>
                <p:nvPr/>
              </p:nvSpPr>
              <p:spPr>
                <a:xfrm>
                  <a:off x="4724400" y="3021164"/>
                  <a:ext cx="533400" cy="312586"/>
                </a:xfrm>
                <a:prstGeom prst="rect">
                  <a:avLst/>
                </a:prstGeom>
                <a:blipFill rotWithShape="1">
                  <a:blip r:embed="rId4"/>
                  <a:stretch>
                    <a:fillRect/>
                  </a:stretch>
                </a:blipFill>
              </p:spPr>
              <p:txBody>
                <a:bodyPr/>
                <a:lstStyle/>
                <a:p>
                  <a:r>
                    <a:rPr lang="en-US">
                      <a:noFill/>
                    </a:rPr>
                    <a:t> </a:t>
                  </a:r>
                </a:p>
              </p:txBody>
            </p:sp>
          </mc:Fallback>
        </mc:AlternateContent>
      </p:grpSp>
      <p:sp>
        <p:nvSpPr>
          <p:cNvPr id="18" name="Cloud Callout 17"/>
          <p:cNvSpPr/>
          <p:nvPr/>
        </p:nvSpPr>
        <p:spPr>
          <a:xfrm>
            <a:off x="4833941" y="1200151"/>
            <a:ext cx="4538663" cy="2819401"/>
          </a:xfrm>
          <a:prstGeom prst="cloudCallou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9" name="TextBox 18"/>
          <p:cNvSpPr txBox="1"/>
          <p:nvPr/>
        </p:nvSpPr>
        <p:spPr>
          <a:xfrm>
            <a:off x="5257800" y="1657350"/>
            <a:ext cx="3733800" cy="1569660"/>
          </a:xfrm>
          <a:prstGeom prst="rect">
            <a:avLst/>
          </a:prstGeom>
          <a:noFill/>
        </p:spPr>
        <p:txBody>
          <a:bodyPr wrap="square" rtlCol="0">
            <a:spAutoFit/>
          </a:bodyPr>
          <a:lstStyle/>
          <a:p>
            <a:pPr algn="ctr"/>
            <a:r>
              <a:rPr lang="en-US" sz="3200" b="1" dirty="0" err="1" smtClean="0">
                <a:solidFill>
                  <a:srgbClr val="FF0000"/>
                </a:solidFill>
                <a:latin typeface="Times New Roman" pitchFamily="18" charset="0"/>
                <a:cs typeface="Times New Roman" pitchFamily="18" charset="0"/>
              </a:rPr>
              <a:t>Em</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ó</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hể</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ín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được</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số</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đo</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góc</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nào</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khác</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nữa</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không</a:t>
            </a:r>
            <a:r>
              <a:rPr lang="en-US" sz="3200" b="1" dirty="0" smtClean="0">
                <a:solidFill>
                  <a:srgbClr val="FF0000"/>
                </a:solidFill>
                <a:latin typeface="Times New Roman" pitchFamily="18" charset="0"/>
                <a:cs typeface="Times New Roman" pitchFamily="18" charset="0"/>
              </a:rPr>
              <a:t>?</a:t>
            </a:r>
            <a:endParaRPr lang="en-US" sz="3200" b="1" dirty="0">
              <a:solidFill>
                <a:srgbClr val="FF0000"/>
              </a:solidFill>
              <a:latin typeface="Times New Roman" pitchFamily="18" charset="0"/>
              <a:cs typeface="Times New Roman" pitchFamily="18" charset="0"/>
            </a:endParaRPr>
          </a:p>
        </p:txBody>
      </p:sp>
      <p:sp>
        <p:nvSpPr>
          <p:cNvPr id="21" name="TextBox 20"/>
          <p:cNvSpPr txBox="1"/>
          <p:nvPr/>
        </p:nvSpPr>
        <p:spPr>
          <a:xfrm>
            <a:off x="3100944" y="4400550"/>
            <a:ext cx="2162175"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Hình</a:t>
            </a:r>
            <a:r>
              <a:rPr lang="en-US" sz="2800" b="1" dirty="0" smtClean="0">
                <a:latin typeface="Times New Roman" pitchFamily="18" charset="0"/>
                <a:cs typeface="Times New Roman" pitchFamily="18" charset="0"/>
              </a:rPr>
              <a:t> 3.7</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3966957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down)">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9" name="Picture 15"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3" y="3314700"/>
            <a:ext cx="5897563" cy="1912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6" name="Picture 1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4039" y="2277583"/>
            <a:ext cx="2452629" cy="97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5" name="Picture 11"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2538" y="2695575"/>
            <a:ext cx="5734050" cy="760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601" y="1763317"/>
            <a:ext cx="312102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5" y="1294211"/>
            <a:ext cx="3100387" cy="75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2538" y="1537098"/>
            <a:ext cx="3725862"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9653" y="477442"/>
            <a:ext cx="2246313" cy="817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4391" y="-57150"/>
            <a:ext cx="2581275" cy="77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234555"/>
            <a:ext cx="5021263" cy="345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838" y="2363392"/>
            <a:ext cx="2894012" cy="170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19"/>
          <p:cNvGrpSpPr>
            <a:grpSpLocks/>
          </p:cNvGrpSpPr>
          <p:nvPr/>
        </p:nvGrpSpPr>
        <p:grpSpPr bwMode="auto">
          <a:xfrm>
            <a:off x="6505575" y="4162426"/>
            <a:ext cx="1879600" cy="981075"/>
            <a:chOff x="6505831" y="5550515"/>
            <a:chExt cx="1880126" cy="1307485"/>
          </a:xfrm>
        </p:grpSpPr>
        <p:grpSp>
          <p:nvGrpSpPr>
            <p:cNvPr id="2063" name="Group 17"/>
            <p:cNvGrpSpPr>
              <a:grpSpLocks/>
            </p:cNvGrpSpPr>
            <p:nvPr/>
          </p:nvGrpSpPr>
          <p:grpSpPr bwMode="auto">
            <a:xfrm>
              <a:off x="6505831" y="5550515"/>
              <a:ext cx="1812132" cy="1307485"/>
              <a:chOff x="6505831" y="5550515"/>
              <a:chExt cx="1812132" cy="1307485"/>
            </a:xfrm>
          </p:grpSpPr>
          <p:pic>
            <p:nvPicPr>
              <p:cNvPr id="2065" name="Picture 15"/>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505831" y="5578328"/>
                <a:ext cx="1812132" cy="125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a:xfrm flipH="1">
                <a:off x="7391904" y="5550515"/>
                <a:ext cx="66694" cy="130748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6505831" y="5601291"/>
                <a:ext cx="1646699" cy="118530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736083" y="5615572"/>
                <a:ext cx="1581592" cy="116943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37" name="Straight Connector 36"/>
            <p:cNvCxnSpPr/>
            <p:nvPr/>
          </p:nvCxnSpPr>
          <p:spPr>
            <a:xfrm>
              <a:off x="6556645" y="6115399"/>
              <a:ext cx="18293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21" name="Picture 13"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5484" y="3044081"/>
            <a:ext cx="2210551" cy="924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0956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519"/>
                                        </p:tgtEl>
                                        <p:attrNameLst>
                                          <p:attrName>style.visibility</p:attrName>
                                        </p:attrNameLst>
                                      </p:cBhvr>
                                      <p:to>
                                        <p:strVal val="visible"/>
                                      </p:to>
                                    </p:set>
                                    <p:animEffect transition="in" filter="wipe(left)">
                                      <p:cBhvr>
                                        <p:cTn id="57" dur="500"/>
                                        <p:tgtEl>
                                          <p:spTgt spid="21519"/>
                                        </p:tgtEl>
                                      </p:cBhvr>
                                    </p:animEffect>
                                  </p:childTnLst>
                                </p:cTn>
                              </p:par>
                              <p:par>
                                <p:cTn id="58" presetID="1" presetClass="entr" presetSubtype="0" fill="hold" nodeType="withEffect">
                                  <p:stCondLst>
                                    <p:cond delay="0"/>
                                  </p:stCondLst>
                                  <p:childTnLst>
                                    <p:set>
                                      <p:cBhvr>
                                        <p:cTn id="59"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047750"/>
            <a:ext cx="5257800" cy="2667000"/>
          </a:xfrm>
        </p:spPr>
        <p:txBody>
          <a:bodyPr>
            <a:noAutofit/>
          </a:bodyPr>
          <a:lstStyle/>
          <a:p>
            <a:pPr algn="just"/>
            <a:r>
              <a:rPr lang="en-US" sz="2800" b="1" dirty="0" smtClean="0">
                <a:latin typeface="Times New Roman" pitchFamily="18" charset="0"/>
                <a:cs typeface="Times New Roman" pitchFamily="18" charset="0"/>
              </a:rPr>
              <a:t/>
            </a:r>
            <a:br>
              <a:rPr lang="en-US" sz="2800" b="1" dirty="0" smtClean="0">
                <a:latin typeface="Times New Roman" pitchFamily="18" charset="0"/>
                <a:cs typeface="Times New Roman" pitchFamily="18" charset="0"/>
              </a:rPr>
            </a:br>
            <a:r>
              <a:rPr lang="en-US" sz="2800" b="1" dirty="0">
                <a:latin typeface="Times New Roman" pitchFamily="18" charset="0"/>
                <a:cs typeface="Times New Roman" pitchFamily="18" charset="0"/>
              </a:rPr>
              <a:t/>
            </a:r>
            <a:br>
              <a:rPr lang="en-US" sz="2800" b="1" dirty="0">
                <a:latin typeface="Times New Roman" pitchFamily="18" charset="0"/>
                <a:cs typeface="Times New Roman" pitchFamily="18" charset="0"/>
              </a:rPr>
            </a:br>
            <a:r>
              <a:rPr lang="en-US" sz="2800" b="1" u="sng" dirty="0" err="1" smtClean="0">
                <a:solidFill>
                  <a:srgbClr val="0C11E4"/>
                </a:solidFill>
                <a:latin typeface="Times New Roman" pitchFamily="18" charset="0"/>
                <a:cs typeface="Times New Roman" pitchFamily="18" charset="0"/>
              </a:rPr>
              <a:t>Bài</a:t>
            </a:r>
            <a:r>
              <a:rPr lang="en-US" sz="2800" b="1" u="sng" dirty="0" smtClean="0">
                <a:solidFill>
                  <a:srgbClr val="0C11E4"/>
                </a:solidFill>
                <a:latin typeface="Times New Roman" pitchFamily="18" charset="0"/>
                <a:cs typeface="Times New Roman" pitchFamily="18" charset="0"/>
              </a:rPr>
              <a:t> </a:t>
            </a:r>
            <a:r>
              <a:rPr lang="en-US" sz="2800" b="1" u="sng" dirty="0" err="1" smtClean="0">
                <a:solidFill>
                  <a:srgbClr val="0C11E4"/>
                </a:solidFill>
                <a:latin typeface="Times New Roman" pitchFamily="18" charset="0"/>
                <a:cs typeface="Times New Roman" pitchFamily="18" charset="0"/>
              </a:rPr>
              <a:t>tập</a:t>
            </a:r>
            <a:r>
              <a:rPr lang="en-US" sz="2800" b="1" u="sng" dirty="0" smtClean="0">
                <a:solidFill>
                  <a:srgbClr val="0C11E4"/>
                </a:solidFill>
                <a:latin typeface="Times New Roman" pitchFamily="18" charset="0"/>
                <a:cs typeface="Times New Roman" pitchFamily="18" charset="0"/>
              </a:rPr>
              <a:t> 4</a:t>
            </a:r>
            <a:r>
              <a:rPr lang="en-US" sz="2800"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E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ãy</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ử</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dụ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iế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ứ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ề</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a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 ở </a:t>
            </a:r>
            <a:r>
              <a:rPr lang="en-US" sz="2800" b="1" dirty="0" err="1" smtClean="0">
                <a:latin typeface="Times New Roman" pitchFamily="18" charset="0"/>
                <a:cs typeface="Times New Roman" pitchFamily="18" charset="0"/>
              </a:rPr>
              <a:t>vị</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í</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ặ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iệ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ừ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ọ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ãy</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ô</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à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ầ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ư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ượ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ô</a:t>
            </a:r>
            <a:r>
              <a:rPr lang="en-US" sz="2800" b="1" dirty="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à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o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ứ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an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ể</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ứ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an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ượ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ô</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í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à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a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h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a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ố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ỉn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ù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à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a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ề</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ù</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á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à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au</a:t>
            </a:r>
            <a:r>
              <a:rPr lang="en-US" sz="2800" b="1" dirty="0" smtClean="0">
                <a:latin typeface="Times New Roman" pitchFamily="18" charset="0"/>
                <a:cs typeface="Times New Roman" pitchFamily="18" charset="0"/>
              </a:rPr>
              <a:t>.</a:t>
            </a:r>
            <a:br>
              <a:rPr lang="en-US" sz="2800" b="1" dirty="0" smtClean="0">
                <a:latin typeface="Times New Roman" pitchFamily="18" charset="0"/>
                <a:cs typeface="Times New Roman" pitchFamily="18" charset="0"/>
              </a:rPr>
            </a:br>
            <a:r>
              <a:rPr lang="en-US" sz="2800" b="1" dirty="0">
                <a:latin typeface="Times New Roman" pitchFamily="18" charset="0"/>
                <a:cs typeface="Times New Roman" pitchFamily="18" charset="0"/>
              </a:rPr>
              <a:t/>
            </a:r>
            <a:br>
              <a:rPr lang="en-US" sz="2800" b="1" dirty="0">
                <a:latin typeface="Times New Roman" pitchFamily="18" charset="0"/>
                <a:cs typeface="Times New Roman" pitchFamily="18" charset="0"/>
              </a:rPr>
            </a:br>
            <a:endParaRPr lang="en-US" sz="2800" b="1" dirty="0">
              <a:latin typeface="Times New Roman" pitchFamily="18" charset="0"/>
              <a:cs typeface="Times New Roman" pitchFamily="18" charset="0"/>
            </a:endParaRPr>
          </a:p>
        </p:txBody>
      </p:sp>
      <p:sp>
        <p:nvSpPr>
          <p:cNvPr id="4" name="TextBox 3"/>
          <p:cNvSpPr txBox="1"/>
          <p:nvPr/>
        </p:nvSpPr>
        <p:spPr>
          <a:xfrm>
            <a:off x="1371600" y="5849"/>
            <a:ext cx="6934200" cy="584703"/>
          </a:xfrm>
          <a:prstGeom prst="rect">
            <a:avLst/>
          </a:prstGeom>
          <a:noFill/>
        </p:spPr>
        <p:txBody>
          <a:bodyPr wrap="square" lIns="91368" tIns="45684" rIns="91368" bIns="45684" rtlCol="0">
            <a:spAutoFit/>
          </a:bodyPr>
          <a:lstStyle/>
          <a:p>
            <a:pPr algn="ctr"/>
            <a:r>
              <a:rPr lang="en-US" sz="3200" b="1" dirty="0" err="1">
                <a:solidFill>
                  <a:srgbClr val="FF0000"/>
                </a:solidFill>
                <a:latin typeface="Times New Roman" pitchFamily="18" charset="0"/>
                <a:cs typeface="Times New Roman" pitchFamily="18" charset="0"/>
              </a:rPr>
              <a:t>Hoạ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óm</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ớ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hời</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gian</a:t>
            </a:r>
            <a:r>
              <a:rPr lang="en-US" sz="3200" b="1" dirty="0">
                <a:solidFill>
                  <a:srgbClr val="FF0000"/>
                </a:solidFill>
                <a:latin typeface="Times New Roman" pitchFamily="18" charset="0"/>
                <a:cs typeface="Times New Roman" pitchFamily="18" charset="0"/>
              </a:rPr>
              <a:t> </a:t>
            </a:r>
            <a:r>
              <a:rPr lang="en-US" sz="3200" b="1" dirty="0" smtClean="0">
                <a:solidFill>
                  <a:srgbClr val="FF0000"/>
                </a:solidFill>
                <a:latin typeface="Times New Roman" pitchFamily="18" charset="0"/>
                <a:cs typeface="Times New Roman" pitchFamily="18" charset="0"/>
              </a:rPr>
              <a:t>3 </a:t>
            </a:r>
            <a:r>
              <a:rPr lang="en-US" sz="3200" b="1" dirty="0" err="1">
                <a:solidFill>
                  <a:srgbClr val="FF0000"/>
                </a:solidFill>
                <a:latin typeface="Times New Roman" pitchFamily="18" charset="0"/>
                <a:cs typeface="Times New Roman" pitchFamily="18" charset="0"/>
              </a:rPr>
              <a:t>phút</a:t>
            </a:r>
            <a:endParaRPr lang="en-US" sz="3200" b="1" dirty="0">
              <a:solidFill>
                <a:srgbClr val="FF0000"/>
              </a:solidFill>
              <a:latin typeface="Times New Roman" pitchFamily="18" charset="0"/>
              <a:cs typeface="Times New Roman" pitchFamily="18" charset="0"/>
            </a:endParaRPr>
          </a:p>
        </p:txBody>
      </p:sp>
      <p:pic>
        <p:nvPicPr>
          <p:cNvPr id="5" name="Soft Bells.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386915" y="4649251"/>
            <a:ext cx="253430" cy="253430"/>
          </a:xfrm>
          <a:prstGeom prst="rect">
            <a:avLst/>
          </a:prstGeom>
        </p:spPr>
      </p:pic>
      <p:sp>
        <p:nvSpPr>
          <p:cNvPr id="6" name="Hexagon 5"/>
          <p:cNvSpPr/>
          <p:nvPr/>
        </p:nvSpPr>
        <p:spPr>
          <a:xfrm>
            <a:off x="1219200" y="3805650"/>
            <a:ext cx="1600200" cy="1295812"/>
          </a:xfrm>
          <a:prstGeom prst="hexagon">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grpSp>
        <p:nvGrpSpPr>
          <p:cNvPr id="7" name="Group 6"/>
          <p:cNvGrpSpPr/>
          <p:nvPr/>
        </p:nvGrpSpPr>
        <p:grpSpPr>
          <a:xfrm>
            <a:off x="1574268" y="4035106"/>
            <a:ext cx="864132" cy="822644"/>
            <a:chOff x="3680398" y="2133600"/>
            <a:chExt cx="2263202" cy="2262600"/>
          </a:xfrm>
        </p:grpSpPr>
        <p:sp>
          <p:nvSpPr>
            <p:cNvPr id="8" name="Oval 7"/>
            <p:cNvSpPr/>
            <p:nvPr/>
          </p:nvSpPr>
          <p:spPr>
            <a:xfrm>
              <a:off x="3680398" y="2133600"/>
              <a:ext cx="2263202" cy="2262600"/>
            </a:xfrm>
            <a:prstGeom prst="ellipse">
              <a:avLst/>
            </a:prstGeom>
            <a:solidFill>
              <a:schemeClr val="bg1"/>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3" descr="D:\TAILIEUGIANGDAY-BUIPHUONGLINH\SLIDE TIMER\clock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53416" y="2309400"/>
              <a:ext cx="1934401" cy="1934400"/>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Rectangle 9"/>
          <p:cNvSpPr/>
          <p:nvPr/>
        </p:nvSpPr>
        <p:spPr>
          <a:xfrm>
            <a:off x="1447800" y="4777085"/>
            <a:ext cx="1185742" cy="461665"/>
          </a:xfrm>
          <a:prstGeom prst="rect">
            <a:avLst/>
          </a:prstGeom>
          <a:noFill/>
        </p:spPr>
        <p:txBody>
          <a:bodyPr wrap="square" lIns="91440" tIns="45720" rIns="91440" bIns="45720">
            <a:spAutoFit/>
          </a:bodyPr>
          <a:lstStyle/>
          <a:p>
            <a:pPr algn="ctr"/>
            <a:r>
              <a:rPr lang="en-US" sz="2400" b="1" dirty="0" err="1"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Hết</a:t>
            </a:r>
            <a:r>
              <a:rPr lang="en-US" sz="24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 </a:t>
            </a:r>
            <a:r>
              <a:rPr lang="en-US" sz="2400" b="1" dirty="0" err="1"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giờ</a:t>
            </a:r>
            <a:endParaRPr lang="en-US" sz="24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pic>
        <p:nvPicPr>
          <p:cNvPr id="43010" name="Picture 2" descr="C:\Users\HP\Desktop\z3645723011437_fb1b06f09505eaa9643440c409bc142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96443" y="666750"/>
            <a:ext cx="3571357" cy="441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2785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heel(1)">
                                      <p:cBhvr>
                                        <p:cTn id="13" dur="180000"/>
                                        <p:tgtEl>
                                          <p:spTgt spid="6"/>
                                        </p:tgtEl>
                                      </p:cBhvr>
                                    </p:animEffect>
                                  </p:childTnLst>
                                </p:cTn>
                              </p:par>
                              <p:par>
                                <p:cTn id="14" presetID="1" presetClass="mediacall" presetSubtype="0" fill="hold" nodeType="withEffect">
                                  <p:stCondLst>
                                    <p:cond delay="160000"/>
                                  </p:stCondLst>
                                  <p:childTnLst>
                                    <p:cmd type="call" cmd="playFrom(0.0)">
                                      <p:cBhvr>
                                        <p:cTn id="15" dur="20474" fill="hold"/>
                                        <p:tgtEl>
                                          <p:spTgt spid="5"/>
                                        </p:tgtEl>
                                      </p:cBhvr>
                                    </p:cmd>
                                  </p:childTnLst>
                                </p:cTn>
                              </p:par>
                            </p:childTnLst>
                          </p:cTn>
                        </p:par>
                        <p:par>
                          <p:cTn id="16" fill="hold">
                            <p:stCondLst>
                              <p:cond delay="180474"/>
                            </p:stCondLst>
                            <p:childTnLst>
                              <p:par>
                                <p:cTn id="17" presetID="42"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audio>
              <p:cMediaNode vol="80000">
                <p:cTn id="22" fill="hold" display="0">
                  <p:stCondLst>
                    <p:cond delay="indefinite"/>
                  </p:stCondLst>
                  <p:endCondLst>
                    <p:cond evt="onStopAudio" delay="0">
                      <p:tgtEl>
                        <p:sldTgt/>
                      </p:tgtEl>
                    </p:cond>
                  </p:endCondLst>
                </p:cTn>
                <p:tgtEl>
                  <p:spTgt spid="5"/>
                </p:tgtEl>
              </p:cMediaNode>
            </p:audio>
          </p:childTnLst>
        </p:cTn>
      </p:par>
    </p:tnLst>
    <p:bldLst>
      <p:bldP spid="4" grpId="0"/>
      <p:bldP spid="6" grpId="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FF0000"/>
                </a:solidFill>
                <a:latin typeface="Times New Roman" pitchFamily="18" charset="0"/>
                <a:cs typeface="Times New Roman" pitchFamily="18" charset="0"/>
              </a:rPr>
              <a:t>LUẬT CHƠI</a:t>
            </a:r>
          </a:p>
        </p:txBody>
      </p:sp>
      <p:sp>
        <p:nvSpPr>
          <p:cNvPr id="3" name="Content Placeholder 2"/>
          <p:cNvSpPr>
            <a:spLocks noGrp="1"/>
          </p:cNvSpPr>
          <p:nvPr>
            <p:ph idx="1"/>
          </p:nvPr>
        </p:nvSpPr>
        <p:spPr/>
        <p:txBody>
          <a:bodyPr>
            <a:normAutofit/>
          </a:bodyPr>
          <a:lstStyle/>
          <a:p>
            <a:pPr marL="0" indent="0" algn="just">
              <a:buNone/>
            </a:pPr>
            <a:r>
              <a:rPr lang="en-US" sz="3600" b="1" dirty="0" err="1" smtClean="0">
                <a:latin typeface="Times New Roman" pitchFamily="18" charset="0"/>
                <a:cs typeface="Times New Roman" pitchFamily="18" charset="0"/>
              </a:rPr>
              <a:t>Có</a:t>
            </a:r>
            <a:r>
              <a:rPr lang="en-US" sz="3600" b="1" dirty="0" smtClean="0">
                <a:latin typeface="Times New Roman" pitchFamily="18" charset="0"/>
                <a:cs typeface="Times New Roman" pitchFamily="18" charset="0"/>
              </a:rPr>
              <a:t> </a:t>
            </a:r>
            <a:r>
              <a:rPr lang="en-US" sz="3600" b="1" dirty="0">
                <a:latin typeface="Times New Roman" pitchFamily="18" charset="0"/>
                <a:cs typeface="Times New Roman" pitchFamily="18" charset="0"/>
              </a:rPr>
              <a:t>2 </a:t>
            </a:r>
            <a:r>
              <a:rPr lang="en-US" sz="3600" b="1" dirty="0" err="1">
                <a:latin typeface="Times New Roman" pitchFamily="18" charset="0"/>
                <a:cs typeface="Times New Roman" pitchFamily="18" charset="0"/>
              </a:rPr>
              <a:t>độ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chơ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mỗ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ộ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có</a:t>
            </a:r>
            <a:r>
              <a:rPr lang="en-US" sz="3600" b="1" dirty="0">
                <a:latin typeface="Times New Roman" pitchFamily="18" charset="0"/>
                <a:cs typeface="Times New Roman" pitchFamily="18" charset="0"/>
              </a:rPr>
              <a:t> 20 </a:t>
            </a:r>
            <a:r>
              <a:rPr lang="en-US" sz="3600" b="1" dirty="0" err="1">
                <a:latin typeface="Times New Roman" pitchFamily="18" charset="0"/>
                <a:cs typeface="Times New Roman" pitchFamily="18" charset="0"/>
              </a:rPr>
              <a:t>giây</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suy</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nghĩ</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hảo</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luậ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rả</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lờ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câu</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hỏ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Sau</a:t>
            </a:r>
            <a:r>
              <a:rPr lang="en-US" sz="3600" b="1" dirty="0">
                <a:latin typeface="Times New Roman" pitchFamily="18" charset="0"/>
                <a:cs typeface="Times New Roman" pitchFamily="18" charset="0"/>
              </a:rPr>
              <a:t> 20 </a:t>
            </a:r>
            <a:r>
              <a:rPr lang="en-US" sz="3600" b="1" dirty="0" err="1">
                <a:latin typeface="Times New Roman" pitchFamily="18" charset="0"/>
                <a:cs typeface="Times New Roman" pitchFamily="18" charset="0"/>
              </a:rPr>
              <a:t>giây</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ạ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diệ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mỗ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ộ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sẽ</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viết</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câu</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rả</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lờ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lê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bảng</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rong</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hờ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gian</a:t>
            </a:r>
            <a:r>
              <a:rPr lang="en-US" sz="3600" b="1" dirty="0">
                <a:latin typeface="Times New Roman" pitchFamily="18" charset="0"/>
                <a:cs typeface="Times New Roman" pitchFamily="18" charset="0"/>
              </a:rPr>
              <a:t> 1 </a:t>
            </a:r>
            <a:r>
              <a:rPr lang="en-US" sz="3600" b="1" dirty="0" err="1">
                <a:latin typeface="Times New Roman" pitchFamily="18" charset="0"/>
                <a:cs typeface="Times New Roman" pitchFamily="18" charset="0"/>
              </a:rPr>
              <a:t>phút</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ộ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chiế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hắng</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sẽ</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là</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ộ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viết</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ược</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nhiều</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áp</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á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chính</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xác</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nhất</a:t>
            </a:r>
            <a:r>
              <a:rPr lang="en-US" sz="3600" b="1" dirty="0">
                <a:latin typeface="Times New Roman" pitchFamily="18" charset="0"/>
                <a:cs typeface="Times New Roman" pitchFamily="18" charset="0"/>
              </a:rPr>
              <a:t>.</a:t>
            </a:r>
          </a:p>
        </p:txBody>
      </p:sp>
    </p:spTree>
    <p:extLst>
      <p:ext uri="{BB962C8B-B14F-4D97-AF65-F5344CB8AC3E}">
        <p14:creationId xmlns:p14="http://schemas.microsoft.com/office/powerpoint/2010/main" val="2903822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graphicFrame>
        <p:nvGraphicFramePr>
          <p:cNvPr id="4" name="Table 3"/>
          <p:cNvGraphicFramePr>
            <a:graphicFrameLocks noGrp="1"/>
          </p:cNvGraphicFramePr>
          <p:nvPr>
            <p:extLst>
              <p:ext uri="{D42A27DB-BD31-4B8C-83A1-F6EECF244321}">
                <p14:modId xmlns:p14="http://schemas.microsoft.com/office/powerpoint/2010/main" val="624214931"/>
              </p:ext>
            </p:extLst>
          </p:nvPr>
        </p:nvGraphicFramePr>
        <p:xfrm>
          <a:off x="152400" y="666750"/>
          <a:ext cx="8839200" cy="3962400"/>
        </p:xfrm>
        <a:graphic>
          <a:graphicData uri="http://schemas.openxmlformats.org/drawingml/2006/table">
            <a:tbl>
              <a:tblPr firstRow="1" firstCol="1" bandRow="1">
                <a:tableStyleId>{5C22544A-7EE6-4342-B048-85BDC9FD1C3A}</a:tableStyleId>
              </a:tblPr>
              <a:tblGrid>
                <a:gridCol w="2115364"/>
                <a:gridCol w="5817251"/>
                <a:gridCol w="906585"/>
              </a:tblGrid>
              <a:tr h="819438">
                <a:tc>
                  <a:txBody>
                    <a:bodyPr/>
                    <a:lstStyle/>
                    <a:p>
                      <a:pPr algn="ctr">
                        <a:lnSpc>
                          <a:spcPct val="115000"/>
                        </a:lnSpc>
                        <a:spcAft>
                          <a:spcPts val="0"/>
                        </a:spcAft>
                      </a:pPr>
                      <a:r>
                        <a:rPr lang="en-US" sz="2400" dirty="0" err="1" smtClean="0">
                          <a:effectLst/>
                          <a:latin typeface="Times New Roman" pitchFamily="18" charset="0"/>
                          <a:cs typeface="Times New Roman" pitchFamily="18" charset="0"/>
                        </a:rPr>
                        <a:t>Các</a:t>
                      </a:r>
                      <a:r>
                        <a:rPr lang="en-US" sz="2400" dirty="0" smtClean="0">
                          <a:effectLst/>
                          <a:latin typeface="Times New Roman" pitchFamily="18" charset="0"/>
                          <a:cs typeface="Times New Roman" pitchFamily="18" charset="0"/>
                        </a:rPr>
                        <a:t> </a:t>
                      </a:r>
                      <a:r>
                        <a:rPr lang="en-US" sz="2400" dirty="0" err="1" smtClean="0">
                          <a:effectLst/>
                          <a:latin typeface="Times New Roman" pitchFamily="18" charset="0"/>
                          <a:cs typeface="Times New Roman" pitchFamily="18" charset="0"/>
                        </a:rPr>
                        <a:t>tiêu</a:t>
                      </a:r>
                      <a:r>
                        <a:rPr lang="en-US" sz="2400" dirty="0" smtClean="0">
                          <a:effectLst/>
                          <a:latin typeface="Times New Roman" pitchFamily="18" charset="0"/>
                          <a:cs typeface="Times New Roman" pitchFamily="18" charset="0"/>
                        </a:rPr>
                        <a:t> </a:t>
                      </a:r>
                      <a:r>
                        <a:rPr lang="en-US" sz="2400" dirty="0" err="1" smtClean="0">
                          <a:effectLst/>
                          <a:latin typeface="Times New Roman" pitchFamily="18" charset="0"/>
                          <a:cs typeface="Times New Roman" pitchFamily="18" charset="0"/>
                        </a:rPr>
                        <a:t>chí</a:t>
                      </a:r>
                      <a:endParaRPr lang="en-US" sz="2400" dirty="0">
                        <a:effectLst/>
                        <a:latin typeface="Times New Roman" pitchFamily="18" charset="0"/>
                        <a:ea typeface="Calibri"/>
                        <a:cs typeface="Times New Roman" pitchFamily="18" charset="0"/>
                      </a:endParaRPr>
                    </a:p>
                  </a:txBody>
                  <a:tcPr marL="34706" marR="34706" marT="0" marB="0" anchor="ctr"/>
                </a:tc>
                <a:tc>
                  <a:txBody>
                    <a:bodyPr/>
                    <a:lstStyle/>
                    <a:p>
                      <a:pPr algn="ctr">
                        <a:lnSpc>
                          <a:spcPct val="115000"/>
                        </a:lnSpc>
                        <a:spcAft>
                          <a:spcPts val="0"/>
                        </a:spcAft>
                      </a:pPr>
                      <a:r>
                        <a:rPr lang="en-US" sz="2400" dirty="0">
                          <a:effectLst/>
                          <a:latin typeface="Times New Roman" pitchFamily="18" charset="0"/>
                          <a:cs typeface="Times New Roman" pitchFamily="18" charset="0"/>
                        </a:rPr>
                        <a:t> </a:t>
                      </a:r>
                      <a:r>
                        <a:rPr lang="en-US" sz="2400" dirty="0" err="1" smtClean="0">
                          <a:effectLst/>
                          <a:latin typeface="Times New Roman" pitchFamily="18" charset="0"/>
                          <a:cs typeface="Times New Roman" pitchFamily="18" charset="0"/>
                        </a:rPr>
                        <a:t>Yêu</a:t>
                      </a:r>
                      <a:r>
                        <a:rPr lang="en-US" sz="2400" baseline="0" dirty="0" smtClean="0">
                          <a:effectLst/>
                          <a:latin typeface="Times New Roman" pitchFamily="18" charset="0"/>
                          <a:cs typeface="Times New Roman" pitchFamily="18" charset="0"/>
                        </a:rPr>
                        <a:t> </a:t>
                      </a:r>
                      <a:r>
                        <a:rPr lang="en-US" sz="2400" baseline="0" dirty="0" err="1" smtClean="0">
                          <a:effectLst/>
                          <a:latin typeface="Times New Roman" pitchFamily="18" charset="0"/>
                          <a:cs typeface="Times New Roman" pitchFamily="18" charset="0"/>
                        </a:rPr>
                        <a:t>cầu</a:t>
                      </a:r>
                      <a:endParaRPr lang="en-US" sz="2400" dirty="0">
                        <a:effectLst/>
                        <a:latin typeface="Times New Roman" pitchFamily="18" charset="0"/>
                        <a:ea typeface="Calibri"/>
                        <a:cs typeface="Times New Roman" pitchFamily="18" charset="0"/>
                      </a:endParaRPr>
                    </a:p>
                  </a:txBody>
                  <a:tcPr marL="34706" marR="34706" marT="0" marB="0" anchor="ctr"/>
                </a:tc>
                <a:tc>
                  <a:txBody>
                    <a:bodyPr/>
                    <a:lstStyle/>
                    <a:p>
                      <a:pPr algn="ctr">
                        <a:lnSpc>
                          <a:spcPct val="115000"/>
                        </a:lnSpc>
                        <a:spcAft>
                          <a:spcPts val="0"/>
                        </a:spcAft>
                      </a:pPr>
                      <a:r>
                        <a:rPr lang="en-US" sz="2400" dirty="0" err="1">
                          <a:effectLst/>
                          <a:latin typeface="Times New Roman" pitchFamily="18" charset="0"/>
                          <a:cs typeface="Times New Roman" pitchFamily="18" charset="0"/>
                        </a:rPr>
                        <a:t>Điểm</a:t>
                      </a:r>
                      <a:endParaRPr lang="en-US" sz="2400" dirty="0">
                        <a:effectLst/>
                        <a:latin typeface="Times New Roman" pitchFamily="18" charset="0"/>
                        <a:ea typeface="Calibri"/>
                        <a:cs typeface="Times New Roman" pitchFamily="18" charset="0"/>
                      </a:endParaRPr>
                    </a:p>
                  </a:txBody>
                  <a:tcPr marL="34706" marR="34706" marT="0" marB="0" anchor="ctr"/>
                </a:tc>
              </a:tr>
              <a:tr h="1113461">
                <a:tc>
                  <a:txBody>
                    <a:bodyPr/>
                    <a:lstStyle/>
                    <a:p>
                      <a:pPr algn="ctr">
                        <a:lnSpc>
                          <a:spcPct val="115000"/>
                        </a:lnSpc>
                        <a:spcAft>
                          <a:spcPts val="0"/>
                        </a:spcAft>
                      </a:pPr>
                      <a:r>
                        <a:rPr lang="en-US" sz="2000" dirty="0" err="1" smtClean="0">
                          <a:effectLst/>
                          <a:latin typeface="Times New Roman" pitchFamily="18" charset="0"/>
                          <a:cs typeface="Times New Roman" pitchFamily="18" charset="0"/>
                        </a:rPr>
                        <a:t>Thời</a:t>
                      </a:r>
                      <a:r>
                        <a:rPr lang="en-US" sz="2000" baseline="0" dirty="0" smtClean="0">
                          <a:effectLst/>
                          <a:latin typeface="Times New Roman" pitchFamily="18" charset="0"/>
                          <a:cs typeface="Times New Roman" pitchFamily="18" charset="0"/>
                        </a:rPr>
                        <a:t> </a:t>
                      </a:r>
                      <a:r>
                        <a:rPr lang="en-US" sz="2000" baseline="0" dirty="0" err="1" smtClean="0">
                          <a:effectLst/>
                          <a:latin typeface="Times New Roman" pitchFamily="18" charset="0"/>
                          <a:cs typeface="Times New Roman" pitchFamily="18" charset="0"/>
                        </a:rPr>
                        <a:t>gian</a:t>
                      </a:r>
                      <a:endParaRPr lang="en-US" sz="2000" baseline="0" dirty="0" smtClean="0">
                        <a:effectLst/>
                        <a:latin typeface="Times New Roman" pitchFamily="18" charset="0"/>
                        <a:cs typeface="Times New Roman" pitchFamily="18" charset="0"/>
                      </a:endParaRPr>
                    </a:p>
                    <a:p>
                      <a:pPr algn="ctr">
                        <a:lnSpc>
                          <a:spcPct val="115000"/>
                        </a:lnSpc>
                        <a:spcAft>
                          <a:spcPts val="0"/>
                        </a:spcAft>
                      </a:pPr>
                      <a:r>
                        <a:rPr lang="en-US" sz="2000" baseline="0" dirty="0" smtClean="0">
                          <a:effectLst/>
                          <a:latin typeface="Times New Roman" pitchFamily="18" charset="0"/>
                          <a:ea typeface="Calibri"/>
                          <a:cs typeface="Times New Roman" pitchFamily="18" charset="0"/>
                        </a:rPr>
                        <a:t>(3đ)</a:t>
                      </a:r>
                      <a:endParaRPr lang="en-US" sz="2000" dirty="0">
                        <a:effectLst/>
                        <a:latin typeface="Times New Roman" pitchFamily="18" charset="0"/>
                        <a:ea typeface="Calibri"/>
                        <a:cs typeface="Times New Roman" pitchFamily="18" charset="0"/>
                      </a:endParaRPr>
                    </a:p>
                  </a:txBody>
                  <a:tcPr marL="34706" marR="34706" marT="0" marB="0" anchor="ctr"/>
                </a:tc>
                <a:tc>
                  <a:txBody>
                    <a:bodyPr/>
                    <a:lstStyle/>
                    <a:p>
                      <a:pPr algn="l"/>
                      <a:r>
                        <a:rPr lang="en-US" sz="2400" b="1" dirty="0" smtClean="0">
                          <a:solidFill>
                            <a:schemeClr val="bg1"/>
                          </a:solidFill>
                          <a:effectLst/>
                          <a:latin typeface="Times New Roman" pitchFamily="18" charset="0"/>
                          <a:cs typeface="Times New Roman" pitchFamily="18" charset="0"/>
                        </a:rPr>
                        <a:t>- </a:t>
                      </a:r>
                      <a:r>
                        <a:rPr lang="en-US" sz="2400" b="1" dirty="0" err="1" smtClean="0">
                          <a:solidFill>
                            <a:schemeClr val="bg1"/>
                          </a:solidFill>
                          <a:effectLst/>
                          <a:latin typeface="Times New Roman" pitchFamily="18" charset="0"/>
                          <a:cs typeface="Times New Roman" pitchFamily="18" charset="0"/>
                        </a:rPr>
                        <a:t>Hoàn</a:t>
                      </a:r>
                      <a:r>
                        <a:rPr lang="en-US" sz="2400" b="1" dirty="0" smtClean="0">
                          <a:solidFill>
                            <a:schemeClr val="bg1"/>
                          </a:solidFill>
                          <a:effectLst/>
                          <a:latin typeface="Times New Roman" pitchFamily="18" charset="0"/>
                          <a:cs typeface="Times New Roman" pitchFamily="18" charset="0"/>
                        </a:rPr>
                        <a:t> </a:t>
                      </a:r>
                      <a:r>
                        <a:rPr lang="en-US" sz="2400" b="1" dirty="0" err="1" smtClean="0">
                          <a:solidFill>
                            <a:schemeClr val="bg1"/>
                          </a:solidFill>
                          <a:effectLst/>
                          <a:latin typeface="Times New Roman" pitchFamily="18" charset="0"/>
                          <a:cs typeface="Times New Roman" pitchFamily="18" charset="0"/>
                        </a:rPr>
                        <a:t>thành</a:t>
                      </a:r>
                      <a:r>
                        <a:rPr lang="en-US" sz="2400" b="1" dirty="0" smtClean="0">
                          <a:solidFill>
                            <a:schemeClr val="bg1"/>
                          </a:solidFill>
                          <a:effectLst/>
                          <a:latin typeface="Times New Roman" pitchFamily="18" charset="0"/>
                          <a:cs typeface="Times New Roman" pitchFamily="18" charset="0"/>
                        </a:rPr>
                        <a:t> </a:t>
                      </a:r>
                      <a:r>
                        <a:rPr lang="en-US" sz="2400" b="1" dirty="0" err="1" smtClean="0">
                          <a:solidFill>
                            <a:schemeClr val="bg1"/>
                          </a:solidFill>
                          <a:effectLst/>
                          <a:latin typeface="Times New Roman" pitchFamily="18" charset="0"/>
                          <a:cs typeface="Times New Roman" pitchFamily="18" charset="0"/>
                        </a:rPr>
                        <a:t>đúng</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thời</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gian</a:t>
                      </a:r>
                      <a:r>
                        <a:rPr lang="en-US" sz="2400" b="1" baseline="0" dirty="0" smtClean="0">
                          <a:solidFill>
                            <a:schemeClr val="bg1"/>
                          </a:solidFill>
                          <a:effectLst/>
                          <a:latin typeface="Times New Roman" pitchFamily="18" charset="0"/>
                          <a:cs typeface="Times New Roman" pitchFamily="18" charset="0"/>
                        </a:rPr>
                        <a:t> : 3đ</a:t>
                      </a:r>
                    </a:p>
                    <a:p>
                      <a:pPr algn="l"/>
                      <a:r>
                        <a:rPr lang="en-US" sz="2400" b="1" dirty="0" smtClean="0">
                          <a:solidFill>
                            <a:schemeClr val="bg1"/>
                          </a:solidFill>
                          <a:effectLst/>
                          <a:latin typeface="Times New Roman" pitchFamily="18" charset="0"/>
                          <a:cs typeface="Times New Roman" pitchFamily="18" charset="0"/>
                        </a:rPr>
                        <a:t>- </a:t>
                      </a:r>
                      <a:r>
                        <a:rPr lang="en-US" sz="2400" b="1" dirty="0" err="1" smtClean="0">
                          <a:solidFill>
                            <a:schemeClr val="bg1"/>
                          </a:solidFill>
                          <a:effectLst/>
                          <a:latin typeface="Times New Roman" pitchFamily="18" charset="0"/>
                          <a:cs typeface="Times New Roman" pitchFamily="18" charset="0"/>
                        </a:rPr>
                        <a:t>Hoàn</a:t>
                      </a:r>
                      <a:r>
                        <a:rPr lang="en-US" sz="2400" b="1" dirty="0" smtClean="0">
                          <a:solidFill>
                            <a:schemeClr val="bg1"/>
                          </a:solidFill>
                          <a:effectLst/>
                          <a:latin typeface="Times New Roman" pitchFamily="18" charset="0"/>
                          <a:cs typeface="Times New Roman" pitchFamily="18" charset="0"/>
                        </a:rPr>
                        <a:t> </a:t>
                      </a:r>
                      <a:r>
                        <a:rPr lang="en-US" sz="2400" b="1" dirty="0" err="1" smtClean="0">
                          <a:solidFill>
                            <a:schemeClr val="bg1"/>
                          </a:solidFill>
                          <a:effectLst/>
                          <a:latin typeface="Times New Roman" pitchFamily="18" charset="0"/>
                          <a:cs typeface="Times New Roman" pitchFamily="18" charset="0"/>
                        </a:rPr>
                        <a:t>thành</a:t>
                      </a:r>
                      <a:r>
                        <a:rPr lang="en-US" sz="2400" b="1" dirty="0" smtClean="0">
                          <a:solidFill>
                            <a:schemeClr val="bg1"/>
                          </a:solidFill>
                          <a:effectLst/>
                          <a:latin typeface="Times New Roman" pitchFamily="18" charset="0"/>
                          <a:cs typeface="Times New Roman" pitchFamily="18" charset="0"/>
                        </a:rPr>
                        <a:t> </a:t>
                      </a:r>
                      <a:r>
                        <a:rPr lang="en-US" sz="2400" b="1" dirty="0" err="1" smtClean="0">
                          <a:solidFill>
                            <a:schemeClr val="bg1"/>
                          </a:solidFill>
                          <a:effectLst/>
                          <a:latin typeface="Times New Roman" pitchFamily="18" charset="0"/>
                          <a:cs typeface="Times New Roman" pitchFamily="18" charset="0"/>
                        </a:rPr>
                        <a:t>chậm</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thời</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gian</a:t>
                      </a:r>
                      <a:r>
                        <a:rPr lang="en-US" sz="2400" b="1" baseline="0" dirty="0" smtClean="0">
                          <a:solidFill>
                            <a:schemeClr val="bg1"/>
                          </a:solidFill>
                          <a:effectLst/>
                          <a:latin typeface="Times New Roman" pitchFamily="18" charset="0"/>
                          <a:cs typeface="Times New Roman" pitchFamily="18" charset="0"/>
                        </a:rPr>
                        <a:t> </a:t>
                      </a:r>
                      <a:r>
                        <a:rPr lang="en-US" sz="2400" b="1" baseline="0" smtClean="0">
                          <a:solidFill>
                            <a:schemeClr val="bg1"/>
                          </a:solidFill>
                          <a:effectLst/>
                          <a:latin typeface="Times New Roman" pitchFamily="18" charset="0"/>
                          <a:cs typeface="Times New Roman" pitchFamily="18" charset="0"/>
                        </a:rPr>
                        <a:t>: 1đ</a:t>
                      </a:r>
                      <a:endParaRPr lang="en-US" sz="2400" b="1" dirty="0">
                        <a:solidFill>
                          <a:schemeClr val="bg1"/>
                        </a:solidFill>
                      </a:endParaRPr>
                    </a:p>
                  </a:txBody>
                  <a:tcPr marL="34706" marR="34706" marT="0" marB="0" anchor="ctr">
                    <a:solidFill>
                      <a:schemeClr val="accent1"/>
                    </a:solidFill>
                  </a:tcPr>
                </a:tc>
                <a:tc>
                  <a:txBody>
                    <a:bodyPr/>
                    <a:lstStyle/>
                    <a:p>
                      <a:pPr algn="l">
                        <a:lnSpc>
                          <a:spcPct val="115000"/>
                        </a:lnSpc>
                        <a:spcAft>
                          <a:spcPts val="0"/>
                        </a:spcAft>
                      </a:pPr>
                      <a:r>
                        <a:rPr lang="en-US" sz="2000">
                          <a:effectLst/>
                          <a:latin typeface="Times New Roman" pitchFamily="18" charset="0"/>
                          <a:cs typeface="Times New Roman" pitchFamily="18" charset="0"/>
                        </a:rPr>
                        <a:t> </a:t>
                      </a:r>
                      <a:endParaRPr lang="en-US" sz="2000">
                        <a:effectLst/>
                        <a:latin typeface="Times New Roman" pitchFamily="18" charset="0"/>
                        <a:ea typeface="Calibri"/>
                        <a:cs typeface="Times New Roman" pitchFamily="18" charset="0"/>
                      </a:endParaRPr>
                    </a:p>
                  </a:txBody>
                  <a:tcPr marL="34706" marR="34706" marT="0" marB="0" anchor="ctr">
                    <a:solidFill>
                      <a:schemeClr val="accent1"/>
                    </a:solidFill>
                  </a:tcPr>
                </a:tc>
              </a:tr>
              <a:tr h="1267501">
                <a:tc>
                  <a:txBody>
                    <a:bodyPr/>
                    <a:lstStyle/>
                    <a:p>
                      <a:pPr marL="0" marR="0" indent="0" algn="ctr" defTabSz="685250" rtl="0" eaLnBrk="1" fontAlgn="auto" latinLnBrk="0" hangingPunct="1">
                        <a:lnSpc>
                          <a:spcPct val="115000"/>
                        </a:lnSpc>
                        <a:spcBef>
                          <a:spcPts val="0"/>
                        </a:spcBef>
                        <a:spcAft>
                          <a:spcPts val="0"/>
                        </a:spcAft>
                        <a:buClrTx/>
                        <a:buSzTx/>
                        <a:buFontTx/>
                        <a:buNone/>
                        <a:tabLst/>
                        <a:defRPr/>
                      </a:pPr>
                      <a:r>
                        <a:rPr lang="en-US" sz="2000" dirty="0" err="1" smtClean="0">
                          <a:effectLst/>
                          <a:latin typeface="Times New Roman" pitchFamily="18" charset="0"/>
                          <a:ea typeface="+mn-ea"/>
                          <a:cs typeface="Times New Roman" pitchFamily="18" charset="0"/>
                        </a:rPr>
                        <a:t>Tính</a:t>
                      </a:r>
                      <a:r>
                        <a:rPr lang="en-US" sz="2000" baseline="0" dirty="0" smtClean="0">
                          <a:effectLst/>
                          <a:latin typeface="Times New Roman" pitchFamily="18" charset="0"/>
                          <a:ea typeface="+mn-ea"/>
                          <a:cs typeface="Times New Roman" pitchFamily="18" charset="0"/>
                        </a:rPr>
                        <a:t> </a:t>
                      </a:r>
                      <a:r>
                        <a:rPr lang="en-US" sz="2000" baseline="0" dirty="0" err="1" smtClean="0">
                          <a:effectLst/>
                          <a:latin typeface="Times New Roman" pitchFamily="18" charset="0"/>
                          <a:ea typeface="+mn-ea"/>
                          <a:cs typeface="Times New Roman" pitchFamily="18" charset="0"/>
                        </a:rPr>
                        <a:t>nghệ</a:t>
                      </a:r>
                      <a:r>
                        <a:rPr lang="en-US" sz="2000" baseline="0" dirty="0" smtClean="0">
                          <a:effectLst/>
                          <a:latin typeface="Times New Roman" pitchFamily="18" charset="0"/>
                          <a:ea typeface="+mn-ea"/>
                          <a:cs typeface="Times New Roman" pitchFamily="18" charset="0"/>
                        </a:rPr>
                        <a:t> </a:t>
                      </a:r>
                      <a:r>
                        <a:rPr lang="en-US" sz="2000" baseline="0" dirty="0" err="1" smtClean="0">
                          <a:effectLst/>
                          <a:latin typeface="Times New Roman" pitchFamily="18" charset="0"/>
                          <a:ea typeface="+mn-ea"/>
                          <a:cs typeface="Times New Roman" pitchFamily="18" charset="0"/>
                        </a:rPr>
                        <a:t>thuật</a:t>
                      </a:r>
                      <a:r>
                        <a:rPr lang="en-US" sz="2000" baseline="0" dirty="0" smtClean="0">
                          <a:effectLst/>
                          <a:latin typeface="Times New Roman" pitchFamily="18" charset="0"/>
                          <a:ea typeface="+mn-ea"/>
                          <a:cs typeface="Times New Roman" pitchFamily="18" charset="0"/>
                        </a:rPr>
                        <a:t> </a:t>
                      </a:r>
                    </a:p>
                    <a:p>
                      <a:pPr marL="0" marR="0" indent="0" algn="ctr" defTabSz="685250" rtl="0" eaLnBrk="1" fontAlgn="auto" latinLnBrk="0" hangingPunct="1">
                        <a:lnSpc>
                          <a:spcPct val="115000"/>
                        </a:lnSpc>
                        <a:spcBef>
                          <a:spcPts val="0"/>
                        </a:spcBef>
                        <a:spcAft>
                          <a:spcPts val="0"/>
                        </a:spcAft>
                        <a:buClrTx/>
                        <a:buSzTx/>
                        <a:buFontTx/>
                        <a:buNone/>
                        <a:tabLst/>
                        <a:defRPr/>
                      </a:pPr>
                      <a:r>
                        <a:rPr lang="en-US" sz="2000" baseline="0" dirty="0" smtClean="0">
                          <a:effectLst/>
                          <a:latin typeface="Times New Roman" pitchFamily="18" charset="0"/>
                          <a:ea typeface="Calibri"/>
                          <a:cs typeface="Times New Roman" pitchFamily="18" charset="0"/>
                        </a:rPr>
                        <a:t>(5đ)</a:t>
                      </a:r>
                      <a:endParaRPr lang="en-US" sz="2000" dirty="0" smtClean="0">
                        <a:effectLst/>
                        <a:latin typeface="Times New Roman" pitchFamily="18" charset="0"/>
                        <a:ea typeface="Calibri"/>
                        <a:cs typeface="Times New Roman" pitchFamily="18" charset="0"/>
                      </a:endParaRPr>
                    </a:p>
                  </a:txBody>
                  <a:tcPr marL="34706" marR="34706" marT="0" marB="0" anchor="ctr"/>
                </a:tc>
                <a:tc>
                  <a:txBody>
                    <a:bodyPr/>
                    <a:lstStyle/>
                    <a:p>
                      <a:pPr marL="0" indent="0" algn="l">
                        <a:lnSpc>
                          <a:spcPct val="115000"/>
                        </a:lnSpc>
                        <a:spcAft>
                          <a:spcPts val="0"/>
                        </a:spcAft>
                        <a:buFontTx/>
                        <a:buNone/>
                      </a:pPr>
                      <a:r>
                        <a:rPr lang="en-US" sz="2400" b="1" dirty="0" smtClean="0">
                          <a:solidFill>
                            <a:schemeClr val="bg1"/>
                          </a:solidFill>
                          <a:effectLst/>
                          <a:latin typeface="Times New Roman" pitchFamily="18" charset="0"/>
                          <a:cs typeface="Times New Roman" pitchFamily="18" charset="0"/>
                        </a:rPr>
                        <a:t>- </a:t>
                      </a:r>
                      <a:r>
                        <a:rPr lang="en-US" sz="2400" b="1" dirty="0" err="1" smtClean="0">
                          <a:solidFill>
                            <a:schemeClr val="bg1"/>
                          </a:solidFill>
                          <a:effectLst/>
                          <a:latin typeface="Times New Roman" pitchFamily="18" charset="0"/>
                          <a:cs typeface="Times New Roman" pitchFamily="18" charset="0"/>
                        </a:rPr>
                        <a:t>Tô</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đúng</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yêu</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cầu</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đẹp</a:t>
                      </a:r>
                      <a:r>
                        <a:rPr lang="en-US" sz="2400" b="1" baseline="0" dirty="0" smtClean="0">
                          <a:solidFill>
                            <a:schemeClr val="bg1"/>
                          </a:solidFill>
                          <a:effectLst/>
                          <a:latin typeface="Times New Roman" pitchFamily="18" charset="0"/>
                          <a:cs typeface="Times New Roman" pitchFamily="18" charset="0"/>
                        </a:rPr>
                        <a:t>, </a:t>
                      </a:r>
                      <a:r>
                        <a:rPr lang="en-US" sz="2400" b="1" dirty="0" err="1" smtClean="0">
                          <a:solidFill>
                            <a:schemeClr val="bg1"/>
                          </a:solidFill>
                          <a:effectLst/>
                          <a:latin typeface="Times New Roman" pitchFamily="18" charset="0"/>
                          <a:cs typeface="Times New Roman" pitchFamily="18" charset="0"/>
                        </a:rPr>
                        <a:t>thẩm</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mỹ</a:t>
                      </a:r>
                      <a:r>
                        <a:rPr lang="en-US" sz="2400" b="1" baseline="0" dirty="0" smtClean="0">
                          <a:solidFill>
                            <a:schemeClr val="bg1"/>
                          </a:solidFill>
                          <a:effectLst/>
                          <a:latin typeface="Times New Roman" pitchFamily="18" charset="0"/>
                          <a:cs typeface="Times New Roman" pitchFamily="18" charset="0"/>
                        </a:rPr>
                        <a:t>: 5đ</a:t>
                      </a:r>
                    </a:p>
                    <a:p>
                      <a:pPr marL="0" marR="0" indent="0" algn="l" defTabSz="685250" rtl="0" eaLnBrk="1" fontAlgn="auto" latinLnBrk="0" hangingPunct="1">
                        <a:lnSpc>
                          <a:spcPct val="115000"/>
                        </a:lnSpc>
                        <a:spcBef>
                          <a:spcPts val="0"/>
                        </a:spcBef>
                        <a:spcAft>
                          <a:spcPts val="0"/>
                        </a:spcAft>
                        <a:buClrTx/>
                        <a:buSzTx/>
                        <a:buFontTx/>
                        <a:buNone/>
                        <a:tabLst/>
                        <a:defRPr/>
                      </a:pPr>
                      <a:r>
                        <a:rPr lang="en-US" sz="2400" b="1" dirty="0" smtClean="0">
                          <a:solidFill>
                            <a:schemeClr val="bg1"/>
                          </a:solidFill>
                          <a:effectLst/>
                          <a:latin typeface="Times New Roman" pitchFamily="18" charset="0"/>
                          <a:cs typeface="Times New Roman" pitchFamily="18" charset="0"/>
                        </a:rPr>
                        <a:t>- </a:t>
                      </a:r>
                      <a:r>
                        <a:rPr lang="en-US" sz="2400" b="1" dirty="0" err="1" smtClean="0">
                          <a:solidFill>
                            <a:schemeClr val="bg1"/>
                          </a:solidFill>
                          <a:effectLst/>
                          <a:latin typeface="Times New Roman" pitchFamily="18" charset="0"/>
                          <a:cs typeface="Times New Roman" pitchFamily="18" charset="0"/>
                        </a:rPr>
                        <a:t>Tô</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đúng</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yêu</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cầu</a:t>
                      </a:r>
                      <a:r>
                        <a:rPr lang="en-US" sz="2400" b="1" baseline="0" dirty="0" smtClean="0">
                          <a:solidFill>
                            <a:schemeClr val="bg1"/>
                          </a:solidFill>
                          <a:effectLst/>
                          <a:latin typeface="Times New Roman" pitchFamily="18" charset="0"/>
                          <a:cs typeface="Times New Roman" pitchFamily="18" charset="0"/>
                        </a:rPr>
                        <a:t>: 3đ</a:t>
                      </a:r>
                    </a:p>
                    <a:p>
                      <a:pPr marL="0" marR="0" indent="0" algn="l" defTabSz="685250" rtl="0" eaLnBrk="1" fontAlgn="auto" latinLnBrk="0" hangingPunct="1">
                        <a:lnSpc>
                          <a:spcPct val="115000"/>
                        </a:lnSpc>
                        <a:spcBef>
                          <a:spcPts val="0"/>
                        </a:spcBef>
                        <a:spcAft>
                          <a:spcPts val="0"/>
                        </a:spcAft>
                        <a:buClrTx/>
                        <a:buSzTx/>
                        <a:buFontTx/>
                        <a:buNone/>
                        <a:tabLst/>
                        <a:defRPr/>
                      </a:pPr>
                      <a:r>
                        <a:rPr lang="en-US" sz="2400" b="1" dirty="0" smtClean="0">
                          <a:solidFill>
                            <a:schemeClr val="bg1"/>
                          </a:solidFill>
                          <a:effectLst/>
                          <a:latin typeface="Times New Roman" pitchFamily="18" charset="0"/>
                          <a:cs typeface="Times New Roman" pitchFamily="18" charset="0"/>
                        </a:rPr>
                        <a:t>- </a:t>
                      </a:r>
                      <a:r>
                        <a:rPr lang="en-US" sz="2400" b="1" dirty="0" err="1" smtClean="0">
                          <a:solidFill>
                            <a:schemeClr val="bg1"/>
                          </a:solidFill>
                          <a:effectLst/>
                          <a:latin typeface="Times New Roman" pitchFamily="18" charset="0"/>
                          <a:cs typeface="Times New Roman" pitchFamily="18" charset="0"/>
                        </a:rPr>
                        <a:t>Tô</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không</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đúng</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yêu</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cầu</a:t>
                      </a:r>
                      <a:r>
                        <a:rPr lang="en-US" sz="2400" b="1" baseline="0" dirty="0" smtClean="0">
                          <a:solidFill>
                            <a:schemeClr val="bg1"/>
                          </a:solidFill>
                          <a:effectLst/>
                          <a:latin typeface="Times New Roman" pitchFamily="18" charset="0"/>
                          <a:cs typeface="Times New Roman" pitchFamily="18" charset="0"/>
                        </a:rPr>
                        <a:t>: 1đ</a:t>
                      </a:r>
                    </a:p>
                  </a:txBody>
                  <a:tcPr marL="34706" marR="34706" marT="0" marB="0" anchor="ctr">
                    <a:solidFill>
                      <a:schemeClr val="accent1"/>
                    </a:solidFill>
                  </a:tcPr>
                </a:tc>
                <a:tc>
                  <a:txBody>
                    <a:bodyPr/>
                    <a:lstStyle/>
                    <a:p>
                      <a:pPr marL="0" marR="0" indent="0" algn="l" defTabSz="685250" rtl="0" eaLnBrk="1" fontAlgn="auto" latinLnBrk="0" hangingPunct="1">
                        <a:lnSpc>
                          <a:spcPct val="115000"/>
                        </a:lnSpc>
                        <a:spcBef>
                          <a:spcPts val="0"/>
                        </a:spcBef>
                        <a:spcAft>
                          <a:spcPts val="0"/>
                        </a:spcAft>
                        <a:buClrTx/>
                        <a:buSzTx/>
                        <a:buFontTx/>
                        <a:buNone/>
                        <a:tabLst/>
                        <a:defRPr/>
                      </a:pPr>
                      <a:endParaRPr lang="en-US" sz="2000" dirty="0" smtClean="0">
                        <a:effectLst/>
                        <a:latin typeface="Times New Roman" pitchFamily="18" charset="0"/>
                        <a:ea typeface="Calibri"/>
                        <a:cs typeface="Times New Roman" pitchFamily="18" charset="0"/>
                      </a:endParaRPr>
                    </a:p>
                  </a:txBody>
                  <a:tcPr marL="34706" marR="34706" marT="0" marB="0" anchor="ctr">
                    <a:solidFill>
                      <a:schemeClr val="accent1"/>
                    </a:solidFill>
                  </a:tcPr>
                </a:tc>
              </a:tr>
              <a:tr h="762000">
                <a:tc>
                  <a:txBody>
                    <a:bodyPr/>
                    <a:lstStyle/>
                    <a:p>
                      <a:pPr marL="0" marR="0" indent="0" algn="ctr" defTabSz="685250" rtl="0" eaLnBrk="1" fontAlgn="auto" latinLnBrk="0" hangingPunct="1">
                        <a:lnSpc>
                          <a:spcPct val="115000"/>
                        </a:lnSpc>
                        <a:spcBef>
                          <a:spcPts val="0"/>
                        </a:spcBef>
                        <a:spcAft>
                          <a:spcPts val="0"/>
                        </a:spcAft>
                        <a:buClrTx/>
                        <a:buSzTx/>
                        <a:buFontTx/>
                        <a:buNone/>
                        <a:tabLst/>
                        <a:defRPr/>
                      </a:pPr>
                      <a:r>
                        <a:rPr lang="en-US" sz="2000" dirty="0" err="1" smtClean="0">
                          <a:effectLst/>
                          <a:latin typeface="Times New Roman" pitchFamily="18" charset="0"/>
                          <a:ea typeface="+mn-ea"/>
                          <a:cs typeface="Times New Roman" pitchFamily="18" charset="0"/>
                        </a:rPr>
                        <a:t>Hợp</a:t>
                      </a:r>
                      <a:r>
                        <a:rPr lang="en-US" sz="2000" baseline="0" dirty="0" smtClean="0">
                          <a:effectLst/>
                          <a:latin typeface="Times New Roman" pitchFamily="18" charset="0"/>
                          <a:ea typeface="+mn-ea"/>
                          <a:cs typeface="Times New Roman" pitchFamily="18" charset="0"/>
                        </a:rPr>
                        <a:t> </a:t>
                      </a:r>
                      <a:r>
                        <a:rPr lang="en-US" sz="2000" baseline="0" dirty="0" err="1" smtClean="0">
                          <a:effectLst/>
                          <a:latin typeface="Times New Roman" pitchFamily="18" charset="0"/>
                          <a:ea typeface="+mn-ea"/>
                          <a:cs typeface="Times New Roman" pitchFamily="18" charset="0"/>
                        </a:rPr>
                        <a:t>tác</a:t>
                      </a:r>
                      <a:r>
                        <a:rPr lang="en-US" sz="2000" baseline="0" dirty="0" smtClean="0">
                          <a:effectLst/>
                          <a:latin typeface="Times New Roman" pitchFamily="18" charset="0"/>
                          <a:ea typeface="+mn-ea"/>
                          <a:cs typeface="Times New Roman" pitchFamily="18" charset="0"/>
                        </a:rPr>
                        <a:t> </a:t>
                      </a:r>
                      <a:r>
                        <a:rPr lang="en-US" sz="2000" baseline="0" dirty="0" err="1" smtClean="0">
                          <a:effectLst/>
                          <a:latin typeface="Times New Roman" pitchFamily="18" charset="0"/>
                          <a:ea typeface="+mn-ea"/>
                          <a:cs typeface="Times New Roman" pitchFamily="18" charset="0"/>
                        </a:rPr>
                        <a:t>nhóm</a:t>
                      </a:r>
                      <a:endParaRPr lang="en-US" sz="2000" baseline="0" dirty="0" smtClean="0">
                        <a:effectLst/>
                        <a:latin typeface="Times New Roman" pitchFamily="18" charset="0"/>
                        <a:ea typeface="+mn-ea"/>
                        <a:cs typeface="Times New Roman" pitchFamily="18" charset="0"/>
                      </a:endParaRPr>
                    </a:p>
                    <a:p>
                      <a:pPr marL="0" marR="0" indent="0" algn="ctr" defTabSz="685250" rtl="0" eaLnBrk="1" fontAlgn="auto" latinLnBrk="0" hangingPunct="1">
                        <a:lnSpc>
                          <a:spcPct val="115000"/>
                        </a:lnSpc>
                        <a:spcBef>
                          <a:spcPts val="0"/>
                        </a:spcBef>
                        <a:spcAft>
                          <a:spcPts val="0"/>
                        </a:spcAft>
                        <a:buClrTx/>
                        <a:buSzTx/>
                        <a:buFontTx/>
                        <a:buNone/>
                        <a:tabLst/>
                        <a:defRPr/>
                      </a:pPr>
                      <a:r>
                        <a:rPr lang="en-US" sz="2000" baseline="0" dirty="0" smtClean="0">
                          <a:effectLst/>
                          <a:latin typeface="Times New Roman" pitchFamily="18" charset="0"/>
                          <a:ea typeface="Calibri"/>
                          <a:cs typeface="Times New Roman" pitchFamily="18" charset="0"/>
                        </a:rPr>
                        <a:t>(2đ)</a:t>
                      </a:r>
                      <a:endParaRPr lang="en-US" sz="2000" dirty="0" smtClean="0">
                        <a:effectLst/>
                        <a:latin typeface="Times New Roman" pitchFamily="18" charset="0"/>
                        <a:ea typeface="Calibri"/>
                        <a:cs typeface="Times New Roman" pitchFamily="18" charset="0"/>
                      </a:endParaRPr>
                    </a:p>
                  </a:txBody>
                  <a:tcPr marL="34706" marR="34706" marT="0" marB="0" anchor="ctr"/>
                </a:tc>
                <a:tc>
                  <a:txBody>
                    <a:bodyPr/>
                    <a:lstStyle/>
                    <a:p>
                      <a:pPr algn="l">
                        <a:lnSpc>
                          <a:spcPct val="115000"/>
                        </a:lnSpc>
                        <a:spcAft>
                          <a:spcPts val="0"/>
                        </a:spcAft>
                      </a:pPr>
                      <a:r>
                        <a:rPr lang="en-US" sz="2400" b="1" dirty="0" smtClean="0">
                          <a:solidFill>
                            <a:schemeClr val="bg1"/>
                          </a:solidFill>
                          <a:effectLst/>
                          <a:latin typeface="Times New Roman" pitchFamily="18" charset="0"/>
                          <a:cs typeface="Times New Roman" pitchFamily="18" charset="0"/>
                        </a:rPr>
                        <a:t>- </a:t>
                      </a:r>
                      <a:r>
                        <a:rPr lang="en-US" sz="2400" b="1" dirty="0" err="1" smtClean="0">
                          <a:solidFill>
                            <a:schemeClr val="bg1"/>
                          </a:solidFill>
                          <a:effectLst/>
                          <a:latin typeface="Times New Roman" pitchFamily="18" charset="0"/>
                          <a:cs typeface="Times New Roman" pitchFamily="18" charset="0"/>
                        </a:rPr>
                        <a:t>Phân</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công</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nhiệm</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vụ</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hợp</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tác</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nhóm</a:t>
                      </a:r>
                      <a:r>
                        <a:rPr lang="en-US" sz="2400" b="1" baseline="0" dirty="0" smtClean="0">
                          <a:solidFill>
                            <a:schemeClr val="bg1"/>
                          </a:solidFill>
                          <a:effectLst/>
                          <a:latin typeface="Times New Roman" pitchFamily="18" charset="0"/>
                          <a:cs typeface="Times New Roman" pitchFamily="18" charset="0"/>
                        </a:rPr>
                        <a:t> </a:t>
                      </a:r>
                      <a:r>
                        <a:rPr lang="en-US" sz="2400" b="1" baseline="0" dirty="0" err="1" smtClean="0">
                          <a:solidFill>
                            <a:schemeClr val="bg1"/>
                          </a:solidFill>
                          <a:effectLst/>
                          <a:latin typeface="Times New Roman" pitchFamily="18" charset="0"/>
                          <a:cs typeface="Times New Roman" pitchFamily="18" charset="0"/>
                        </a:rPr>
                        <a:t>tốt</a:t>
                      </a:r>
                      <a:r>
                        <a:rPr lang="en-US" sz="2400" b="1" baseline="0" dirty="0" smtClean="0">
                          <a:solidFill>
                            <a:schemeClr val="bg1"/>
                          </a:solidFill>
                          <a:effectLst/>
                          <a:latin typeface="Times New Roman" pitchFamily="18" charset="0"/>
                          <a:cs typeface="Times New Roman" pitchFamily="18" charset="0"/>
                        </a:rPr>
                        <a:t>: 2đ</a:t>
                      </a:r>
                    </a:p>
                  </a:txBody>
                  <a:tcPr marL="34706" marR="34706" marT="0" marB="0" anchor="ctr">
                    <a:solidFill>
                      <a:schemeClr val="accent1"/>
                    </a:solidFill>
                  </a:tcPr>
                </a:tc>
                <a:tc>
                  <a:txBody>
                    <a:bodyPr/>
                    <a:lstStyle/>
                    <a:p>
                      <a:pPr algn="l">
                        <a:lnSpc>
                          <a:spcPct val="115000"/>
                        </a:lnSpc>
                        <a:spcAft>
                          <a:spcPts val="0"/>
                        </a:spcAft>
                      </a:pPr>
                      <a:r>
                        <a:rPr lang="en-US" sz="2000" dirty="0">
                          <a:effectLst/>
                          <a:latin typeface="Times New Roman" pitchFamily="18" charset="0"/>
                          <a:cs typeface="Times New Roman" pitchFamily="18" charset="0"/>
                        </a:rPr>
                        <a:t> </a:t>
                      </a:r>
                      <a:endParaRPr lang="en-US" sz="2000" dirty="0">
                        <a:effectLst/>
                        <a:latin typeface="Times New Roman" pitchFamily="18" charset="0"/>
                        <a:ea typeface="Calibri"/>
                        <a:cs typeface="Times New Roman" pitchFamily="18" charset="0"/>
                      </a:endParaRPr>
                    </a:p>
                  </a:txBody>
                  <a:tcPr marL="34706" marR="34706" marT="0" marB="0" anchor="ctr">
                    <a:solidFill>
                      <a:schemeClr val="accent1"/>
                    </a:solidFill>
                  </a:tcPr>
                </a:tc>
              </a:tr>
            </a:tbl>
          </a:graphicData>
        </a:graphic>
      </p:graphicFrame>
      <p:sp>
        <p:nvSpPr>
          <p:cNvPr id="5" name="Rectangle 1"/>
          <p:cNvSpPr>
            <a:spLocks noChangeArrowheads="1"/>
          </p:cNvSpPr>
          <p:nvPr/>
        </p:nvSpPr>
        <p:spPr bwMode="auto">
          <a:xfrm>
            <a:off x="2514600" y="20492"/>
            <a:ext cx="4801169" cy="64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368" tIns="45684" rIns="91368" bIns="45684" numCol="1" anchor="ctr" anchorCtr="0" compatLnSpc="1">
            <a:prstTxWarp prst="textNoShape">
              <a:avLst/>
            </a:prstTxWarp>
            <a:spAutoFit/>
          </a:bodyPr>
          <a:lstStyle/>
          <a:p>
            <a:pPr defTabSz="913667" fontAlgn="base">
              <a:spcBef>
                <a:spcPct val="0"/>
              </a:spcBef>
              <a:spcAft>
                <a:spcPct val="0"/>
              </a:spcAft>
            </a:pPr>
            <a:r>
              <a:rPr lang="en-US" sz="3600" b="1" dirty="0" err="1">
                <a:solidFill>
                  <a:prstClr val="black"/>
                </a:solidFill>
                <a:latin typeface="Times New Roman" pitchFamily="18" charset="0"/>
                <a:ea typeface="Calibri" pitchFamily="34" charset="0"/>
                <a:cs typeface="Times New Roman" pitchFamily="18" charset="0"/>
              </a:rPr>
              <a:t>Các</a:t>
            </a:r>
            <a:r>
              <a:rPr lang="en-US" sz="3600" b="1" dirty="0">
                <a:solidFill>
                  <a:prstClr val="black"/>
                </a:solidFill>
                <a:latin typeface="Times New Roman" pitchFamily="18" charset="0"/>
                <a:ea typeface="Calibri" pitchFamily="34" charset="0"/>
                <a:cs typeface="Times New Roman" pitchFamily="18" charset="0"/>
              </a:rPr>
              <a:t> </a:t>
            </a:r>
            <a:r>
              <a:rPr lang="en-US" sz="3600" b="1" dirty="0" err="1">
                <a:solidFill>
                  <a:prstClr val="black"/>
                </a:solidFill>
                <a:latin typeface="Times New Roman" pitchFamily="18" charset="0"/>
                <a:ea typeface="Calibri" pitchFamily="34" charset="0"/>
                <a:cs typeface="Times New Roman" pitchFamily="18" charset="0"/>
              </a:rPr>
              <a:t>tiêu</a:t>
            </a:r>
            <a:r>
              <a:rPr lang="en-US" sz="3600" b="1" dirty="0">
                <a:solidFill>
                  <a:prstClr val="black"/>
                </a:solidFill>
                <a:latin typeface="Times New Roman" pitchFamily="18" charset="0"/>
                <a:ea typeface="Calibri" pitchFamily="34" charset="0"/>
                <a:cs typeface="Times New Roman" pitchFamily="18" charset="0"/>
              </a:rPr>
              <a:t> </a:t>
            </a:r>
            <a:r>
              <a:rPr lang="en-US" sz="3600" b="1" dirty="0" err="1">
                <a:solidFill>
                  <a:prstClr val="black"/>
                </a:solidFill>
                <a:latin typeface="Times New Roman" pitchFamily="18" charset="0"/>
                <a:ea typeface="Calibri" pitchFamily="34" charset="0"/>
                <a:cs typeface="Times New Roman" pitchFamily="18" charset="0"/>
              </a:rPr>
              <a:t>chí</a:t>
            </a:r>
            <a:r>
              <a:rPr lang="en-US" sz="3600" b="1" dirty="0">
                <a:solidFill>
                  <a:prstClr val="black"/>
                </a:solidFill>
                <a:latin typeface="Times New Roman" pitchFamily="18" charset="0"/>
                <a:ea typeface="Calibri" pitchFamily="34" charset="0"/>
                <a:cs typeface="Times New Roman" pitchFamily="18" charset="0"/>
              </a:rPr>
              <a:t> </a:t>
            </a:r>
            <a:r>
              <a:rPr lang="en-US" sz="3600" b="1" dirty="0" err="1">
                <a:solidFill>
                  <a:prstClr val="black"/>
                </a:solidFill>
                <a:latin typeface="Times New Roman" pitchFamily="18" charset="0"/>
                <a:ea typeface="Calibri" pitchFamily="34" charset="0"/>
                <a:cs typeface="Times New Roman" pitchFamily="18" charset="0"/>
              </a:rPr>
              <a:t>chấm</a:t>
            </a:r>
            <a:r>
              <a:rPr lang="en-US" sz="3600" b="1" dirty="0">
                <a:solidFill>
                  <a:prstClr val="black"/>
                </a:solidFill>
                <a:latin typeface="Times New Roman" pitchFamily="18" charset="0"/>
                <a:ea typeface="Calibri" pitchFamily="34" charset="0"/>
                <a:cs typeface="Times New Roman" pitchFamily="18" charset="0"/>
              </a:rPr>
              <a:t> </a:t>
            </a:r>
            <a:r>
              <a:rPr lang="en-US" sz="3600" b="1" dirty="0" err="1">
                <a:solidFill>
                  <a:prstClr val="black"/>
                </a:solidFill>
                <a:latin typeface="Times New Roman" pitchFamily="18" charset="0"/>
                <a:ea typeface="Calibri" pitchFamily="34" charset="0"/>
                <a:cs typeface="Times New Roman" pitchFamily="18" charset="0"/>
              </a:rPr>
              <a:t>điểm</a:t>
            </a:r>
            <a:endParaRPr lang="en-US" sz="3600" dirty="0">
              <a:solidFill>
                <a:prstClr val="black"/>
              </a:solidFill>
              <a:latin typeface="Arial" pitchFamily="34" charset="0"/>
              <a:cs typeface="Arial" pitchFamily="34" charset="0"/>
            </a:endParaRPr>
          </a:p>
        </p:txBody>
      </p:sp>
      <p:pic>
        <p:nvPicPr>
          <p:cNvPr id="69" name="MS910219404[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cstate="print"/>
          <a:stretch>
            <a:fillRect/>
          </a:stretch>
        </p:blipFill>
        <p:spPr>
          <a:xfrm>
            <a:off x="8176643" y="4536913"/>
            <a:ext cx="203810" cy="203810"/>
          </a:xfrm>
          <a:prstGeom prst="rect">
            <a:avLst/>
          </a:prstGeom>
        </p:spPr>
      </p:pic>
      <p:sp>
        <p:nvSpPr>
          <p:cNvPr id="70" name="Rectangle 63"/>
          <p:cNvSpPr>
            <a:spLocks noChangeArrowheads="1"/>
          </p:cNvSpPr>
          <p:nvPr/>
        </p:nvSpPr>
        <p:spPr bwMode="auto">
          <a:xfrm>
            <a:off x="7162799" y="4527604"/>
            <a:ext cx="1981199"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1:00</a:t>
            </a:r>
          </a:p>
        </p:txBody>
      </p:sp>
      <p:sp>
        <p:nvSpPr>
          <p:cNvPr id="71" name="Rectangle 64"/>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59</a:t>
            </a:r>
          </a:p>
        </p:txBody>
      </p:sp>
      <p:sp>
        <p:nvSpPr>
          <p:cNvPr id="72" name="Rectangle 65"/>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58</a:t>
            </a:r>
          </a:p>
        </p:txBody>
      </p:sp>
      <p:sp>
        <p:nvSpPr>
          <p:cNvPr id="73" name="Rectangle 66"/>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57</a:t>
            </a:r>
          </a:p>
        </p:txBody>
      </p:sp>
      <p:sp>
        <p:nvSpPr>
          <p:cNvPr id="74" name="Rectangle 67"/>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56</a:t>
            </a:r>
          </a:p>
        </p:txBody>
      </p:sp>
      <p:sp>
        <p:nvSpPr>
          <p:cNvPr id="75" name="Rectangle 68"/>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55</a:t>
            </a:r>
          </a:p>
        </p:txBody>
      </p:sp>
      <p:sp>
        <p:nvSpPr>
          <p:cNvPr id="76" name="Rectangle 69"/>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54</a:t>
            </a:r>
          </a:p>
        </p:txBody>
      </p:sp>
      <p:sp>
        <p:nvSpPr>
          <p:cNvPr id="77" name="Rectangle 70"/>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53</a:t>
            </a:r>
          </a:p>
        </p:txBody>
      </p:sp>
      <p:sp>
        <p:nvSpPr>
          <p:cNvPr id="78" name="Rectangle 71"/>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52</a:t>
            </a:r>
          </a:p>
        </p:txBody>
      </p:sp>
      <p:sp>
        <p:nvSpPr>
          <p:cNvPr id="79" name="Rectangle 72"/>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51</a:t>
            </a:r>
          </a:p>
        </p:txBody>
      </p:sp>
      <p:sp>
        <p:nvSpPr>
          <p:cNvPr id="80" name="Rectangle 73"/>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50</a:t>
            </a:r>
          </a:p>
        </p:txBody>
      </p:sp>
      <p:sp>
        <p:nvSpPr>
          <p:cNvPr id="81" name="Rectangle 74"/>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49</a:t>
            </a:r>
          </a:p>
        </p:txBody>
      </p:sp>
      <p:sp>
        <p:nvSpPr>
          <p:cNvPr id="82" name="Rectangle 75"/>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48</a:t>
            </a:r>
          </a:p>
        </p:txBody>
      </p:sp>
      <p:sp>
        <p:nvSpPr>
          <p:cNvPr id="83" name="Rectangle 76"/>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47</a:t>
            </a:r>
          </a:p>
        </p:txBody>
      </p:sp>
      <p:sp>
        <p:nvSpPr>
          <p:cNvPr id="84" name="Rectangle 77"/>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46</a:t>
            </a:r>
          </a:p>
        </p:txBody>
      </p:sp>
      <p:sp>
        <p:nvSpPr>
          <p:cNvPr id="85" name="Rectangle 78"/>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45</a:t>
            </a:r>
          </a:p>
        </p:txBody>
      </p:sp>
      <p:sp>
        <p:nvSpPr>
          <p:cNvPr id="86" name="Rectangle 79"/>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44</a:t>
            </a:r>
          </a:p>
        </p:txBody>
      </p:sp>
      <p:sp>
        <p:nvSpPr>
          <p:cNvPr id="87" name="Rectangle 80"/>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43</a:t>
            </a:r>
          </a:p>
        </p:txBody>
      </p:sp>
      <p:sp>
        <p:nvSpPr>
          <p:cNvPr id="88" name="Rectangle 81"/>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42</a:t>
            </a:r>
          </a:p>
        </p:txBody>
      </p:sp>
      <p:sp>
        <p:nvSpPr>
          <p:cNvPr id="89" name="Rectangle 82"/>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41</a:t>
            </a:r>
          </a:p>
        </p:txBody>
      </p:sp>
      <p:sp>
        <p:nvSpPr>
          <p:cNvPr id="90" name="Rectangle 83"/>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40</a:t>
            </a:r>
          </a:p>
        </p:txBody>
      </p:sp>
      <p:sp>
        <p:nvSpPr>
          <p:cNvPr id="91" name="Rectangle 84"/>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39</a:t>
            </a:r>
          </a:p>
        </p:txBody>
      </p:sp>
      <p:sp>
        <p:nvSpPr>
          <p:cNvPr id="92" name="Rectangle 85"/>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38</a:t>
            </a:r>
          </a:p>
        </p:txBody>
      </p:sp>
      <p:sp>
        <p:nvSpPr>
          <p:cNvPr id="93" name="Rectangle 86"/>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37</a:t>
            </a:r>
          </a:p>
        </p:txBody>
      </p:sp>
      <p:sp>
        <p:nvSpPr>
          <p:cNvPr id="94" name="Rectangle 87"/>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36</a:t>
            </a:r>
          </a:p>
        </p:txBody>
      </p:sp>
      <p:sp>
        <p:nvSpPr>
          <p:cNvPr id="95" name="Rectangle 88"/>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35</a:t>
            </a:r>
          </a:p>
        </p:txBody>
      </p:sp>
      <p:sp>
        <p:nvSpPr>
          <p:cNvPr id="96" name="Rectangle 89"/>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34</a:t>
            </a:r>
          </a:p>
        </p:txBody>
      </p:sp>
      <p:sp>
        <p:nvSpPr>
          <p:cNvPr id="97" name="Rectangle 90"/>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33</a:t>
            </a:r>
          </a:p>
        </p:txBody>
      </p:sp>
      <p:sp>
        <p:nvSpPr>
          <p:cNvPr id="98" name="Rectangle 91"/>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32</a:t>
            </a:r>
          </a:p>
        </p:txBody>
      </p:sp>
      <p:sp>
        <p:nvSpPr>
          <p:cNvPr id="99" name="Rectangle 92"/>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31</a:t>
            </a:r>
          </a:p>
        </p:txBody>
      </p:sp>
      <p:sp>
        <p:nvSpPr>
          <p:cNvPr id="100" name="Rectangle 93"/>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30</a:t>
            </a:r>
          </a:p>
        </p:txBody>
      </p:sp>
      <p:sp>
        <p:nvSpPr>
          <p:cNvPr id="101" name="Rectangle 94"/>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29</a:t>
            </a:r>
          </a:p>
        </p:txBody>
      </p:sp>
      <p:sp>
        <p:nvSpPr>
          <p:cNvPr id="102" name="Rectangle 95"/>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28</a:t>
            </a:r>
          </a:p>
        </p:txBody>
      </p:sp>
      <p:sp>
        <p:nvSpPr>
          <p:cNvPr id="103" name="Rectangle 96"/>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27</a:t>
            </a:r>
          </a:p>
        </p:txBody>
      </p:sp>
      <p:sp>
        <p:nvSpPr>
          <p:cNvPr id="104" name="Rectangle 97"/>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26</a:t>
            </a:r>
          </a:p>
        </p:txBody>
      </p:sp>
      <p:sp>
        <p:nvSpPr>
          <p:cNvPr id="105" name="Rectangle 98"/>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25</a:t>
            </a:r>
          </a:p>
        </p:txBody>
      </p:sp>
      <p:sp>
        <p:nvSpPr>
          <p:cNvPr id="106" name="Rectangle 99"/>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24</a:t>
            </a:r>
          </a:p>
        </p:txBody>
      </p:sp>
      <p:sp>
        <p:nvSpPr>
          <p:cNvPr id="107" name="Rectangle 100"/>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23</a:t>
            </a:r>
          </a:p>
        </p:txBody>
      </p:sp>
      <p:sp>
        <p:nvSpPr>
          <p:cNvPr id="108" name="Rectangle 101"/>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22</a:t>
            </a:r>
          </a:p>
        </p:txBody>
      </p:sp>
      <p:sp>
        <p:nvSpPr>
          <p:cNvPr id="109" name="Rectangle 102"/>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21</a:t>
            </a:r>
          </a:p>
        </p:txBody>
      </p:sp>
      <p:sp>
        <p:nvSpPr>
          <p:cNvPr id="110" name="Rectangle 103"/>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20</a:t>
            </a:r>
          </a:p>
        </p:txBody>
      </p:sp>
      <p:sp>
        <p:nvSpPr>
          <p:cNvPr id="111" name="Rectangle 104"/>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19</a:t>
            </a:r>
          </a:p>
        </p:txBody>
      </p:sp>
      <p:sp>
        <p:nvSpPr>
          <p:cNvPr id="112" name="Rectangle 105"/>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18</a:t>
            </a:r>
          </a:p>
        </p:txBody>
      </p:sp>
      <p:sp>
        <p:nvSpPr>
          <p:cNvPr id="113" name="Rectangle 106"/>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17</a:t>
            </a:r>
          </a:p>
        </p:txBody>
      </p:sp>
      <p:sp>
        <p:nvSpPr>
          <p:cNvPr id="114" name="Rectangle 107"/>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16</a:t>
            </a:r>
          </a:p>
        </p:txBody>
      </p:sp>
      <p:sp>
        <p:nvSpPr>
          <p:cNvPr id="115" name="Rectangle 108"/>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15</a:t>
            </a:r>
          </a:p>
        </p:txBody>
      </p:sp>
      <p:sp>
        <p:nvSpPr>
          <p:cNvPr id="116" name="Rectangle 109"/>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14</a:t>
            </a:r>
          </a:p>
        </p:txBody>
      </p:sp>
      <p:sp>
        <p:nvSpPr>
          <p:cNvPr id="117" name="Rectangle 110"/>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13</a:t>
            </a:r>
          </a:p>
        </p:txBody>
      </p:sp>
      <p:sp>
        <p:nvSpPr>
          <p:cNvPr id="118" name="Rectangle 111"/>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12</a:t>
            </a:r>
          </a:p>
        </p:txBody>
      </p:sp>
      <p:sp>
        <p:nvSpPr>
          <p:cNvPr id="119" name="Rectangle 112"/>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11</a:t>
            </a:r>
          </a:p>
        </p:txBody>
      </p:sp>
      <p:sp>
        <p:nvSpPr>
          <p:cNvPr id="120" name="Rectangle 113"/>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10</a:t>
            </a:r>
          </a:p>
        </p:txBody>
      </p:sp>
      <p:sp>
        <p:nvSpPr>
          <p:cNvPr id="121" name="Rectangle 114"/>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09</a:t>
            </a:r>
          </a:p>
        </p:txBody>
      </p:sp>
      <p:sp>
        <p:nvSpPr>
          <p:cNvPr id="122" name="Rectangle 115"/>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08</a:t>
            </a:r>
          </a:p>
        </p:txBody>
      </p:sp>
      <p:sp>
        <p:nvSpPr>
          <p:cNvPr id="123" name="Rectangle 116"/>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07</a:t>
            </a:r>
          </a:p>
        </p:txBody>
      </p:sp>
      <p:sp>
        <p:nvSpPr>
          <p:cNvPr id="124" name="Rectangle 117"/>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06</a:t>
            </a:r>
          </a:p>
        </p:txBody>
      </p:sp>
      <p:sp>
        <p:nvSpPr>
          <p:cNvPr id="125" name="Rectangle 118"/>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05</a:t>
            </a:r>
          </a:p>
        </p:txBody>
      </p:sp>
      <p:sp>
        <p:nvSpPr>
          <p:cNvPr id="126" name="Rectangle 119"/>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04</a:t>
            </a:r>
          </a:p>
        </p:txBody>
      </p:sp>
      <p:sp>
        <p:nvSpPr>
          <p:cNvPr id="127" name="Rectangle 120"/>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03</a:t>
            </a:r>
          </a:p>
        </p:txBody>
      </p:sp>
      <p:sp>
        <p:nvSpPr>
          <p:cNvPr id="128" name="Rectangle 121"/>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02</a:t>
            </a:r>
          </a:p>
        </p:txBody>
      </p:sp>
      <p:sp>
        <p:nvSpPr>
          <p:cNvPr id="129" name="Rectangle 122"/>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a:t>0:01</a:t>
            </a:r>
          </a:p>
        </p:txBody>
      </p:sp>
      <p:sp>
        <p:nvSpPr>
          <p:cNvPr id="130" name="Rectangle 123"/>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4800" dirty="0" err="1" smtClean="0">
                <a:solidFill>
                  <a:srgbClr val="FF0000"/>
                </a:solidFill>
              </a:rPr>
              <a:t>Hết</a:t>
            </a:r>
            <a:r>
              <a:rPr lang="en-GB" sz="4800" dirty="0" smtClean="0">
                <a:solidFill>
                  <a:srgbClr val="FF0000"/>
                </a:solidFill>
              </a:rPr>
              <a:t> </a:t>
            </a:r>
            <a:r>
              <a:rPr lang="en-GB" sz="4800" dirty="0" err="1" smtClean="0">
                <a:solidFill>
                  <a:srgbClr val="FF0000"/>
                </a:solidFill>
              </a:rPr>
              <a:t>giờ</a:t>
            </a:r>
            <a:endParaRPr lang="en-GB" sz="4800" dirty="0">
              <a:solidFill>
                <a:srgbClr val="FF0000"/>
              </a:solidFill>
            </a:endParaRPr>
          </a:p>
        </p:txBody>
      </p:sp>
      <p:sp>
        <p:nvSpPr>
          <p:cNvPr id="131" name="Rectangle 130"/>
          <p:cNvSpPr>
            <a:spLocks noChangeArrowheads="1"/>
          </p:cNvSpPr>
          <p:nvPr/>
        </p:nvSpPr>
        <p:spPr bwMode="auto">
          <a:xfrm>
            <a:off x="7162800" y="4527604"/>
            <a:ext cx="1981200" cy="634946"/>
          </a:xfrm>
          <a:prstGeom prst="rect">
            <a:avLst/>
          </a:prstGeom>
          <a:solidFill>
            <a:srgbClr val="66CCFF"/>
          </a:solidFill>
          <a:ln w="38100">
            <a:solidFill>
              <a:schemeClr val="tx1"/>
            </a:solidFill>
            <a:miter lim="800000"/>
            <a:headEnd/>
            <a:tailEnd/>
          </a:ln>
          <a:effectLst/>
        </p:spPr>
        <p:txBody>
          <a:bodyPr wrap="none" anchor="ctr"/>
          <a:lstStyle/>
          <a:p>
            <a:pPr algn="ctr"/>
            <a:r>
              <a:rPr lang="en-GB" sz="6600" dirty="0" smtClean="0"/>
              <a:t>1:00</a:t>
            </a:r>
            <a:endParaRPr lang="en-GB" sz="6600" dirty="0"/>
          </a:p>
        </p:txBody>
      </p:sp>
    </p:spTree>
    <p:extLst>
      <p:ext uri="{BB962C8B-B14F-4D97-AF65-F5344CB8AC3E}">
        <p14:creationId xmlns:p14="http://schemas.microsoft.com/office/powerpoint/2010/main" val="3796635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1"/>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1"/>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1000"/>
                                  </p:stCondLst>
                                  <p:childTnLst>
                                    <p:set>
                                      <p:cBhvr>
                                        <p:cTn id="11" dur="1" fill="hold">
                                          <p:stCondLst>
                                            <p:cond delay="0"/>
                                          </p:stCondLst>
                                        </p:cTn>
                                        <p:tgtEl>
                                          <p:spTgt spid="71"/>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grpId="0" nodeType="afterEffect">
                                  <p:stCondLst>
                                    <p:cond delay="1000"/>
                                  </p:stCondLst>
                                  <p:childTnLst>
                                    <p:set>
                                      <p:cBhvr>
                                        <p:cTn id="14" dur="1" fill="hold">
                                          <p:stCondLst>
                                            <p:cond delay="0"/>
                                          </p:stCondLst>
                                        </p:cTn>
                                        <p:tgtEl>
                                          <p:spTgt spid="72"/>
                                        </p:tgtEl>
                                        <p:attrNameLst>
                                          <p:attrName>style.visibility</p:attrName>
                                        </p:attrNameLst>
                                      </p:cBhvr>
                                      <p:to>
                                        <p:strVal val="visible"/>
                                      </p:to>
                                    </p:set>
                                  </p:childTnLst>
                                </p:cTn>
                              </p:par>
                            </p:childTnLst>
                          </p:cTn>
                        </p:par>
                        <p:par>
                          <p:cTn id="15" fill="hold">
                            <p:stCondLst>
                              <p:cond delay="2000"/>
                            </p:stCondLst>
                            <p:childTnLst>
                              <p:par>
                                <p:cTn id="16" presetID="1" presetClass="entr" presetSubtype="0" fill="hold" grpId="0" nodeType="afterEffect">
                                  <p:stCondLst>
                                    <p:cond delay="1000"/>
                                  </p:stCondLst>
                                  <p:childTnLst>
                                    <p:set>
                                      <p:cBhvr>
                                        <p:cTn id="17" dur="1" fill="hold">
                                          <p:stCondLst>
                                            <p:cond delay="0"/>
                                          </p:stCondLst>
                                        </p:cTn>
                                        <p:tgtEl>
                                          <p:spTgt spid="73"/>
                                        </p:tgtEl>
                                        <p:attrNameLst>
                                          <p:attrName>style.visibility</p:attrName>
                                        </p:attrNameLst>
                                      </p:cBhvr>
                                      <p:to>
                                        <p:strVal val="visible"/>
                                      </p:to>
                                    </p:set>
                                  </p:childTnLst>
                                </p:cTn>
                              </p:par>
                            </p:childTnLst>
                          </p:cTn>
                        </p:par>
                        <p:par>
                          <p:cTn id="18" fill="hold">
                            <p:stCondLst>
                              <p:cond delay="3000"/>
                            </p:stCondLst>
                            <p:childTnLst>
                              <p:par>
                                <p:cTn id="19" presetID="1" presetClass="entr" presetSubtype="0" fill="hold" grpId="0" nodeType="afterEffect">
                                  <p:stCondLst>
                                    <p:cond delay="1000"/>
                                  </p:stCondLst>
                                  <p:childTnLst>
                                    <p:set>
                                      <p:cBhvr>
                                        <p:cTn id="20" dur="1" fill="hold">
                                          <p:stCondLst>
                                            <p:cond delay="0"/>
                                          </p:stCondLst>
                                        </p:cTn>
                                        <p:tgtEl>
                                          <p:spTgt spid="74"/>
                                        </p:tgtEl>
                                        <p:attrNameLst>
                                          <p:attrName>style.visibility</p:attrName>
                                        </p:attrNameLst>
                                      </p:cBhvr>
                                      <p:to>
                                        <p:strVal val="visible"/>
                                      </p:to>
                                    </p:set>
                                  </p:childTnLst>
                                </p:cTn>
                              </p:par>
                            </p:childTnLst>
                          </p:cTn>
                        </p:par>
                        <p:par>
                          <p:cTn id="21" fill="hold">
                            <p:stCondLst>
                              <p:cond delay="4000"/>
                            </p:stCondLst>
                            <p:childTnLst>
                              <p:par>
                                <p:cTn id="22" presetID="1" presetClass="entr" presetSubtype="0" fill="hold" grpId="0" nodeType="afterEffect">
                                  <p:stCondLst>
                                    <p:cond delay="1000"/>
                                  </p:stCondLst>
                                  <p:childTnLst>
                                    <p:set>
                                      <p:cBhvr>
                                        <p:cTn id="23" dur="1" fill="hold">
                                          <p:stCondLst>
                                            <p:cond delay="0"/>
                                          </p:stCondLst>
                                        </p:cTn>
                                        <p:tgtEl>
                                          <p:spTgt spid="75"/>
                                        </p:tgtEl>
                                        <p:attrNameLst>
                                          <p:attrName>style.visibility</p:attrName>
                                        </p:attrNameLst>
                                      </p:cBhvr>
                                      <p:to>
                                        <p:strVal val="visible"/>
                                      </p:to>
                                    </p:set>
                                  </p:childTnLst>
                                </p:cTn>
                              </p:par>
                            </p:childTnLst>
                          </p:cTn>
                        </p:par>
                        <p:par>
                          <p:cTn id="24" fill="hold">
                            <p:stCondLst>
                              <p:cond delay="5000"/>
                            </p:stCondLst>
                            <p:childTnLst>
                              <p:par>
                                <p:cTn id="25" presetID="1" presetClass="entr" presetSubtype="0" fill="hold" grpId="0" nodeType="afterEffect">
                                  <p:stCondLst>
                                    <p:cond delay="1000"/>
                                  </p:stCondLst>
                                  <p:childTnLst>
                                    <p:set>
                                      <p:cBhvr>
                                        <p:cTn id="26" dur="1" fill="hold">
                                          <p:stCondLst>
                                            <p:cond delay="0"/>
                                          </p:stCondLst>
                                        </p:cTn>
                                        <p:tgtEl>
                                          <p:spTgt spid="76"/>
                                        </p:tgtEl>
                                        <p:attrNameLst>
                                          <p:attrName>style.visibility</p:attrName>
                                        </p:attrNameLst>
                                      </p:cBhvr>
                                      <p:to>
                                        <p:strVal val="visible"/>
                                      </p:to>
                                    </p:set>
                                  </p:childTnLst>
                                </p:cTn>
                              </p:par>
                            </p:childTnLst>
                          </p:cTn>
                        </p:par>
                        <p:par>
                          <p:cTn id="27" fill="hold">
                            <p:stCondLst>
                              <p:cond delay="6000"/>
                            </p:stCondLst>
                            <p:childTnLst>
                              <p:par>
                                <p:cTn id="28" presetID="1" presetClass="entr" presetSubtype="0" fill="hold" grpId="0" nodeType="afterEffect">
                                  <p:stCondLst>
                                    <p:cond delay="1000"/>
                                  </p:stCondLst>
                                  <p:childTnLst>
                                    <p:set>
                                      <p:cBhvr>
                                        <p:cTn id="29" dur="1" fill="hold">
                                          <p:stCondLst>
                                            <p:cond delay="0"/>
                                          </p:stCondLst>
                                        </p:cTn>
                                        <p:tgtEl>
                                          <p:spTgt spid="77"/>
                                        </p:tgtEl>
                                        <p:attrNameLst>
                                          <p:attrName>style.visibility</p:attrName>
                                        </p:attrNameLst>
                                      </p:cBhvr>
                                      <p:to>
                                        <p:strVal val="visible"/>
                                      </p:to>
                                    </p:set>
                                  </p:childTnLst>
                                </p:cTn>
                              </p:par>
                            </p:childTnLst>
                          </p:cTn>
                        </p:par>
                        <p:par>
                          <p:cTn id="30" fill="hold">
                            <p:stCondLst>
                              <p:cond delay="7000"/>
                            </p:stCondLst>
                            <p:childTnLst>
                              <p:par>
                                <p:cTn id="31" presetID="1" presetClass="entr" presetSubtype="0" fill="hold" grpId="0" nodeType="afterEffect">
                                  <p:stCondLst>
                                    <p:cond delay="1000"/>
                                  </p:stCondLst>
                                  <p:childTnLst>
                                    <p:set>
                                      <p:cBhvr>
                                        <p:cTn id="32" dur="1" fill="hold">
                                          <p:stCondLst>
                                            <p:cond delay="0"/>
                                          </p:stCondLst>
                                        </p:cTn>
                                        <p:tgtEl>
                                          <p:spTgt spid="78"/>
                                        </p:tgtEl>
                                        <p:attrNameLst>
                                          <p:attrName>style.visibility</p:attrName>
                                        </p:attrNameLst>
                                      </p:cBhvr>
                                      <p:to>
                                        <p:strVal val="visible"/>
                                      </p:to>
                                    </p:set>
                                  </p:childTnLst>
                                </p:cTn>
                              </p:par>
                            </p:childTnLst>
                          </p:cTn>
                        </p:par>
                        <p:par>
                          <p:cTn id="33" fill="hold">
                            <p:stCondLst>
                              <p:cond delay="8000"/>
                            </p:stCondLst>
                            <p:childTnLst>
                              <p:par>
                                <p:cTn id="34" presetID="1" presetClass="entr" presetSubtype="0" fill="hold" grpId="0" nodeType="afterEffect">
                                  <p:stCondLst>
                                    <p:cond delay="1000"/>
                                  </p:stCondLst>
                                  <p:childTnLst>
                                    <p:set>
                                      <p:cBhvr>
                                        <p:cTn id="35" dur="1" fill="hold">
                                          <p:stCondLst>
                                            <p:cond delay="0"/>
                                          </p:stCondLst>
                                        </p:cTn>
                                        <p:tgtEl>
                                          <p:spTgt spid="79"/>
                                        </p:tgtEl>
                                        <p:attrNameLst>
                                          <p:attrName>style.visibility</p:attrName>
                                        </p:attrNameLst>
                                      </p:cBhvr>
                                      <p:to>
                                        <p:strVal val="visible"/>
                                      </p:to>
                                    </p:set>
                                  </p:childTnLst>
                                </p:cTn>
                              </p:par>
                            </p:childTnLst>
                          </p:cTn>
                        </p:par>
                        <p:par>
                          <p:cTn id="36" fill="hold">
                            <p:stCondLst>
                              <p:cond delay="9000"/>
                            </p:stCondLst>
                            <p:childTnLst>
                              <p:par>
                                <p:cTn id="37" presetID="1" presetClass="entr" presetSubtype="0" fill="hold" grpId="0" nodeType="afterEffect">
                                  <p:stCondLst>
                                    <p:cond delay="1000"/>
                                  </p:stCondLst>
                                  <p:childTnLst>
                                    <p:set>
                                      <p:cBhvr>
                                        <p:cTn id="38" dur="1" fill="hold">
                                          <p:stCondLst>
                                            <p:cond delay="0"/>
                                          </p:stCondLst>
                                        </p:cTn>
                                        <p:tgtEl>
                                          <p:spTgt spid="80"/>
                                        </p:tgtEl>
                                        <p:attrNameLst>
                                          <p:attrName>style.visibility</p:attrName>
                                        </p:attrNameLst>
                                      </p:cBhvr>
                                      <p:to>
                                        <p:strVal val="visible"/>
                                      </p:to>
                                    </p:set>
                                  </p:childTnLst>
                                </p:cTn>
                              </p:par>
                            </p:childTnLst>
                          </p:cTn>
                        </p:par>
                        <p:par>
                          <p:cTn id="39" fill="hold">
                            <p:stCondLst>
                              <p:cond delay="10000"/>
                            </p:stCondLst>
                            <p:childTnLst>
                              <p:par>
                                <p:cTn id="40" presetID="1" presetClass="entr" presetSubtype="0" fill="hold" grpId="0" nodeType="afterEffect">
                                  <p:stCondLst>
                                    <p:cond delay="1000"/>
                                  </p:stCondLst>
                                  <p:childTnLst>
                                    <p:set>
                                      <p:cBhvr>
                                        <p:cTn id="41" dur="1" fill="hold">
                                          <p:stCondLst>
                                            <p:cond delay="0"/>
                                          </p:stCondLst>
                                        </p:cTn>
                                        <p:tgtEl>
                                          <p:spTgt spid="81"/>
                                        </p:tgtEl>
                                        <p:attrNameLst>
                                          <p:attrName>style.visibility</p:attrName>
                                        </p:attrNameLst>
                                      </p:cBhvr>
                                      <p:to>
                                        <p:strVal val="visible"/>
                                      </p:to>
                                    </p:set>
                                  </p:childTnLst>
                                </p:cTn>
                              </p:par>
                            </p:childTnLst>
                          </p:cTn>
                        </p:par>
                        <p:par>
                          <p:cTn id="42" fill="hold">
                            <p:stCondLst>
                              <p:cond delay="11000"/>
                            </p:stCondLst>
                            <p:childTnLst>
                              <p:par>
                                <p:cTn id="43" presetID="1" presetClass="entr" presetSubtype="0" fill="hold" grpId="0" nodeType="afterEffect">
                                  <p:stCondLst>
                                    <p:cond delay="1000"/>
                                  </p:stCondLst>
                                  <p:childTnLst>
                                    <p:set>
                                      <p:cBhvr>
                                        <p:cTn id="44" dur="1" fill="hold">
                                          <p:stCondLst>
                                            <p:cond delay="0"/>
                                          </p:stCondLst>
                                        </p:cTn>
                                        <p:tgtEl>
                                          <p:spTgt spid="82"/>
                                        </p:tgtEl>
                                        <p:attrNameLst>
                                          <p:attrName>style.visibility</p:attrName>
                                        </p:attrNameLst>
                                      </p:cBhvr>
                                      <p:to>
                                        <p:strVal val="visible"/>
                                      </p:to>
                                    </p:set>
                                  </p:childTnLst>
                                </p:cTn>
                              </p:par>
                            </p:childTnLst>
                          </p:cTn>
                        </p:par>
                        <p:par>
                          <p:cTn id="45" fill="hold">
                            <p:stCondLst>
                              <p:cond delay="12000"/>
                            </p:stCondLst>
                            <p:childTnLst>
                              <p:par>
                                <p:cTn id="46" presetID="1" presetClass="entr" presetSubtype="0" fill="hold" grpId="0" nodeType="afterEffect">
                                  <p:stCondLst>
                                    <p:cond delay="1000"/>
                                  </p:stCondLst>
                                  <p:childTnLst>
                                    <p:set>
                                      <p:cBhvr>
                                        <p:cTn id="47" dur="1" fill="hold">
                                          <p:stCondLst>
                                            <p:cond delay="0"/>
                                          </p:stCondLst>
                                        </p:cTn>
                                        <p:tgtEl>
                                          <p:spTgt spid="83"/>
                                        </p:tgtEl>
                                        <p:attrNameLst>
                                          <p:attrName>style.visibility</p:attrName>
                                        </p:attrNameLst>
                                      </p:cBhvr>
                                      <p:to>
                                        <p:strVal val="visible"/>
                                      </p:to>
                                    </p:set>
                                  </p:childTnLst>
                                </p:cTn>
                              </p:par>
                            </p:childTnLst>
                          </p:cTn>
                        </p:par>
                        <p:par>
                          <p:cTn id="48" fill="hold">
                            <p:stCondLst>
                              <p:cond delay="13000"/>
                            </p:stCondLst>
                            <p:childTnLst>
                              <p:par>
                                <p:cTn id="49" presetID="1" presetClass="entr" presetSubtype="0" fill="hold" grpId="0" nodeType="afterEffect">
                                  <p:stCondLst>
                                    <p:cond delay="1000"/>
                                  </p:stCondLst>
                                  <p:childTnLst>
                                    <p:set>
                                      <p:cBhvr>
                                        <p:cTn id="50" dur="1" fill="hold">
                                          <p:stCondLst>
                                            <p:cond delay="0"/>
                                          </p:stCondLst>
                                        </p:cTn>
                                        <p:tgtEl>
                                          <p:spTgt spid="84"/>
                                        </p:tgtEl>
                                        <p:attrNameLst>
                                          <p:attrName>style.visibility</p:attrName>
                                        </p:attrNameLst>
                                      </p:cBhvr>
                                      <p:to>
                                        <p:strVal val="visible"/>
                                      </p:to>
                                    </p:set>
                                  </p:childTnLst>
                                </p:cTn>
                              </p:par>
                            </p:childTnLst>
                          </p:cTn>
                        </p:par>
                        <p:par>
                          <p:cTn id="51" fill="hold">
                            <p:stCondLst>
                              <p:cond delay="14000"/>
                            </p:stCondLst>
                            <p:childTnLst>
                              <p:par>
                                <p:cTn id="52" presetID="1" presetClass="entr" presetSubtype="0" fill="hold" grpId="0" nodeType="afterEffect">
                                  <p:stCondLst>
                                    <p:cond delay="1000"/>
                                  </p:stCondLst>
                                  <p:childTnLst>
                                    <p:set>
                                      <p:cBhvr>
                                        <p:cTn id="53" dur="1" fill="hold">
                                          <p:stCondLst>
                                            <p:cond delay="0"/>
                                          </p:stCondLst>
                                        </p:cTn>
                                        <p:tgtEl>
                                          <p:spTgt spid="85"/>
                                        </p:tgtEl>
                                        <p:attrNameLst>
                                          <p:attrName>style.visibility</p:attrName>
                                        </p:attrNameLst>
                                      </p:cBhvr>
                                      <p:to>
                                        <p:strVal val="visible"/>
                                      </p:to>
                                    </p:set>
                                  </p:childTnLst>
                                </p:cTn>
                              </p:par>
                            </p:childTnLst>
                          </p:cTn>
                        </p:par>
                        <p:par>
                          <p:cTn id="54" fill="hold">
                            <p:stCondLst>
                              <p:cond delay="15000"/>
                            </p:stCondLst>
                            <p:childTnLst>
                              <p:par>
                                <p:cTn id="55" presetID="1" presetClass="entr" presetSubtype="0" fill="hold" grpId="0" nodeType="afterEffect">
                                  <p:stCondLst>
                                    <p:cond delay="1000"/>
                                  </p:stCondLst>
                                  <p:childTnLst>
                                    <p:set>
                                      <p:cBhvr>
                                        <p:cTn id="56" dur="1" fill="hold">
                                          <p:stCondLst>
                                            <p:cond delay="0"/>
                                          </p:stCondLst>
                                        </p:cTn>
                                        <p:tgtEl>
                                          <p:spTgt spid="86"/>
                                        </p:tgtEl>
                                        <p:attrNameLst>
                                          <p:attrName>style.visibility</p:attrName>
                                        </p:attrNameLst>
                                      </p:cBhvr>
                                      <p:to>
                                        <p:strVal val="visible"/>
                                      </p:to>
                                    </p:set>
                                  </p:childTnLst>
                                </p:cTn>
                              </p:par>
                            </p:childTnLst>
                          </p:cTn>
                        </p:par>
                        <p:par>
                          <p:cTn id="57" fill="hold">
                            <p:stCondLst>
                              <p:cond delay="16000"/>
                            </p:stCondLst>
                            <p:childTnLst>
                              <p:par>
                                <p:cTn id="58" presetID="1" presetClass="entr" presetSubtype="0" fill="hold" grpId="0" nodeType="afterEffect">
                                  <p:stCondLst>
                                    <p:cond delay="1000"/>
                                  </p:stCondLst>
                                  <p:childTnLst>
                                    <p:set>
                                      <p:cBhvr>
                                        <p:cTn id="59" dur="1" fill="hold">
                                          <p:stCondLst>
                                            <p:cond delay="0"/>
                                          </p:stCondLst>
                                        </p:cTn>
                                        <p:tgtEl>
                                          <p:spTgt spid="87"/>
                                        </p:tgtEl>
                                        <p:attrNameLst>
                                          <p:attrName>style.visibility</p:attrName>
                                        </p:attrNameLst>
                                      </p:cBhvr>
                                      <p:to>
                                        <p:strVal val="visible"/>
                                      </p:to>
                                    </p:set>
                                  </p:childTnLst>
                                </p:cTn>
                              </p:par>
                            </p:childTnLst>
                          </p:cTn>
                        </p:par>
                        <p:par>
                          <p:cTn id="60" fill="hold">
                            <p:stCondLst>
                              <p:cond delay="17000"/>
                            </p:stCondLst>
                            <p:childTnLst>
                              <p:par>
                                <p:cTn id="61" presetID="1" presetClass="entr" presetSubtype="0" fill="hold" grpId="0" nodeType="afterEffect">
                                  <p:stCondLst>
                                    <p:cond delay="1000"/>
                                  </p:stCondLst>
                                  <p:childTnLst>
                                    <p:set>
                                      <p:cBhvr>
                                        <p:cTn id="62" dur="1" fill="hold">
                                          <p:stCondLst>
                                            <p:cond delay="0"/>
                                          </p:stCondLst>
                                        </p:cTn>
                                        <p:tgtEl>
                                          <p:spTgt spid="88"/>
                                        </p:tgtEl>
                                        <p:attrNameLst>
                                          <p:attrName>style.visibility</p:attrName>
                                        </p:attrNameLst>
                                      </p:cBhvr>
                                      <p:to>
                                        <p:strVal val="visible"/>
                                      </p:to>
                                    </p:set>
                                  </p:childTnLst>
                                </p:cTn>
                              </p:par>
                            </p:childTnLst>
                          </p:cTn>
                        </p:par>
                        <p:par>
                          <p:cTn id="63" fill="hold">
                            <p:stCondLst>
                              <p:cond delay="18000"/>
                            </p:stCondLst>
                            <p:childTnLst>
                              <p:par>
                                <p:cTn id="64" presetID="1" presetClass="entr" presetSubtype="0" fill="hold" grpId="0" nodeType="afterEffect">
                                  <p:stCondLst>
                                    <p:cond delay="1000"/>
                                  </p:stCondLst>
                                  <p:childTnLst>
                                    <p:set>
                                      <p:cBhvr>
                                        <p:cTn id="65" dur="1" fill="hold">
                                          <p:stCondLst>
                                            <p:cond delay="0"/>
                                          </p:stCondLst>
                                        </p:cTn>
                                        <p:tgtEl>
                                          <p:spTgt spid="89"/>
                                        </p:tgtEl>
                                        <p:attrNameLst>
                                          <p:attrName>style.visibility</p:attrName>
                                        </p:attrNameLst>
                                      </p:cBhvr>
                                      <p:to>
                                        <p:strVal val="visible"/>
                                      </p:to>
                                    </p:set>
                                  </p:childTnLst>
                                </p:cTn>
                              </p:par>
                            </p:childTnLst>
                          </p:cTn>
                        </p:par>
                        <p:par>
                          <p:cTn id="66" fill="hold">
                            <p:stCondLst>
                              <p:cond delay="19000"/>
                            </p:stCondLst>
                            <p:childTnLst>
                              <p:par>
                                <p:cTn id="67" presetID="1" presetClass="entr" presetSubtype="0" fill="hold" grpId="0" nodeType="afterEffect">
                                  <p:stCondLst>
                                    <p:cond delay="1000"/>
                                  </p:stCondLst>
                                  <p:childTnLst>
                                    <p:set>
                                      <p:cBhvr>
                                        <p:cTn id="68" dur="1" fill="hold">
                                          <p:stCondLst>
                                            <p:cond delay="0"/>
                                          </p:stCondLst>
                                        </p:cTn>
                                        <p:tgtEl>
                                          <p:spTgt spid="90"/>
                                        </p:tgtEl>
                                        <p:attrNameLst>
                                          <p:attrName>style.visibility</p:attrName>
                                        </p:attrNameLst>
                                      </p:cBhvr>
                                      <p:to>
                                        <p:strVal val="visible"/>
                                      </p:to>
                                    </p:set>
                                  </p:childTnLst>
                                </p:cTn>
                              </p:par>
                            </p:childTnLst>
                          </p:cTn>
                        </p:par>
                        <p:par>
                          <p:cTn id="69" fill="hold">
                            <p:stCondLst>
                              <p:cond delay="20000"/>
                            </p:stCondLst>
                            <p:childTnLst>
                              <p:par>
                                <p:cTn id="70" presetID="1" presetClass="entr" presetSubtype="0" fill="hold" grpId="0" nodeType="afterEffect">
                                  <p:stCondLst>
                                    <p:cond delay="1000"/>
                                  </p:stCondLst>
                                  <p:childTnLst>
                                    <p:set>
                                      <p:cBhvr>
                                        <p:cTn id="71" dur="1" fill="hold">
                                          <p:stCondLst>
                                            <p:cond delay="0"/>
                                          </p:stCondLst>
                                        </p:cTn>
                                        <p:tgtEl>
                                          <p:spTgt spid="91"/>
                                        </p:tgtEl>
                                        <p:attrNameLst>
                                          <p:attrName>style.visibility</p:attrName>
                                        </p:attrNameLst>
                                      </p:cBhvr>
                                      <p:to>
                                        <p:strVal val="visible"/>
                                      </p:to>
                                    </p:set>
                                  </p:childTnLst>
                                </p:cTn>
                              </p:par>
                            </p:childTnLst>
                          </p:cTn>
                        </p:par>
                        <p:par>
                          <p:cTn id="72" fill="hold">
                            <p:stCondLst>
                              <p:cond delay="21000"/>
                            </p:stCondLst>
                            <p:childTnLst>
                              <p:par>
                                <p:cTn id="73" presetID="1" presetClass="entr" presetSubtype="0" fill="hold" grpId="0" nodeType="afterEffect">
                                  <p:stCondLst>
                                    <p:cond delay="1000"/>
                                  </p:stCondLst>
                                  <p:childTnLst>
                                    <p:set>
                                      <p:cBhvr>
                                        <p:cTn id="74" dur="1" fill="hold">
                                          <p:stCondLst>
                                            <p:cond delay="0"/>
                                          </p:stCondLst>
                                        </p:cTn>
                                        <p:tgtEl>
                                          <p:spTgt spid="92"/>
                                        </p:tgtEl>
                                        <p:attrNameLst>
                                          <p:attrName>style.visibility</p:attrName>
                                        </p:attrNameLst>
                                      </p:cBhvr>
                                      <p:to>
                                        <p:strVal val="visible"/>
                                      </p:to>
                                    </p:set>
                                  </p:childTnLst>
                                </p:cTn>
                              </p:par>
                            </p:childTnLst>
                          </p:cTn>
                        </p:par>
                        <p:par>
                          <p:cTn id="75" fill="hold">
                            <p:stCondLst>
                              <p:cond delay="22000"/>
                            </p:stCondLst>
                            <p:childTnLst>
                              <p:par>
                                <p:cTn id="76" presetID="1" presetClass="entr" presetSubtype="0" fill="hold" grpId="0" nodeType="afterEffect">
                                  <p:stCondLst>
                                    <p:cond delay="1000"/>
                                  </p:stCondLst>
                                  <p:childTnLst>
                                    <p:set>
                                      <p:cBhvr>
                                        <p:cTn id="77" dur="1" fill="hold">
                                          <p:stCondLst>
                                            <p:cond delay="0"/>
                                          </p:stCondLst>
                                        </p:cTn>
                                        <p:tgtEl>
                                          <p:spTgt spid="93"/>
                                        </p:tgtEl>
                                        <p:attrNameLst>
                                          <p:attrName>style.visibility</p:attrName>
                                        </p:attrNameLst>
                                      </p:cBhvr>
                                      <p:to>
                                        <p:strVal val="visible"/>
                                      </p:to>
                                    </p:set>
                                  </p:childTnLst>
                                </p:cTn>
                              </p:par>
                            </p:childTnLst>
                          </p:cTn>
                        </p:par>
                        <p:par>
                          <p:cTn id="78" fill="hold">
                            <p:stCondLst>
                              <p:cond delay="23000"/>
                            </p:stCondLst>
                            <p:childTnLst>
                              <p:par>
                                <p:cTn id="79" presetID="1" presetClass="entr" presetSubtype="0" fill="hold" grpId="0" nodeType="afterEffect">
                                  <p:stCondLst>
                                    <p:cond delay="1000"/>
                                  </p:stCondLst>
                                  <p:childTnLst>
                                    <p:set>
                                      <p:cBhvr>
                                        <p:cTn id="80" dur="1" fill="hold">
                                          <p:stCondLst>
                                            <p:cond delay="0"/>
                                          </p:stCondLst>
                                        </p:cTn>
                                        <p:tgtEl>
                                          <p:spTgt spid="94"/>
                                        </p:tgtEl>
                                        <p:attrNameLst>
                                          <p:attrName>style.visibility</p:attrName>
                                        </p:attrNameLst>
                                      </p:cBhvr>
                                      <p:to>
                                        <p:strVal val="visible"/>
                                      </p:to>
                                    </p:set>
                                  </p:childTnLst>
                                </p:cTn>
                              </p:par>
                            </p:childTnLst>
                          </p:cTn>
                        </p:par>
                        <p:par>
                          <p:cTn id="81" fill="hold">
                            <p:stCondLst>
                              <p:cond delay="24000"/>
                            </p:stCondLst>
                            <p:childTnLst>
                              <p:par>
                                <p:cTn id="82" presetID="1" presetClass="entr" presetSubtype="0" fill="hold" grpId="0" nodeType="afterEffect">
                                  <p:stCondLst>
                                    <p:cond delay="1000"/>
                                  </p:stCondLst>
                                  <p:childTnLst>
                                    <p:set>
                                      <p:cBhvr>
                                        <p:cTn id="83" dur="1" fill="hold">
                                          <p:stCondLst>
                                            <p:cond delay="0"/>
                                          </p:stCondLst>
                                        </p:cTn>
                                        <p:tgtEl>
                                          <p:spTgt spid="95"/>
                                        </p:tgtEl>
                                        <p:attrNameLst>
                                          <p:attrName>style.visibility</p:attrName>
                                        </p:attrNameLst>
                                      </p:cBhvr>
                                      <p:to>
                                        <p:strVal val="visible"/>
                                      </p:to>
                                    </p:set>
                                  </p:childTnLst>
                                </p:cTn>
                              </p:par>
                            </p:childTnLst>
                          </p:cTn>
                        </p:par>
                        <p:par>
                          <p:cTn id="84" fill="hold">
                            <p:stCondLst>
                              <p:cond delay="25000"/>
                            </p:stCondLst>
                            <p:childTnLst>
                              <p:par>
                                <p:cTn id="85" presetID="1" presetClass="entr" presetSubtype="0" fill="hold" grpId="0" nodeType="afterEffect">
                                  <p:stCondLst>
                                    <p:cond delay="1000"/>
                                  </p:stCondLst>
                                  <p:childTnLst>
                                    <p:set>
                                      <p:cBhvr>
                                        <p:cTn id="86" dur="1" fill="hold">
                                          <p:stCondLst>
                                            <p:cond delay="0"/>
                                          </p:stCondLst>
                                        </p:cTn>
                                        <p:tgtEl>
                                          <p:spTgt spid="96"/>
                                        </p:tgtEl>
                                        <p:attrNameLst>
                                          <p:attrName>style.visibility</p:attrName>
                                        </p:attrNameLst>
                                      </p:cBhvr>
                                      <p:to>
                                        <p:strVal val="visible"/>
                                      </p:to>
                                    </p:set>
                                  </p:childTnLst>
                                </p:cTn>
                              </p:par>
                            </p:childTnLst>
                          </p:cTn>
                        </p:par>
                        <p:par>
                          <p:cTn id="87" fill="hold">
                            <p:stCondLst>
                              <p:cond delay="26000"/>
                            </p:stCondLst>
                            <p:childTnLst>
                              <p:par>
                                <p:cTn id="88" presetID="1" presetClass="entr" presetSubtype="0" fill="hold" grpId="0" nodeType="afterEffect">
                                  <p:stCondLst>
                                    <p:cond delay="1000"/>
                                  </p:stCondLst>
                                  <p:childTnLst>
                                    <p:set>
                                      <p:cBhvr>
                                        <p:cTn id="89" dur="1" fill="hold">
                                          <p:stCondLst>
                                            <p:cond delay="0"/>
                                          </p:stCondLst>
                                        </p:cTn>
                                        <p:tgtEl>
                                          <p:spTgt spid="97"/>
                                        </p:tgtEl>
                                        <p:attrNameLst>
                                          <p:attrName>style.visibility</p:attrName>
                                        </p:attrNameLst>
                                      </p:cBhvr>
                                      <p:to>
                                        <p:strVal val="visible"/>
                                      </p:to>
                                    </p:set>
                                  </p:childTnLst>
                                </p:cTn>
                              </p:par>
                            </p:childTnLst>
                          </p:cTn>
                        </p:par>
                        <p:par>
                          <p:cTn id="90" fill="hold">
                            <p:stCondLst>
                              <p:cond delay="27000"/>
                            </p:stCondLst>
                            <p:childTnLst>
                              <p:par>
                                <p:cTn id="91" presetID="1" presetClass="entr" presetSubtype="0" fill="hold" grpId="0" nodeType="afterEffect">
                                  <p:stCondLst>
                                    <p:cond delay="1000"/>
                                  </p:stCondLst>
                                  <p:childTnLst>
                                    <p:set>
                                      <p:cBhvr>
                                        <p:cTn id="92" dur="1" fill="hold">
                                          <p:stCondLst>
                                            <p:cond delay="0"/>
                                          </p:stCondLst>
                                        </p:cTn>
                                        <p:tgtEl>
                                          <p:spTgt spid="98"/>
                                        </p:tgtEl>
                                        <p:attrNameLst>
                                          <p:attrName>style.visibility</p:attrName>
                                        </p:attrNameLst>
                                      </p:cBhvr>
                                      <p:to>
                                        <p:strVal val="visible"/>
                                      </p:to>
                                    </p:set>
                                  </p:childTnLst>
                                </p:cTn>
                              </p:par>
                            </p:childTnLst>
                          </p:cTn>
                        </p:par>
                        <p:par>
                          <p:cTn id="93" fill="hold">
                            <p:stCondLst>
                              <p:cond delay="28000"/>
                            </p:stCondLst>
                            <p:childTnLst>
                              <p:par>
                                <p:cTn id="94" presetID="1" presetClass="entr" presetSubtype="0" fill="hold" grpId="0" nodeType="afterEffect">
                                  <p:stCondLst>
                                    <p:cond delay="1000"/>
                                  </p:stCondLst>
                                  <p:childTnLst>
                                    <p:set>
                                      <p:cBhvr>
                                        <p:cTn id="95" dur="1" fill="hold">
                                          <p:stCondLst>
                                            <p:cond delay="0"/>
                                          </p:stCondLst>
                                        </p:cTn>
                                        <p:tgtEl>
                                          <p:spTgt spid="99"/>
                                        </p:tgtEl>
                                        <p:attrNameLst>
                                          <p:attrName>style.visibility</p:attrName>
                                        </p:attrNameLst>
                                      </p:cBhvr>
                                      <p:to>
                                        <p:strVal val="visible"/>
                                      </p:to>
                                    </p:set>
                                  </p:childTnLst>
                                </p:cTn>
                              </p:par>
                            </p:childTnLst>
                          </p:cTn>
                        </p:par>
                        <p:par>
                          <p:cTn id="96" fill="hold">
                            <p:stCondLst>
                              <p:cond delay="29000"/>
                            </p:stCondLst>
                            <p:childTnLst>
                              <p:par>
                                <p:cTn id="97" presetID="1" presetClass="entr" presetSubtype="0" fill="hold" grpId="0" nodeType="afterEffect">
                                  <p:stCondLst>
                                    <p:cond delay="1000"/>
                                  </p:stCondLst>
                                  <p:childTnLst>
                                    <p:set>
                                      <p:cBhvr>
                                        <p:cTn id="98" dur="1" fill="hold">
                                          <p:stCondLst>
                                            <p:cond delay="0"/>
                                          </p:stCondLst>
                                        </p:cTn>
                                        <p:tgtEl>
                                          <p:spTgt spid="100"/>
                                        </p:tgtEl>
                                        <p:attrNameLst>
                                          <p:attrName>style.visibility</p:attrName>
                                        </p:attrNameLst>
                                      </p:cBhvr>
                                      <p:to>
                                        <p:strVal val="visible"/>
                                      </p:to>
                                    </p:set>
                                  </p:childTnLst>
                                </p:cTn>
                              </p:par>
                            </p:childTnLst>
                          </p:cTn>
                        </p:par>
                        <p:par>
                          <p:cTn id="99" fill="hold">
                            <p:stCondLst>
                              <p:cond delay="30000"/>
                            </p:stCondLst>
                            <p:childTnLst>
                              <p:par>
                                <p:cTn id="100" presetID="1" presetClass="entr" presetSubtype="0" fill="hold" grpId="0" nodeType="afterEffect">
                                  <p:stCondLst>
                                    <p:cond delay="1000"/>
                                  </p:stCondLst>
                                  <p:childTnLst>
                                    <p:set>
                                      <p:cBhvr>
                                        <p:cTn id="101" dur="1" fill="hold">
                                          <p:stCondLst>
                                            <p:cond delay="0"/>
                                          </p:stCondLst>
                                        </p:cTn>
                                        <p:tgtEl>
                                          <p:spTgt spid="101"/>
                                        </p:tgtEl>
                                        <p:attrNameLst>
                                          <p:attrName>style.visibility</p:attrName>
                                        </p:attrNameLst>
                                      </p:cBhvr>
                                      <p:to>
                                        <p:strVal val="visible"/>
                                      </p:to>
                                    </p:set>
                                  </p:childTnLst>
                                </p:cTn>
                              </p:par>
                            </p:childTnLst>
                          </p:cTn>
                        </p:par>
                        <p:par>
                          <p:cTn id="102" fill="hold">
                            <p:stCondLst>
                              <p:cond delay="31000"/>
                            </p:stCondLst>
                            <p:childTnLst>
                              <p:par>
                                <p:cTn id="103" presetID="1" presetClass="entr" presetSubtype="0" fill="hold" grpId="0" nodeType="afterEffect">
                                  <p:stCondLst>
                                    <p:cond delay="1000"/>
                                  </p:stCondLst>
                                  <p:childTnLst>
                                    <p:set>
                                      <p:cBhvr>
                                        <p:cTn id="104" dur="1" fill="hold">
                                          <p:stCondLst>
                                            <p:cond delay="0"/>
                                          </p:stCondLst>
                                        </p:cTn>
                                        <p:tgtEl>
                                          <p:spTgt spid="102"/>
                                        </p:tgtEl>
                                        <p:attrNameLst>
                                          <p:attrName>style.visibility</p:attrName>
                                        </p:attrNameLst>
                                      </p:cBhvr>
                                      <p:to>
                                        <p:strVal val="visible"/>
                                      </p:to>
                                    </p:set>
                                  </p:childTnLst>
                                </p:cTn>
                              </p:par>
                            </p:childTnLst>
                          </p:cTn>
                        </p:par>
                        <p:par>
                          <p:cTn id="105" fill="hold">
                            <p:stCondLst>
                              <p:cond delay="32000"/>
                            </p:stCondLst>
                            <p:childTnLst>
                              <p:par>
                                <p:cTn id="106" presetID="1" presetClass="entr" presetSubtype="0" fill="hold" grpId="0" nodeType="afterEffect">
                                  <p:stCondLst>
                                    <p:cond delay="1000"/>
                                  </p:stCondLst>
                                  <p:childTnLst>
                                    <p:set>
                                      <p:cBhvr>
                                        <p:cTn id="107" dur="1" fill="hold">
                                          <p:stCondLst>
                                            <p:cond delay="0"/>
                                          </p:stCondLst>
                                        </p:cTn>
                                        <p:tgtEl>
                                          <p:spTgt spid="103"/>
                                        </p:tgtEl>
                                        <p:attrNameLst>
                                          <p:attrName>style.visibility</p:attrName>
                                        </p:attrNameLst>
                                      </p:cBhvr>
                                      <p:to>
                                        <p:strVal val="visible"/>
                                      </p:to>
                                    </p:set>
                                  </p:childTnLst>
                                </p:cTn>
                              </p:par>
                            </p:childTnLst>
                          </p:cTn>
                        </p:par>
                        <p:par>
                          <p:cTn id="108" fill="hold">
                            <p:stCondLst>
                              <p:cond delay="33000"/>
                            </p:stCondLst>
                            <p:childTnLst>
                              <p:par>
                                <p:cTn id="109" presetID="1" presetClass="entr" presetSubtype="0" fill="hold" grpId="0" nodeType="afterEffect">
                                  <p:stCondLst>
                                    <p:cond delay="1000"/>
                                  </p:stCondLst>
                                  <p:childTnLst>
                                    <p:set>
                                      <p:cBhvr>
                                        <p:cTn id="110" dur="1" fill="hold">
                                          <p:stCondLst>
                                            <p:cond delay="0"/>
                                          </p:stCondLst>
                                        </p:cTn>
                                        <p:tgtEl>
                                          <p:spTgt spid="104"/>
                                        </p:tgtEl>
                                        <p:attrNameLst>
                                          <p:attrName>style.visibility</p:attrName>
                                        </p:attrNameLst>
                                      </p:cBhvr>
                                      <p:to>
                                        <p:strVal val="visible"/>
                                      </p:to>
                                    </p:set>
                                  </p:childTnLst>
                                </p:cTn>
                              </p:par>
                            </p:childTnLst>
                          </p:cTn>
                        </p:par>
                        <p:par>
                          <p:cTn id="111" fill="hold">
                            <p:stCondLst>
                              <p:cond delay="34000"/>
                            </p:stCondLst>
                            <p:childTnLst>
                              <p:par>
                                <p:cTn id="112" presetID="1" presetClass="entr" presetSubtype="0" fill="hold" grpId="0" nodeType="afterEffect">
                                  <p:stCondLst>
                                    <p:cond delay="1000"/>
                                  </p:stCondLst>
                                  <p:childTnLst>
                                    <p:set>
                                      <p:cBhvr>
                                        <p:cTn id="113" dur="1" fill="hold">
                                          <p:stCondLst>
                                            <p:cond delay="0"/>
                                          </p:stCondLst>
                                        </p:cTn>
                                        <p:tgtEl>
                                          <p:spTgt spid="105"/>
                                        </p:tgtEl>
                                        <p:attrNameLst>
                                          <p:attrName>style.visibility</p:attrName>
                                        </p:attrNameLst>
                                      </p:cBhvr>
                                      <p:to>
                                        <p:strVal val="visible"/>
                                      </p:to>
                                    </p:set>
                                  </p:childTnLst>
                                </p:cTn>
                              </p:par>
                            </p:childTnLst>
                          </p:cTn>
                        </p:par>
                        <p:par>
                          <p:cTn id="114" fill="hold">
                            <p:stCondLst>
                              <p:cond delay="35000"/>
                            </p:stCondLst>
                            <p:childTnLst>
                              <p:par>
                                <p:cTn id="115" presetID="1" presetClass="entr" presetSubtype="0" fill="hold" grpId="0" nodeType="afterEffect">
                                  <p:stCondLst>
                                    <p:cond delay="1000"/>
                                  </p:stCondLst>
                                  <p:childTnLst>
                                    <p:set>
                                      <p:cBhvr>
                                        <p:cTn id="116" dur="1" fill="hold">
                                          <p:stCondLst>
                                            <p:cond delay="0"/>
                                          </p:stCondLst>
                                        </p:cTn>
                                        <p:tgtEl>
                                          <p:spTgt spid="106"/>
                                        </p:tgtEl>
                                        <p:attrNameLst>
                                          <p:attrName>style.visibility</p:attrName>
                                        </p:attrNameLst>
                                      </p:cBhvr>
                                      <p:to>
                                        <p:strVal val="visible"/>
                                      </p:to>
                                    </p:set>
                                  </p:childTnLst>
                                </p:cTn>
                              </p:par>
                            </p:childTnLst>
                          </p:cTn>
                        </p:par>
                        <p:par>
                          <p:cTn id="117" fill="hold">
                            <p:stCondLst>
                              <p:cond delay="36000"/>
                            </p:stCondLst>
                            <p:childTnLst>
                              <p:par>
                                <p:cTn id="118" presetID="1" presetClass="entr" presetSubtype="0" fill="hold" grpId="0" nodeType="afterEffect">
                                  <p:stCondLst>
                                    <p:cond delay="1000"/>
                                  </p:stCondLst>
                                  <p:childTnLst>
                                    <p:set>
                                      <p:cBhvr>
                                        <p:cTn id="119" dur="1" fill="hold">
                                          <p:stCondLst>
                                            <p:cond delay="0"/>
                                          </p:stCondLst>
                                        </p:cTn>
                                        <p:tgtEl>
                                          <p:spTgt spid="107"/>
                                        </p:tgtEl>
                                        <p:attrNameLst>
                                          <p:attrName>style.visibility</p:attrName>
                                        </p:attrNameLst>
                                      </p:cBhvr>
                                      <p:to>
                                        <p:strVal val="visible"/>
                                      </p:to>
                                    </p:set>
                                  </p:childTnLst>
                                </p:cTn>
                              </p:par>
                            </p:childTnLst>
                          </p:cTn>
                        </p:par>
                        <p:par>
                          <p:cTn id="120" fill="hold">
                            <p:stCondLst>
                              <p:cond delay="37000"/>
                            </p:stCondLst>
                            <p:childTnLst>
                              <p:par>
                                <p:cTn id="121" presetID="1" presetClass="entr" presetSubtype="0" fill="hold" grpId="0" nodeType="afterEffect">
                                  <p:stCondLst>
                                    <p:cond delay="1000"/>
                                  </p:stCondLst>
                                  <p:childTnLst>
                                    <p:set>
                                      <p:cBhvr>
                                        <p:cTn id="122" dur="1" fill="hold">
                                          <p:stCondLst>
                                            <p:cond delay="0"/>
                                          </p:stCondLst>
                                        </p:cTn>
                                        <p:tgtEl>
                                          <p:spTgt spid="108"/>
                                        </p:tgtEl>
                                        <p:attrNameLst>
                                          <p:attrName>style.visibility</p:attrName>
                                        </p:attrNameLst>
                                      </p:cBhvr>
                                      <p:to>
                                        <p:strVal val="visible"/>
                                      </p:to>
                                    </p:set>
                                  </p:childTnLst>
                                </p:cTn>
                              </p:par>
                            </p:childTnLst>
                          </p:cTn>
                        </p:par>
                        <p:par>
                          <p:cTn id="123" fill="hold">
                            <p:stCondLst>
                              <p:cond delay="38000"/>
                            </p:stCondLst>
                            <p:childTnLst>
                              <p:par>
                                <p:cTn id="124" presetID="1" presetClass="entr" presetSubtype="0" fill="hold" grpId="0" nodeType="afterEffect">
                                  <p:stCondLst>
                                    <p:cond delay="1000"/>
                                  </p:stCondLst>
                                  <p:childTnLst>
                                    <p:set>
                                      <p:cBhvr>
                                        <p:cTn id="125" dur="1" fill="hold">
                                          <p:stCondLst>
                                            <p:cond delay="0"/>
                                          </p:stCondLst>
                                        </p:cTn>
                                        <p:tgtEl>
                                          <p:spTgt spid="109"/>
                                        </p:tgtEl>
                                        <p:attrNameLst>
                                          <p:attrName>style.visibility</p:attrName>
                                        </p:attrNameLst>
                                      </p:cBhvr>
                                      <p:to>
                                        <p:strVal val="visible"/>
                                      </p:to>
                                    </p:set>
                                  </p:childTnLst>
                                </p:cTn>
                              </p:par>
                            </p:childTnLst>
                          </p:cTn>
                        </p:par>
                        <p:par>
                          <p:cTn id="126" fill="hold">
                            <p:stCondLst>
                              <p:cond delay="39000"/>
                            </p:stCondLst>
                            <p:childTnLst>
                              <p:par>
                                <p:cTn id="127" presetID="1" presetClass="entr" presetSubtype="0" fill="hold" grpId="0" nodeType="afterEffect">
                                  <p:stCondLst>
                                    <p:cond delay="1000"/>
                                  </p:stCondLst>
                                  <p:childTnLst>
                                    <p:set>
                                      <p:cBhvr>
                                        <p:cTn id="128" dur="1" fill="hold">
                                          <p:stCondLst>
                                            <p:cond delay="0"/>
                                          </p:stCondLst>
                                        </p:cTn>
                                        <p:tgtEl>
                                          <p:spTgt spid="110"/>
                                        </p:tgtEl>
                                        <p:attrNameLst>
                                          <p:attrName>style.visibility</p:attrName>
                                        </p:attrNameLst>
                                      </p:cBhvr>
                                      <p:to>
                                        <p:strVal val="visible"/>
                                      </p:to>
                                    </p:set>
                                  </p:childTnLst>
                                </p:cTn>
                              </p:par>
                            </p:childTnLst>
                          </p:cTn>
                        </p:par>
                        <p:par>
                          <p:cTn id="129" fill="hold">
                            <p:stCondLst>
                              <p:cond delay="40000"/>
                            </p:stCondLst>
                            <p:childTnLst>
                              <p:par>
                                <p:cTn id="130" presetID="1" presetClass="entr" presetSubtype="0" fill="hold" grpId="0" nodeType="afterEffect">
                                  <p:stCondLst>
                                    <p:cond delay="1000"/>
                                  </p:stCondLst>
                                  <p:childTnLst>
                                    <p:set>
                                      <p:cBhvr>
                                        <p:cTn id="131" dur="1" fill="hold">
                                          <p:stCondLst>
                                            <p:cond delay="0"/>
                                          </p:stCondLst>
                                        </p:cTn>
                                        <p:tgtEl>
                                          <p:spTgt spid="111"/>
                                        </p:tgtEl>
                                        <p:attrNameLst>
                                          <p:attrName>style.visibility</p:attrName>
                                        </p:attrNameLst>
                                      </p:cBhvr>
                                      <p:to>
                                        <p:strVal val="visible"/>
                                      </p:to>
                                    </p:set>
                                  </p:childTnLst>
                                </p:cTn>
                              </p:par>
                            </p:childTnLst>
                          </p:cTn>
                        </p:par>
                        <p:par>
                          <p:cTn id="132" fill="hold">
                            <p:stCondLst>
                              <p:cond delay="41000"/>
                            </p:stCondLst>
                            <p:childTnLst>
                              <p:par>
                                <p:cTn id="133" presetID="1" presetClass="entr" presetSubtype="0" fill="hold" grpId="0" nodeType="afterEffect">
                                  <p:stCondLst>
                                    <p:cond delay="1000"/>
                                  </p:stCondLst>
                                  <p:childTnLst>
                                    <p:set>
                                      <p:cBhvr>
                                        <p:cTn id="134" dur="1" fill="hold">
                                          <p:stCondLst>
                                            <p:cond delay="0"/>
                                          </p:stCondLst>
                                        </p:cTn>
                                        <p:tgtEl>
                                          <p:spTgt spid="112"/>
                                        </p:tgtEl>
                                        <p:attrNameLst>
                                          <p:attrName>style.visibility</p:attrName>
                                        </p:attrNameLst>
                                      </p:cBhvr>
                                      <p:to>
                                        <p:strVal val="visible"/>
                                      </p:to>
                                    </p:set>
                                  </p:childTnLst>
                                </p:cTn>
                              </p:par>
                            </p:childTnLst>
                          </p:cTn>
                        </p:par>
                        <p:par>
                          <p:cTn id="135" fill="hold">
                            <p:stCondLst>
                              <p:cond delay="42000"/>
                            </p:stCondLst>
                            <p:childTnLst>
                              <p:par>
                                <p:cTn id="136" presetID="1" presetClass="entr" presetSubtype="0" fill="hold" grpId="0" nodeType="afterEffect">
                                  <p:stCondLst>
                                    <p:cond delay="1000"/>
                                  </p:stCondLst>
                                  <p:childTnLst>
                                    <p:set>
                                      <p:cBhvr>
                                        <p:cTn id="137" dur="1" fill="hold">
                                          <p:stCondLst>
                                            <p:cond delay="0"/>
                                          </p:stCondLst>
                                        </p:cTn>
                                        <p:tgtEl>
                                          <p:spTgt spid="113"/>
                                        </p:tgtEl>
                                        <p:attrNameLst>
                                          <p:attrName>style.visibility</p:attrName>
                                        </p:attrNameLst>
                                      </p:cBhvr>
                                      <p:to>
                                        <p:strVal val="visible"/>
                                      </p:to>
                                    </p:set>
                                  </p:childTnLst>
                                </p:cTn>
                              </p:par>
                            </p:childTnLst>
                          </p:cTn>
                        </p:par>
                        <p:par>
                          <p:cTn id="138" fill="hold">
                            <p:stCondLst>
                              <p:cond delay="43000"/>
                            </p:stCondLst>
                            <p:childTnLst>
                              <p:par>
                                <p:cTn id="139" presetID="1" presetClass="entr" presetSubtype="0" fill="hold" grpId="0" nodeType="afterEffect">
                                  <p:stCondLst>
                                    <p:cond delay="1000"/>
                                  </p:stCondLst>
                                  <p:childTnLst>
                                    <p:set>
                                      <p:cBhvr>
                                        <p:cTn id="140" dur="1" fill="hold">
                                          <p:stCondLst>
                                            <p:cond delay="0"/>
                                          </p:stCondLst>
                                        </p:cTn>
                                        <p:tgtEl>
                                          <p:spTgt spid="114"/>
                                        </p:tgtEl>
                                        <p:attrNameLst>
                                          <p:attrName>style.visibility</p:attrName>
                                        </p:attrNameLst>
                                      </p:cBhvr>
                                      <p:to>
                                        <p:strVal val="visible"/>
                                      </p:to>
                                    </p:set>
                                  </p:childTnLst>
                                </p:cTn>
                              </p:par>
                            </p:childTnLst>
                          </p:cTn>
                        </p:par>
                        <p:par>
                          <p:cTn id="141" fill="hold">
                            <p:stCondLst>
                              <p:cond delay="44000"/>
                            </p:stCondLst>
                            <p:childTnLst>
                              <p:par>
                                <p:cTn id="142" presetID="1" presetClass="entr" presetSubtype="0" fill="hold" grpId="0" nodeType="afterEffect">
                                  <p:stCondLst>
                                    <p:cond delay="1000"/>
                                  </p:stCondLst>
                                  <p:childTnLst>
                                    <p:set>
                                      <p:cBhvr>
                                        <p:cTn id="143" dur="1" fill="hold">
                                          <p:stCondLst>
                                            <p:cond delay="0"/>
                                          </p:stCondLst>
                                        </p:cTn>
                                        <p:tgtEl>
                                          <p:spTgt spid="115"/>
                                        </p:tgtEl>
                                        <p:attrNameLst>
                                          <p:attrName>style.visibility</p:attrName>
                                        </p:attrNameLst>
                                      </p:cBhvr>
                                      <p:to>
                                        <p:strVal val="visible"/>
                                      </p:to>
                                    </p:set>
                                  </p:childTnLst>
                                </p:cTn>
                              </p:par>
                            </p:childTnLst>
                          </p:cTn>
                        </p:par>
                        <p:par>
                          <p:cTn id="144" fill="hold">
                            <p:stCondLst>
                              <p:cond delay="45000"/>
                            </p:stCondLst>
                            <p:childTnLst>
                              <p:par>
                                <p:cTn id="145" presetID="1" presetClass="entr" presetSubtype="0" fill="hold" grpId="0" nodeType="afterEffect">
                                  <p:stCondLst>
                                    <p:cond delay="1000"/>
                                  </p:stCondLst>
                                  <p:childTnLst>
                                    <p:set>
                                      <p:cBhvr>
                                        <p:cTn id="146" dur="1" fill="hold">
                                          <p:stCondLst>
                                            <p:cond delay="0"/>
                                          </p:stCondLst>
                                        </p:cTn>
                                        <p:tgtEl>
                                          <p:spTgt spid="116"/>
                                        </p:tgtEl>
                                        <p:attrNameLst>
                                          <p:attrName>style.visibility</p:attrName>
                                        </p:attrNameLst>
                                      </p:cBhvr>
                                      <p:to>
                                        <p:strVal val="visible"/>
                                      </p:to>
                                    </p:set>
                                  </p:childTnLst>
                                </p:cTn>
                              </p:par>
                            </p:childTnLst>
                          </p:cTn>
                        </p:par>
                        <p:par>
                          <p:cTn id="147" fill="hold">
                            <p:stCondLst>
                              <p:cond delay="46000"/>
                            </p:stCondLst>
                            <p:childTnLst>
                              <p:par>
                                <p:cTn id="148" presetID="1" presetClass="entr" presetSubtype="0" fill="hold" grpId="0" nodeType="afterEffect">
                                  <p:stCondLst>
                                    <p:cond delay="1000"/>
                                  </p:stCondLst>
                                  <p:childTnLst>
                                    <p:set>
                                      <p:cBhvr>
                                        <p:cTn id="149" dur="1" fill="hold">
                                          <p:stCondLst>
                                            <p:cond delay="0"/>
                                          </p:stCondLst>
                                        </p:cTn>
                                        <p:tgtEl>
                                          <p:spTgt spid="117"/>
                                        </p:tgtEl>
                                        <p:attrNameLst>
                                          <p:attrName>style.visibility</p:attrName>
                                        </p:attrNameLst>
                                      </p:cBhvr>
                                      <p:to>
                                        <p:strVal val="visible"/>
                                      </p:to>
                                    </p:set>
                                  </p:childTnLst>
                                </p:cTn>
                              </p:par>
                            </p:childTnLst>
                          </p:cTn>
                        </p:par>
                        <p:par>
                          <p:cTn id="150" fill="hold">
                            <p:stCondLst>
                              <p:cond delay="47000"/>
                            </p:stCondLst>
                            <p:childTnLst>
                              <p:par>
                                <p:cTn id="151" presetID="1" presetClass="entr" presetSubtype="0" fill="hold" grpId="0" nodeType="afterEffect">
                                  <p:stCondLst>
                                    <p:cond delay="1000"/>
                                  </p:stCondLst>
                                  <p:childTnLst>
                                    <p:set>
                                      <p:cBhvr>
                                        <p:cTn id="152" dur="1" fill="hold">
                                          <p:stCondLst>
                                            <p:cond delay="0"/>
                                          </p:stCondLst>
                                        </p:cTn>
                                        <p:tgtEl>
                                          <p:spTgt spid="118"/>
                                        </p:tgtEl>
                                        <p:attrNameLst>
                                          <p:attrName>style.visibility</p:attrName>
                                        </p:attrNameLst>
                                      </p:cBhvr>
                                      <p:to>
                                        <p:strVal val="visible"/>
                                      </p:to>
                                    </p:set>
                                  </p:childTnLst>
                                </p:cTn>
                              </p:par>
                            </p:childTnLst>
                          </p:cTn>
                        </p:par>
                        <p:par>
                          <p:cTn id="153" fill="hold">
                            <p:stCondLst>
                              <p:cond delay="48000"/>
                            </p:stCondLst>
                            <p:childTnLst>
                              <p:par>
                                <p:cTn id="154" presetID="1" presetClass="entr" presetSubtype="0" fill="hold" grpId="0" nodeType="afterEffect">
                                  <p:stCondLst>
                                    <p:cond delay="1000"/>
                                  </p:stCondLst>
                                  <p:childTnLst>
                                    <p:set>
                                      <p:cBhvr>
                                        <p:cTn id="155" dur="1" fill="hold">
                                          <p:stCondLst>
                                            <p:cond delay="0"/>
                                          </p:stCondLst>
                                        </p:cTn>
                                        <p:tgtEl>
                                          <p:spTgt spid="119"/>
                                        </p:tgtEl>
                                        <p:attrNameLst>
                                          <p:attrName>style.visibility</p:attrName>
                                        </p:attrNameLst>
                                      </p:cBhvr>
                                      <p:to>
                                        <p:strVal val="visible"/>
                                      </p:to>
                                    </p:set>
                                  </p:childTnLst>
                                </p:cTn>
                              </p:par>
                            </p:childTnLst>
                          </p:cTn>
                        </p:par>
                        <p:par>
                          <p:cTn id="156" fill="hold">
                            <p:stCondLst>
                              <p:cond delay="49000"/>
                            </p:stCondLst>
                            <p:childTnLst>
                              <p:par>
                                <p:cTn id="157" presetID="1" presetClass="entr" presetSubtype="0" fill="hold" grpId="0" nodeType="afterEffect">
                                  <p:stCondLst>
                                    <p:cond delay="1000"/>
                                  </p:stCondLst>
                                  <p:childTnLst>
                                    <p:set>
                                      <p:cBhvr>
                                        <p:cTn id="158" dur="1" fill="hold">
                                          <p:stCondLst>
                                            <p:cond delay="0"/>
                                          </p:stCondLst>
                                        </p:cTn>
                                        <p:tgtEl>
                                          <p:spTgt spid="120"/>
                                        </p:tgtEl>
                                        <p:attrNameLst>
                                          <p:attrName>style.visibility</p:attrName>
                                        </p:attrNameLst>
                                      </p:cBhvr>
                                      <p:to>
                                        <p:strVal val="visible"/>
                                      </p:to>
                                    </p:set>
                                  </p:childTnLst>
                                </p:cTn>
                              </p:par>
                            </p:childTnLst>
                          </p:cTn>
                        </p:par>
                        <p:par>
                          <p:cTn id="159" fill="hold">
                            <p:stCondLst>
                              <p:cond delay="50000"/>
                            </p:stCondLst>
                            <p:childTnLst>
                              <p:par>
                                <p:cTn id="160" presetID="1" presetClass="entr" presetSubtype="0" fill="hold" grpId="0" nodeType="afterEffect">
                                  <p:stCondLst>
                                    <p:cond delay="1000"/>
                                  </p:stCondLst>
                                  <p:childTnLst>
                                    <p:set>
                                      <p:cBhvr>
                                        <p:cTn id="161" dur="1" fill="hold">
                                          <p:stCondLst>
                                            <p:cond delay="0"/>
                                          </p:stCondLst>
                                        </p:cTn>
                                        <p:tgtEl>
                                          <p:spTgt spid="121"/>
                                        </p:tgtEl>
                                        <p:attrNameLst>
                                          <p:attrName>style.visibility</p:attrName>
                                        </p:attrNameLst>
                                      </p:cBhvr>
                                      <p:to>
                                        <p:strVal val="visible"/>
                                      </p:to>
                                    </p:set>
                                  </p:childTnLst>
                                </p:cTn>
                              </p:par>
                            </p:childTnLst>
                          </p:cTn>
                        </p:par>
                        <p:par>
                          <p:cTn id="162" fill="hold">
                            <p:stCondLst>
                              <p:cond delay="51000"/>
                            </p:stCondLst>
                            <p:childTnLst>
                              <p:par>
                                <p:cTn id="163" presetID="1" presetClass="entr" presetSubtype="0" fill="hold" grpId="0" nodeType="afterEffect">
                                  <p:stCondLst>
                                    <p:cond delay="1000"/>
                                  </p:stCondLst>
                                  <p:childTnLst>
                                    <p:set>
                                      <p:cBhvr>
                                        <p:cTn id="164" dur="1" fill="hold">
                                          <p:stCondLst>
                                            <p:cond delay="0"/>
                                          </p:stCondLst>
                                        </p:cTn>
                                        <p:tgtEl>
                                          <p:spTgt spid="122"/>
                                        </p:tgtEl>
                                        <p:attrNameLst>
                                          <p:attrName>style.visibility</p:attrName>
                                        </p:attrNameLst>
                                      </p:cBhvr>
                                      <p:to>
                                        <p:strVal val="visible"/>
                                      </p:to>
                                    </p:set>
                                  </p:childTnLst>
                                </p:cTn>
                              </p:par>
                            </p:childTnLst>
                          </p:cTn>
                        </p:par>
                        <p:par>
                          <p:cTn id="165" fill="hold">
                            <p:stCondLst>
                              <p:cond delay="52000"/>
                            </p:stCondLst>
                            <p:childTnLst>
                              <p:par>
                                <p:cTn id="166" presetID="1" presetClass="entr" presetSubtype="0" fill="hold" grpId="0" nodeType="afterEffect">
                                  <p:stCondLst>
                                    <p:cond delay="1000"/>
                                  </p:stCondLst>
                                  <p:childTnLst>
                                    <p:set>
                                      <p:cBhvr>
                                        <p:cTn id="167" dur="1" fill="hold">
                                          <p:stCondLst>
                                            <p:cond delay="0"/>
                                          </p:stCondLst>
                                        </p:cTn>
                                        <p:tgtEl>
                                          <p:spTgt spid="123"/>
                                        </p:tgtEl>
                                        <p:attrNameLst>
                                          <p:attrName>style.visibility</p:attrName>
                                        </p:attrNameLst>
                                      </p:cBhvr>
                                      <p:to>
                                        <p:strVal val="visible"/>
                                      </p:to>
                                    </p:set>
                                  </p:childTnLst>
                                </p:cTn>
                              </p:par>
                            </p:childTnLst>
                          </p:cTn>
                        </p:par>
                        <p:par>
                          <p:cTn id="168" fill="hold">
                            <p:stCondLst>
                              <p:cond delay="53000"/>
                            </p:stCondLst>
                            <p:childTnLst>
                              <p:par>
                                <p:cTn id="169" presetID="1" presetClass="entr" presetSubtype="0" fill="hold" grpId="0" nodeType="afterEffect">
                                  <p:stCondLst>
                                    <p:cond delay="1000"/>
                                  </p:stCondLst>
                                  <p:childTnLst>
                                    <p:set>
                                      <p:cBhvr>
                                        <p:cTn id="170" dur="1" fill="hold">
                                          <p:stCondLst>
                                            <p:cond delay="0"/>
                                          </p:stCondLst>
                                        </p:cTn>
                                        <p:tgtEl>
                                          <p:spTgt spid="124"/>
                                        </p:tgtEl>
                                        <p:attrNameLst>
                                          <p:attrName>style.visibility</p:attrName>
                                        </p:attrNameLst>
                                      </p:cBhvr>
                                      <p:to>
                                        <p:strVal val="visible"/>
                                      </p:to>
                                    </p:set>
                                  </p:childTnLst>
                                </p:cTn>
                              </p:par>
                            </p:childTnLst>
                          </p:cTn>
                        </p:par>
                        <p:par>
                          <p:cTn id="171" fill="hold">
                            <p:stCondLst>
                              <p:cond delay="54000"/>
                            </p:stCondLst>
                            <p:childTnLst>
                              <p:par>
                                <p:cTn id="172" presetID="1" presetClass="entr" presetSubtype="0" fill="hold" grpId="0" nodeType="afterEffect">
                                  <p:stCondLst>
                                    <p:cond delay="1000"/>
                                  </p:stCondLst>
                                  <p:childTnLst>
                                    <p:set>
                                      <p:cBhvr>
                                        <p:cTn id="173" dur="1" fill="hold">
                                          <p:stCondLst>
                                            <p:cond delay="0"/>
                                          </p:stCondLst>
                                        </p:cTn>
                                        <p:tgtEl>
                                          <p:spTgt spid="125"/>
                                        </p:tgtEl>
                                        <p:attrNameLst>
                                          <p:attrName>style.visibility</p:attrName>
                                        </p:attrNameLst>
                                      </p:cBhvr>
                                      <p:to>
                                        <p:strVal val="visible"/>
                                      </p:to>
                                    </p:set>
                                  </p:childTnLst>
                                </p:cTn>
                              </p:par>
                            </p:childTnLst>
                          </p:cTn>
                        </p:par>
                        <p:par>
                          <p:cTn id="174" fill="hold">
                            <p:stCondLst>
                              <p:cond delay="55000"/>
                            </p:stCondLst>
                            <p:childTnLst>
                              <p:par>
                                <p:cTn id="175" presetID="1" presetClass="entr" presetSubtype="0" fill="hold" grpId="0" nodeType="afterEffect">
                                  <p:stCondLst>
                                    <p:cond delay="1000"/>
                                  </p:stCondLst>
                                  <p:childTnLst>
                                    <p:set>
                                      <p:cBhvr>
                                        <p:cTn id="176" dur="1" fill="hold">
                                          <p:stCondLst>
                                            <p:cond delay="0"/>
                                          </p:stCondLst>
                                        </p:cTn>
                                        <p:tgtEl>
                                          <p:spTgt spid="126"/>
                                        </p:tgtEl>
                                        <p:attrNameLst>
                                          <p:attrName>style.visibility</p:attrName>
                                        </p:attrNameLst>
                                      </p:cBhvr>
                                      <p:to>
                                        <p:strVal val="visible"/>
                                      </p:to>
                                    </p:set>
                                  </p:childTnLst>
                                </p:cTn>
                              </p:par>
                            </p:childTnLst>
                          </p:cTn>
                        </p:par>
                        <p:par>
                          <p:cTn id="177" fill="hold">
                            <p:stCondLst>
                              <p:cond delay="56000"/>
                            </p:stCondLst>
                            <p:childTnLst>
                              <p:par>
                                <p:cTn id="178" presetID="1" presetClass="entr" presetSubtype="0" fill="hold" grpId="0" nodeType="afterEffect">
                                  <p:stCondLst>
                                    <p:cond delay="1000"/>
                                  </p:stCondLst>
                                  <p:childTnLst>
                                    <p:set>
                                      <p:cBhvr>
                                        <p:cTn id="179" dur="1" fill="hold">
                                          <p:stCondLst>
                                            <p:cond delay="0"/>
                                          </p:stCondLst>
                                        </p:cTn>
                                        <p:tgtEl>
                                          <p:spTgt spid="127"/>
                                        </p:tgtEl>
                                        <p:attrNameLst>
                                          <p:attrName>style.visibility</p:attrName>
                                        </p:attrNameLst>
                                      </p:cBhvr>
                                      <p:to>
                                        <p:strVal val="visible"/>
                                      </p:to>
                                    </p:set>
                                  </p:childTnLst>
                                </p:cTn>
                              </p:par>
                            </p:childTnLst>
                          </p:cTn>
                        </p:par>
                        <p:par>
                          <p:cTn id="180" fill="hold">
                            <p:stCondLst>
                              <p:cond delay="57000"/>
                            </p:stCondLst>
                            <p:childTnLst>
                              <p:par>
                                <p:cTn id="181" presetID="1" presetClass="entr" presetSubtype="0" fill="hold" grpId="0" nodeType="afterEffect">
                                  <p:stCondLst>
                                    <p:cond delay="1000"/>
                                  </p:stCondLst>
                                  <p:childTnLst>
                                    <p:set>
                                      <p:cBhvr>
                                        <p:cTn id="182" dur="1" fill="hold">
                                          <p:stCondLst>
                                            <p:cond delay="0"/>
                                          </p:stCondLst>
                                        </p:cTn>
                                        <p:tgtEl>
                                          <p:spTgt spid="128"/>
                                        </p:tgtEl>
                                        <p:attrNameLst>
                                          <p:attrName>style.visibility</p:attrName>
                                        </p:attrNameLst>
                                      </p:cBhvr>
                                      <p:to>
                                        <p:strVal val="visible"/>
                                      </p:to>
                                    </p:set>
                                  </p:childTnLst>
                                </p:cTn>
                              </p:par>
                            </p:childTnLst>
                          </p:cTn>
                        </p:par>
                        <p:par>
                          <p:cTn id="183" fill="hold">
                            <p:stCondLst>
                              <p:cond delay="58000"/>
                            </p:stCondLst>
                            <p:childTnLst>
                              <p:par>
                                <p:cTn id="184" presetID="1" presetClass="entr" presetSubtype="0" fill="hold" grpId="0" nodeType="afterEffect">
                                  <p:stCondLst>
                                    <p:cond delay="1000"/>
                                  </p:stCondLst>
                                  <p:childTnLst>
                                    <p:set>
                                      <p:cBhvr>
                                        <p:cTn id="185" dur="1" fill="hold">
                                          <p:stCondLst>
                                            <p:cond delay="0"/>
                                          </p:stCondLst>
                                        </p:cTn>
                                        <p:tgtEl>
                                          <p:spTgt spid="129"/>
                                        </p:tgtEl>
                                        <p:attrNameLst>
                                          <p:attrName>style.visibility</p:attrName>
                                        </p:attrNameLst>
                                      </p:cBhvr>
                                      <p:to>
                                        <p:strVal val="visible"/>
                                      </p:to>
                                    </p:set>
                                  </p:childTnLst>
                                </p:cTn>
                              </p:par>
                            </p:childTnLst>
                          </p:cTn>
                        </p:par>
                        <p:par>
                          <p:cTn id="186" fill="hold">
                            <p:stCondLst>
                              <p:cond delay="59000"/>
                            </p:stCondLst>
                            <p:childTnLst>
                              <p:par>
                                <p:cTn id="187" presetID="1" presetClass="entr" presetSubtype="0" fill="hold" grpId="0" nodeType="afterEffect">
                                  <p:stCondLst>
                                    <p:cond delay="1000"/>
                                  </p:stCondLst>
                                  <p:childTnLst>
                                    <p:set>
                                      <p:cBhvr>
                                        <p:cTn id="188" dur="1" fill="hold">
                                          <p:stCondLst>
                                            <p:cond delay="0"/>
                                          </p:stCondLst>
                                        </p:cTn>
                                        <p:tgtEl>
                                          <p:spTgt spid="130"/>
                                        </p:tgtEl>
                                        <p:attrNameLst>
                                          <p:attrName>style.visibility</p:attrName>
                                        </p:attrNameLst>
                                      </p:cBhvr>
                                      <p:to>
                                        <p:strVal val="visible"/>
                                      </p:to>
                                    </p:set>
                                  </p:childTnLst>
                                  <p:subTnLst>
                                    <p:audio>
                                      <p:cMediaNode vol="100000">
                                        <p:cTn display="0" masterRel="sameClick">
                                          <p:stCondLst>
                                            <p:cond evt="begin" delay="0">
                                              <p:tn val="187"/>
                                            </p:cond>
                                          </p:stCondLst>
                                          <p:endCondLst>
                                            <p:cond evt="onStopAudio" delay="0">
                                              <p:tgtEl>
                                                <p:sldTgt/>
                                              </p:tgtEl>
                                            </p:cond>
                                          </p:endCondLst>
                                        </p:cTn>
                                        <p:tgtEl>
                                          <p:sndTgt r:embed="rId5" name="laser.wav"/>
                                        </p:tgtEl>
                                      </p:cMediaNode>
                                    </p:audio>
                                  </p:subTnLst>
                                </p:cTn>
                              </p:par>
                              <p:par>
                                <p:cTn id="189" presetID="1" presetClass="mediacall" presetSubtype="0" fill="hold" nodeType="withEffect">
                                  <p:stCondLst>
                                    <p:cond delay="0"/>
                                  </p:stCondLst>
                                  <p:childTnLst>
                                    <p:cmd type="call" cmd="playFrom(0.0)">
                                      <p:cBhvr>
                                        <p:cTn id="190" dur="9427" fill="hold"/>
                                        <p:tgtEl>
                                          <p:spTgt spid="69"/>
                                        </p:tgtEl>
                                      </p:cBhvr>
                                    </p:cmd>
                                  </p:childTnLst>
                                </p:cTn>
                              </p:par>
                            </p:childTnLst>
                          </p:cTn>
                        </p:par>
                      </p:childTnLst>
                    </p:cTn>
                  </p:par>
                </p:childTnLst>
              </p:cTn>
              <p:nextCondLst>
                <p:cond evt="onClick" delay="0">
                  <p:tgtEl>
                    <p:spTgt spid="131"/>
                  </p:tgtEl>
                </p:cond>
              </p:nextCondLst>
            </p:seq>
            <p:audio>
              <p:cMediaNode showWhenStopped="0">
                <p:cTn id="191" fill="hold" display="0">
                  <p:stCondLst>
                    <p:cond delay="indefinite"/>
                  </p:stCondLst>
                  <p:endCondLst>
                    <p:cond evt="onNext" delay="0">
                      <p:tgtEl>
                        <p:sldTgt/>
                      </p:tgtEl>
                    </p:cond>
                    <p:cond evt="onPrev" delay="0">
                      <p:tgtEl>
                        <p:sldTgt/>
                      </p:tgtEl>
                    </p:cond>
                    <p:cond evt="onStopAudio" delay="0">
                      <p:tgtEl>
                        <p:sldTgt/>
                      </p:tgtEl>
                    </p:cond>
                  </p:endCondLst>
                </p:cTn>
                <p:tgtEl>
                  <p:spTgt spid="69"/>
                </p:tgtEl>
              </p:cMediaNode>
            </p:audio>
          </p:childTnLst>
        </p:cTn>
      </p:par>
    </p:tnLst>
    <p:bldLst>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33370" y="-169887"/>
            <a:ext cx="9258300" cy="5483279"/>
          </a:xfrm>
          <a:prstGeom prst="rect">
            <a:avLst/>
          </a:prstGeom>
        </p:spPr>
      </p:pic>
      <p:sp>
        <p:nvSpPr>
          <p:cNvPr id="5" name="TextBox 4"/>
          <p:cNvSpPr txBox="1"/>
          <p:nvPr/>
        </p:nvSpPr>
        <p:spPr>
          <a:xfrm>
            <a:off x="2171700" y="685813"/>
            <a:ext cx="4514850" cy="284649"/>
          </a:xfrm>
          <a:prstGeom prst="rect">
            <a:avLst/>
          </a:prstGeom>
          <a:noFill/>
        </p:spPr>
        <p:txBody>
          <a:bodyPr wrap="square" lIns="68526" tIns="34268" rIns="68526" bIns="34268" rtlCol="0">
            <a:spAutoFit/>
          </a:bodyPr>
          <a:lstStyle/>
          <a:p>
            <a:endParaRPr lang="en-US"/>
          </a:p>
        </p:txBody>
      </p:sp>
      <p:sp>
        <p:nvSpPr>
          <p:cNvPr id="6" name="Title 1"/>
          <p:cNvSpPr>
            <a:spLocks noGrp="1"/>
          </p:cNvSpPr>
          <p:nvPr>
            <p:ph type="title"/>
          </p:nvPr>
        </p:nvSpPr>
        <p:spPr>
          <a:xfrm>
            <a:off x="2362200" y="399521"/>
            <a:ext cx="4957762" cy="428625"/>
          </a:xfrm>
        </p:spPr>
        <p:style>
          <a:lnRef idx="1">
            <a:schemeClr val="accent5"/>
          </a:lnRef>
          <a:fillRef idx="2">
            <a:schemeClr val="accent5"/>
          </a:fillRef>
          <a:effectRef idx="1">
            <a:schemeClr val="accent5"/>
          </a:effectRef>
          <a:fontRef idx="minor">
            <a:schemeClr val="dk1"/>
          </a:fontRef>
        </p:style>
        <p:txBody>
          <a:bodyPr>
            <a:noAutofit/>
          </a:bodyPr>
          <a:lstStyle/>
          <a:p>
            <a:r>
              <a:rPr lang="en-US" sz="2400" b="1" dirty="0">
                <a:solidFill>
                  <a:schemeClr val="tx1"/>
                </a:solidFill>
                <a:latin typeface="Times New Roman" pitchFamily="18" charset="0"/>
                <a:cs typeface="Times New Roman" pitchFamily="18" charset="0"/>
              </a:rPr>
              <a:t>HƯỚNG DẪN VỀ NHÀ</a:t>
            </a:r>
          </a:p>
        </p:txBody>
      </p:sp>
      <p:sp>
        <p:nvSpPr>
          <p:cNvPr id="12" name="Hộp Văn bản 11">
            <a:extLst>
              <a:ext uri="{FF2B5EF4-FFF2-40B4-BE49-F238E27FC236}">
                <a16:creationId xmlns:a16="http://schemas.microsoft.com/office/drawing/2014/main" xmlns="" id="{DECA05B6-E5C1-3C64-CA5E-A82058393325}"/>
              </a:ext>
            </a:extLst>
          </p:cNvPr>
          <p:cNvSpPr txBox="1"/>
          <p:nvPr/>
        </p:nvSpPr>
        <p:spPr>
          <a:xfrm>
            <a:off x="1343033" y="1798379"/>
            <a:ext cx="7038975" cy="392371"/>
          </a:xfrm>
          <a:prstGeom prst="rect">
            <a:avLst/>
          </a:prstGeom>
          <a:noFill/>
        </p:spPr>
        <p:txBody>
          <a:bodyPr wrap="square" lIns="68526" tIns="34268" rIns="68526" bIns="34268">
            <a:spAutoFit/>
          </a:bodyPr>
          <a:lstStyle/>
          <a:p>
            <a:pPr algn="just">
              <a:spcBef>
                <a:spcPts val="225"/>
              </a:spcBef>
              <a:spcAft>
                <a:spcPts val="225"/>
              </a:spcAft>
            </a:pPr>
            <a:r>
              <a:rPr lang="vi-VN" sz="2100" b="1" dirty="0">
                <a:solidFill>
                  <a:srgbClr val="000000"/>
                </a:solidFill>
                <a:latin typeface="Times New Roman" panose="02020603050405020304" pitchFamily="18" charset="0"/>
                <a:ea typeface="Times New Roman" panose="02020603050405020304" pitchFamily="18" charset="0"/>
              </a:rPr>
              <a:t>- HS xem </a:t>
            </a:r>
            <a:r>
              <a:rPr lang="vi-VN" sz="2100" b="1" dirty="0" err="1">
                <a:solidFill>
                  <a:srgbClr val="000000"/>
                </a:solidFill>
                <a:latin typeface="Times New Roman" panose="02020603050405020304" pitchFamily="18" charset="0"/>
                <a:ea typeface="Times New Roman" panose="02020603050405020304" pitchFamily="18" charset="0"/>
              </a:rPr>
              <a:t>lại</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các</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kiến</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thức</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về</a:t>
            </a:r>
            <a:r>
              <a:rPr lang="vi-VN" sz="2100" b="1" dirty="0">
                <a:solidFill>
                  <a:srgbClr val="000000"/>
                </a:solidFill>
                <a:latin typeface="Times New Roman" panose="02020603050405020304" pitchFamily="18" charset="0"/>
                <a:ea typeface="Times New Roman" panose="02020603050405020304" pitchFamily="18" charset="0"/>
              </a:rPr>
              <a:t> hai </a:t>
            </a:r>
            <a:r>
              <a:rPr lang="vi-VN" sz="2100" b="1" dirty="0" err="1">
                <a:solidFill>
                  <a:srgbClr val="000000"/>
                </a:solidFill>
                <a:latin typeface="Times New Roman" panose="02020603050405020304" pitchFamily="18" charset="0"/>
                <a:ea typeface="Times New Roman" panose="02020603050405020304" pitchFamily="18" charset="0"/>
              </a:rPr>
              <a:t>góc</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kề</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bù</a:t>
            </a:r>
            <a:r>
              <a:rPr lang="vi-VN" sz="2100" b="1" dirty="0">
                <a:solidFill>
                  <a:srgbClr val="000000"/>
                </a:solidFill>
                <a:latin typeface="Times New Roman" panose="02020603050405020304" pitchFamily="18" charset="0"/>
                <a:ea typeface="Times New Roman" panose="02020603050405020304" pitchFamily="18" charset="0"/>
              </a:rPr>
              <a:t>, hai </a:t>
            </a:r>
            <a:r>
              <a:rPr lang="vi-VN" sz="2100" b="1" dirty="0" err="1">
                <a:solidFill>
                  <a:srgbClr val="000000"/>
                </a:solidFill>
                <a:latin typeface="Times New Roman" panose="02020603050405020304" pitchFamily="18" charset="0"/>
                <a:ea typeface="Times New Roman" panose="02020603050405020304" pitchFamily="18" charset="0"/>
              </a:rPr>
              <a:t>góc</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đối</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đỉnh</a:t>
            </a:r>
            <a:r>
              <a:rPr lang="vi-VN" sz="2100" b="1" dirty="0">
                <a:solidFill>
                  <a:srgbClr val="000000"/>
                </a:solidFill>
                <a:latin typeface="Times New Roman" panose="02020603050405020304" pitchFamily="18" charset="0"/>
                <a:ea typeface="Times New Roman" panose="02020603050405020304" pitchFamily="18" charset="0"/>
              </a:rPr>
              <a:t>.</a:t>
            </a:r>
            <a:endParaRPr lang="en-US" sz="2100" b="1" dirty="0">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xmlns="" id="{79544020-031C-DE68-1236-FA30CB514156}"/>
              </a:ext>
            </a:extLst>
          </p:cNvPr>
          <p:cNvSpPr txBox="1"/>
          <p:nvPr/>
        </p:nvSpPr>
        <p:spPr>
          <a:xfrm>
            <a:off x="1347119" y="2407982"/>
            <a:ext cx="7339683" cy="392371"/>
          </a:xfrm>
          <a:prstGeom prst="rect">
            <a:avLst/>
          </a:prstGeom>
          <a:noFill/>
        </p:spPr>
        <p:txBody>
          <a:bodyPr wrap="square" lIns="68526" tIns="34268" rIns="68526" bIns="34268">
            <a:spAutoFit/>
          </a:bodyPr>
          <a:lstStyle/>
          <a:p>
            <a:pPr algn="just">
              <a:spcBef>
                <a:spcPts val="225"/>
              </a:spcBef>
              <a:spcAft>
                <a:spcPts val="225"/>
              </a:spcAft>
            </a:pPr>
            <a:r>
              <a:rPr lang="vi-VN" sz="2100" b="1" dirty="0">
                <a:solidFill>
                  <a:srgbClr val="000000"/>
                </a:solidFill>
                <a:latin typeface="Times New Roman" panose="02020603050405020304" pitchFamily="18" charset="0"/>
                <a:ea typeface="Times New Roman" panose="02020603050405020304" pitchFamily="18" charset="0"/>
              </a:rPr>
              <a:t>- HS xem </a:t>
            </a:r>
            <a:r>
              <a:rPr lang="vi-VN" sz="2100" b="1" dirty="0" err="1">
                <a:solidFill>
                  <a:srgbClr val="000000"/>
                </a:solidFill>
                <a:latin typeface="Times New Roman" panose="02020603050405020304" pitchFamily="18" charset="0"/>
                <a:ea typeface="Times New Roman" panose="02020603050405020304" pitchFamily="18" charset="0"/>
              </a:rPr>
              <a:t>lại</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các</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bài</a:t>
            </a:r>
            <a:r>
              <a:rPr lang="vi-VN" sz="2100" b="1" dirty="0">
                <a:solidFill>
                  <a:srgbClr val="000000"/>
                </a:solidFill>
                <a:latin typeface="Times New Roman" panose="02020603050405020304" pitchFamily="18" charset="0"/>
                <a:ea typeface="Times New Roman" panose="02020603050405020304" pitchFamily="18" charset="0"/>
              </a:rPr>
              <a:t> GV </a:t>
            </a:r>
            <a:r>
              <a:rPr lang="vi-VN" sz="2100" b="1" dirty="0" err="1">
                <a:solidFill>
                  <a:srgbClr val="000000"/>
                </a:solidFill>
                <a:latin typeface="Times New Roman" panose="02020603050405020304" pitchFamily="18" charset="0"/>
                <a:ea typeface="Times New Roman" panose="02020603050405020304" pitchFamily="18" charset="0"/>
              </a:rPr>
              <a:t>chữa</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và</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hướng</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dẫn</a:t>
            </a:r>
            <a:r>
              <a:rPr lang="vi-VN" sz="2100" b="1" dirty="0">
                <a:solidFill>
                  <a:srgbClr val="000000"/>
                </a:solidFill>
                <a:latin typeface="Times New Roman" panose="02020603050405020304" pitchFamily="18" charset="0"/>
                <a:ea typeface="Times New Roman" panose="02020603050405020304" pitchFamily="18" charset="0"/>
              </a:rPr>
              <a:t> </a:t>
            </a:r>
            <a:r>
              <a:rPr lang="vi-VN" sz="2100" b="1" dirty="0" err="1">
                <a:solidFill>
                  <a:srgbClr val="000000"/>
                </a:solidFill>
                <a:latin typeface="Times New Roman" panose="02020603050405020304" pitchFamily="18" charset="0"/>
                <a:ea typeface="Times New Roman" panose="02020603050405020304" pitchFamily="18" charset="0"/>
              </a:rPr>
              <a:t>làm</a:t>
            </a:r>
            <a:r>
              <a:rPr lang="vi-VN" sz="2100" b="1" dirty="0">
                <a:solidFill>
                  <a:srgbClr val="000000"/>
                </a:solidFill>
                <a:latin typeface="Times New Roman" panose="02020603050405020304" pitchFamily="18" charset="0"/>
                <a:ea typeface="Times New Roman" panose="02020603050405020304" pitchFamily="18" charset="0"/>
              </a:rPr>
              <a:t> ở trên </a:t>
            </a:r>
            <a:r>
              <a:rPr lang="vi-VN" sz="2100" b="1" dirty="0" err="1">
                <a:solidFill>
                  <a:srgbClr val="000000"/>
                </a:solidFill>
                <a:latin typeface="Times New Roman" panose="02020603050405020304" pitchFamily="18" charset="0"/>
                <a:ea typeface="Times New Roman" panose="02020603050405020304" pitchFamily="18" charset="0"/>
              </a:rPr>
              <a:t>lớp</a:t>
            </a:r>
            <a:r>
              <a:rPr lang="vi-VN" sz="2100" b="1" dirty="0">
                <a:solidFill>
                  <a:srgbClr val="000000"/>
                </a:solidFill>
                <a:latin typeface="Times New Roman" panose="02020603050405020304" pitchFamily="18" charset="0"/>
                <a:ea typeface="Times New Roman" panose="02020603050405020304" pitchFamily="18" charset="0"/>
              </a:rPr>
              <a:t>.</a:t>
            </a:r>
            <a:endParaRPr lang="en-US" sz="2100" b="1" dirty="0">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xmlns="" id="{AC8F80A1-C2DA-20D6-06CF-594FC6760846}"/>
              </a:ext>
            </a:extLst>
          </p:cNvPr>
          <p:cNvSpPr txBox="1"/>
          <p:nvPr/>
        </p:nvSpPr>
        <p:spPr>
          <a:xfrm>
            <a:off x="1343033" y="2923012"/>
            <a:ext cx="7191367" cy="715536"/>
          </a:xfrm>
          <a:prstGeom prst="rect">
            <a:avLst/>
          </a:prstGeom>
          <a:noFill/>
        </p:spPr>
        <p:txBody>
          <a:bodyPr wrap="square" lIns="68526" tIns="34268" rIns="68526" bIns="34268">
            <a:spAutoFit/>
          </a:bodyPr>
          <a:lstStyle/>
          <a:p>
            <a:pPr algn="just">
              <a:spcBef>
                <a:spcPts val="225"/>
              </a:spcBef>
              <a:spcAft>
                <a:spcPts val="225"/>
              </a:spcAft>
            </a:pPr>
            <a:r>
              <a:rPr lang="vi-VN" sz="2100" b="1" dirty="0">
                <a:solidFill>
                  <a:srgbClr val="000000"/>
                </a:solidFill>
                <a:latin typeface="Times New Roman" panose="02020603050405020304" pitchFamily="18" charset="0"/>
                <a:ea typeface="Times New Roman" panose="02020603050405020304" pitchFamily="18" charset="0"/>
              </a:rPr>
              <a:t>- HS hoàn thành bài tập vận dụng, làm bài</a:t>
            </a:r>
            <a:r>
              <a:rPr lang="vi-VN" sz="2100" b="1" dirty="0">
                <a:latin typeface="+mj-lt"/>
              </a:rPr>
              <a:t> </a:t>
            </a:r>
            <a:r>
              <a:rPr lang="en-US" sz="2100" b="1" dirty="0">
                <a:latin typeface="+mj-lt"/>
              </a:rPr>
              <a:t>3.1; 3.2; </a:t>
            </a:r>
            <a:r>
              <a:rPr lang="vi-VN" sz="2100" b="1" dirty="0">
                <a:latin typeface="+mj-lt"/>
              </a:rPr>
              <a:t>3.3; 3.4</a:t>
            </a:r>
            <a:r>
              <a:rPr lang="en-US" sz="2100" b="1" dirty="0">
                <a:latin typeface="+mj-lt"/>
              </a:rPr>
              <a:t>; 3.5</a:t>
            </a:r>
            <a:r>
              <a:rPr lang="vi-VN" sz="2100" b="1" dirty="0">
                <a:latin typeface="+mj-lt"/>
              </a:rPr>
              <a:t> SGK T45 và bài tập trong SBT.</a:t>
            </a:r>
            <a:endParaRPr lang="en-US" sz="2100" b="1" dirty="0">
              <a:latin typeface="+mj-lt"/>
              <a:ea typeface="Times New Roman" panose="02020603050405020304" pitchFamily="18" charset="0"/>
            </a:endParaRPr>
          </a:p>
        </p:txBody>
      </p:sp>
      <p:sp>
        <p:nvSpPr>
          <p:cNvPr id="20" name="Hộp Văn bản 19">
            <a:extLst>
              <a:ext uri="{FF2B5EF4-FFF2-40B4-BE49-F238E27FC236}">
                <a16:creationId xmlns:a16="http://schemas.microsoft.com/office/drawing/2014/main" xmlns="" id="{07E7BF48-2D85-6BBB-900A-36D4F04BE402}"/>
              </a:ext>
            </a:extLst>
          </p:cNvPr>
          <p:cNvSpPr txBox="1"/>
          <p:nvPr/>
        </p:nvSpPr>
        <p:spPr>
          <a:xfrm>
            <a:off x="1373650" y="3779579"/>
            <a:ext cx="6600825" cy="392371"/>
          </a:xfrm>
          <a:prstGeom prst="rect">
            <a:avLst/>
          </a:prstGeom>
          <a:noFill/>
        </p:spPr>
        <p:txBody>
          <a:bodyPr wrap="square" lIns="68526" tIns="34268" rIns="68526" bIns="34268">
            <a:spAutoFit/>
          </a:bodyPr>
          <a:lstStyle/>
          <a:p>
            <a:pPr algn="just">
              <a:spcBef>
                <a:spcPts val="225"/>
              </a:spcBef>
              <a:spcAft>
                <a:spcPts val="225"/>
              </a:spcAft>
            </a:pPr>
            <a:r>
              <a:rPr lang="vi-VN" sz="2100" b="1" dirty="0">
                <a:solidFill>
                  <a:srgbClr val="000000"/>
                </a:solidFill>
                <a:latin typeface="Times New Roman" panose="02020603050405020304" pitchFamily="18" charset="0"/>
                <a:ea typeface="Times New Roman" panose="02020603050405020304" pitchFamily="18" charset="0"/>
              </a:rPr>
              <a:t>- </a:t>
            </a:r>
            <a:r>
              <a:rPr lang="en-US" sz="2100" b="1" dirty="0" err="1" smtClean="0">
                <a:solidFill>
                  <a:srgbClr val="000000"/>
                </a:solidFill>
                <a:latin typeface="Times New Roman" panose="02020603050405020304" pitchFamily="18" charset="0"/>
                <a:ea typeface="Times New Roman" panose="02020603050405020304" pitchFamily="18" charset="0"/>
              </a:rPr>
              <a:t>Đọc</a:t>
            </a:r>
            <a:r>
              <a:rPr lang="en-US" sz="2100" b="1" dirty="0" smtClean="0">
                <a:solidFill>
                  <a:srgbClr val="000000"/>
                </a:solidFill>
                <a:latin typeface="Times New Roman" panose="02020603050405020304" pitchFamily="18" charset="0"/>
                <a:ea typeface="Times New Roman" panose="02020603050405020304" pitchFamily="18" charset="0"/>
              </a:rPr>
              <a:t> </a:t>
            </a:r>
            <a:r>
              <a:rPr lang="vi-VN" sz="2100" b="1" dirty="0" smtClean="0">
                <a:solidFill>
                  <a:srgbClr val="000000"/>
                </a:solidFill>
                <a:latin typeface="Times New Roman" panose="02020603050405020304" pitchFamily="18" charset="0"/>
                <a:ea typeface="Times New Roman" panose="02020603050405020304" pitchFamily="18" charset="0"/>
              </a:rPr>
              <a:t>trước </a:t>
            </a:r>
            <a:r>
              <a:rPr lang="vi-VN" sz="2100" b="1" dirty="0">
                <a:solidFill>
                  <a:srgbClr val="000000"/>
                </a:solidFill>
                <a:latin typeface="Times New Roman" panose="02020603050405020304" pitchFamily="18" charset="0"/>
                <a:ea typeface="Times New Roman" panose="02020603050405020304" pitchFamily="18" charset="0"/>
              </a:rPr>
              <a:t>phần 2: Tia phân giác của một góc.</a:t>
            </a:r>
            <a:endParaRPr lang="en-US" sz="2100" b="1" dirty="0">
              <a:latin typeface="Times New Roman" panose="02020603050405020304" pitchFamily="18" charset="0"/>
              <a:ea typeface="Times New Roman" panose="02020603050405020304" pitchFamily="18" charset="0"/>
            </a:endParaRPr>
          </a:p>
        </p:txBody>
      </p:sp>
      <p:sp>
        <p:nvSpPr>
          <p:cNvPr id="2" name="TextBox 1"/>
          <p:cNvSpPr txBox="1"/>
          <p:nvPr/>
        </p:nvSpPr>
        <p:spPr>
          <a:xfrm>
            <a:off x="1343033" y="974308"/>
            <a:ext cx="7191367" cy="738664"/>
          </a:xfrm>
          <a:prstGeom prst="rect">
            <a:avLst/>
          </a:prstGeom>
          <a:noFill/>
        </p:spPr>
        <p:txBody>
          <a:bodyPr wrap="square" rtlCol="0">
            <a:spAutoFit/>
          </a:bodyPr>
          <a:lstStyle/>
          <a:p>
            <a:pPr algn="just"/>
            <a:r>
              <a:rPr lang="en-US" sz="2100" b="1" dirty="0" smtClean="0">
                <a:latin typeface="Times New Roman" pitchFamily="18" charset="0"/>
                <a:cs typeface="Times New Roman" pitchFamily="18" charset="0"/>
              </a:rPr>
              <a:t>- HS </a:t>
            </a:r>
            <a:r>
              <a:rPr lang="en-US" sz="2100" b="1" dirty="0" err="1" smtClean="0">
                <a:latin typeface="Times New Roman" pitchFamily="18" charset="0"/>
                <a:cs typeface="Times New Roman" pitchFamily="18" charset="0"/>
              </a:rPr>
              <a:t>tìm</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thêm</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các</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ví</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dụ</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thực</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tế</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có</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ứng</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dụng</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hai</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góc</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kề</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bù</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hai</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góc</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đối</a:t>
            </a:r>
            <a:r>
              <a:rPr lang="en-US" sz="2100" b="1" dirty="0" smtClean="0">
                <a:latin typeface="Times New Roman" pitchFamily="18" charset="0"/>
                <a:cs typeface="Times New Roman" pitchFamily="18" charset="0"/>
              </a:rPr>
              <a:t> </a:t>
            </a:r>
            <a:r>
              <a:rPr lang="en-US" sz="2100" b="1" dirty="0" err="1" smtClean="0">
                <a:latin typeface="Times New Roman" pitchFamily="18" charset="0"/>
                <a:cs typeface="Times New Roman" pitchFamily="18" charset="0"/>
              </a:rPr>
              <a:t>đỉnh</a:t>
            </a:r>
            <a:endParaRPr lang="en-US" sz="2100" b="1" dirty="0">
              <a:latin typeface="Times New Roman" pitchFamily="18" charset="0"/>
              <a:cs typeface="Times New Roman" pitchFamily="18" charset="0"/>
            </a:endParaRPr>
          </a:p>
        </p:txBody>
      </p:sp>
    </p:spTree>
    <p:extLst>
      <p:ext uri="{BB962C8B-B14F-4D97-AF65-F5344CB8AC3E}">
        <p14:creationId xmlns:p14="http://schemas.microsoft.com/office/powerpoint/2010/main" val="3671038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2" descr="hình nền powerpoint mới nhất - Tìm với Goog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185737"/>
            <a:ext cx="9144000" cy="565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Users\Phuong\Downloads\ảnh-cảm-ơn-đẹ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9936"/>
            <a:ext cx="4614244" cy="307816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066800" y="3562350"/>
            <a:ext cx="7738144" cy="707886"/>
          </a:xfrm>
          <a:prstGeom prst="rect">
            <a:avLst/>
          </a:prstGeom>
          <a:noFill/>
        </p:spPr>
        <p:txBody>
          <a:bodyPr wrap="none" lIns="91440" tIns="45720" rIns="91440" bIns="45720">
            <a:spAutoFit/>
          </a:bodyPr>
          <a:lstStyle/>
          <a:p>
            <a:pPr algn="ctr"/>
            <a:r>
              <a:rPr lang="en-US" sz="4000" b="1" dirty="0" err="1" smtClean="0">
                <a:ln w="10541" cmpd="sng">
                  <a:solidFill>
                    <a:srgbClr val="EEECE1">
                      <a:lumMod val="10000"/>
                    </a:srgbClr>
                  </a:solidFill>
                  <a:prstDash val="solid"/>
                </a:ln>
                <a:solidFill>
                  <a:schemeClr val="accent6">
                    <a:lumMod val="75000"/>
                  </a:schemeClr>
                </a:solidFill>
              </a:rPr>
              <a:t>Cảm</a:t>
            </a:r>
            <a:r>
              <a:rPr lang="en-US" sz="4000" b="1" dirty="0" smtClean="0">
                <a:ln w="10541" cmpd="sng">
                  <a:solidFill>
                    <a:srgbClr val="EEECE1">
                      <a:lumMod val="10000"/>
                    </a:srgbClr>
                  </a:solidFill>
                  <a:prstDash val="solid"/>
                </a:ln>
                <a:solidFill>
                  <a:schemeClr val="accent6">
                    <a:lumMod val="75000"/>
                  </a:schemeClr>
                </a:solidFill>
              </a:rPr>
              <a:t> </a:t>
            </a:r>
            <a:r>
              <a:rPr lang="en-US" sz="4000" b="1" dirty="0" err="1" smtClean="0">
                <a:ln w="10541" cmpd="sng">
                  <a:solidFill>
                    <a:srgbClr val="EEECE1">
                      <a:lumMod val="10000"/>
                    </a:srgbClr>
                  </a:solidFill>
                  <a:prstDash val="solid"/>
                </a:ln>
                <a:solidFill>
                  <a:schemeClr val="accent6">
                    <a:lumMod val="75000"/>
                  </a:schemeClr>
                </a:solidFill>
              </a:rPr>
              <a:t>ơn</a:t>
            </a:r>
            <a:r>
              <a:rPr lang="en-US" sz="4000" b="1" dirty="0" smtClean="0">
                <a:ln w="10541" cmpd="sng">
                  <a:solidFill>
                    <a:srgbClr val="EEECE1">
                      <a:lumMod val="10000"/>
                    </a:srgbClr>
                  </a:solidFill>
                  <a:prstDash val="solid"/>
                </a:ln>
                <a:solidFill>
                  <a:schemeClr val="accent6">
                    <a:lumMod val="75000"/>
                  </a:schemeClr>
                </a:solidFill>
              </a:rPr>
              <a:t> </a:t>
            </a:r>
            <a:r>
              <a:rPr lang="en-US" sz="4000" b="1" dirty="0" err="1" smtClean="0">
                <a:ln w="10541" cmpd="sng">
                  <a:solidFill>
                    <a:srgbClr val="EEECE1">
                      <a:lumMod val="10000"/>
                    </a:srgbClr>
                  </a:solidFill>
                  <a:prstDash val="solid"/>
                </a:ln>
                <a:solidFill>
                  <a:schemeClr val="accent6">
                    <a:lumMod val="75000"/>
                  </a:schemeClr>
                </a:solidFill>
              </a:rPr>
              <a:t>thầy</a:t>
            </a:r>
            <a:r>
              <a:rPr lang="en-US" sz="4000" b="1" dirty="0" smtClean="0">
                <a:ln w="10541" cmpd="sng">
                  <a:solidFill>
                    <a:srgbClr val="EEECE1">
                      <a:lumMod val="10000"/>
                    </a:srgbClr>
                  </a:solidFill>
                  <a:prstDash val="solid"/>
                </a:ln>
                <a:solidFill>
                  <a:schemeClr val="accent6">
                    <a:lumMod val="75000"/>
                  </a:schemeClr>
                </a:solidFill>
              </a:rPr>
              <a:t> </a:t>
            </a:r>
            <a:r>
              <a:rPr lang="en-US" sz="4000" b="1" dirty="0" err="1" smtClean="0">
                <a:ln w="10541" cmpd="sng">
                  <a:solidFill>
                    <a:srgbClr val="EEECE1">
                      <a:lumMod val="10000"/>
                    </a:srgbClr>
                  </a:solidFill>
                  <a:prstDash val="solid"/>
                </a:ln>
                <a:solidFill>
                  <a:schemeClr val="accent6">
                    <a:lumMod val="75000"/>
                  </a:schemeClr>
                </a:solidFill>
              </a:rPr>
              <a:t>cô</a:t>
            </a:r>
            <a:r>
              <a:rPr lang="en-US" sz="4000" b="1" dirty="0" smtClean="0">
                <a:ln w="10541" cmpd="sng">
                  <a:solidFill>
                    <a:srgbClr val="EEECE1">
                      <a:lumMod val="10000"/>
                    </a:srgbClr>
                  </a:solidFill>
                  <a:prstDash val="solid"/>
                </a:ln>
                <a:solidFill>
                  <a:schemeClr val="accent6">
                    <a:lumMod val="75000"/>
                  </a:schemeClr>
                </a:solidFill>
              </a:rPr>
              <a:t> </a:t>
            </a:r>
            <a:r>
              <a:rPr lang="en-US" sz="4000" b="1" dirty="0" err="1" smtClean="0">
                <a:ln w="10541" cmpd="sng">
                  <a:solidFill>
                    <a:srgbClr val="EEECE1">
                      <a:lumMod val="10000"/>
                    </a:srgbClr>
                  </a:solidFill>
                  <a:prstDash val="solid"/>
                </a:ln>
                <a:solidFill>
                  <a:schemeClr val="accent6">
                    <a:lumMod val="75000"/>
                  </a:schemeClr>
                </a:solidFill>
              </a:rPr>
              <a:t>và</a:t>
            </a:r>
            <a:r>
              <a:rPr lang="en-US" sz="4000" b="1" dirty="0" smtClean="0">
                <a:ln w="10541" cmpd="sng">
                  <a:solidFill>
                    <a:srgbClr val="EEECE1">
                      <a:lumMod val="10000"/>
                    </a:srgbClr>
                  </a:solidFill>
                  <a:prstDash val="solid"/>
                </a:ln>
                <a:solidFill>
                  <a:schemeClr val="accent6">
                    <a:lumMod val="75000"/>
                  </a:schemeClr>
                </a:solidFill>
              </a:rPr>
              <a:t> </a:t>
            </a:r>
            <a:r>
              <a:rPr lang="en-US" sz="4000" b="1" dirty="0" err="1" smtClean="0">
                <a:ln w="10541" cmpd="sng">
                  <a:solidFill>
                    <a:srgbClr val="EEECE1">
                      <a:lumMod val="10000"/>
                    </a:srgbClr>
                  </a:solidFill>
                  <a:prstDash val="solid"/>
                </a:ln>
                <a:solidFill>
                  <a:schemeClr val="accent6">
                    <a:lumMod val="75000"/>
                  </a:schemeClr>
                </a:solidFill>
              </a:rPr>
              <a:t>các</a:t>
            </a:r>
            <a:r>
              <a:rPr lang="en-US" sz="4000" b="1" dirty="0" smtClean="0">
                <a:ln w="10541" cmpd="sng">
                  <a:solidFill>
                    <a:srgbClr val="EEECE1">
                      <a:lumMod val="10000"/>
                    </a:srgbClr>
                  </a:solidFill>
                  <a:prstDash val="solid"/>
                </a:ln>
                <a:solidFill>
                  <a:schemeClr val="accent6">
                    <a:lumMod val="75000"/>
                  </a:schemeClr>
                </a:solidFill>
              </a:rPr>
              <a:t> </a:t>
            </a:r>
            <a:r>
              <a:rPr lang="en-US" sz="4000" b="1" dirty="0" err="1" smtClean="0">
                <a:ln w="10541" cmpd="sng">
                  <a:solidFill>
                    <a:srgbClr val="EEECE1">
                      <a:lumMod val="10000"/>
                    </a:srgbClr>
                  </a:solidFill>
                  <a:prstDash val="solid"/>
                </a:ln>
                <a:solidFill>
                  <a:schemeClr val="accent6">
                    <a:lumMod val="75000"/>
                  </a:schemeClr>
                </a:solidFill>
              </a:rPr>
              <a:t>em</a:t>
            </a:r>
            <a:r>
              <a:rPr lang="en-US" sz="4000" b="1" dirty="0" smtClean="0">
                <a:ln w="10541" cmpd="sng">
                  <a:solidFill>
                    <a:srgbClr val="EEECE1">
                      <a:lumMod val="10000"/>
                    </a:srgbClr>
                  </a:solidFill>
                  <a:prstDash val="solid"/>
                </a:ln>
                <a:solidFill>
                  <a:schemeClr val="accent6">
                    <a:lumMod val="75000"/>
                  </a:schemeClr>
                </a:solidFill>
              </a:rPr>
              <a:t> </a:t>
            </a:r>
            <a:r>
              <a:rPr lang="en-US" sz="4000" b="1" dirty="0" err="1" smtClean="0">
                <a:ln w="10541" cmpd="sng">
                  <a:solidFill>
                    <a:srgbClr val="EEECE1">
                      <a:lumMod val="10000"/>
                    </a:srgbClr>
                  </a:solidFill>
                  <a:prstDash val="solid"/>
                </a:ln>
                <a:solidFill>
                  <a:schemeClr val="accent6">
                    <a:lumMod val="75000"/>
                  </a:schemeClr>
                </a:solidFill>
              </a:rPr>
              <a:t>học</a:t>
            </a:r>
            <a:r>
              <a:rPr lang="en-US" sz="4000" b="1" dirty="0" smtClean="0">
                <a:ln w="10541" cmpd="sng">
                  <a:solidFill>
                    <a:srgbClr val="EEECE1">
                      <a:lumMod val="10000"/>
                    </a:srgbClr>
                  </a:solidFill>
                  <a:prstDash val="solid"/>
                </a:ln>
                <a:solidFill>
                  <a:schemeClr val="accent6">
                    <a:lumMod val="75000"/>
                  </a:schemeClr>
                </a:solidFill>
              </a:rPr>
              <a:t> </a:t>
            </a:r>
            <a:r>
              <a:rPr lang="en-US" sz="4000" b="1" dirty="0" err="1" smtClean="0">
                <a:ln w="10541" cmpd="sng">
                  <a:solidFill>
                    <a:srgbClr val="EEECE1">
                      <a:lumMod val="10000"/>
                    </a:srgbClr>
                  </a:solidFill>
                  <a:prstDash val="solid"/>
                </a:ln>
                <a:solidFill>
                  <a:schemeClr val="accent6">
                    <a:lumMod val="75000"/>
                  </a:schemeClr>
                </a:solidFill>
              </a:rPr>
              <a:t>sinh</a:t>
            </a:r>
            <a:r>
              <a:rPr lang="en-US" sz="4000" b="1" dirty="0" smtClean="0">
                <a:ln w="10541" cmpd="sng">
                  <a:solidFill>
                    <a:srgbClr val="EEECE1">
                      <a:lumMod val="10000"/>
                    </a:srgbClr>
                  </a:solidFill>
                  <a:prstDash val="solid"/>
                </a:ln>
                <a:solidFill>
                  <a:schemeClr val="accent6">
                    <a:lumMod val="75000"/>
                  </a:schemeClr>
                </a:solidFill>
              </a:rPr>
              <a:t>!</a:t>
            </a:r>
            <a:endParaRPr lang="en-US" sz="4000" b="1" dirty="0">
              <a:ln w="10541" cmpd="sng">
                <a:solidFill>
                  <a:srgbClr val="EEECE1">
                    <a:lumMod val="10000"/>
                  </a:srgbClr>
                </a:solidFill>
                <a:prstDash val="solid"/>
              </a:ln>
              <a:solidFill>
                <a:schemeClr val="accent6">
                  <a:lumMod val="75000"/>
                </a:schemeClr>
              </a:solidFill>
            </a:endParaRPr>
          </a:p>
        </p:txBody>
      </p:sp>
    </p:spTree>
    <p:extLst>
      <p:ext uri="{BB962C8B-B14F-4D97-AF65-F5344CB8AC3E}">
        <p14:creationId xmlns:p14="http://schemas.microsoft.com/office/powerpoint/2010/main" val="37376537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0083FE3-7458-09A2-CC22-40A85DDA31D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24412" y="2190750"/>
            <a:ext cx="3526693" cy="2438400"/>
          </a:xfrm>
          <a:prstGeom prst="rect">
            <a:avLst/>
          </a:prstGeom>
        </p:spPr>
      </p:pic>
      <p:sp>
        <p:nvSpPr>
          <p:cNvPr id="2" name="TextBox 1"/>
          <p:cNvSpPr txBox="1"/>
          <p:nvPr/>
        </p:nvSpPr>
        <p:spPr>
          <a:xfrm>
            <a:off x="304800" y="209552"/>
            <a:ext cx="8305800" cy="1077145"/>
          </a:xfrm>
          <a:prstGeom prst="rect">
            <a:avLst/>
          </a:prstGeom>
          <a:noFill/>
        </p:spPr>
        <p:txBody>
          <a:bodyPr wrap="square" lIns="91368" tIns="45684" rIns="91368" bIns="45684" rtlCol="0">
            <a:spAutoFit/>
          </a:bodyPr>
          <a:lstStyle/>
          <a:p>
            <a:pPr algn="just"/>
            <a:r>
              <a:rPr lang="en-US" sz="3200" b="1" dirty="0">
                <a:latin typeface="Times New Roman" pitchFamily="18" charset="0"/>
                <a:cs typeface="Times New Roman" pitchFamily="18" charset="0"/>
              </a:rPr>
              <a:t>?</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ả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a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ợ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e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ớ</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ế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ững</a:t>
            </a:r>
            <a:r>
              <a:rPr lang="en-US" sz="3200" b="1" dirty="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khá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niệm</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ọ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ơ</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ả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à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ã</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ọc</a:t>
            </a:r>
            <a:r>
              <a:rPr lang="en-US" sz="3200" b="1" dirty="0">
                <a:latin typeface="Times New Roman" pitchFamily="18" charset="0"/>
                <a:cs typeface="Times New Roman" pitchFamily="18" charset="0"/>
              </a:rPr>
              <a:t> ở </a:t>
            </a:r>
            <a:r>
              <a:rPr lang="en-US" sz="3200" b="1" dirty="0" err="1">
                <a:latin typeface="Times New Roman" pitchFamily="18" charset="0"/>
                <a:cs typeface="Times New Roman" pitchFamily="18" charset="0"/>
              </a:rPr>
              <a:t>lớp</a:t>
            </a:r>
            <a:r>
              <a:rPr lang="en-US" sz="3200" b="1" dirty="0">
                <a:latin typeface="Times New Roman" pitchFamily="18" charset="0"/>
                <a:cs typeface="Times New Roman" pitchFamily="18" charset="0"/>
              </a:rPr>
              <a:t> 6?</a:t>
            </a:r>
          </a:p>
        </p:txBody>
      </p:sp>
      <p:sp>
        <p:nvSpPr>
          <p:cNvPr id="28" name="Oval 33"/>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6500" dirty="0" err="1"/>
              <a:t>Hết</a:t>
            </a:r>
            <a:r>
              <a:rPr lang="en-GB" sz="6500" dirty="0"/>
              <a:t> </a:t>
            </a:r>
            <a:r>
              <a:rPr lang="en-GB" sz="6500" dirty="0" err="1"/>
              <a:t>giờ</a:t>
            </a:r>
            <a:endParaRPr lang="en-GB" sz="6500" dirty="0"/>
          </a:p>
        </p:txBody>
      </p:sp>
      <p:sp>
        <p:nvSpPr>
          <p:cNvPr id="29" name="Oval 32"/>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1</a:t>
            </a:r>
          </a:p>
        </p:txBody>
      </p:sp>
      <p:sp>
        <p:nvSpPr>
          <p:cNvPr id="30" name="Oval 31"/>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2</a:t>
            </a:r>
          </a:p>
        </p:txBody>
      </p:sp>
      <p:sp>
        <p:nvSpPr>
          <p:cNvPr id="31" name="Oval 30"/>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3</a:t>
            </a:r>
          </a:p>
        </p:txBody>
      </p:sp>
      <p:sp>
        <p:nvSpPr>
          <p:cNvPr id="32" name="Oval 29"/>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4</a:t>
            </a:r>
          </a:p>
        </p:txBody>
      </p:sp>
      <p:sp>
        <p:nvSpPr>
          <p:cNvPr id="33" name="Oval 28"/>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5</a:t>
            </a:r>
          </a:p>
        </p:txBody>
      </p:sp>
      <p:sp>
        <p:nvSpPr>
          <p:cNvPr id="34" name="Oval 27"/>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6</a:t>
            </a:r>
          </a:p>
        </p:txBody>
      </p:sp>
      <p:sp>
        <p:nvSpPr>
          <p:cNvPr id="35" name="Oval 26"/>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7</a:t>
            </a:r>
          </a:p>
        </p:txBody>
      </p:sp>
      <p:sp>
        <p:nvSpPr>
          <p:cNvPr id="36" name="Oval 25"/>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8</a:t>
            </a:r>
          </a:p>
        </p:txBody>
      </p:sp>
      <p:sp>
        <p:nvSpPr>
          <p:cNvPr id="37" name="Oval 24"/>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9</a:t>
            </a:r>
          </a:p>
        </p:txBody>
      </p:sp>
      <p:sp>
        <p:nvSpPr>
          <p:cNvPr id="38" name="Oval 23"/>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10</a:t>
            </a:r>
          </a:p>
        </p:txBody>
      </p:sp>
      <p:sp>
        <p:nvSpPr>
          <p:cNvPr id="39" name="Oval 22"/>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11</a:t>
            </a:r>
          </a:p>
        </p:txBody>
      </p:sp>
      <p:sp>
        <p:nvSpPr>
          <p:cNvPr id="40" name="Oval 21"/>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12</a:t>
            </a:r>
          </a:p>
        </p:txBody>
      </p:sp>
      <p:sp>
        <p:nvSpPr>
          <p:cNvPr id="41" name="Oval 20"/>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13</a:t>
            </a:r>
          </a:p>
        </p:txBody>
      </p:sp>
      <p:sp>
        <p:nvSpPr>
          <p:cNvPr id="42" name="Oval 19"/>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14</a:t>
            </a:r>
          </a:p>
        </p:txBody>
      </p:sp>
      <p:sp>
        <p:nvSpPr>
          <p:cNvPr id="43" name="Oval 42"/>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15</a:t>
            </a:r>
          </a:p>
        </p:txBody>
      </p:sp>
      <p:sp>
        <p:nvSpPr>
          <p:cNvPr id="44" name="Oval 17"/>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16</a:t>
            </a:r>
          </a:p>
        </p:txBody>
      </p:sp>
      <p:sp>
        <p:nvSpPr>
          <p:cNvPr id="45" name="Oval 16"/>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17</a:t>
            </a:r>
          </a:p>
        </p:txBody>
      </p:sp>
      <p:sp>
        <p:nvSpPr>
          <p:cNvPr id="46" name="Oval 15"/>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18</a:t>
            </a:r>
          </a:p>
        </p:txBody>
      </p:sp>
      <p:sp>
        <p:nvSpPr>
          <p:cNvPr id="47" name="Oval 14"/>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a:t>19</a:t>
            </a:r>
          </a:p>
        </p:txBody>
      </p:sp>
      <p:sp>
        <p:nvSpPr>
          <p:cNvPr id="48" name="Oval 13"/>
          <p:cNvSpPr>
            <a:spLocks noChangeArrowheads="1"/>
          </p:cNvSpPr>
          <p:nvPr/>
        </p:nvSpPr>
        <p:spPr bwMode="auto">
          <a:xfrm>
            <a:off x="228600" y="2754284"/>
            <a:ext cx="2438400" cy="2249016"/>
          </a:xfrm>
          <a:prstGeom prst="ellipse">
            <a:avLst/>
          </a:prstGeom>
          <a:solidFill>
            <a:srgbClr val="FFFF00"/>
          </a:solidFill>
          <a:ln w="28575">
            <a:solidFill>
              <a:schemeClr val="tx1"/>
            </a:solidFill>
            <a:round/>
            <a:headEnd/>
            <a:tailEnd/>
          </a:ln>
          <a:effectLst/>
        </p:spPr>
        <p:txBody>
          <a:bodyPr wrap="none" lIns="91424" tIns="45712" rIns="91424" bIns="45712" anchor="ctr"/>
          <a:lstStyle/>
          <a:p>
            <a:pPr algn="ctr"/>
            <a:r>
              <a:rPr lang="en-GB" sz="16600" dirty="0"/>
              <a:t>20</a:t>
            </a:r>
          </a:p>
        </p:txBody>
      </p:sp>
      <p:pic>
        <p:nvPicPr>
          <p:cNvPr id="49" name="Tiengdongho.mp3">
            <a:hlinkClick r:id="" action="ppaction://media"/>
          </p:cNvPr>
          <p:cNvPicPr>
            <a:picLocks noChangeAspect="1"/>
          </p:cNvPicPr>
          <p:nvPr>
            <a:audioFile r:link="rId1"/>
            <p:extLst>
              <p:ext uri="{DAA4B4D4-6D71-4841-9C94-3DE7FCFB9230}">
                <p14:media xmlns:p14="http://schemas.microsoft.com/office/powerpoint/2010/main" r:embed="rId2">
                  <p14:trim end="7091"/>
                </p14:media>
              </p:ext>
            </p:extLst>
          </p:nvPr>
        </p:nvPicPr>
        <p:blipFill>
          <a:blip r:embed="rId5"/>
          <a:stretch>
            <a:fillRect/>
          </a:stretch>
        </p:blipFill>
        <p:spPr>
          <a:xfrm>
            <a:off x="1168401" y="5231901"/>
            <a:ext cx="540250" cy="540250"/>
          </a:xfrm>
          <a:prstGeom prst="rect">
            <a:avLst/>
          </a:prstGeom>
        </p:spPr>
      </p:pic>
      <p:cxnSp>
        <p:nvCxnSpPr>
          <p:cNvPr id="5" name="Straight Connector 4"/>
          <p:cNvCxnSpPr/>
          <p:nvPr/>
        </p:nvCxnSpPr>
        <p:spPr>
          <a:xfrm flipH="1">
            <a:off x="6441896" y="1885950"/>
            <a:ext cx="141646" cy="281940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2811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1"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randombar(horizontal)">
                                      <p:cBhvr>
                                        <p:cTn id="12" dur="500"/>
                                        <p:tgtEl>
                                          <p:spTgt spid="48"/>
                                        </p:tgtEl>
                                      </p:cBhvr>
                                    </p:animEffect>
                                  </p:childTnLst>
                                </p:cTn>
                              </p:par>
                              <p:par>
                                <p:cTn id="13" presetID="14" presetClass="entr" presetSubtype="1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randombar(horizontal)">
                                      <p:cBhvr>
                                        <p:cTn id="15" dur="500"/>
                                        <p:tgtEl>
                                          <p:spTgt spid="49"/>
                                        </p:tgtEl>
                                      </p:cBhvr>
                                    </p:animEffect>
                                  </p:childTnLst>
                                </p:cTn>
                              </p:par>
                              <p:par>
                                <p:cTn id="16" presetID="14" presetClass="entr" presetSubtype="10" fill="hold" grpId="1"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randombar(horizontal)">
                                      <p:cBhvr>
                                        <p:cTn id="18" dur="500"/>
                                        <p:tgtEl>
                                          <p:spTgt spid="47"/>
                                        </p:tgtEl>
                                      </p:cBhvr>
                                    </p:animEffect>
                                  </p:childTnLst>
                                </p:cTn>
                              </p:par>
                              <p:par>
                                <p:cTn id="19" presetID="14" presetClass="entr" presetSubtype="10" fill="hold" grpId="1"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randombar(horizontal)">
                                      <p:cBhvr>
                                        <p:cTn id="21" dur="500"/>
                                        <p:tgtEl>
                                          <p:spTgt spid="46"/>
                                        </p:tgtEl>
                                      </p:cBhvr>
                                    </p:animEffect>
                                  </p:childTnLst>
                                </p:cTn>
                              </p:par>
                              <p:par>
                                <p:cTn id="22" presetID="14" presetClass="entr" presetSubtype="10" fill="hold" grpId="1"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randombar(horizontal)">
                                      <p:cBhvr>
                                        <p:cTn id="24" dur="500"/>
                                        <p:tgtEl>
                                          <p:spTgt spid="45"/>
                                        </p:tgtEl>
                                      </p:cBhvr>
                                    </p:animEffect>
                                  </p:childTnLst>
                                </p:cTn>
                              </p:par>
                              <p:par>
                                <p:cTn id="25" presetID="14" presetClass="entr" presetSubtype="10" fill="hold" grpId="1"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randombar(horizontal)">
                                      <p:cBhvr>
                                        <p:cTn id="27" dur="500"/>
                                        <p:tgtEl>
                                          <p:spTgt spid="44"/>
                                        </p:tgtEl>
                                      </p:cBhvr>
                                    </p:animEffect>
                                  </p:childTnLst>
                                </p:cTn>
                              </p:par>
                              <p:par>
                                <p:cTn id="28" presetID="14" presetClass="entr" presetSubtype="10" fill="hold" grpId="1" nodeType="with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randombar(horizontal)">
                                      <p:cBhvr>
                                        <p:cTn id="30" dur="500"/>
                                        <p:tgtEl>
                                          <p:spTgt spid="43"/>
                                        </p:tgtEl>
                                      </p:cBhvr>
                                    </p:animEffect>
                                  </p:childTnLst>
                                </p:cTn>
                              </p:par>
                              <p:par>
                                <p:cTn id="31" presetID="14" presetClass="entr" presetSubtype="10" fill="hold" grpId="1" nodeType="with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randombar(horizontal)">
                                      <p:cBhvr>
                                        <p:cTn id="33" dur="500"/>
                                        <p:tgtEl>
                                          <p:spTgt spid="42"/>
                                        </p:tgtEl>
                                      </p:cBhvr>
                                    </p:animEffect>
                                  </p:childTnLst>
                                </p:cTn>
                              </p:par>
                              <p:par>
                                <p:cTn id="34" presetID="14" presetClass="entr" presetSubtype="10" fill="hold" grpId="1" nodeType="with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randombar(horizontal)">
                                      <p:cBhvr>
                                        <p:cTn id="36" dur="500"/>
                                        <p:tgtEl>
                                          <p:spTgt spid="41"/>
                                        </p:tgtEl>
                                      </p:cBhvr>
                                    </p:animEffect>
                                  </p:childTnLst>
                                </p:cTn>
                              </p:par>
                              <p:par>
                                <p:cTn id="37" presetID="14" presetClass="entr" presetSubtype="10" fill="hold" grpId="1"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randombar(horizontal)">
                                      <p:cBhvr>
                                        <p:cTn id="39" dur="500"/>
                                        <p:tgtEl>
                                          <p:spTgt spid="40"/>
                                        </p:tgtEl>
                                      </p:cBhvr>
                                    </p:animEffect>
                                  </p:childTnLst>
                                </p:cTn>
                              </p:par>
                              <p:par>
                                <p:cTn id="40" presetID="14" presetClass="entr" presetSubtype="10" fill="hold" grpId="1" nodeType="with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randombar(horizontal)">
                                      <p:cBhvr>
                                        <p:cTn id="42" dur="500"/>
                                        <p:tgtEl>
                                          <p:spTgt spid="39"/>
                                        </p:tgtEl>
                                      </p:cBhvr>
                                    </p:animEffect>
                                  </p:childTnLst>
                                </p:cTn>
                              </p:par>
                              <p:par>
                                <p:cTn id="43" presetID="14" presetClass="entr" presetSubtype="10" fill="hold" grpId="1" nodeType="with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randombar(horizontal)">
                                      <p:cBhvr>
                                        <p:cTn id="45" dur="500"/>
                                        <p:tgtEl>
                                          <p:spTgt spid="38"/>
                                        </p:tgtEl>
                                      </p:cBhvr>
                                    </p:animEffect>
                                  </p:childTnLst>
                                </p:cTn>
                              </p:par>
                              <p:par>
                                <p:cTn id="46" presetID="14" presetClass="entr" presetSubtype="10" fill="hold" grpId="1" nodeType="with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randombar(horizontal)">
                                      <p:cBhvr>
                                        <p:cTn id="48" dur="500"/>
                                        <p:tgtEl>
                                          <p:spTgt spid="37"/>
                                        </p:tgtEl>
                                      </p:cBhvr>
                                    </p:animEffect>
                                  </p:childTnLst>
                                </p:cTn>
                              </p:par>
                              <p:par>
                                <p:cTn id="49" presetID="14" presetClass="entr" presetSubtype="10" fill="hold" grpId="1"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randombar(horizontal)">
                                      <p:cBhvr>
                                        <p:cTn id="51" dur="500"/>
                                        <p:tgtEl>
                                          <p:spTgt spid="36"/>
                                        </p:tgtEl>
                                      </p:cBhvr>
                                    </p:animEffect>
                                  </p:childTnLst>
                                </p:cTn>
                              </p:par>
                              <p:par>
                                <p:cTn id="52" presetID="14" presetClass="entr" presetSubtype="10" fill="hold" grpId="1"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randombar(horizontal)">
                                      <p:cBhvr>
                                        <p:cTn id="54" dur="500"/>
                                        <p:tgtEl>
                                          <p:spTgt spid="35"/>
                                        </p:tgtEl>
                                      </p:cBhvr>
                                    </p:animEffect>
                                  </p:childTnLst>
                                </p:cTn>
                              </p:par>
                              <p:par>
                                <p:cTn id="55" presetID="14" presetClass="entr" presetSubtype="10" fill="hold" grpId="1" nodeType="with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randombar(horizontal)">
                                      <p:cBhvr>
                                        <p:cTn id="57" dur="500"/>
                                        <p:tgtEl>
                                          <p:spTgt spid="34"/>
                                        </p:tgtEl>
                                      </p:cBhvr>
                                    </p:animEffect>
                                  </p:childTnLst>
                                </p:cTn>
                              </p:par>
                              <p:par>
                                <p:cTn id="58" presetID="14" presetClass="entr" presetSubtype="10" fill="hold" grpId="1" nodeType="with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randombar(horizontal)">
                                      <p:cBhvr>
                                        <p:cTn id="60" dur="500"/>
                                        <p:tgtEl>
                                          <p:spTgt spid="33"/>
                                        </p:tgtEl>
                                      </p:cBhvr>
                                    </p:animEffect>
                                  </p:childTnLst>
                                </p:cTn>
                              </p:par>
                              <p:par>
                                <p:cTn id="61" presetID="14" presetClass="entr" presetSubtype="10" fill="hold" grpId="1" nodeType="with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randombar(horizontal)">
                                      <p:cBhvr>
                                        <p:cTn id="63" dur="500"/>
                                        <p:tgtEl>
                                          <p:spTgt spid="32"/>
                                        </p:tgtEl>
                                      </p:cBhvr>
                                    </p:animEffect>
                                  </p:childTnLst>
                                </p:cTn>
                              </p:par>
                              <p:par>
                                <p:cTn id="64" presetID="14" presetClass="entr" presetSubtype="10" fill="hold" grpId="1" nodeType="with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randombar(horizontal)">
                                      <p:cBhvr>
                                        <p:cTn id="66" dur="500"/>
                                        <p:tgtEl>
                                          <p:spTgt spid="31"/>
                                        </p:tgtEl>
                                      </p:cBhvr>
                                    </p:animEffect>
                                  </p:childTnLst>
                                </p:cTn>
                              </p:par>
                              <p:par>
                                <p:cTn id="67" presetID="14" presetClass="entr" presetSubtype="10" fill="hold" grpId="1"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randombar(horizontal)">
                                      <p:cBhvr>
                                        <p:cTn id="69" dur="500"/>
                                        <p:tgtEl>
                                          <p:spTgt spid="30"/>
                                        </p:tgtEl>
                                      </p:cBhvr>
                                    </p:animEffect>
                                  </p:childTnLst>
                                </p:cTn>
                              </p:par>
                              <p:par>
                                <p:cTn id="70" presetID="14" presetClass="entr" presetSubtype="10" fill="hold" grpId="1" nodeType="with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randombar(horizontal)">
                                      <p:cBhvr>
                                        <p:cTn id="72" dur="500"/>
                                        <p:tgtEl>
                                          <p:spTgt spid="29"/>
                                        </p:tgtEl>
                                      </p:cBhvr>
                                    </p:animEffect>
                                  </p:childTnLst>
                                </p:cTn>
                              </p:par>
                              <p:par>
                                <p:cTn id="73" presetID="14" presetClass="entr" presetSubtype="10" fill="hold" grpId="0" nodeType="withEffect">
                                  <p:stCondLst>
                                    <p:cond delay="0"/>
                                  </p:stCondLst>
                                  <p:childTnLst>
                                    <p:set>
                                      <p:cBhvr>
                                        <p:cTn id="74" dur="1" fill="hold">
                                          <p:stCondLst>
                                            <p:cond delay="0"/>
                                          </p:stCondLst>
                                        </p:cTn>
                                        <p:tgtEl>
                                          <p:spTgt spid="28"/>
                                        </p:tgtEl>
                                        <p:attrNameLst>
                                          <p:attrName>style.visibility</p:attrName>
                                        </p:attrNameLst>
                                      </p:cBhvr>
                                      <p:to>
                                        <p:strVal val="visible"/>
                                      </p:to>
                                    </p:set>
                                    <p:animEffect transition="in" filter="randombar(horizontal)">
                                      <p:cBhvr>
                                        <p:cTn id="7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6" restart="whenNotActive" fill="hold" evtFilter="cancelBubble" nodeType="interactiveSeq">
                <p:stCondLst>
                  <p:cond evt="onClick" delay="0">
                    <p:tgtEl>
                      <p:spTgt spid="48"/>
                    </p:tgtEl>
                  </p:cond>
                </p:stCondLst>
                <p:endSync evt="end" delay="0">
                  <p:rtn val="all"/>
                </p:endSync>
                <p:childTnLst>
                  <p:par>
                    <p:cTn id="77" fill="hold">
                      <p:stCondLst>
                        <p:cond delay="0"/>
                      </p:stCondLst>
                      <p:childTnLst>
                        <p:par>
                          <p:cTn id="78" fill="hold">
                            <p:stCondLst>
                              <p:cond delay="0"/>
                            </p:stCondLst>
                            <p:childTnLst>
                              <p:par>
                                <p:cTn id="79" presetID="1" presetClass="exit" presetSubtype="0" fill="hold" grpId="0" nodeType="afterEffect">
                                  <p:stCondLst>
                                    <p:cond delay="0"/>
                                  </p:stCondLst>
                                  <p:childTnLst>
                                    <p:set>
                                      <p:cBhvr>
                                        <p:cTn id="80" dur="1" fill="hold">
                                          <p:stCondLst>
                                            <p:cond delay="0"/>
                                          </p:stCondLst>
                                        </p:cTn>
                                        <p:tgtEl>
                                          <p:spTgt spid="48"/>
                                        </p:tgtEl>
                                        <p:attrNameLst>
                                          <p:attrName>style.visibility</p:attrName>
                                        </p:attrNameLst>
                                      </p:cBhvr>
                                      <p:to>
                                        <p:strVal val="hidden"/>
                                      </p:to>
                                    </p:set>
                                  </p:childTnLst>
                                </p:cTn>
                              </p:par>
                              <p:par>
                                <p:cTn id="81" presetID="1" presetClass="mediacall" presetSubtype="0" fill="hold" nodeType="withEffect">
                                  <p:stCondLst>
                                    <p:cond delay="0"/>
                                  </p:stCondLst>
                                  <p:childTnLst>
                                    <p:cmd type="call" cmd="playFrom(0.0)">
                                      <p:cBhvr>
                                        <p:cTn id="82" dur="1000" fill="hold"/>
                                        <p:tgtEl>
                                          <p:spTgt spid="49"/>
                                        </p:tgtEl>
                                      </p:cBhvr>
                                    </p:cmd>
                                  </p:childTnLst>
                                </p:cTn>
                              </p:par>
                            </p:childTnLst>
                          </p:cTn>
                        </p:par>
                        <p:par>
                          <p:cTn id="83" fill="hold">
                            <p:stCondLst>
                              <p:cond delay="1000"/>
                            </p:stCondLst>
                            <p:childTnLst>
                              <p:par>
                                <p:cTn id="84" presetID="1" presetClass="exit" presetSubtype="0" fill="hold" grpId="0" nodeType="afterEffect">
                                  <p:stCondLst>
                                    <p:cond delay="0"/>
                                  </p:stCondLst>
                                  <p:childTnLst>
                                    <p:set>
                                      <p:cBhvr>
                                        <p:cTn id="85" dur="1" fill="hold">
                                          <p:stCondLst>
                                            <p:cond delay="0"/>
                                          </p:stCondLst>
                                        </p:cTn>
                                        <p:tgtEl>
                                          <p:spTgt spid="47"/>
                                        </p:tgtEl>
                                        <p:attrNameLst>
                                          <p:attrName>style.visibility</p:attrName>
                                        </p:attrNameLst>
                                      </p:cBhvr>
                                      <p:to>
                                        <p:strVal val="hidden"/>
                                      </p:to>
                                    </p:set>
                                  </p:childTnLst>
                                </p:cTn>
                              </p:par>
                            </p:childTnLst>
                          </p:cTn>
                        </p:par>
                        <p:par>
                          <p:cTn id="86" fill="hold">
                            <p:stCondLst>
                              <p:cond delay="1000"/>
                            </p:stCondLst>
                            <p:childTnLst>
                              <p:par>
                                <p:cTn id="87" presetID="1" presetClass="exit" presetSubtype="0" fill="hold" grpId="0" nodeType="afterEffect">
                                  <p:stCondLst>
                                    <p:cond delay="1000"/>
                                  </p:stCondLst>
                                  <p:childTnLst>
                                    <p:set>
                                      <p:cBhvr>
                                        <p:cTn id="88" dur="1" fill="hold">
                                          <p:stCondLst>
                                            <p:cond delay="0"/>
                                          </p:stCondLst>
                                        </p:cTn>
                                        <p:tgtEl>
                                          <p:spTgt spid="46"/>
                                        </p:tgtEl>
                                        <p:attrNameLst>
                                          <p:attrName>style.visibility</p:attrName>
                                        </p:attrNameLst>
                                      </p:cBhvr>
                                      <p:to>
                                        <p:strVal val="hidden"/>
                                      </p:to>
                                    </p:set>
                                  </p:childTnLst>
                                </p:cTn>
                              </p:par>
                            </p:childTnLst>
                          </p:cTn>
                        </p:par>
                        <p:par>
                          <p:cTn id="89" fill="hold">
                            <p:stCondLst>
                              <p:cond delay="2000"/>
                            </p:stCondLst>
                            <p:childTnLst>
                              <p:par>
                                <p:cTn id="90" presetID="1" presetClass="exit" presetSubtype="0" fill="hold" grpId="0" nodeType="afterEffect">
                                  <p:stCondLst>
                                    <p:cond delay="1000"/>
                                  </p:stCondLst>
                                  <p:childTnLst>
                                    <p:set>
                                      <p:cBhvr>
                                        <p:cTn id="91" dur="1" fill="hold">
                                          <p:stCondLst>
                                            <p:cond delay="0"/>
                                          </p:stCondLst>
                                        </p:cTn>
                                        <p:tgtEl>
                                          <p:spTgt spid="45"/>
                                        </p:tgtEl>
                                        <p:attrNameLst>
                                          <p:attrName>style.visibility</p:attrName>
                                        </p:attrNameLst>
                                      </p:cBhvr>
                                      <p:to>
                                        <p:strVal val="hidden"/>
                                      </p:to>
                                    </p:set>
                                  </p:childTnLst>
                                </p:cTn>
                              </p:par>
                            </p:childTnLst>
                          </p:cTn>
                        </p:par>
                        <p:par>
                          <p:cTn id="92" fill="hold">
                            <p:stCondLst>
                              <p:cond delay="3000"/>
                            </p:stCondLst>
                            <p:childTnLst>
                              <p:par>
                                <p:cTn id="93" presetID="1" presetClass="exit" presetSubtype="0" fill="hold" grpId="0" nodeType="afterEffect">
                                  <p:stCondLst>
                                    <p:cond delay="1000"/>
                                  </p:stCondLst>
                                  <p:childTnLst>
                                    <p:set>
                                      <p:cBhvr>
                                        <p:cTn id="94" dur="1" fill="hold">
                                          <p:stCondLst>
                                            <p:cond delay="0"/>
                                          </p:stCondLst>
                                        </p:cTn>
                                        <p:tgtEl>
                                          <p:spTgt spid="44"/>
                                        </p:tgtEl>
                                        <p:attrNameLst>
                                          <p:attrName>style.visibility</p:attrName>
                                        </p:attrNameLst>
                                      </p:cBhvr>
                                      <p:to>
                                        <p:strVal val="hidden"/>
                                      </p:to>
                                    </p:set>
                                  </p:childTnLst>
                                </p:cTn>
                              </p:par>
                            </p:childTnLst>
                          </p:cTn>
                        </p:par>
                        <p:par>
                          <p:cTn id="95" fill="hold">
                            <p:stCondLst>
                              <p:cond delay="4000"/>
                            </p:stCondLst>
                            <p:childTnLst>
                              <p:par>
                                <p:cTn id="96" presetID="1" presetClass="exit" presetSubtype="0" fill="hold" grpId="0" nodeType="afterEffect">
                                  <p:stCondLst>
                                    <p:cond delay="1000"/>
                                  </p:stCondLst>
                                  <p:childTnLst>
                                    <p:set>
                                      <p:cBhvr>
                                        <p:cTn id="97" dur="1" fill="hold">
                                          <p:stCondLst>
                                            <p:cond delay="0"/>
                                          </p:stCondLst>
                                        </p:cTn>
                                        <p:tgtEl>
                                          <p:spTgt spid="43"/>
                                        </p:tgtEl>
                                        <p:attrNameLst>
                                          <p:attrName>style.visibility</p:attrName>
                                        </p:attrNameLst>
                                      </p:cBhvr>
                                      <p:to>
                                        <p:strVal val="hidden"/>
                                      </p:to>
                                    </p:set>
                                  </p:childTnLst>
                                </p:cTn>
                              </p:par>
                            </p:childTnLst>
                          </p:cTn>
                        </p:par>
                        <p:par>
                          <p:cTn id="98" fill="hold">
                            <p:stCondLst>
                              <p:cond delay="5000"/>
                            </p:stCondLst>
                            <p:childTnLst>
                              <p:par>
                                <p:cTn id="99" presetID="1" presetClass="exit" presetSubtype="0" fill="hold" grpId="0" nodeType="afterEffect">
                                  <p:stCondLst>
                                    <p:cond delay="1000"/>
                                  </p:stCondLst>
                                  <p:childTnLst>
                                    <p:set>
                                      <p:cBhvr>
                                        <p:cTn id="100" dur="1" fill="hold">
                                          <p:stCondLst>
                                            <p:cond delay="0"/>
                                          </p:stCondLst>
                                        </p:cTn>
                                        <p:tgtEl>
                                          <p:spTgt spid="42"/>
                                        </p:tgtEl>
                                        <p:attrNameLst>
                                          <p:attrName>style.visibility</p:attrName>
                                        </p:attrNameLst>
                                      </p:cBhvr>
                                      <p:to>
                                        <p:strVal val="hidden"/>
                                      </p:to>
                                    </p:set>
                                  </p:childTnLst>
                                </p:cTn>
                              </p:par>
                            </p:childTnLst>
                          </p:cTn>
                        </p:par>
                        <p:par>
                          <p:cTn id="101" fill="hold">
                            <p:stCondLst>
                              <p:cond delay="6000"/>
                            </p:stCondLst>
                            <p:childTnLst>
                              <p:par>
                                <p:cTn id="102" presetID="1" presetClass="exit" presetSubtype="0" fill="hold" grpId="0" nodeType="afterEffect">
                                  <p:stCondLst>
                                    <p:cond delay="1000"/>
                                  </p:stCondLst>
                                  <p:childTnLst>
                                    <p:set>
                                      <p:cBhvr>
                                        <p:cTn id="103" dur="1" fill="hold">
                                          <p:stCondLst>
                                            <p:cond delay="0"/>
                                          </p:stCondLst>
                                        </p:cTn>
                                        <p:tgtEl>
                                          <p:spTgt spid="41"/>
                                        </p:tgtEl>
                                        <p:attrNameLst>
                                          <p:attrName>style.visibility</p:attrName>
                                        </p:attrNameLst>
                                      </p:cBhvr>
                                      <p:to>
                                        <p:strVal val="hidden"/>
                                      </p:to>
                                    </p:set>
                                  </p:childTnLst>
                                </p:cTn>
                              </p:par>
                            </p:childTnLst>
                          </p:cTn>
                        </p:par>
                        <p:par>
                          <p:cTn id="104" fill="hold">
                            <p:stCondLst>
                              <p:cond delay="7000"/>
                            </p:stCondLst>
                            <p:childTnLst>
                              <p:par>
                                <p:cTn id="105" presetID="1" presetClass="exit" presetSubtype="0" fill="hold" grpId="0" nodeType="afterEffect">
                                  <p:stCondLst>
                                    <p:cond delay="1000"/>
                                  </p:stCondLst>
                                  <p:childTnLst>
                                    <p:set>
                                      <p:cBhvr>
                                        <p:cTn id="106" dur="1" fill="hold">
                                          <p:stCondLst>
                                            <p:cond delay="0"/>
                                          </p:stCondLst>
                                        </p:cTn>
                                        <p:tgtEl>
                                          <p:spTgt spid="40"/>
                                        </p:tgtEl>
                                        <p:attrNameLst>
                                          <p:attrName>style.visibility</p:attrName>
                                        </p:attrNameLst>
                                      </p:cBhvr>
                                      <p:to>
                                        <p:strVal val="hidden"/>
                                      </p:to>
                                    </p:set>
                                  </p:childTnLst>
                                </p:cTn>
                              </p:par>
                            </p:childTnLst>
                          </p:cTn>
                        </p:par>
                        <p:par>
                          <p:cTn id="107" fill="hold">
                            <p:stCondLst>
                              <p:cond delay="8000"/>
                            </p:stCondLst>
                            <p:childTnLst>
                              <p:par>
                                <p:cTn id="108" presetID="1" presetClass="exit" presetSubtype="0" fill="hold" grpId="0" nodeType="afterEffect">
                                  <p:stCondLst>
                                    <p:cond delay="1000"/>
                                  </p:stCondLst>
                                  <p:childTnLst>
                                    <p:set>
                                      <p:cBhvr>
                                        <p:cTn id="109" dur="1" fill="hold">
                                          <p:stCondLst>
                                            <p:cond delay="0"/>
                                          </p:stCondLst>
                                        </p:cTn>
                                        <p:tgtEl>
                                          <p:spTgt spid="39"/>
                                        </p:tgtEl>
                                        <p:attrNameLst>
                                          <p:attrName>style.visibility</p:attrName>
                                        </p:attrNameLst>
                                      </p:cBhvr>
                                      <p:to>
                                        <p:strVal val="hidden"/>
                                      </p:to>
                                    </p:set>
                                  </p:childTnLst>
                                </p:cTn>
                              </p:par>
                            </p:childTnLst>
                          </p:cTn>
                        </p:par>
                        <p:par>
                          <p:cTn id="110" fill="hold">
                            <p:stCondLst>
                              <p:cond delay="9000"/>
                            </p:stCondLst>
                            <p:childTnLst>
                              <p:par>
                                <p:cTn id="111" presetID="1" presetClass="exit" presetSubtype="0" fill="hold" grpId="0" nodeType="afterEffect">
                                  <p:stCondLst>
                                    <p:cond delay="1000"/>
                                  </p:stCondLst>
                                  <p:childTnLst>
                                    <p:set>
                                      <p:cBhvr>
                                        <p:cTn id="112" dur="1" fill="hold">
                                          <p:stCondLst>
                                            <p:cond delay="0"/>
                                          </p:stCondLst>
                                        </p:cTn>
                                        <p:tgtEl>
                                          <p:spTgt spid="38"/>
                                        </p:tgtEl>
                                        <p:attrNameLst>
                                          <p:attrName>style.visibility</p:attrName>
                                        </p:attrNameLst>
                                      </p:cBhvr>
                                      <p:to>
                                        <p:strVal val="hidden"/>
                                      </p:to>
                                    </p:set>
                                  </p:childTnLst>
                                </p:cTn>
                              </p:par>
                            </p:childTnLst>
                          </p:cTn>
                        </p:par>
                        <p:par>
                          <p:cTn id="113" fill="hold">
                            <p:stCondLst>
                              <p:cond delay="10000"/>
                            </p:stCondLst>
                            <p:childTnLst>
                              <p:par>
                                <p:cTn id="114" presetID="1" presetClass="exit" presetSubtype="0" fill="hold" grpId="0" nodeType="afterEffect">
                                  <p:stCondLst>
                                    <p:cond delay="1000"/>
                                  </p:stCondLst>
                                  <p:childTnLst>
                                    <p:set>
                                      <p:cBhvr>
                                        <p:cTn id="115" dur="1" fill="hold">
                                          <p:stCondLst>
                                            <p:cond delay="0"/>
                                          </p:stCondLst>
                                        </p:cTn>
                                        <p:tgtEl>
                                          <p:spTgt spid="37"/>
                                        </p:tgtEl>
                                        <p:attrNameLst>
                                          <p:attrName>style.visibility</p:attrName>
                                        </p:attrNameLst>
                                      </p:cBhvr>
                                      <p:to>
                                        <p:strVal val="hidden"/>
                                      </p:to>
                                    </p:set>
                                  </p:childTnLst>
                                </p:cTn>
                              </p:par>
                            </p:childTnLst>
                          </p:cTn>
                        </p:par>
                        <p:par>
                          <p:cTn id="116" fill="hold">
                            <p:stCondLst>
                              <p:cond delay="11000"/>
                            </p:stCondLst>
                            <p:childTnLst>
                              <p:par>
                                <p:cTn id="117" presetID="1" presetClass="exit" presetSubtype="0" fill="hold" grpId="0" nodeType="afterEffect">
                                  <p:stCondLst>
                                    <p:cond delay="1000"/>
                                  </p:stCondLst>
                                  <p:childTnLst>
                                    <p:set>
                                      <p:cBhvr>
                                        <p:cTn id="118" dur="1" fill="hold">
                                          <p:stCondLst>
                                            <p:cond delay="0"/>
                                          </p:stCondLst>
                                        </p:cTn>
                                        <p:tgtEl>
                                          <p:spTgt spid="36"/>
                                        </p:tgtEl>
                                        <p:attrNameLst>
                                          <p:attrName>style.visibility</p:attrName>
                                        </p:attrNameLst>
                                      </p:cBhvr>
                                      <p:to>
                                        <p:strVal val="hidden"/>
                                      </p:to>
                                    </p:set>
                                  </p:childTnLst>
                                </p:cTn>
                              </p:par>
                            </p:childTnLst>
                          </p:cTn>
                        </p:par>
                        <p:par>
                          <p:cTn id="119" fill="hold">
                            <p:stCondLst>
                              <p:cond delay="12000"/>
                            </p:stCondLst>
                            <p:childTnLst>
                              <p:par>
                                <p:cTn id="120" presetID="1" presetClass="exit" presetSubtype="0" fill="hold" grpId="0" nodeType="afterEffect">
                                  <p:stCondLst>
                                    <p:cond delay="1000"/>
                                  </p:stCondLst>
                                  <p:childTnLst>
                                    <p:set>
                                      <p:cBhvr>
                                        <p:cTn id="121" dur="1" fill="hold">
                                          <p:stCondLst>
                                            <p:cond delay="0"/>
                                          </p:stCondLst>
                                        </p:cTn>
                                        <p:tgtEl>
                                          <p:spTgt spid="35"/>
                                        </p:tgtEl>
                                        <p:attrNameLst>
                                          <p:attrName>style.visibility</p:attrName>
                                        </p:attrNameLst>
                                      </p:cBhvr>
                                      <p:to>
                                        <p:strVal val="hidden"/>
                                      </p:to>
                                    </p:set>
                                  </p:childTnLst>
                                </p:cTn>
                              </p:par>
                            </p:childTnLst>
                          </p:cTn>
                        </p:par>
                        <p:par>
                          <p:cTn id="122" fill="hold">
                            <p:stCondLst>
                              <p:cond delay="13000"/>
                            </p:stCondLst>
                            <p:childTnLst>
                              <p:par>
                                <p:cTn id="123" presetID="1" presetClass="exit" presetSubtype="0" fill="hold" grpId="0" nodeType="afterEffect">
                                  <p:stCondLst>
                                    <p:cond delay="1000"/>
                                  </p:stCondLst>
                                  <p:childTnLst>
                                    <p:set>
                                      <p:cBhvr>
                                        <p:cTn id="124" dur="1" fill="hold">
                                          <p:stCondLst>
                                            <p:cond delay="0"/>
                                          </p:stCondLst>
                                        </p:cTn>
                                        <p:tgtEl>
                                          <p:spTgt spid="34"/>
                                        </p:tgtEl>
                                        <p:attrNameLst>
                                          <p:attrName>style.visibility</p:attrName>
                                        </p:attrNameLst>
                                      </p:cBhvr>
                                      <p:to>
                                        <p:strVal val="hidden"/>
                                      </p:to>
                                    </p:set>
                                  </p:childTnLst>
                                </p:cTn>
                              </p:par>
                            </p:childTnLst>
                          </p:cTn>
                        </p:par>
                        <p:par>
                          <p:cTn id="125" fill="hold">
                            <p:stCondLst>
                              <p:cond delay="14000"/>
                            </p:stCondLst>
                            <p:childTnLst>
                              <p:par>
                                <p:cTn id="126" presetID="1" presetClass="exit" presetSubtype="0" fill="hold" grpId="0" nodeType="afterEffect">
                                  <p:stCondLst>
                                    <p:cond delay="1000"/>
                                  </p:stCondLst>
                                  <p:childTnLst>
                                    <p:set>
                                      <p:cBhvr>
                                        <p:cTn id="127" dur="1" fill="hold">
                                          <p:stCondLst>
                                            <p:cond delay="0"/>
                                          </p:stCondLst>
                                        </p:cTn>
                                        <p:tgtEl>
                                          <p:spTgt spid="33"/>
                                        </p:tgtEl>
                                        <p:attrNameLst>
                                          <p:attrName>style.visibility</p:attrName>
                                        </p:attrNameLst>
                                      </p:cBhvr>
                                      <p:to>
                                        <p:strVal val="hidden"/>
                                      </p:to>
                                    </p:set>
                                  </p:childTnLst>
                                </p:cTn>
                              </p:par>
                            </p:childTnLst>
                          </p:cTn>
                        </p:par>
                        <p:par>
                          <p:cTn id="128" fill="hold">
                            <p:stCondLst>
                              <p:cond delay="15000"/>
                            </p:stCondLst>
                            <p:childTnLst>
                              <p:par>
                                <p:cTn id="129" presetID="1" presetClass="exit" presetSubtype="0" fill="hold" grpId="0" nodeType="afterEffect">
                                  <p:stCondLst>
                                    <p:cond delay="1000"/>
                                  </p:stCondLst>
                                  <p:childTnLst>
                                    <p:set>
                                      <p:cBhvr>
                                        <p:cTn id="130" dur="1" fill="hold">
                                          <p:stCondLst>
                                            <p:cond delay="0"/>
                                          </p:stCondLst>
                                        </p:cTn>
                                        <p:tgtEl>
                                          <p:spTgt spid="32"/>
                                        </p:tgtEl>
                                        <p:attrNameLst>
                                          <p:attrName>style.visibility</p:attrName>
                                        </p:attrNameLst>
                                      </p:cBhvr>
                                      <p:to>
                                        <p:strVal val="hidden"/>
                                      </p:to>
                                    </p:set>
                                  </p:childTnLst>
                                </p:cTn>
                              </p:par>
                            </p:childTnLst>
                          </p:cTn>
                        </p:par>
                        <p:par>
                          <p:cTn id="131" fill="hold">
                            <p:stCondLst>
                              <p:cond delay="16000"/>
                            </p:stCondLst>
                            <p:childTnLst>
                              <p:par>
                                <p:cTn id="132" presetID="1" presetClass="exit" presetSubtype="0" fill="hold" grpId="0" nodeType="afterEffect">
                                  <p:stCondLst>
                                    <p:cond delay="1000"/>
                                  </p:stCondLst>
                                  <p:childTnLst>
                                    <p:set>
                                      <p:cBhvr>
                                        <p:cTn id="133" dur="1" fill="hold">
                                          <p:stCondLst>
                                            <p:cond delay="0"/>
                                          </p:stCondLst>
                                        </p:cTn>
                                        <p:tgtEl>
                                          <p:spTgt spid="31"/>
                                        </p:tgtEl>
                                        <p:attrNameLst>
                                          <p:attrName>style.visibility</p:attrName>
                                        </p:attrNameLst>
                                      </p:cBhvr>
                                      <p:to>
                                        <p:strVal val="hidden"/>
                                      </p:to>
                                    </p:set>
                                  </p:childTnLst>
                                </p:cTn>
                              </p:par>
                            </p:childTnLst>
                          </p:cTn>
                        </p:par>
                        <p:par>
                          <p:cTn id="134" fill="hold">
                            <p:stCondLst>
                              <p:cond delay="17000"/>
                            </p:stCondLst>
                            <p:childTnLst>
                              <p:par>
                                <p:cTn id="135" presetID="1" presetClass="exit" presetSubtype="0" fill="hold" grpId="0" nodeType="afterEffect">
                                  <p:stCondLst>
                                    <p:cond delay="1000"/>
                                  </p:stCondLst>
                                  <p:childTnLst>
                                    <p:set>
                                      <p:cBhvr>
                                        <p:cTn id="136" dur="1" fill="hold">
                                          <p:stCondLst>
                                            <p:cond delay="0"/>
                                          </p:stCondLst>
                                        </p:cTn>
                                        <p:tgtEl>
                                          <p:spTgt spid="30"/>
                                        </p:tgtEl>
                                        <p:attrNameLst>
                                          <p:attrName>style.visibility</p:attrName>
                                        </p:attrNameLst>
                                      </p:cBhvr>
                                      <p:to>
                                        <p:strVal val="hidden"/>
                                      </p:to>
                                    </p:set>
                                  </p:childTnLst>
                                </p:cTn>
                              </p:par>
                            </p:childTnLst>
                          </p:cTn>
                        </p:par>
                        <p:par>
                          <p:cTn id="137" fill="hold">
                            <p:stCondLst>
                              <p:cond delay="18000"/>
                            </p:stCondLst>
                            <p:childTnLst>
                              <p:par>
                                <p:cTn id="138" presetID="1" presetClass="exit" presetSubtype="0" fill="hold" grpId="0" nodeType="afterEffect">
                                  <p:stCondLst>
                                    <p:cond delay="1000"/>
                                  </p:stCondLst>
                                  <p:childTnLst>
                                    <p:set>
                                      <p:cBhvr>
                                        <p:cTn id="139"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48"/>
                  </p:tgtEl>
                </p:cond>
              </p:nextCondLst>
            </p:seq>
            <p:audio>
              <p:cMediaNode vol="80000">
                <p:cTn id="140" repeatCount="19000" fill="hold" display="0">
                  <p:stCondLst>
                    <p:cond delay="indefinite"/>
                  </p:stCondLst>
                  <p:endCondLst>
                    <p:cond evt="onStopAudio" delay="0">
                      <p:tgtEl>
                        <p:sldTgt/>
                      </p:tgtEl>
                    </p:cond>
                  </p:endCondLst>
                </p:cTn>
                <p:tgtEl>
                  <p:spTgt spid="49"/>
                </p:tgtEl>
              </p:cMediaNode>
            </p:audio>
          </p:childTnLst>
        </p:cTn>
      </p:par>
    </p:tnLst>
    <p:bldLst>
      <p:bldP spid="28" grpId="0" animBg="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0083FE3-7458-09A2-CC22-40A85DDA31D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14801" y="1071996"/>
            <a:ext cx="4483508" cy="3099954"/>
          </a:xfrm>
          <a:prstGeom prst="rect">
            <a:avLst/>
          </a:prstGeom>
        </p:spPr>
      </p:pic>
      <p:cxnSp>
        <p:nvCxnSpPr>
          <p:cNvPr id="3" name="Straight Connector 2"/>
          <p:cNvCxnSpPr/>
          <p:nvPr/>
        </p:nvCxnSpPr>
        <p:spPr>
          <a:xfrm flipH="1">
            <a:off x="6356556" y="666750"/>
            <a:ext cx="120444" cy="365760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pic>
        <p:nvPicPr>
          <p:cNvPr id="71" name="Soft Bells.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727795" y="3024737"/>
            <a:ext cx="468143" cy="468143"/>
          </a:xfrm>
          <a:prstGeom prst="rect">
            <a:avLst/>
          </a:prstGeom>
        </p:spPr>
      </p:pic>
      <p:sp>
        <p:nvSpPr>
          <p:cNvPr id="72" name="Hexagon 71"/>
          <p:cNvSpPr/>
          <p:nvPr/>
        </p:nvSpPr>
        <p:spPr>
          <a:xfrm>
            <a:off x="432391" y="1317491"/>
            <a:ext cx="2743200" cy="2415000"/>
          </a:xfrm>
          <a:prstGeom prst="hexagon">
            <a:avLst/>
          </a:prstGeom>
          <a:effectLst>
            <a:outerShdw blurRad="40000" dist="23000" dir="5400000" rotWithShape="0">
              <a:srgbClr val="000000">
                <a:alpha val="35000"/>
              </a:srgbClr>
            </a:outerShdw>
          </a:effectLst>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grpSp>
        <p:nvGrpSpPr>
          <p:cNvPr id="73" name="Group 72"/>
          <p:cNvGrpSpPr/>
          <p:nvPr/>
        </p:nvGrpSpPr>
        <p:grpSpPr>
          <a:xfrm>
            <a:off x="923215" y="1648232"/>
            <a:ext cx="1738027" cy="1726661"/>
            <a:chOff x="3680398" y="2133600"/>
            <a:chExt cx="2263202" cy="2262600"/>
          </a:xfrm>
        </p:grpSpPr>
        <p:sp>
          <p:nvSpPr>
            <p:cNvPr id="74" name="Oval 73"/>
            <p:cNvSpPr/>
            <p:nvPr/>
          </p:nvSpPr>
          <p:spPr>
            <a:xfrm>
              <a:off x="3680398" y="2133600"/>
              <a:ext cx="2263202" cy="2262600"/>
            </a:xfrm>
            <a:prstGeom prst="ellipse">
              <a:avLst/>
            </a:prstGeom>
            <a:solidFill>
              <a:schemeClr val="bg1"/>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5" name="Picture 3" descr="D:\TAILIEUGIANGDAY-BUIPHUONGLINH\SLIDE TIMER\clock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53416" y="2309400"/>
              <a:ext cx="1934401" cy="1934400"/>
            </a:xfrm>
            <a:prstGeom prst="rect">
              <a:avLst/>
            </a:prstGeom>
            <a:noFill/>
            <a:extLst>
              <a:ext uri="{909E8E84-426E-40DD-AFC4-6F175D3DCCD1}">
                <a14:hiddenFill xmlns:a14="http://schemas.microsoft.com/office/drawing/2010/main">
                  <a:solidFill>
                    <a:srgbClr val="FFFFFF"/>
                  </a:solidFill>
                </a14:hiddenFill>
              </a:ext>
            </a:extLst>
          </p:spPr>
        </p:pic>
      </p:grpSp>
      <p:sp>
        <p:nvSpPr>
          <p:cNvPr id="76" name="Rectangle 75"/>
          <p:cNvSpPr/>
          <p:nvPr/>
        </p:nvSpPr>
        <p:spPr>
          <a:xfrm>
            <a:off x="1062209" y="3355781"/>
            <a:ext cx="1579982" cy="523220"/>
          </a:xfrm>
          <a:prstGeom prst="rect">
            <a:avLst/>
          </a:prstGeom>
          <a:noFill/>
        </p:spPr>
        <p:txBody>
          <a:bodyPr wrap="square" lIns="91440" tIns="45720" rIns="91440" bIns="45720">
            <a:spAutoFit/>
          </a:bodyPr>
          <a:lstStyle/>
          <a:p>
            <a:pPr algn="ctr"/>
            <a:r>
              <a:rPr lang="en-US" sz="2800" b="1" dirty="0" err="1"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Hết</a:t>
            </a:r>
            <a:r>
              <a:rPr lang="en-US" sz="28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 </a:t>
            </a:r>
            <a:r>
              <a:rPr lang="en-US" sz="2800" b="1" dirty="0" err="1"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giờ</a:t>
            </a:r>
            <a:endParaRPr lang="en-US" sz="28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pic>
        <p:nvPicPr>
          <p:cNvPr id="77" name="nen vui.mp3">
            <a:hlinkClick r:id="" action="ppaction://media"/>
          </p:cNvPr>
          <p:cNvPicPr>
            <a:picLocks noChangeAspect="1"/>
          </p:cNvPicPr>
          <p:nvPr>
            <a:audioFile r:link="rId3"/>
            <p:extLst>
              <p:ext uri="{DAA4B4D4-6D71-4841-9C94-3DE7FCFB9230}">
                <p14:media xmlns:p14="http://schemas.microsoft.com/office/powerpoint/2010/main" r:embed="rId4">
                  <p14:trim st="11945.7528" end="44449.3066"/>
                </p14:media>
              </p:ext>
            </p:extLst>
          </p:nvPr>
        </p:nvPicPr>
        <p:blipFill>
          <a:blip r:embed="rId8"/>
          <a:stretch>
            <a:fillRect/>
          </a:stretch>
        </p:blipFill>
        <p:spPr>
          <a:xfrm>
            <a:off x="1690013" y="3279583"/>
            <a:ext cx="162191" cy="162191"/>
          </a:xfrm>
          <a:prstGeom prst="rect">
            <a:avLst/>
          </a:prstGeom>
        </p:spPr>
      </p:pic>
    </p:spTree>
    <p:extLst>
      <p:ext uri="{BB962C8B-B14F-4D97-AF65-F5344CB8AC3E}">
        <p14:creationId xmlns:p14="http://schemas.microsoft.com/office/powerpoint/2010/main" val="42211600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3"/>
                    </p:tgtEl>
                  </p:cond>
                </p:stCondLst>
                <p:endSync evt="end" delay="0">
                  <p:rtn val="all"/>
                </p:endSync>
                <p:childTnLst>
                  <p:par>
                    <p:cTn id="3" fill="hold">
                      <p:stCondLst>
                        <p:cond delay="0"/>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heel(1)">
                                      <p:cBhvr>
                                        <p:cTn id="7" dur="60000"/>
                                        <p:tgtEl>
                                          <p:spTgt spid="72"/>
                                        </p:tgtEl>
                                      </p:cBhvr>
                                    </p:animEffect>
                                  </p:childTnLst>
                                </p:cTn>
                              </p:par>
                              <p:par>
                                <p:cTn id="8" presetID="1" presetClass="mediacall" presetSubtype="0" fill="hold" nodeType="withEffect">
                                  <p:stCondLst>
                                    <p:cond delay="0"/>
                                  </p:stCondLst>
                                  <p:childTnLst>
                                    <p:cmd type="call" cmd="playFrom(0.0)">
                                      <p:cBhvr>
                                        <p:cTn id="9" dur="60039" fill="hold"/>
                                        <p:tgtEl>
                                          <p:spTgt spid="77"/>
                                        </p:tgtEl>
                                      </p:cBhvr>
                                    </p:cmd>
                                  </p:childTnLst>
                                </p:cTn>
                              </p:par>
                            </p:childTnLst>
                          </p:cTn>
                        </p:par>
                        <p:par>
                          <p:cTn id="10" fill="hold">
                            <p:stCondLst>
                              <p:cond delay="60039"/>
                            </p:stCondLst>
                            <p:childTnLst>
                              <p:par>
                                <p:cTn id="11" presetID="42" presetClass="entr" presetSubtype="0" fill="hold" grpId="0" nodeType="afterEffect">
                                  <p:stCondLst>
                                    <p:cond delay="0"/>
                                  </p:stCondLst>
                                  <p:childTnLst>
                                    <p:set>
                                      <p:cBhvr>
                                        <p:cTn id="12" dur="1" fill="hold">
                                          <p:stCondLst>
                                            <p:cond delay="0"/>
                                          </p:stCondLst>
                                        </p:cTn>
                                        <p:tgtEl>
                                          <p:spTgt spid="76"/>
                                        </p:tgtEl>
                                        <p:attrNameLst>
                                          <p:attrName>style.visibility</p:attrName>
                                        </p:attrNameLst>
                                      </p:cBhvr>
                                      <p:to>
                                        <p:strVal val="visible"/>
                                      </p:to>
                                    </p:set>
                                    <p:animEffect transition="in" filter="fade">
                                      <p:cBhvr>
                                        <p:cTn id="13" dur="1000"/>
                                        <p:tgtEl>
                                          <p:spTgt spid="76"/>
                                        </p:tgtEl>
                                      </p:cBhvr>
                                    </p:animEffect>
                                    <p:anim calcmode="lin" valueType="num">
                                      <p:cBhvr>
                                        <p:cTn id="14" dur="1000" fill="hold"/>
                                        <p:tgtEl>
                                          <p:spTgt spid="76"/>
                                        </p:tgtEl>
                                        <p:attrNameLst>
                                          <p:attrName>ppt_x</p:attrName>
                                        </p:attrNameLst>
                                      </p:cBhvr>
                                      <p:tavLst>
                                        <p:tav tm="0">
                                          <p:val>
                                            <p:strVal val="#ppt_x"/>
                                          </p:val>
                                        </p:tav>
                                        <p:tav tm="100000">
                                          <p:val>
                                            <p:strVal val="#ppt_x"/>
                                          </p:val>
                                        </p:tav>
                                      </p:tavLst>
                                    </p:anim>
                                    <p:anim calcmode="lin" valueType="num">
                                      <p:cBhvr>
                                        <p:cTn id="15"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3"/>
                  </p:tgtEl>
                </p:cond>
              </p:nextCondLst>
            </p:seq>
            <p:audio>
              <p:cMediaNode vol="80000">
                <p:cTn id="16" fill="hold" display="0">
                  <p:stCondLst>
                    <p:cond delay="indefinite"/>
                  </p:stCondLst>
                  <p:endCondLst>
                    <p:cond evt="onStopAudio" delay="0">
                      <p:tgtEl>
                        <p:sldTgt/>
                      </p:tgtEl>
                    </p:cond>
                  </p:endCondLst>
                </p:cTn>
                <p:tgtEl>
                  <p:spTgt spid="71"/>
                </p:tgtEl>
              </p:cMediaNode>
            </p:audio>
            <p:audio>
              <p:cMediaNode vol="80000">
                <p:cTn id="17" fill="remove" display="0">
                  <p:stCondLst>
                    <p:cond delay="indefinite"/>
                  </p:stCondLst>
                  <p:endCondLst>
                    <p:cond evt="onStopAudio" delay="0">
                      <p:tgtEl>
                        <p:sldTgt/>
                      </p:tgtEl>
                    </p:cond>
                  </p:endCondLst>
                </p:cTn>
                <p:tgtEl>
                  <p:spTgt spid="77"/>
                </p:tgtEl>
              </p:cMediaNode>
            </p:audio>
          </p:childTnLst>
        </p:cTn>
      </p:par>
    </p:tnLst>
    <p:bldLst>
      <p:bldP spid="72" grpId="0" animBg="1"/>
      <p:bldP spid="7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3B9EB5C3-DE94-4F2B-AC66-4001AE098B22}"/>
              </a:ext>
            </a:extLst>
          </p:cNvPr>
          <p:cNvSpPr/>
          <p:nvPr/>
        </p:nvSpPr>
        <p:spPr>
          <a:xfrm>
            <a:off x="2133604" y="593206"/>
            <a:ext cx="4870771" cy="900202"/>
          </a:xfrm>
          <a:prstGeom prst="rect">
            <a:avLst/>
          </a:prstGeom>
        </p:spPr>
        <p:txBody>
          <a:bodyPr wrap="square" lIns="68526" tIns="34268" rIns="68526" bIns="34268">
            <a:spAutoFit/>
          </a:bodyPr>
          <a:lstStyle/>
          <a:p>
            <a:pPr algn="ctr" defTabSz="513944">
              <a:buClr>
                <a:srgbClr val="000000"/>
              </a:buClr>
              <a:defRPr/>
            </a:pPr>
            <a:r>
              <a:rPr lang="en-US" sz="2300" b="1" kern="0" dirty="0">
                <a:solidFill>
                  <a:srgbClr val="002969"/>
                </a:solidFill>
                <a:latin typeface="Times New Roman" pitchFamily="18" charset="0"/>
                <a:cs typeface="Times New Roman" pitchFamily="18" charset="0"/>
                <a:sym typeface="Amatic SC"/>
              </a:rPr>
              <a:t>CHƯƠNG III. GÓC VÀ ĐƯỜNG THẲNG SONG </a:t>
            </a:r>
            <a:r>
              <a:rPr lang="en-US" sz="2300" b="1" kern="0" dirty="0" err="1">
                <a:solidFill>
                  <a:srgbClr val="002969"/>
                </a:solidFill>
                <a:latin typeface="Times New Roman" pitchFamily="18" charset="0"/>
                <a:cs typeface="Times New Roman" pitchFamily="18" charset="0"/>
                <a:sym typeface="Amatic SC"/>
              </a:rPr>
              <a:t>SONG</a:t>
            </a:r>
            <a:r>
              <a:rPr lang="en-US" sz="2300" b="1" kern="0" dirty="0">
                <a:solidFill>
                  <a:srgbClr val="002969"/>
                </a:solidFill>
                <a:latin typeface="Times New Roman" pitchFamily="18" charset="0"/>
                <a:cs typeface="Times New Roman" pitchFamily="18" charset="0"/>
                <a:sym typeface="Amatic SC"/>
              </a:rPr>
              <a:t/>
            </a:r>
            <a:br>
              <a:rPr lang="en-US" sz="2300" b="1" kern="0" dirty="0">
                <a:solidFill>
                  <a:srgbClr val="002969"/>
                </a:solidFill>
                <a:latin typeface="Times New Roman" pitchFamily="18" charset="0"/>
                <a:cs typeface="Times New Roman" pitchFamily="18" charset="0"/>
                <a:sym typeface="Amatic SC"/>
              </a:rPr>
            </a:br>
            <a:endParaRPr lang="en-US" sz="800" kern="0" dirty="0">
              <a:solidFill>
                <a:srgbClr val="000000"/>
              </a:solidFill>
              <a:cs typeface="Arial"/>
              <a:sym typeface="Arial"/>
            </a:endParaRPr>
          </a:p>
        </p:txBody>
      </p:sp>
      <p:sp>
        <p:nvSpPr>
          <p:cNvPr id="5" name="Hình Bầu dục 4">
            <a:extLst>
              <a:ext uri="{FF2B5EF4-FFF2-40B4-BE49-F238E27FC236}">
                <a16:creationId xmlns:a16="http://schemas.microsoft.com/office/drawing/2014/main" xmlns="" id="{1C7437F8-9EA5-D61B-B87F-762A78AECEFE}"/>
              </a:ext>
            </a:extLst>
          </p:cNvPr>
          <p:cNvSpPr/>
          <p:nvPr/>
        </p:nvSpPr>
        <p:spPr>
          <a:xfrm>
            <a:off x="1371600" y="1504950"/>
            <a:ext cx="5943600" cy="2362200"/>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68526" tIns="34268" rIns="68526" bIns="34268" rtlCol="0" anchor="ctr"/>
          <a:lstStyle/>
          <a:p>
            <a:pPr algn="ctr"/>
            <a:r>
              <a:rPr lang="en-US" altLang="en-US" sz="3000" b="1" dirty="0">
                <a:solidFill>
                  <a:srgbClr val="002969"/>
                </a:solidFill>
                <a:latin typeface="Times New Roman" panose="02020603050405020304" pitchFamily="18" charset="0"/>
                <a:ea typeface="Amatic SC" panose="00000500000000000000" pitchFamily="2" charset="-79"/>
                <a:cs typeface="Times New Roman" panose="02020603050405020304" pitchFamily="18" charset="0"/>
                <a:sym typeface="Amatic SC" panose="00000500000000000000" pitchFamily="2" charset="-79"/>
              </a:rPr>
              <a:t>BÀI 8: </a:t>
            </a:r>
            <a:br>
              <a:rPr lang="en-US" altLang="en-US" sz="3000" b="1" dirty="0">
                <a:solidFill>
                  <a:srgbClr val="002969"/>
                </a:solidFill>
                <a:latin typeface="Times New Roman" panose="02020603050405020304" pitchFamily="18" charset="0"/>
                <a:ea typeface="Amatic SC" panose="00000500000000000000" pitchFamily="2" charset="-79"/>
                <a:cs typeface="Times New Roman" panose="02020603050405020304" pitchFamily="18" charset="0"/>
                <a:sym typeface="Amatic SC" panose="00000500000000000000" pitchFamily="2" charset="-79"/>
              </a:rPr>
            </a:br>
            <a:r>
              <a:rPr lang="en-US" altLang="en-US" sz="3000" b="1" dirty="0">
                <a:solidFill>
                  <a:srgbClr val="002969"/>
                </a:solidFill>
                <a:latin typeface="Times New Roman" panose="02020603050405020304" pitchFamily="18" charset="0"/>
                <a:ea typeface="Amatic SC" panose="00000500000000000000" pitchFamily="2" charset="-79"/>
                <a:cs typeface="Times New Roman" panose="02020603050405020304" pitchFamily="18" charset="0"/>
                <a:sym typeface="Amatic SC" panose="00000500000000000000" pitchFamily="2" charset="-79"/>
              </a:rPr>
              <a:t>GÓC Ở VỊ TRÍ ĐẶC BIỆT. TIA PHÂN GIÁC </a:t>
            </a:r>
            <a:r>
              <a:rPr lang="en-US" altLang="en-US" sz="3000" b="1" dirty="0" smtClean="0">
                <a:solidFill>
                  <a:srgbClr val="002969"/>
                </a:solidFill>
                <a:latin typeface="Times New Roman" panose="02020603050405020304" pitchFamily="18" charset="0"/>
                <a:ea typeface="Amatic SC" panose="00000500000000000000" pitchFamily="2" charset="-79"/>
                <a:cs typeface="Times New Roman" panose="02020603050405020304" pitchFamily="18" charset="0"/>
                <a:sym typeface="Amatic SC" panose="00000500000000000000" pitchFamily="2" charset="-79"/>
              </a:rPr>
              <a:t>CỦA </a:t>
            </a:r>
            <a:r>
              <a:rPr lang="en-US" altLang="en-US" sz="3000" b="1" dirty="0">
                <a:solidFill>
                  <a:srgbClr val="002969"/>
                </a:solidFill>
                <a:latin typeface="Times New Roman" panose="02020603050405020304" pitchFamily="18" charset="0"/>
                <a:ea typeface="Amatic SC" panose="00000500000000000000" pitchFamily="2" charset="-79"/>
                <a:cs typeface="Times New Roman" panose="02020603050405020304" pitchFamily="18" charset="0"/>
                <a:sym typeface="Amatic SC" panose="00000500000000000000" pitchFamily="2" charset="-79"/>
              </a:rPr>
              <a:t>MỘT GÓC</a:t>
            </a:r>
            <a:endParaRPr lang="en-US" sz="3000" dirty="0">
              <a:solidFill>
                <a:srgbClr val="FFFFFF"/>
              </a:solidFill>
            </a:endParaRPr>
          </a:p>
        </p:txBody>
      </p:sp>
    </p:spTree>
    <p:extLst>
      <p:ext uri="{BB962C8B-B14F-4D97-AF65-F5344CB8AC3E}">
        <p14:creationId xmlns:p14="http://schemas.microsoft.com/office/powerpoint/2010/main" val="3654107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7582" y="-261656"/>
            <a:ext cx="9144000" cy="5402762"/>
          </a:xfrm>
          <a:prstGeom prst="rect">
            <a:avLst/>
          </a:prstGeom>
        </p:spPr>
      </p:pic>
      <p:pic>
        <p:nvPicPr>
          <p:cNvPr id="24" name="Picture 15" descr="Cover">
            <a:extLst>
              <a:ext uri="{FF2B5EF4-FFF2-40B4-BE49-F238E27FC236}">
                <a16:creationId xmlns="" xmlns:a16="http://schemas.microsoft.com/office/drawing/2014/main" id="{26BEC237-813C-9E24-9C4B-62A8BC602D4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9800" y="1959736"/>
            <a:ext cx="1743670" cy="1419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5" descr="Cover">
            <a:extLst>
              <a:ext uri="{FF2B5EF4-FFF2-40B4-BE49-F238E27FC236}">
                <a16:creationId xmlns="" xmlns:a16="http://schemas.microsoft.com/office/drawing/2014/main" id="{520FBC52-4C7A-2AEA-D45F-AFE6163D51B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86978" y="1261376"/>
            <a:ext cx="1209217" cy="1039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1">
            <a:extLst>
              <a:ext uri="{FF2B5EF4-FFF2-40B4-BE49-F238E27FC236}">
                <a16:creationId xmlns="" xmlns:a16="http://schemas.microsoft.com/office/drawing/2014/main" id="{37050D3F-DDFA-3DEF-18D0-4E9E79507A05}"/>
              </a:ext>
            </a:extLst>
          </p:cNvPr>
          <p:cNvSpPr txBox="1">
            <a:spLocks noChangeArrowheads="1"/>
          </p:cNvSpPr>
          <p:nvPr/>
        </p:nvSpPr>
        <p:spPr bwMode="auto">
          <a:xfrm>
            <a:off x="762000" y="767090"/>
            <a:ext cx="1608968" cy="3023860"/>
          </a:xfrm>
          <a:prstGeom prst="rect">
            <a:avLst/>
          </a:prstGeom>
          <a:ln/>
        </p:spPr>
        <p:style>
          <a:lnRef idx="0">
            <a:schemeClr val="accent2"/>
          </a:lnRef>
          <a:fillRef idx="3">
            <a:schemeClr val="accent2"/>
          </a:fillRef>
          <a:effectRef idx="3">
            <a:schemeClr val="accent2"/>
          </a:effectRef>
          <a:fontRef idx="minor">
            <a:schemeClr val="lt1"/>
          </a:fontRef>
        </p:style>
        <p:txBody>
          <a:bodyPr wrap="square" lIns="68526" tIns="34268" rIns="68526" bIns="3426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 typeface="Arial" panose="020B0604020202020204" pitchFamily="34" charset="0"/>
              <a:buNone/>
            </a:pPr>
            <a:r>
              <a:rPr lang="en-US" altLang="en-US" sz="2400" b="1" dirty="0">
                <a:solidFill>
                  <a:srgbClr val="002969"/>
                </a:solidFill>
                <a:latin typeface="Times New Roman" panose="02020603050405020304" pitchFamily="18" charset="0"/>
                <a:ea typeface="Amatic SC" panose="00000500000000000000" pitchFamily="2" charset="-79"/>
                <a:cs typeface="Times New Roman" panose="02020603050405020304" pitchFamily="18" charset="0"/>
                <a:sym typeface="Amatic SC" panose="00000500000000000000" pitchFamily="2" charset="-79"/>
              </a:rPr>
              <a:t>BÀI 8. GÓC Ở VỊ TRÍ ĐẶC BIỆT. </a:t>
            </a:r>
            <a:br>
              <a:rPr lang="en-US" altLang="en-US" sz="2400" b="1" dirty="0">
                <a:solidFill>
                  <a:srgbClr val="002969"/>
                </a:solidFill>
                <a:latin typeface="Times New Roman" panose="02020603050405020304" pitchFamily="18" charset="0"/>
                <a:ea typeface="Amatic SC" panose="00000500000000000000" pitchFamily="2" charset="-79"/>
                <a:cs typeface="Times New Roman" panose="02020603050405020304" pitchFamily="18" charset="0"/>
                <a:sym typeface="Amatic SC" panose="00000500000000000000" pitchFamily="2" charset="-79"/>
              </a:rPr>
            </a:br>
            <a:r>
              <a:rPr lang="en-US" altLang="en-US" sz="2400" b="1" dirty="0">
                <a:solidFill>
                  <a:srgbClr val="002969"/>
                </a:solidFill>
                <a:latin typeface="Times New Roman" panose="02020603050405020304" pitchFamily="18" charset="0"/>
                <a:ea typeface="Amatic SC" panose="00000500000000000000" pitchFamily="2" charset="-79"/>
                <a:cs typeface="Times New Roman" panose="02020603050405020304" pitchFamily="18" charset="0"/>
                <a:sym typeface="Amatic SC" panose="00000500000000000000" pitchFamily="2" charset="-79"/>
              </a:rPr>
              <a:t>TIA PHÂN GIÁC  CỦA MỘT GÓC</a:t>
            </a:r>
            <a:endParaRPr lang="vi-VN" altLang="en-US" sz="2400" b="1" dirty="0">
              <a:solidFill>
                <a:prstClr val="black"/>
              </a:solidFill>
              <a:latin typeface="Times New Roman" panose="02020603050405020304" pitchFamily="18" charset="0"/>
              <a:cs typeface="Times New Roman" panose="02020603050405020304" pitchFamily="18" charset="0"/>
            </a:endParaRPr>
          </a:p>
        </p:txBody>
      </p:sp>
      <p:sp>
        <p:nvSpPr>
          <p:cNvPr id="37" name="TextBox 2">
            <a:extLst>
              <a:ext uri="{FF2B5EF4-FFF2-40B4-BE49-F238E27FC236}">
                <a16:creationId xmlns="" xmlns:a16="http://schemas.microsoft.com/office/drawing/2014/main" id="{9AB3A858-4726-0D14-D084-788EC3FEE151}"/>
              </a:ext>
            </a:extLst>
          </p:cNvPr>
          <p:cNvSpPr txBox="1">
            <a:spLocks noChangeArrowheads="1"/>
          </p:cNvSpPr>
          <p:nvPr/>
        </p:nvSpPr>
        <p:spPr bwMode="auto">
          <a:xfrm>
            <a:off x="3231605" y="1167258"/>
            <a:ext cx="873919" cy="807869"/>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26" tIns="34268" rIns="68526" bIns="3426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2400" b="1" dirty="0">
                <a:solidFill>
                  <a:prstClr val="black"/>
                </a:solidFill>
                <a:latin typeface="Times New Roman" panose="02020603050405020304" pitchFamily="18" charset="0"/>
                <a:cs typeface="Times New Roman" panose="02020603050405020304" pitchFamily="18" charset="0"/>
              </a:rPr>
              <a:t>TIẾT 1</a:t>
            </a:r>
            <a:endParaRPr lang="vi-VN" altLang="en-US" sz="2400" b="1" dirty="0">
              <a:solidFill>
                <a:prstClr val="black"/>
              </a:solidFill>
              <a:latin typeface="Times New Roman" panose="02020603050405020304" pitchFamily="18" charset="0"/>
              <a:cs typeface="Times New Roman" panose="02020603050405020304" pitchFamily="18" charset="0"/>
            </a:endParaRPr>
          </a:p>
        </p:txBody>
      </p:sp>
      <p:pic>
        <p:nvPicPr>
          <p:cNvPr id="49" name="Picture 13" descr="Cover">
            <a:extLst>
              <a:ext uri="{FF2B5EF4-FFF2-40B4-BE49-F238E27FC236}">
                <a16:creationId xmlns="" xmlns:a16="http://schemas.microsoft.com/office/drawing/2014/main" id="{6AFB1AF3-F35E-C43B-BA4D-32632912399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56828" y="1097354"/>
            <a:ext cx="864394" cy="260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10" descr="Cover">
            <a:extLst>
              <a:ext uri="{FF2B5EF4-FFF2-40B4-BE49-F238E27FC236}">
                <a16:creationId xmlns="" xmlns:a16="http://schemas.microsoft.com/office/drawing/2014/main" id="{F53EBCB0-BCF2-427F-2ACF-5555AD2C355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7944272" flipH="1">
            <a:off x="5414704" y="612646"/>
            <a:ext cx="676124" cy="722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4" descr="Cover">
            <a:extLst>
              <a:ext uri="{FF2B5EF4-FFF2-40B4-BE49-F238E27FC236}">
                <a16:creationId xmlns="" xmlns:a16="http://schemas.microsoft.com/office/drawing/2014/main" id="{2CE01166-3390-C531-6B71-CA78B34B200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909732">
            <a:off x="5301298" y="1270056"/>
            <a:ext cx="1039034" cy="334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4" descr="Cover">
            <a:extLst>
              <a:ext uri="{FF2B5EF4-FFF2-40B4-BE49-F238E27FC236}">
                <a16:creationId xmlns="" xmlns:a16="http://schemas.microsoft.com/office/drawing/2014/main" id="{2CE01166-3390-C531-6B71-CA78B34B200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392171">
            <a:off x="4028611" y="3281962"/>
            <a:ext cx="690333" cy="22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TextBox 25">
            <a:extLst>
              <a:ext uri="{FF2B5EF4-FFF2-40B4-BE49-F238E27FC236}">
                <a16:creationId xmlns="" xmlns:a16="http://schemas.microsoft.com/office/drawing/2014/main" id="{89F44C60-901C-B38E-267C-F015EFE6F5B1}"/>
              </a:ext>
            </a:extLst>
          </p:cNvPr>
          <p:cNvSpPr txBox="1">
            <a:spLocks noChangeArrowheads="1"/>
          </p:cNvSpPr>
          <p:nvPr/>
        </p:nvSpPr>
        <p:spPr bwMode="auto">
          <a:xfrm>
            <a:off x="4514418" y="3243395"/>
            <a:ext cx="1127012" cy="90020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68526" tIns="34268" rIns="68526" bIns="34268">
            <a:spAutoFit/>
          </a:bodyPr>
          <a:lstStyle>
            <a:lvl1pPr>
              <a:defRPr sz="3200" b="1">
                <a:solidFill>
                  <a:schemeClr val="tx1"/>
                </a:solidFill>
                <a:latin typeface="Times New Roman" pitchFamily="18" charset="0"/>
              </a:defRPr>
            </a:lvl1pPr>
            <a:lvl2pPr marL="742950" indent="-285750">
              <a:defRPr sz="3200" b="1">
                <a:solidFill>
                  <a:schemeClr val="tx1"/>
                </a:solidFill>
                <a:latin typeface="Times New Roman" pitchFamily="18" charset="0"/>
              </a:defRPr>
            </a:lvl2pPr>
            <a:lvl3pPr marL="1143000" indent="-228600">
              <a:defRPr sz="3200" b="1">
                <a:solidFill>
                  <a:schemeClr val="tx1"/>
                </a:solidFill>
                <a:latin typeface="Times New Roman" pitchFamily="18" charset="0"/>
              </a:defRPr>
            </a:lvl3pPr>
            <a:lvl4pPr marL="1600200" indent="-228600">
              <a:defRPr sz="3200" b="1">
                <a:solidFill>
                  <a:schemeClr val="tx1"/>
                </a:solidFill>
                <a:latin typeface="Times New Roman" pitchFamily="18" charset="0"/>
              </a:defRPr>
            </a:lvl4pPr>
            <a:lvl5pPr marL="2057400" indent="-228600">
              <a:defRPr sz="3200" b="1">
                <a:solidFill>
                  <a:schemeClr val="tx1"/>
                </a:solidFill>
                <a:latin typeface="Times New Roman" pitchFamily="18" charset="0"/>
              </a:defRPr>
            </a:lvl5pPr>
            <a:lvl6pPr marL="2514600" indent="-228600" eaLnBrk="0" fontAlgn="base" hangingPunct="0">
              <a:spcBef>
                <a:spcPct val="0"/>
              </a:spcBef>
              <a:spcAft>
                <a:spcPct val="0"/>
              </a:spcAft>
              <a:defRPr sz="3200" b="1">
                <a:solidFill>
                  <a:schemeClr val="tx1"/>
                </a:solidFill>
                <a:latin typeface="Times New Roman" pitchFamily="18" charset="0"/>
              </a:defRPr>
            </a:lvl6pPr>
            <a:lvl7pPr marL="2971800" indent="-228600" eaLnBrk="0" fontAlgn="base" hangingPunct="0">
              <a:spcBef>
                <a:spcPct val="0"/>
              </a:spcBef>
              <a:spcAft>
                <a:spcPct val="0"/>
              </a:spcAft>
              <a:defRPr sz="3200" b="1">
                <a:solidFill>
                  <a:schemeClr val="tx1"/>
                </a:solidFill>
                <a:latin typeface="Times New Roman" pitchFamily="18" charset="0"/>
              </a:defRPr>
            </a:lvl7pPr>
            <a:lvl8pPr marL="3429000" indent="-228600" eaLnBrk="0" fontAlgn="base" hangingPunct="0">
              <a:spcBef>
                <a:spcPct val="0"/>
              </a:spcBef>
              <a:spcAft>
                <a:spcPct val="0"/>
              </a:spcAft>
              <a:defRPr sz="3200" b="1">
                <a:solidFill>
                  <a:schemeClr val="tx1"/>
                </a:solidFill>
                <a:latin typeface="Times New Roman" pitchFamily="18" charset="0"/>
              </a:defRPr>
            </a:lvl8pPr>
            <a:lvl9pPr marL="3886200" indent="-228600" eaLnBrk="0" fontAlgn="base" hangingPunct="0">
              <a:spcBef>
                <a:spcPct val="0"/>
              </a:spcBef>
              <a:spcAft>
                <a:spcPct val="0"/>
              </a:spcAft>
              <a:defRPr sz="3200" b="1">
                <a:solidFill>
                  <a:schemeClr val="tx1"/>
                </a:solidFill>
                <a:latin typeface="Times New Roman" pitchFamily="18" charset="0"/>
              </a:defRPr>
            </a:lvl9pPr>
          </a:lstStyle>
          <a:p>
            <a:pPr algn="ctr">
              <a:defRPr/>
            </a:pPr>
            <a:r>
              <a:rPr lang="en-US" sz="1800" dirty="0">
                <a:solidFill>
                  <a:srgbClr val="5B9BD5">
                    <a:lumMod val="50000"/>
                  </a:srgbClr>
                </a:solidFill>
              </a:rPr>
              <a:t>Tia </a:t>
            </a:r>
            <a:r>
              <a:rPr lang="en-US" sz="1800" dirty="0" err="1">
                <a:solidFill>
                  <a:srgbClr val="5B9BD5">
                    <a:lumMod val="50000"/>
                  </a:srgbClr>
                </a:solidFill>
              </a:rPr>
              <a:t>phân</a:t>
            </a:r>
            <a:r>
              <a:rPr lang="en-US" sz="1800" dirty="0">
                <a:solidFill>
                  <a:srgbClr val="5B9BD5">
                    <a:lumMod val="50000"/>
                  </a:srgbClr>
                </a:solidFill>
              </a:rPr>
              <a:t> </a:t>
            </a:r>
            <a:r>
              <a:rPr lang="en-US" sz="1800" dirty="0" err="1">
                <a:solidFill>
                  <a:srgbClr val="5B9BD5">
                    <a:lumMod val="50000"/>
                  </a:srgbClr>
                </a:solidFill>
              </a:rPr>
              <a:t>giác</a:t>
            </a:r>
            <a:r>
              <a:rPr lang="en-US" sz="1800" dirty="0">
                <a:solidFill>
                  <a:srgbClr val="5B9BD5">
                    <a:lumMod val="50000"/>
                  </a:srgbClr>
                </a:solidFill>
              </a:rPr>
              <a:t> </a:t>
            </a:r>
            <a:r>
              <a:rPr lang="en-US" sz="1800" dirty="0" err="1">
                <a:solidFill>
                  <a:srgbClr val="5B9BD5">
                    <a:lumMod val="50000"/>
                  </a:srgbClr>
                </a:solidFill>
              </a:rPr>
              <a:t>của</a:t>
            </a:r>
            <a:r>
              <a:rPr lang="en-US" sz="1800" dirty="0">
                <a:solidFill>
                  <a:srgbClr val="5B9BD5">
                    <a:lumMod val="50000"/>
                  </a:srgbClr>
                </a:solidFill>
              </a:rPr>
              <a:t> </a:t>
            </a:r>
            <a:r>
              <a:rPr lang="en-US" sz="1800" dirty="0" err="1">
                <a:solidFill>
                  <a:srgbClr val="5B9BD5">
                    <a:lumMod val="50000"/>
                  </a:srgbClr>
                </a:solidFill>
              </a:rPr>
              <a:t>một</a:t>
            </a:r>
            <a:r>
              <a:rPr lang="en-US" sz="1800" dirty="0">
                <a:solidFill>
                  <a:srgbClr val="5B9BD5">
                    <a:lumMod val="50000"/>
                  </a:srgbClr>
                </a:solidFill>
              </a:rPr>
              <a:t> </a:t>
            </a:r>
            <a:r>
              <a:rPr lang="en-US" sz="1800" dirty="0" err="1">
                <a:solidFill>
                  <a:srgbClr val="5B9BD5">
                    <a:lumMod val="50000"/>
                  </a:srgbClr>
                </a:solidFill>
              </a:rPr>
              <a:t>góc</a:t>
            </a:r>
            <a:endParaRPr lang="vi-VN" sz="1800" dirty="0">
              <a:solidFill>
                <a:srgbClr val="5B9BD5">
                  <a:lumMod val="50000"/>
                </a:srgbClr>
              </a:solidFill>
              <a:cs typeface="Times New Roman" pitchFamily="18" charset="0"/>
            </a:endParaRPr>
          </a:p>
        </p:txBody>
      </p:sp>
      <p:sp>
        <p:nvSpPr>
          <p:cNvPr id="50" name="TextBox 8">
            <a:extLst>
              <a:ext uri="{FF2B5EF4-FFF2-40B4-BE49-F238E27FC236}">
                <a16:creationId xmlns="" xmlns:a16="http://schemas.microsoft.com/office/drawing/2014/main" id="{F93C1A8C-B123-6FED-2967-F94FE74294CB}"/>
              </a:ext>
            </a:extLst>
          </p:cNvPr>
          <p:cNvSpPr txBox="1">
            <a:spLocks noChangeArrowheads="1"/>
          </p:cNvSpPr>
          <p:nvPr/>
        </p:nvSpPr>
        <p:spPr bwMode="auto">
          <a:xfrm>
            <a:off x="5946814" y="1282028"/>
            <a:ext cx="1296591" cy="623203"/>
          </a:xfrm>
          <a:prstGeom prst="rect">
            <a:avLst/>
          </a:prstGeom>
          <a:ln/>
        </p:spPr>
        <p:style>
          <a:lnRef idx="1">
            <a:schemeClr val="accent6"/>
          </a:lnRef>
          <a:fillRef idx="2">
            <a:schemeClr val="accent6"/>
          </a:fillRef>
          <a:effectRef idx="1">
            <a:schemeClr val="accent6"/>
          </a:effectRef>
          <a:fontRef idx="minor">
            <a:schemeClr val="dk1"/>
          </a:fontRef>
        </p:style>
        <p:txBody>
          <a:bodyPr lIns="68526" tIns="34268" rIns="68526" bIns="34268">
            <a:spAutoFit/>
          </a:bodyPr>
          <a:lstStyle>
            <a:lvl1pPr>
              <a:defRPr sz="3200" b="1">
                <a:solidFill>
                  <a:schemeClr val="tx1"/>
                </a:solidFill>
                <a:latin typeface="Times New Roman" pitchFamily="18" charset="0"/>
              </a:defRPr>
            </a:lvl1pPr>
            <a:lvl2pPr marL="742950" indent="-285750">
              <a:defRPr sz="3200" b="1">
                <a:solidFill>
                  <a:schemeClr val="tx1"/>
                </a:solidFill>
                <a:latin typeface="Times New Roman" pitchFamily="18" charset="0"/>
              </a:defRPr>
            </a:lvl2pPr>
            <a:lvl3pPr marL="1143000" indent="-228600">
              <a:defRPr sz="3200" b="1">
                <a:solidFill>
                  <a:schemeClr val="tx1"/>
                </a:solidFill>
                <a:latin typeface="Times New Roman" pitchFamily="18" charset="0"/>
              </a:defRPr>
            </a:lvl3pPr>
            <a:lvl4pPr marL="1600200" indent="-228600">
              <a:defRPr sz="3200" b="1">
                <a:solidFill>
                  <a:schemeClr val="tx1"/>
                </a:solidFill>
                <a:latin typeface="Times New Roman" pitchFamily="18" charset="0"/>
              </a:defRPr>
            </a:lvl4pPr>
            <a:lvl5pPr marL="2057400" indent="-228600">
              <a:defRPr sz="3200" b="1">
                <a:solidFill>
                  <a:schemeClr val="tx1"/>
                </a:solidFill>
                <a:latin typeface="Times New Roman" pitchFamily="18" charset="0"/>
              </a:defRPr>
            </a:lvl5pPr>
            <a:lvl6pPr marL="2514600" indent="-228600" eaLnBrk="0" fontAlgn="base" hangingPunct="0">
              <a:spcBef>
                <a:spcPct val="0"/>
              </a:spcBef>
              <a:spcAft>
                <a:spcPct val="0"/>
              </a:spcAft>
              <a:defRPr sz="3200" b="1">
                <a:solidFill>
                  <a:schemeClr val="tx1"/>
                </a:solidFill>
                <a:latin typeface="Times New Roman" pitchFamily="18" charset="0"/>
              </a:defRPr>
            </a:lvl6pPr>
            <a:lvl7pPr marL="2971800" indent="-228600" eaLnBrk="0" fontAlgn="base" hangingPunct="0">
              <a:spcBef>
                <a:spcPct val="0"/>
              </a:spcBef>
              <a:spcAft>
                <a:spcPct val="0"/>
              </a:spcAft>
              <a:defRPr sz="3200" b="1">
                <a:solidFill>
                  <a:schemeClr val="tx1"/>
                </a:solidFill>
                <a:latin typeface="Times New Roman" pitchFamily="18" charset="0"/>
              </a:defRPr>
            </a:lvl7pPr>
            <a:lvl8pPr marL="3429000" indent="-228600" eaLnBrk="0" fontAlgn="base" hangingPunct="0">
              <a:spcBef>
                <a:spcPct val="0"/>
              </a:spcBef>
              <a:spcAft>
                <a:spcPct val="0"/>
              </a:spcAft>
              <a:defRPr sz="3200" b="1">
                <a:solidFill>
                  <a:schemeClr val="tx1"/>
                </a:solidFill>
                <a:latin typeface="Times New Roman" pitchFamily="18" charset="0"/>
              </a:defRPr>
            </a:lvl8pPr>
            <a:lvl9pPr marL="3886200" indent="-228600" eaLnBrk="0" fontAlgn="base" hangingPunct="0">
              <a:spcBef>
                <a:spcPct val="0"/>
              </a:spcBef>
              <a:spcAft>
                <a:spcPct val="0"/>
              </a:spcAft>
              <a:defRPr sz="3200" b="1">
                <a:solidFill>
                  <a:schemeClr val="tx1"/>
                </a:solidFill>
                <a:latin typeface="Times New Roman" pitchFamily="18" charset="0"/>
              </a:defRPr>
            </a:lvl9pPr>
          </a:lstStyle>
          <a:p>
            <a:pPr algn="ctr">
              <a:defRPr/>
            </a:pPr>
            <a:r>
              <a:rPr lang="en-US" sz="1800" dirty="0">
                <a:solidFill>
                  <a:srgbClr val="5B9BD5">
                    <a:lumMod val="50000"/>
                  </a:srgbClr>
                </a:solidFill>
                <a:cs typeface="Times New Roman" pitchFamily="18" charset="0"/>
              </a:rPr>
              <a:t>Hai </a:t>
            </a:r>
            <a:r>
              <a:rPr lang="en-US" sz="1800" dirty="0" err="1">
                <a:solidFill>
                  <a:srgbClr val="5B9BD5">
                    <a:lumMod val="50000"/>
                  </a:srgbClr>
                </a:solidFill>
                <a:cs typeface="Times New Roman" pitchFamily="18" charset="0"/>
              </a:rPr>
              <a:t>góc</a:t>
            </a:r>
            <a:r>
              <a:rPr lang="en-US" sz="1800" dirty="0">
                <a:solidFill>
                  <a:srgbClr val="5B9BD5">
                    <a:lumMod val="50000"/>
                  </a:srgbClr>
                </a:solidFill>
                <a:cs typeface="Times New Roman" pitchFamily="18" charset="0"/>
              </a:rPr>
              <a:t> </a:t>
            </a:r>
            <a:r>
              <a:rPr lang="en-US" sz="1800" dirty="0" err="1">
                <a:solidFill>
                  <a:srgbClr val="5B9BD5">
                    <a:lumMod val="50000"/>
                  </a:srgbClr>
                </a:solidFill>
                <a:cs typeface="Times New Roman" pitchFamily="18" charset="0"/>
              </a:rPr>
              <a:t>đối</a:t>
            </a:r>
            <a:r>
              <a:rPr lang="en-US" sz="1800" dirty="0">
                <a:solidFill>
                  <a:srgbClr val="5B9BD5">
                    <a:lumMod val="50000"/>
                  </a:srgbClr>
                </a:solidFill>
                <a:cs typeface="Times New Roman" pitchFamily="18" charset="0"/>
              </a:rPr>
              <a:t> </a:t>
            </a:r>
            <a:r>
              <a:rPr lang="en-US" sz="1800" dirty="0" err="1">
                <a:solidFill>
                  <a:srgbClr val="5B9BD5">
                    <a:lumMod val="50000"/>
                  </a:srgbClr>
                </a:solidFill>
                <a:cs typeface="Times New Roman" pitchFamily="18" charset="0"/>
              </a:rPr>
              <a:t>đỉnh</a:t>
            </a:r>
            <a:endParaRPr lang="vi-VN" sz="1800" dirty="0">
              <a:solidFill>
                <a:srgbClr val="5B9BD5">
                  <a:lumMod val="50000"/>
                </a:srgbClr>
              </a:solidFill>
              <a:cs typeface="Times New Roman" pitchFamily="18" charset="0"/>
            </a:endParaRPr>
          </a:p>
        </p:txBody>
      </p:sp>
      <p:sp>
        <p:nvSpPr>
          <p:cNvPr id="51" name="TextBox 9">
            <a:extLst>
              <a:ext uri="{FF2B5EF4-FFF2-40B4-BE49-F238E27FC236}">
                <a16:creationId xmlns="" xmlns:a16="http://schemas.microsoft.com/office/drawing/2014/main" id="{5B1666B8-C782-857B-EF9B-3B2E5FF93EC7}"/>
              </a:ext>
            </a:extLst>
          </p:cNvPr>
          <p:cNvSpPr txBox="1">
            <a:spLocks noChangeArrowheads="1"/>
          </p:cNvSpPr>
          <p:nvPr/>
        </p:nvSpPr>
        <p:spPr bwMode="auto">
          <a:xfrm>
            <a:off x="5954429" y="540931"/>
            <a:ext cx="1296591" cy="623203"/>
          </a:xfrm>
          <a:prstGeom prst="rect">
            <a:avLst/>
          </a:prstGeom>
          <a:ln/>
        </p:spPr>
        <p:style>
          <a:lnRef idx="1">
            <a:schemeClr val="accent6"/>
          </a:lnRef>
          <a:fillRef idx="2">
            <a:schemeClr val="accent6"/>
          </a:fillRef>
          <a:effectRef idx="1">
            <a:schemeClr val="accent6"/>
          </a:effectRef>
          <a:fontRef idx="minor">
            <a:schemeClr val="dk1"/>
          </a:fontRef>
        </p:style>
        <p:txBody>
          <a:bodyPr lIns="68526" tIns="34268" rIns="68526" bIns="34268">
            <a:spAutoFit/>
          </a:bodyPr>
          <a:lstStyle>
            <a:lvl1pPr>
              <a:defRPr sz="3200" b="1">
                <a:solidFill>
                  <a:schemeClr val="tx1"/>
                </a:solidFill>
                <a:latin typeface="Times New Roman" pitchFamily="18" charset="0"/>
              </a:defRPr>
            </a:lvl1pPr>
            <a:lvl2pPr marL="742950" indent="-285750">
              <a:defRPr sz="3200" b="1">
                <a:solidFill>
                  <a:schemeClr val="tx1"/>
                </a:solidFill>
                <a:latin typeface="Times New Roman" pitchFamily="18" charset="0"/>
              </a:defRPr>
            </a:lvl2pPr>
            <a:lvl3pPr marL="1143000" indent="-228600">
              <a:defRPr sz="3200" b="1">
                <a:solidFill>
                  <a:schemeClr val="tx1"/>
                </a:solidFill>
                <a:latin typeface="Times New Roman" pitchFamily="18" charset="0"/>
              </a:defRPr>
            </a:lvl3pPr>
            <a:lvl4pPr marL="1600200" indent="-228600">
              <a:defRPr sz="3200" b="1">
                <a:solidFill>
                  <a:schemeClr val="tx1"/>
                </a:solidFill>
                <a:latin typeface="Times New Roman" pitchFamily="18" charset="0"/>
              </a:defRPr>
            </a:lvl4pPr>
            <a:lvl5pPr marL="2057400" indent="-228600">
              <a:defRPr sz="3200" b="1">
                <a:solidFill>
                  <a:schemeClr val="tx1"/>
                </a:solidFill>
                <a:latin typeface="Times New Roman" pitchFamily="18" charset="0"/>
              </a:defRPr>
            </a:lvl5pPr>
            <a:lvl6pPr marL="2514600" indent="-228600" eaLnBrk="0" fontAlgn="base" hangingPunct="0">
              <a:spcBef>
                <a:spcPct val="0"/>
              </a:spcBef>
              <a:spcAft>
                <a:spcPct val="0"/>
              </a:spcAft>
              <a:defRPr sz="3200" b="1">
                <a:solidFill>
                  <a:schemeClr val="tx1"/>
                </a:solidFill>
                <a:latin typeface="Times New Roman" pitchFamily="18" charset="0"/>
              </a:defRPr>
            </a:lvl6pPr>
            <a:lvl7pPr marL="2971800" indent="-228600" eaLnBrk="0" fontAlgn="base" hangingPunct="0">
              <a:spcBef>
                <a:spcPct val="0"/>
              </a:spcBef>
              <a:spcAft>
                <a:spcPct val="0"/>
              </a:spcAft>
              <a:defRPr sz="3200" b="1">
                <a:solidFill>
                  <a:schemeClr val="tx1"/>
                </a:solidFill>
                <a:latin typeface="Times New Roman" pitchFamily="18" charset="0"/>
              </a:defRPr>
            </a:lvl7pPr>
            <a:lvl8pPr marL="3429000" indent="-228600" eaLnBrk="0" fontAlgn="base" hangingPunct="0">
              <a:spcBef>
                <a:spcPct val="0"/>
              </a:spcBef>
              <a:spcAft>
                <a:spcPct val="0"/>
              </a:spcAft>
              <a:defRPr sz="3200" b="1">
                <a:solidFill>
                  <a:schemeClr val="tx1"/>
                </a:solidFill>
                <a:latin typeface="Times New Roman" pitchFamily="18" charset="0"/>
              </a:defRPr>
            </a:lvl8pPr>
            <a:lvl9pPr marL="3886200" indent="-228600" eaLnBrk="0" fontAlgn="base" hangingPunct="0">
              <a:spcBef>
                <a:spcPct val="0"/>
              </a:spcBef>
              <a:spcAft>
                <a:spcPct val="0"/>
              </a:spcAft>
              <a:defRPr sz="3200" b="1">
                <a:solidFill>
                  <a:schemeClr val="tx1"/>
                </a:solidFill>
                <a:latin typeface="Times New Roman" pitchFamily="18" charset="0"/>
              </a:defRPr>
            </a:lvl9pPr>
          </a:lstStyle>
          <a:p>
            <a:pPr algn="ctr">
              <a:defRPr/>
            </a:pPr>
            <a:r>
              <a:rPr lang="en-US" sz="1800" dirty="0">
                <a:solidFill>
                  <a:srgbClr val="5B9BD5">
                    <a:lumMod val="50000"/>
                  </a:srgbClr>
                </a:solidFill>
                <a:cs typeface="Times New Roman" pitchFamily="18" charset="0"/>
              </a:rPr>
              <a:t>   Hai </a:t>
            </a:r>
            <a:r>
              <a:rPr lang="en-US" sz="1800" dirty="0" err="1">
                <a:solidFill>
                  <a:srgbClr val="5B9BD5">
                    <a:lumMod val="50000"/>
                  </a:srgbClr>
                </a:solidFill>
                <a:cs typeface="Times New Roman" pitchFamily="18" charset="0"/>
              </a:rPr>
              <a:t>góc</a:t>
            </a:r>
            <a:r>
              <a:rPr lang="en-US" sz="1800" dirty="0">
                <a:solidFill>
                  <a:srgbClr val="5B9BD5">
                    <a:lumMod val="50000"/>
                  </a:srgbClr>
                </a:solidFill>
                <a:cs typeface="Times New Roman" pitchFamily="18" charset="0"/>
              </a:rPr>
              <a:t> </a:t>
            </a:r>
            <a:r>
              <a:rPr lang="en-US" sz="1800" dirty="0" err="1">
                <a:solidFill>
                  <a:srgbClr val="5B9BD5">
                    <a:lumMod val="50000"/>
                  </a:srgbClr>
                </a:solidFill>
                <a:cs typeface="Times New Roman" pitchFamily="18" charset="0"/>
              </a:rPr>
              <a:t>kề</a:t>
            </a:r>
            <a:r>
              <a:rPr lang="en-US" sz="1800" dirty="0">
                <a:solidFill>
                  <a:srgbClr val="5B9BD5">
                    <a:lumMod val="50000"/>
                  </a:srgbClr>
                </a:solidFill>
                <a:cs typeface="Times New Roman" pitchFamily="18" charset="0"/>
              </a:rPr>
              <a:t> </a:t>
            </a:r>
            <a:r>
              <a:rPr lang="en-US" sz="1800" dirty="0" err="1">
                <a:solidFill>
                  <a:srgbClr val="5B9BD5">
                    <a:lumMod val="50000"/>
                  </a:srgbClr>
                </a:solidFill>
                <a:cs typeface="Times New Roman" pitchFamily="18" charset="0"/>
              </a:rPr>
              <a:t>bù</a:t>
            </a:r>
            <a:endParaRPr lang="vi-VN" sz="1800" dirty="0">
              <a:solidFill>
                <a:srgbClr val="5B9BD5">
                  <a:lumMod val="50000"/>
                </a:srgbClr>
              </a:solidFill>
              <a:cs typeface="Times New Roman" pitchFamily="18" charset="0"/>
            </a:endParaRPr>
          </a:p>
        </p:txBody>
      </p:sp>
      <p:sp>
        <p:nvSpPr>
          <p:cNvPr id="54" name="TextBox 25">
            <a:extLst>
              <a:ext uri="{FF2B5EF4-FFF2-40B4-BE49-F238E27FC236}">
                <a16:creationId xmlns="" xmlns:a16="http://schemas.microsoft.com/office/drawing/2014/main" id="{ACC66F18-36D0-859B-3F39-1235A0DC408B}"/>
              </a:ext>
            </a:extLst>
          </p:cNvPr>
          <p:cNvSpPr txBox="1">
            <a:spLocks noChangeArrowheads="1"/>
          </p:cNvSpPr>
          <p:nvPr/>
        </p:nvSpPr>
        <p:spPr bwMode="auto">
          <a:xfrm>
            <a:off x="4393675" y="809406"/>
            <a:ext cx="1127012" cy="90020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68526" tIns="34268" rIns="68526" bIns="34268">
            <a:spAutoFit/>
          </a:bodyPr>
          <a:lstStyle>
            <a:lvl1pPr>
              <a:defRPr sz="3200" b="1">
                <a:solidFill>
                  <a:schemeClr val="tx1"/>
                </a:solidFill>
                <a:latin typeface="Times New Roman" pitchFamily="18" charset="0"/>
              </a:defRPr>
            </a:lvl1pPr>
            <a:lvl2pPr marL="742950" indent="-285750">
              <a:defRPr sz="3200" b="1">
                <a:solidFill>
                  <a:schemeClr val="tx1"/>
                </a:solidFill>
                <a:latin typeface="Times New Roman" pitchFamily="18" charset="0"/>
              </a:defRPr>
            </a:lvl2pPr>
            <a:lvl3pPr marL="1143000" indent="-228600">
              <a:defRPr sz="3200" b="1">
                <a:solidFill>
                  <a:schemeClr val="tx1"/>
                </a:solidFill>
                <a:latin typeface="Times New Roman" pitchFamily="18" charset="0"/>
              </a:defRPr>
            </a:lvl3pPr>
            <a:lvl4pPr marL="1600200" indent="-228600">
              <a:defRPr sz="3200" b="1">
                <a:solidFill>
                  <a:schemeClr val="tx1"/>
                </a:solidFill>
                <a:latin typeface="Times New Roman" pitchFamily="18" charset="0"/>
              </a:defRPr>
            </a:lvl4pPr>
            <a:lvl5pPr marL="2057400" indent="-228600">
              <a:defRPr sz="3200" b="1">
                <a:solidFill>
                  <a:schemeClr val="tx1"/>
                </a:solidFill>
                <a:latin typeface="Times New Roman" pitchFamily="18" charset="0"/>
              </a:defRPr>
            </a:lvl5pPr>
            <a:lvl6pPr marL="2514600" indent="-228600" eaLnBrk="0" fontAlgn="base" hangingPunct="0">
              <a:spcBef>
                <a:spcPct val="0"/>
              </a:spcBef>
              <a:spcAft>
                <a:spcPct val="0"/>
              </a:spcAft>
              <a:defRPr sz="3200" b="1">
                <a:solidFill>
                  <a:schemeClr val="tx1"/>
                </a:solidFill>
                <a:latin typeface="Times New Roman" pitchFamily="18" charset="0"/>
              </a:defRPr>
            </a:lvl6pPr>
            <a:lvl7pPr marL="2971800" indent="-228600" eaLnBrk="0" fontAlgn="base" hangingPunct="0">
              <a:spcBef>
                <a:spcPct val="0"/>
              </a:spcBef>
              <a:spcAft>
                <a:spcPct val="0"/>
              </a:spcAft>
              <a:defRPr sz="3200" b="1">
                <a:solidFill>
                  <a:schemeClr val="tx1"/>
                </a:solidFill>
                <a:latin typeface="Times New Roman" pitchFamily="18" charset="0"/>
              </a:defRPr>
            </a:lvl7pPr>
            <a:lvl8pPr marL="3429000" indent="-228600" eaLnBrk="0" fontAlgn="base" hangingPunct="0">
              <a:spcBef>
                <a:spcPct val="0"/>
              </a:spcBef>
              <a:spcAft>
                <a:spcPct val="0"/>
              </a:spcAft>
              <a:defRPr sz="3200" b="1">
                <a:solidFill>
                  <a:schemeClr val="tx1"/>
                </a:solidFill>
                <a:latin typeface="Times New Roman" pitchFamily="18" charset="0"/>
              </a:defRPr>
            </a:lvl8pPr>
            <a:lvl9pPr marL="3886200" indent="-228600" eaLnBrk="0" fontAlgn="base" hangingPunct="0">
              <a:spcBef>
                <a:spcPct val="0"/>
              </a:spcBef>
              <a:spcAft>
                <a:spcPct val="0"/>
              </a:spcAft>
              <a:defRPr sz="3200" b="1">
                <a:solidFill>
                  <a:schemeClr val="tx1"/>
                </a:solidFill>
                <a:latin typeface="Times New Roman" pitchFamily="18" charset="0"/>
              </a:defRPr>
            </a:lvl9pPr>
          </a:lstStyle>
          <a:p>
            <a:pPr algn="ctr">
              <a:defRPr/>
            </a:pPr>
            <a:r>
              <a:rPr lang="en-US" sz="1800" dirty="0" err="1">
                <a:solidFill>
                  <a:srgbClr val="5B9BD5">
                    <a:lumMod val="50000"/>
                  </a:srgbClr>
                </a:solidFill>
              </a:rPr>
              <a:t>Góc</a:t>
            </a:r>
            <a:r>
              <a:rPr lang="en-US" sz="1800" dirty="0">
                <a:solidFill>
                  <a:srgbClr val="5B9BD5">
                    <a:lumMod val="50000"/>
                  </a:srgbClr>
                </a:solidFill>
              </a:rPr>
              <a:t> ở </a:t>
            </a:r>
            <a:r>
              <a:rPr lang="en-US" sz="1800" dirty="0" err="1">
                <a:solidFill>
                  <a:srgbClr val="5B9BD5">
                    <a:lumMod val="50000"/>
                  </a:srgbClr>
                </a:solidFill>
              </a:rPr>
              <a:t>vị</a:t>
            </a:r>
            <a:r>
              <a:rPr lang="en-US" sz="1800" dirty="0">
                <a:solidFill>
                  <a:srgbClr val="5B9BD5">
                    <a:lumMod val="50000"/>
                  </a:srgbClr>
                </a:solidFill>
              </a:rPr>
              <a:t> </a:t>
            </a:r>
            <a:r>
              <a:rPr lang="en-US" sz="1800" dirty="0" err="1" smtClean="0">
                <a:solidFill>
                  <a:srgbClr val="5B9BD5">
                    <a:lumMod val="50000"/>
                  </a:srgbClr>
                </a:solidFill>
              </a:rPr>
              <a:t>trí</a:t>
            </a:r>
            <a:r>
              <a:rPr lang="en-US" sz="1800" dirty="0" smtClean="0">
                <a:solidFill>
                  <a:srgbClr val="5B9BD5">
                    <a:lumMod val="50000"/>
                  </a:srgbClr>
                </a:solidFill>
              </a:rPr>
              <a:t> </a:t>
            </a:r>
            <a:r>
              <a:rPr lang="en-US" sz="1800" dirty="0" err="1" smtClean="0">
                <a:solidFill>
                  <a:srgbClr val="5B9BD5">
                    <a:lumMod val="50000"/>
                  </a:srgbClr>
                </a:solidFill>
              </a:rPr>
              <a:t>đặc</a:t>
            </a:r>
            <a:r>
              <a:rPr lang="en-US" sz="1800" dirty="0" smtClean="0">
                <a:solidFill>
                  <a:srgbClr val="5B9BD5">
                    <a:lumMod val="50000"/>
                  </a:srgbClr>
                </a:solidFill>
              </a:rPr>
              <a:t> </a:t>
            </a:r>
            <a:r>
              <a:rPr lang="en-US" sz="1800" dirty="0" err="1">
                <a:solidFill>
                  <a:srgbClr val="5B9BD5">
                    <a:lumMod val="50000"/>
                  </a:srgbClr>
                </a:solidFill>
              </a:rPr>
              <a:t>biệt</a:t>
            </a:r>
            <a:endParaRPr lang="vi-VN" sz="1800" dirty="0">
              <a:solidFill>
                <a:srgbClr val="5B9BD5">
                  <a:lumMod val="50000"/>
                </a:srgbClr>
              </a:solidFill>
              <a:cs typeface="Times New Roman" pitchFamily="18" charset="0"/>
            </a:endParaRPr>
          </a:p>
        </p:txBody>
      </p:sp>
      <p:pic>
        <p:nvPicPr>
          <p:cNvPr id="18" name="Picture 14" descr="Cover">
            <a:extLst>
              <a:ext uri="{FF2B5EF4-FFF2-40B4-BE49-F238E27FC236}">
                <a16:creationId xmlns="" xmlns:a16="http://schemas.microsoft.com/office/drawing/2014/main" id="{2CE01166-3390-C531-6B71-CA78B34B200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0103523" flipV="1">
            <a:off x="3938640" y="2782916"/>
            <a:ext cx="1151559" cy="37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25">
            <a:extLst>
              <a:ext uri="{FF2B5EF4-FFF2-40B4-BE49-F238E27FC236}">
                <a16:creationId xmlns="" xmlns:a16="http://schemas.microsoft.com/office/drawing/2014/main" id="{89F44C60-901C-B38E-267C-F015EFE6F5B1}"/>
              </a:ext>
            </a:extLst>
          </p:cNvPr>
          <p:cNvSpPr txBox="1">
            <a:spLocks noChangeArrowheads="1"/>
          </p:cNvSpPr>
          <p:nvPr/>
        </p:nvSpPr>
        <p:spPr bwMode="auto">
          <a:xfrm>
            <a:off x="4572000" y="2461742"/>
            <a:ext cx="2121282" cy="62320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68526" tIns="34268" rIns="68526" bIns="34268">
            <a:spAutoFit/>
          </a:bodyPr>
          <a:lstStyle>
            <a:lvl1pPr>
              <a:defRPr sz="3200" b="1">
                <a:solidFill>
                  <a:schemeClr val="tx1"/>
                </a:solidFill>
                <a:latin typeface="Times New Roman" pitchFamily="18" charset="0"/>
              </a:defRPr>
            </a:lvl1pPr>
            <a:lvl2pPr marL="742950" indent="-285750">
              <a:defRPr sz="3200" b="1">
                <a:solidFill>
                  <a:schemeClr val="tx1"/>
                </a:solidFill>
                <a:latin typeface="Times New Roman" pitchFamily="18" charset="0"/>
              </a:defRPr>
            </a:lvl2pPr>
            <a:lvl3pPr marL="1143000" indent="-228600">
              <a:defRPr sz="3200" b="1">
                <a:solidFill>
                  <a:schemeClr val="tx1"/>
                </a:solidFill>
                <a:latin typeface="Times New Roman" pitchFamily="18" charset="0"/>
              </a:defRPr>
            </a:lvl3pPr>
            <a:lvl4pPr marL="1600200" indent="-228600">
              <a:defRPr sz="3200" b="1">
                <a:solidFill>
                  <a:schemeClr val="tx1"/>
                </a:solidFill>
                <a:latin typeface="Times New Roman" pitchFamily="18" charset="0"/>
              </a:defRPr>
            </a:lvl4pPr>
            <a:lvl5pPr marL="2057400" indent="-228600">
              <a:defRPr sz="3200" b="1">
                <a:solidFill>
                  <a:schemeClr val="tx1"/>
                </a:solidFill>
                <a:latin typeface="Times New Roman" pitchFamily="18" charset="0"/>
              </a:defRPr>
            </a:lvl5pPr>
            <a:lvl6pPr marL="2514600" indent="-228600" eaLnBrk="0" fontAlgn="base" hangingPunct="0">
              <a:spcBef>
                <a:spcPct val="0"/>
              </a:spcBef>
              <a:spcAft>
                <a:spcPct val="0"/>
              </a:spcAft>
              <a:defRPr sz="3200" b="1">
                <a:solidFill>
                  <a:schemeClr val="tx1"/>
                </a:solidFill>
                <a:latin typeface="Times New Roman" pitchFamily="18" charset="0"/>
              </a:defRPr>
            </a:lvl6pPr>
            <a:lvl7pPr marL="2971800" indent="-228600" eaLnBrk="0" fontAlgn="base" hangingPunct="0">
              <a:spcBef>
                <a:spcPct val="0"/>
              </a:spcBef>
              <a:spcAft>
                <a:spcPct val="0"/>
              </a:spcAft>
              <a:defRPr sz="3200" b="1">
                <a:solidFill>
                  <a:schemeClr val="tx1"/>
                </a:solidFill>
                <a:latin typeface="Times New Roman" pitchFamily="18" charset="0"/>
              </a:defRPr>
            </a:lvl7pPr>
            <a:lvl8pPr marL="3429000" indent="-228600" eaLnBrk="0" fontAlgn="base" hangingPunct="0">
              <a:spcBef>
                <a:spcPct val="0"/>
              </a:spcBef>
              <a:spcAft>
                <a:spcPct val="0"/>
              </a:spcAft>
              <a:defRPr sz="3200" b="1">
                <a:solidFill>
                  <a:schemeClr val="tx1"/>
                </a:solidFill>
                <a:latin typeface="Times New Roman" pitchFamily="18" charset="0"/>
              </a:defRPr>
            </a:lvl8pPr>
            <a:lvl9pPr marL="3886200" indent="-228600" eaLnBrk="0" fontAlgn="base" hangingPunct="0">
              <a:spcBef>
                <a:spcPct val="0"/>
              </a:spcBef>
              <a:spcAft>
                <a:spcPct val="0"/>
              </a:spcAft>
              <a:defRPr sz="3200" b="1">
                <a:solidFill>
                  <a:schemeClr val="tx1"/>
                </a:solidFill>
                <a:latin typeface="Times New Roman" pitchFamily="18" charset="0"/>
              </a:defRPr>
            </a:lvl9pPr>
          </a:lstStyle>
          <a:p>
            <a:pPr algn="ctr">
              <a:defRPr/>
            </a:pPr>
            <a:r>
              <a:rPr lang="en-US" sz="1800" smtClean="0">
                <a:solidFill>
                  <a:srgbClr val="5B9BD5">
                    <a:lumMod val="50000"/>
                  </a:srgbClr>
                </a:solidFill>
              </a:rPr>
              <a:t>Hai đường thẳng vuông góc</a:t>
            </a:r>
            <a:endParaRPr lang="vi-VN" sz="1800" dirty="0">
              <a:solidFill>
                <a:srgbClr val="5B9BD5">
                  <a:lumMod val="50000"/>
                </a:srgbClr>
              </a:solidFill>
              <a:cs typeface="Times New Roman" pitchFamily="18" charset="0"/>
            </a:endParaRPr>
          </a:p>
        </p:txBody>
      </p:sp>
      <p:sp>
        <p:nvSpPr>
          <p:cNvPr id="40" name="TextBox 17">
            <a:extLst>
              <a:ext uri="{FF2B5EF4-FFF2-40B4-BE49-F238E27FC236}">
                <a16:creationId xmlns="" xmlns:a16="http://schemas.microsoft.com/office/drawing/2014/main" id="{A833ACEE-9193-D74B-E038-860A42A3C21A}"/>
              </a:ext>
            </a:extLst>
          </p:cNvPr>
          <p:cNvSpPr txBox="1">
            <a:spLocks noChangeArrowheads="1"/>
          </p:cNvSpPr>
          <p:nvPr/>
        </p:nvSpPr>
        <p:spPr bwMode="auto">
          <a:xfrm>
            <a:off x="3283494" y="2839462"/>
            <a:ext cx="873919" cy="807869"/>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26" tIns="34268" rIns="68526" bIns="3426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2400" b="1" dirty="0">
                <a:solidFill>
                  <a:prstClr val="black"/>
                </a:solidFill>
                <a:latin typeface="Times New Roman" panose="02020603050405020304" pitchFamily="18" charset="0"/>
                <a:cs typeface="Times New Roman" panose="02020603050405020304" pitchFamily="18" charset="0"/>
              </a:rPr>
              <a:t>TIẾT 2</a:t>
            </a:r>
            <a:endParaRPr lang="vi-VN" altLang="en-US" sz="240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344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wipe(down)">
                                      <p:cBhvr>
                                        <p:cTn id="14" dur="1500"/>
                                        <p:tgtEl>
                                          <p:spTgt spid="35"/>
                                        </p:tgtEl>
                                      </p:cBhvr>
                                    </p:animEffect>
                                  </p:childTnLst>
                                </p:cTn>
                              </p:par>
                              <p:par>
                                <p:cTn id="15" presetID="22" presetClass="entr" presetSubtype="8"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1500"/>
                                        <p:tgtEl>
                                          <p:spTgt spid="24"/>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left)">
                                      <p:cBhvr>
                                        <p:cTn id="21" dur="1500"/>
                                        <p:tgtEl>
                                          <p:spTgt spid="37"/>
                                        </p:tgtEl>
                                      </p:cBhvr>
                                    </p:animEffect>
                                  </p:childTnLst>
                                </p:cTn>
                              </p:par>
                            </p:childTnLst>
                          </p:cTn>
                        </p:par>
                        <p:par>
                          <p:cTn id="22" fill="hold">
                            <p:stCondLst>
                              <p:cond delay="3000"/>
                            </p:stCondLst>
                            <p:childTnLst>
                              <p:par>
                                <p:cTn id="23" presetID="22" presetClass="entr" presetSubtype="8" fill="hold" grpId="0" nodeType="after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wipe(left)">
                                      <p:cBhvr>
                                        <p:cTn id="25" dur="1500"/>
                                        <p:tgtEl>
                                          <p:spTgt spid="4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wipe(left)">
                                      <p:cBhvr>
                                        <p:cTn id="30" dur="500"/>
                                        <p:tgtEl>
                                          <p:spTgt spid="49"/>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wipe(left)">
                                      <p:cBhvr>
                                        <p:cTn id="34" dur="500"/>
                                        <p:tgtEl>
                                          <p:spTgt spid="54"/>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wipe(left)">
                                      <p:cBhvr>
                                        <p:cTn id="38" dur="1000"/>
                                        <p:tgtEl>
                                          <p:spTgt spid="52"/>
                                        </p:tgtEl>
                                      </p:cBhvr>
                                    </p:animEffect>
                                  </p:childTnLst>
                                </p:cTn>
                              </p:par>
                              <p:par>
                                <p:cTn id="39" presetID="22" presetClass="entr" presetSubtype="8"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wipe(left)">
                                      <p:cBhvr>
                                        <p:cTn id="41" dur="1000"/>
                                        <p:tgtEl>
                                          <p:spTgt spid="55"/>
                                        </p:tgtEl>
                                      </p:cBhvr>
                                    </p:animEffect>
                                  </p:childTnLst>
                                </p:cTn>
                              </p:par>
                            </p:childTnLst>
                          </p:cTn>
                        </p:par>
                        <p:par>
                          <p:cTn id="42" fill="hold">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wipe(left)">
                                      <p:cBhvr>
                                        <p:cTn id="45" dur="500"/>
                                        <p:tgtEl>
                                          <p:spTgt spid="51"/>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wipe(left)">
                                      <p:cBhvr>
                                        <p:cTn id="48" dur="500"/>
                                        <p:tgtEl>
                                          <p:spTgt spid="5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1000"/>
                                        <p:tgtEl>
                                          <p:spTgt spid="18"/>
                                        </p:tgtEl>
                                      </p:cBhvr>
                                    </p:animEffect>
                                  </p:childTnLst>
                                </p:cTn>
                              </p:par>
                              <p:par>
                                <p:cTn id="54" presetID="22" presetClass="entr" presetSubtype="8" fill="hold"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par>
                          <p:cTn id="61" fill="hold">
                            <p:stCondLst>
                              <p:cond delay="1500"/>
                            </p:stCondLst>
                            <p:childTnLst>
                              <p:par>
                                <p:cTn id="62" presetID="22" presetClass="entr" presetSubtype="8" fill="hold" grpId="0" nodeType="after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46" grpId="0" animBg="1"/>
      <p:bldP spid="50" grpId="0" animBg="1"/>
      <p:bldP spid="51" grpId="0" animBg="1"/>
      <p:bldP spid="54" grpId="0" animBg="1"/>
      <p:bldP spid="16" grpId="0" animBg="1"/>
      <p:bldP spid="4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7200" y="468746"/>
            <a:ext cx="8077200" cy="1569588"/>
          </a:xfrm>
          <a:prstGeom prst="rect">
            <a:avLst/>
          </a:prstGeom>
        </p:spPr>
        <p:txBody>
          <a:bodyPr wrap="square" lIns="91368" tIns="45684" rIns="91368" bIns="45684">
            <a:spAutoFit/>
          </a:bodyPr>
          <a:lstStyle/>
          <a:p>
            <a:pPr algn="just"/>
            <a:r>
              <a:rPr lang="en-US" sz="3200" b="1" u="sng" dirty="0">
                <a:solidFill>
                  <a:srgbClr val="0C11E4"/>
                </a:solidFill>
                <a:latin typeface="Times New Roman" panose="02020603050405020304" pitchFamily="18" charset="0"/>
                <a:cs typeface="Times New Roman" panose="02020603050405020304" pitchFamily="18" charset="0"/>
              </a:rPr>
              <a:t>HĐ1- </a:t>
            </a:r>
            <a:r>
              <a:rPr lang="en-US" sz="3200" b="1" u="sng" dirty="0" err="1">
                <a:solidFill>
                  <a:srgbClr val="0C11E4"/>
                </a:solidFill>
                <a:latin typeface="Times New Roman" panose="02020603050405020304" pitchFamily="18" charset="0"/>
                <a:cs typeface="Times New Roman" panose="02020603050405020304" pitchFamily="18" charset="0"/>
              </a:rPr>
              <a:t>sgk</a:t>
            </a:r>
            <a:r>
              <a:rPr lang="en-US" sz="3200" b="1" u="sng" dirty="0">
                <a:solidFill>
                  <a:srgbClr val="0C11E4"/>
                </a:solidFill>
                <a:latin typeface="Times New Roman" panose="02020603050405020304" pitchFamily="18" charset="0"/>
                <a:cs typeface="Times New Roman" panose="02020603050405020304" pitchFamily="18" charset="0"/>
              </a:rPr>
              <a:t>/ 41</a:t>
            </a:r>
            <a:r>
              <a:rPr lang="en-US" sz="3200"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Qua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á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ẽ</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E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ã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ậ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xé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qua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ệ</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ề</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ỉ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ề</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ạ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ủ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a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ó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ợ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á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ấu</a:t>
            </a:r>
            <a:r>
              <a:rPr lang="en-US" sz="3200" b="1" dirty="0">
                <a:latin typeface="Times New Roman" panose="02020603050405020304" pitchFamily="18" charset="0"/>
                <a:cs typeface="Times New Roman" panose="02020603050405020304" pitchFamily="18" charset="0"/>
              </a:rPr>
              <a:t>.</a:t>
            </a:r>
          </a:p>
        </p:txBody>
      </p:sp>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573016"/>
            <a:ext cx="3819525"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6"/>
          <p:cNvCxnSpPr/>
          <p:nvPr/>
        </p:nvCxnSpPr>
        <p:spPr>
          <a:xfrm flipV="1">
            <a:off x="6801954" y="1809750"/>
            <a:ext cx="1524000" cy="1488802"/>
          </a:xfrm>
          <a:prstGeom prst="line">
            <a:avLst/>
          </a:prstGeom>
          <a:ln w="44450">
            <a:solidFill>
              <a:srgbClr val="0C11E4"/>
            </a:solidFill>
          </a:ln>
        </p:spPr>
        <p:style>
          <a:lnRef idx="1">
            <a:schemeClr val="accent1"/>
          </a:lnRef>
          <a:fillRef idx="0">
            <a:schemeClr val="accent1"/>
          </a:fillRef>
          <a:effectRef idx="0">
            <a:schemeClr val="accent1"/>
          </a:effectRef>
          <a:fontRef idx="minor">
            <a:schemeClr val="tx1"/>
          </a:fontRef>
        </p:style>
      </p:cxnSp>
      <p:sp>
        <p:nvSpPr>
          <p:cNvPr id="2" name="Flowchart: Connector 1"/>
          <p:cNvSpPr/>
          <p:nvPr/>
        </p:nvSpPr>
        <p:spPr>
          <a:xfrm>
            <a:off x="6764652" y="3278909"/>
            <a:ext cx="60006" cy="54841"/>
          </a:xfrm>
          <a:prstGeom prst="flowChartConnector">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p:nvCxnSpPr>
        <p:spPr>
          <a:xfrm flipH="1" flipV="1">
            <a:off x="4887433" y="3278816"/>
            <a:ext cx="1909119" cy="37052"/>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flipV="1">
            <a:off x="6796551" y="3315867"/>
            <a:ext cx="1802131" cy="5152"/>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6771167" y="3268183"/>
            <a:ext cx="76200" cy="762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7228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mph" presetSubtype="0" repeatCount="10000" fill="remove" grpId="0" nodeType="clickEffect">
                                  <p:stCondLst>
                                    <p:cond delay="0"/>
                                  </p:stCondLst>
                                  <p:childTnLst>
                                    <p:animClr clrSpc="hsl" dir="cw">
                                      <p:cBhvr override="childStyle">
                                        <p:cTn id="11" dur="1000" fill="hold"/>
                                        <p:tgtEl>
                                          <p:spTgt spid="28"/>
                                        </p:tgtEl>
                                        <p:attrNameLst>
                                          <p:attrName>style.color</p:attrName>
                                        </p:attrNameLst>
                                      </p:cBhvr>
                                      <p:by>
                                        <p:hsl h="7200000" s="0" l="0"/>
                                      </p:by>
                                    </p:animClr>
                                    <p:animClr clrSpc="hsl" dir="cw">
                                      <p:cBhvr>
                                        <p:cTn id="12" dur="1000" fill="hold"/>
                                        <p:tgtEl>
                                          <p:spTgt spid="28"/>
                                        </p:tgtEl>
                                        <p:attrNameLst>
                                          <p:attrName>fillcolor</p:attrName>
                                        </p:attrNameLst>
                                      </p:cBhvr>
                                      <p:by>
                                        <p:hsl h="7200000" s="0" l="0"/>
                                      </p:by>
                                    </p:animClr>
                                    <p:animClr clrSpc="hsl" dir="cw">
                                      <p:cBhvr>
                                        <p:cTn id="13" dur="1000" fill="hold"/>
                                        <p:tgtEl>
                                          <p:spTgt spid="28"/>
                                        </p:tgtEl>
                                        <p:attrNameLst>
                                          <p:attrName>stroke.color</p:attrName>
                                        </p:attrNameLst>
                                      </p:cBhvr>
                                      <p:by>
                                        <p:hsl h="7200000" s="0" l="0"/>
                                      </p:by>
                                    </p:animClr>
                                    <p:set>
                                      <p:cBhvr>
                                        <p:cTn id="14" dur="1000" fill="hold"/>
                                        <p:tgtEl>
                                          <p:spTgt spid="28"/>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Vertic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strips(downLeft)">
                                      <p:cBhvr>
                                        <p:cTn id="24" dur="500"/>
                                        <p:tgtEl>
                                          <p:spTgt spid="4"/>
                                        </p:tgtEl>
                                      </p:cBhvr>
                                    </p:animEffect>
                                  </p:childTnLst>
                                </p:cTn>
                              </p:par>
                              <p:par>
                                <p:cTn id="25" presetID="18" presetClass="entr" presetSubtype="12"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strips(downLeft)">
                                      <p:cBhvr>
                                        <p:cTn id="2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2400" y="-95250"/>
            <a:ext cx="8686800" cy="1938920"/>
          </a:xfrm>
          <a:prstGeom prst="rect">
            <a:avLst/>
          </a:prstGeom>
        </p:spPr>
        <p:txBody>
          <a:bodyPr wrap="square" lIns="91368" tIns="45684" rIns="91368" bIns="45684">
            <a:spAutoFit/>
          </a:bodyPr>
          <a:lstStyle/>
          <a:p>
            <a:pPr algn="just"/>
            <a:r>
              <a:rPr lang="en-US" sz="3000" b="1" u="sng" dirty="0">
                <a:solidFill>
                  <a:srgbClr val="0C11E4"/>
                </a:solidFill>
                <a:latin typeface="Times New Roman" panose="02020603050405020304" pitchFamily="18" charset="0"/>
                <a:cs typeface="Times New Roman" panose="02020603050405020304" pitchFamily="18" charset="0"/>
              </a:rPr>
              <a:t>HĐ2 - </a:t>
            </a:r>
            <a:r>
              <a:rPr lang="en-US" sz="3000" b="1" u="sng" dirty="0" err="1">
                <a:solidFill>
                  <a:srgbClr val="0C11E4"/>
                </a:solidFill>
                <a:latin typeface="Times New Roman" panose="02020603050405020304" pitchFamily="18" charset="0"/>
                <a:cs typeface="Times New Roman" panose="02020603050405020304" pitchFamily="18" charset="0"/>
              </a:rPr>
              <a:t>sgk</a:t>
            </a:r>
            <a:r>
              <a:rPr lang="en-US" sz="3000" b="1" u="sng" dirty="0">
                <a:solidFill>
                  <a:srgbClr val="0C11E4"/>
                </a:solidFill>
                <a:latin typeface="Times New Roman" panose="02020603050405020304" pitchFamily="18" charset="0"/>
                <a:cs typeface="Times New Roman" panose="02020603050405020304" pitchFamily="18" charset="0"/>
              </a:rPr>
              <a:t>/41</a:t>
            </a:r>
            <a:r>
              <a:rPr lang="en-US" sz="3000" b="1" dirty="0">
                <a:solidFill>
                  <a:prstClr val="black"/>
                </a:solidFill>
                <a:latin typeface="Times New Roman" panose="02020603050405020304" pitchFamily="18" charset="0"/>
                <a:cs typeface="Times New Roman" panose="02020603050405020304" pitchFamily="18" charset="0"/>
              </a:rPr>
              <a:t>:</a:t>
            </a:r>
            <a:r>
              <a:rPr lang="en-US" sz="3000" dirty="0">
                <a:solidFill>
                  <a:prstClr val="black"/>
                </a:solidFill>
                <a:latin typeface="Times New Roman" panose="02020603050405020304" pitchFamily="18" charset="0"/>
                <a:cs typeface="Times New Roman" panose="02020603050405020304" pitchFamily="18" charset="0"/>
              </a:rPr>
              <a:t> </a:t>
            </a:r>
            <a:r>
              <a:rPr lang="en-US" sz="3000" b="1" dirty="0">
                <a:solidFill>
                  <a:prstClr val="black"/>
                </a:solidFill>
                <a:latin typeface="Times New Roman" panose="02020603050405020304" pitchFamily="18" charset="0"/>
                <a:cs typeface="Times New Roman" panose="02020603050405020304" pitchFamily="18" charset="0"/>
              </a:rPr>
              <a:t>Cho </a:t>
            </a:r>
            <a:r>
              <a:rPr lang="en-US" sz="3000" b="1" dirty="0" err="1">
                <a:solidFill>
                  <a:prstClr val="black"/>
                </a:solidFill>
                <a:latin typeface="Times New Roman" panose="02020603050405020304" pitchFamily="18" charset="0"/>
                <a:cs typeface="Times New Roman" panose="02020603050405020304" pitchFamily="18" charset="0"/>
              </a:rPr>
              <a:t>ba</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tia</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i="1" dirty="0">
                <a:solidFill>
                  <a:prstClr val="black"/>
                </a:solidFill>
                <a:latin typeface="Times New Roman" panose="02020603050405020304" pitchFamily="18" charset="0"/>
                <a:cs typeface="Times New Roman" panose="02020603050405020304" pitchFamily="18" charset="0"/>
              </a:rPr>
              <a:t>Ox, </a:t>
            </a:r>
            <a:r>
              <a:rPr lang="en-US" sz="3000" b="1" i="1" dirty="0" err="1">
                <a:solidFill>
                  <a:prstClr val="black"/>
                </a:solidFill>
                <a:latin typeface="Times New Roman" panose="02020603050405020304" pitchFamily="18" charset="0"/>
                <a:cs typeface="Times New Roman" panose="02020603050405020304" pitchFamily="18" charset="0"/>
              </a:rPr>
              <a:t>Oy</a:t>
            </a:r>
            <a:r>
              <a:rPr lang="en-US" sz="3000" b="1" i="1" dirty="0">
                <a:solidFill>
                  <a:prstClr val="black"/>
                </a:solidFill>
                <a:latin typeface="Times New Roman" panose="02020603050405020304" pitchFamily="18" charset="0"/>
                <a:cs typeface="Times New Roman" panose="02020603050405020304" pitchFamily="18" charset="0"/>
              </a:rPr>
              <a:t>, Oz </a:t>
            </a:r>
            <a:r>
              <a:rPr lang="en-US" sz="3000" b="1" dirty="0" err="1">
                <a:solidFill>
                  <a:prstClr val="black"/>
                </a:solidFill>
                <a:latin typeface="Times New Roman" panose="02020603050405020304" pitchFamily="18" charset="0"/>
                <a:cs typeface="Times New Roman" panose="02020603050405020304" pitchFamily="18" charset="0"/>
              </a:rPr>
              <a:t>như</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hình</a:t>
            </a:r>
            <a:r>
              <a:rPr lang="en-US" sz="3000" b="1" dirty="0">
                <a:solidFill>
                  <a:prstClr val="black"/>
                </a:solidFill>
                <a:latin typeface="Times New Roman" panose="02020603050405020304" pitchFamily="18" charset="0"/>
                <a:cs typeface="Times New Roman" panose="02020603050405020304" pitchFamily="18" charset="0"/>
              </a:rPr>
              <a:t> H.3.1 </a:t>
            </a:r>
            <a:r>
              <a:rPr lang="en-US" sz="3000" b="1" dirty="0" err="1">
                <a:solidFill>
                  <a:prstClr val="black"/>
                </a:solidFill>
                <a:latin typeface="Times New Roman" panose="02020603050405020304" pitchFamily="18" charset="0"/>
                <a:cs typeface="Times New Roman" panose="02020603050405020304" pitchFamily="18" charset="0"/>
              </a:rPr>
              <a:t>trong</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đó</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i="1" dirty="0">
                <a:solidFill>
                  <a:prstClr val="black"/>
                </a:solidFill>
                <a:latin typeface="Times New Roman" panose="02020603050405020304" pitchFamily="18" charset="0"/>
                <a:cs typeface="Times New Roman" panose="02020603050405020304" pitchFamily="18" charset="0"/>
              </a:rPr>
              <a:t>Ox</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và</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i="1" dirty="0" err="1">
                <a:solidFill>
                  <a:prstClr val="black"/>
                </a:solidFill>
                <a:latin typeface="Times New Roman" panose="02020603050405020304" pitchFamily="18" charset="0"/>
                <a:cs typeface="Times New Roman" panose="02020603050405020304" pitchFamily="18" charset="0"/>
              </a:rPr>
              <a:t>Oy</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là</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hai</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tia</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đối</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nhau</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Em</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hãy</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nhận</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xét</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quan</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hệ</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về</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đỉnh</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về</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cạnh</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của</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hai</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góc</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i="1" dirty="0" err="1">
                <a:solidFill>
                  <a:prstClr val="black"/>
                </a:solidFill>
                <a:latin typeface="Times New Roman" panose="02020603050405020304" pitchFamily="18" charset="0"/>
                <a:cs typeface="Times New Roman" panose="02020603050405020304" pitchFamily="18" charset="0"/>
              </a:rPr>
              <a:t>xOz</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dirty="0" err="1">
                <a:solidFill>
                  <a:prstClr val="black"/>
                </a:solidFill>
                <a:latin typeface="Times New Roman" panose="02020603050405020304" pitchFamily="18" charset="0"/>
                <a:cs typeface="Times New Roman" panose="02020603050405020304" pitchFamily="18" charset="0"/>
              </a:rPr>
              <a:t>và</a:t>
            </a:r>
            <a:r>
              <a:rPr lang="en-US" sz="3000" b="1" dirty="0">
                <a:solidFill>
                  <a:prstClr val="black"/>
                </a:solidFill>
                <a:latin typeface="Times New Roman" panose="02020603050405020304" pitchFamily="18" charset="0"/>
                <a:cs typeface="Times New Roman" panose="02020603050405020304" pitchFamily="18" charset="0"/>
              </a:rPr>
              <a:t> </a:t>
            </a:r>
            <a:r>
              <a:rPr lang="en-US" sz="3000" b="1" i="1" dirty="0" err="1" smtClean="0">
                <a:solidFill>
                  <a:prstClr val="black"/>
                </a:solidFill>
                <a:latin typeface="Times New Roman" panose="02020603050405020304" pitchFamily="18" charset="0"/>
                <a:cs typeface="Times New Roman" panose="02020603050405020304" pitchFamily="18" charset="0"/>
              </a:rPr>
              <a:t>zOy</a:t>
            </a:r>
            <a:r>
              <a:rPr lang="en-US" sz="3000" b="1" dirty="0" smtClean="0">
                <a:solidFill>
                  <a:prstClr val="black"/>
                </a:solidFill>
                <a:latin typeface="Times New Roman" panose="02020603050405020304" pitchFamily="18" charset="0"/>
                <a:cs typeface="Times New Roman" panose="02020603050405020304" pitchFamily="18" charset="0"/>
              </a:rPr>
              <a:t>?</a:t>
            </a:r>
            <a:endParaRPr lang="en-US" sz="3000" b="1" dirty="0">
              <a:solidFill>
                <a:prstClr val="black"/>
              </a:solidFill>
              <a:latin typeface="Times New Roman" panose="02020603050405020304" pitchFamily="18" charset="0"/>
              <a:cs typeface="Times New Roman" panose="02020603050405020304" pitchFamily="18" charset="0"/>
            </a:endParaRPr>
          </a:p>
        </p:txBody>
      </p:sp>
      <p:pic>
        <p:nvPicPr>
          <p:cNvPr id="8"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733551"/>
            <a:ext cx="3685370" cy="340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Group 8"/>
          <p:cNvGrpSpPr/>
          <p:nvPr/>
        </p:nvGrpSpPr>
        <p:grpSpPr>
          <a:xfrm>
            <a:off x="178010" y="1896584"/>
            <a:ext cx="3676650" cy="2047921"/>
            <a:chOff x="4021957" y="1566594"/>
            <a:chExt cx="3676650" cy="2047921"/>
          </a:xfrm>
        </p:grpSpPr>
        <p:pic>
          <p:nvPicPr>
            <p:cNvPr id="10" name="Picture 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21957" y="1566594"/>
              <a:ext cx="3676650" cy="1981200"/>
            </a:xfrm>
            <a:prstGeom prst="rect">
              <a:avLst/>
            </a:prstGeom>
            <a:noFill/>
            <a:ln>
              <a:noFill/>
            </a:ln>
            <a:effectLst/>
          </p:spPr>
        </p:pic>
        <p:sp>
          <p:nvSpPr>
            <p:cNvPr id="11" name="TextBox 10"/>
            <p:cNvSpPr txBox="1"/>
            <p:nvPr/>
          </p:nvSpPr>
          <p:spPr>
            <a:xfrm>
              <a:off x="5476023" y="3091295"/>
              <a:ext cx="311918" cy="523220"/>
            </a:xfrm>
            <a:prstGeom prst="rect">
              <a:avLst/>
            </a:prstGeom>
            <a:noFill/>
          </p:spPr>
          <p:txBody>
            <a:bodyPr wrap="square" rtlCol="0">
              <a:spAutoFit/>
            </a:bodyPr>
            <a:lstStyle/>
            <a:p>
              <a:r>
                <a:rPr lang="en-US" sz="2800" b="1" i="1" dirty="0" smtClean="0">
                  <a:latin typeface="Times New Roman" panose="02020603050405020304" pitchFamily="18" charset="0"/>
                  <a:cs typeface="Times New Roman" panose="02020603050405020304" pitchFamily="18" charset="0"/>
                </a:rPr>
                <a:t>O</a:t>
              </a:r>
              <a:endParaRPr lang="en-US" sz="2800" b="1" i="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4021957" y="3089383"/>
              <a:ext cx="311918" cy="523220"/>
            </a:xfrm>
            <a:prstGeom prst="rect">
              <a:avLst/>
            </a:prstGeom>
            <a:noFill/>
          </p:spPr>
          <p:txBody>
            <a:bodyPr wrap="square" rtlCol="0">
              <a:spAutoFit/>
            </a:bodyPr>
            <a:lstStyle/>
            <a:p>
              <a:r>
                <a:rPr lang="en-US" sz="2800" b="1" i="1" dirty="0" smtClean="0">
                  <a:latin typeface="Times New Roman" panose="02020603050405020304" pitchFamily="18" charset="0"/>
                  <a:cs typeface="Times New Roman" panose="02020603050405020304" pitchFamily="18" charset="0"/>
                </a:rPr>
                <a:t>y</a:t>
              </a:r>
              <a:endParaRPr lang="en-US" sz="2800" b="1" i="1"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7230730" y="3089383"/>
              <a:ext cx="311918" cy="523220"/>
            </a:xfrm>
            <a:prstGeom prst="rect">
              <a:avLst/>
            </a:prstGeom>
            <a:noFill/>
          </p:spPr>
          <p:txBody>
            <a:bodyPr wrap="square" rtlCol="0">
              <a:spAutoFit/>
            </a:bodyPr>
            <a:lstStyle/>
            <a:p>
              <a:r>
                <a:rPr lang="en-US" sz="2800" b="1" i="1" dirty="0" smtClean="0">
                  <a:latin typeface="Times New Roman" panose="02020603050405020304" pitchFamily="18" charset="0"/>
                  <a:cs typeface="Times New Roman" panose="02020603050405020304" pitchFamily="18" charset="0"/>
                </a:rPr>
                <a:t>x</a:t>
              </a:r>
              <a:endParaRPr lang="en-US" sz="2800" b="1" i="1"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7230730" y="1618001"/>
              <a:ext cx="311918" cy="523220"/>
            </a:xfrm>
            <a:prstGeom prst="rect">
              <a:avLst/>
            </a:prstGeom>
            <a:noFill/>
          </p:spPr>
          <p:txBody>
            <a:bodyPr wrap="square" rtlCol="0">
              <a:spAutoFit/>
            </a:bodyPr>
            <a:lstStyle/>
            <a:p>
              <a:r>
                <a:rPr lang="en-US" sz="2800" b="1" i="1" dirty="0" smtClean="0">
                  <a:latin typeface="Times New Roman" panose="02020603050405020304" pitchFamily="18" charset="0"/>
                  <a:cs typeface="Times New Roman" panose="02020603050405020304" pitchFamily="18" charset="0"/>
                </a:rPr>
                <a:t>z</a:t>
              </a:r>
              <a:endParaRPr lang="en-US" sz="2800" b="1" i="1" dirty="0">
                <a:latin typeface="Times New Roman" panose="02020603050405020304" pitchFamily="18" charset="0"/>
                <a:cs typeface="Times New Roman" panose="02020603050405020304" pitchFamily="18" charset="0"/>
              </a:endParaRPr>
            </a:p>
          </p:txBody>
        </p:sp>
      </p:grpSp>
      <p:sp>
        <p:nvSpPr>
          <p:cNvPr id="2" name="TextBox 1"/>
          <p:cNvSpPr txBox="1"/>
          <p:nvPr/>
        </p:nvSpPr>
        <p:spPr>
          <a:xfrm>
            <a:off x="5867400" y="4171950"/>
            <a:ext cx="198120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Hình</a:t>
            </a:r>
            <a:r>
              <a:rPr lang="en-US" sz="2800" b="1" dirty="0" smtClean="0">
                <a:latin typeface="Times New Roman" pitchFamily="18" charset="0"/>
                <a:cs typeface="Times New Roman" pitchFamily="18" charset="0"/>
              </a:rPr>
              <a:t> 3.1</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786335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4.44444E-6 -3.45679E-6 L 0.49236 -3.45679E-6 " pathEditMode="relative" rAng="0" ptsTypes="AA">
                                      <p:cBhvr>
                                        <p:cTn id="6" dur="2000" fill="hold"/>
                                        <p:tgtEl>
                                          <p:spTgt spid="9"/>
                                        </p:tgtEl>
                                        <p:attrNameLst>
                                          <p:attrName>ppt_x</p:attrName>
                                          <p:attrName>ppt_y</p:attrName>
                                        </p:attrNameLst>
                                      </p:cBhvr>
                                      <p:rCtr x="24618" y="0"/>
                                    </p:animMotion>
                                  </p:childTnLst>
                                </p:cTn>
                              </p:par>
                              <p:par>
                                <p:cTn id="7" presetID="16" presetClass="entr" presetSubtype="21"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barn(inVertical)">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GENSWF_SLIDE_TITLE" val="LỜI CẢM ƠN"/>
  <p:tag name="ISPRING_SLIDE_INDENT_LEVEL" val="0"/>
  <p:tag name="ISPRING_CUSTOM_TIMING_USED" val="1"/>
  <p:tag name="ISPRING_PRESENTER_ID" val="{BE404D8A-1C76-4DBA-AB7B-AEB0D6F41F8C}"/>
  <p:tag name="GENSWF_ADVANCE_TIME" val="59.986"/>
  <p:tag name="ISPRING_SLIDE_ID_2" val="{CBFB9EF9-EA2B-4AA7-B73B-42CF8964085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5_Office Theme">
  <a:themeElements>
    <a:clrScheme name="Chủ đề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hủ đề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4_Office Theme">
  <a:themeElements>
    <a:clrScheme name="Chủ đề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hủ đề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9_Office Theme">
  <a:themeElements>
    <a:clrScheme name="Chủ đề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hủ đề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hủ đề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hủ đề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Giant Doodles Newsletter by Slidesgo">
  <a:themeElements>
    <a:clrScheme name="Simple Light">
      <a:dk1>
        <a:srgbClr val="002969"/>
      </a:dk1>
      <a:lt1>
        <a:srgbClr val="FFFFFF"/>
      </a:lt1>
      <a:dk2>
        <a:srgbClr val="698A9D"/>
      </a:dk2>
      <a:lt2>
        <a:srgbClr val="EEEEEE"/>
      </a:lt2>
      <a:accent1>
        <a:srgbClr val="FE98B0"/>
      </a:accent1>
      <a:accent2>
        <a:srgbClr val="12B6C2"/>
      </a:accent2>
      <a:accent3>
        <a:srgbClr val="9DDDD1"/>
      </a:accent3>
      <a:accent4>
        <a:srgbClr val="F67A62"/>
      </a:accent4>
      <a:accent5>
        <a:srgbClr val="FFC6BB"/>
      </a:accent5>
      <a:accent6>
        <a:srgbClr val="FECE5F"/>
      </a:accent6>
      <a:hlink>
        <a:srgbClr val="00296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6_Office Theme">
  <a:themeElements>
    <a:clrScheme name="Chủ đề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hủ đề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2_Office Theme">
  <a:themeElements>
    <a:clrScheme name="Chủ đề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hủ đề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7_Office Theme">
  <a:themeElements>
    <a:clrScheme name="Chủ đề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hủ đề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8.xml><?xml version="1.0" encoding="utf-8"?>
<a:theme xmlns:a="http://schemas.openxmlformats.org/drawingml/2006/main" name="powerpoint-template-24">
  <a:themeElements>
    <a:clrScheme name="powerpoint-template-24 10">
      <a:dk1>
        <a:srgbClr val="4D4D4D"/>
      </a:dk1>
      <a:lt1>
        <a:srgbClr val="FFFFFF"/>
      </a:lt1>
      <a:dk2>
        <a:srgbClr val="4D4D4D"/>
      </a:dk2>
      <a:lt2>
        <a:srgbClr val="382E46"/>
      </a:lt2>
      <a:accent1>
        <a:srgbClr val="B40940"/>
      </a:accent1>
      <a:accent2>
        <a:srgbClr val="D2A13B"/>
      </a:accent2>
      <a:accent3>
        <a:srgbClr val="FFFFFF"/>
      </a:accent3>
      <a:accent4>
        <a:srgbClr val="404040"/>
      </a:accent4>
      <a:accent5>
        <a:srgbClr val="D6AAAF"/>
      </a:accent5>
      <a:accent6>
        <a:srgbClr val="BE9135"/>
      </a:accent6>
      <a:hlink>
        <a:srgbClr val="5A3D8D"/>
      </a:hlink>
      <a:folHlink>
        <a:srgbClr val="DDDDDD"/>
      </a:folHlink>
    </a:clrScheme>
    <a:fontScheme name="powerpoint-template-24">
      <a:majorFont>
        <a:latin typeface="Microsoft Sans Serif"/>
        <a:ea typeface=""/>
        <a:cs typeface=""/>
      </a:majorFont>
      <a:minorFont>
        <a:latin typeface="Microsoft Sans Serif"/>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chemeClr val="bg2">
                <a:gamma/>
                <a:tint val="26667"/>
                <a:invGamma/>
              </a:schemeClr>
            </a:gs>
            <a:gs pos="100000">
              <a:schemeClr val="bg2">
                <a:alpha val="14999"/>
              </a:schemeClr>
            </a:gs>
          </a:gsLst>
          <a:lin ang="5400000" scaled="1"/>
        </a:gra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gradFill rotWithShape="1">
          <a:gsLst>
            <a:gs pos="0">
              <a:schemeClr val="bg2">
                <a:gamma/>
                <a:tint val="26667"/>
                <a:invGamma/>
              </a:schemeClr>
            </a:gs>
            <a:gs pos="100000">
              <a:schemeClr val="bg2">
                <a:alpha val="14999"/>
              </a:schemeClr>
            </a:gs>
          </a:gsLst>
          <a:lin ang="5400000" scaled="1"/>
        </a:gra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powerpoint-template-24 1">
        <a:dk1>
          <a:srgbClr val="4D4D4D"/>
        </a:dk1>
        <a:lt1>
          <a:srgbClr val="FFFFFF"/>
        </a:lt1>
        <a:dk2>
          <a:srgbClr val="4D4D4D"/>
        </a:dk2>
        <a:lt2>
          <a:srgbClr val="0C209B"/>
        </a:lt2>
        <a:accent1>
          <a:srgbClr val="2167BF"/>
        </a:accent1>
        <a:accent2>
          <a:srgbClr val="C60C0D"/>
        </a:accent2>
        <a:accent3>
          <a:srgbClr val="FFFFFF"/>
        </a:accent3>
        <a:accent4>
          <a:srgbClr val="404040"/>
        </a:accent4>
        <a:accent5>
          <a:srgbClr val="ABB8DC"/>
        </a:accent5>
        <a:accent6>
          <a:srgbClr val="B30A0B"/>
        </a:accent6>
        <a:hlink>
          <a:srgbClr val="4793C7"/>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2">
        <a:dk1>
          <a:srgbClr val="4D4D4D"/>
        </a:dk1>
        <a:lt1>
          <a:srgbClr val="FFFFFF"/>
        </a:lt1>
        <a:dk2>
          <a:srgbClr val="4D4D4D"/>
        </a:dk2>
        <a:lt2>
          <a:srgbClr val="CC0000"/>
        </a:lt2>
        <a:accent1>
          <a:srgbClr val="FF9933"/>
        </a:accent1>
        <a:accent2>
          <a:srgbClr val="009900"/>
        </a:accent2>
        <a:accent3>
          <a:srgbClr val="FFFFFF"/>
        </a:accent3>
        <a:accent4>
          <a:srgbClr val="404040"/>
        </a:accent4>
        <a:accent5>
          <a:srgbClr val="FFCAAD"/>
        </a:accent5>
        <a:accent6>
          <a:srgbClr val="008A00"/>
        </a:accent6>
        <a:hlink>
          <a:srgbClr val="3366FF"/>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3">
        <a:dk1>
          <a:srgbClr val="4D4D4D"/>
        </a:dk1>
        <a:lt1>
          <a:srgbClr val="FFFFFF"/>
        </a:lt1>
        <a:dk2>
          <a:srgbClr val="4D4D4D"/>
        </a:dk2>
        <a:lt2>
          <a:srgbClr val="0E0F83"/>
        </a:lt2>
        <a:accent1>
          <a:srgbClr val="4049D2"/>
        </a:accent1>
        <a:accent2>
          <a:srgbClr val="494FD9"/>
        </a:accent2>
        <a:accent3>
          <a:srgbClr val="FFFFFF"/>
        </a:accent3>
        <a:accent4>
          <a:srgbClr val="404040"/>
        </a:accent4>
        <a:accent5>
          <a:srgbClr val="AFB1E5"/>
        </a:accent5>
        <a:accent6>
          <a:srgbClr val="4147C4"/>
        </a:accent6>
        <a:hlink>
          <a:srgbClr val="757DDF"/>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4">
        <a:dk1>
          <a:srgbClr val="4D4D4D"/>
        </a:dk1>
        <a:lt1>
          <a:srgbClr val="FFFFFF"/>
        </a:lt1>
        <a:dk2>
          <a:srgbClr val="4D4D4D"/>
        </a:dk2>
        <a:lt2>
          <a:srgbClr val="4B8ACD"/>
        </a:lt2>
        <a:accent1>
          <a:srgbClr val="5C98C2"/>
        </a:accent1>
        <a:accent2>
          <a:srgbClr val="93BAD6"/>
        </a:accent2>
        <a:accent3>
          <a:srgbClr val="FFFFFF"/>
        </a:accent3>
        <a:accent4>
          <a:srgbClr val="404040"/>
        </a:accent4>
        <a:accent5>
          <a:srgbClr val="B5CADD"/>
        </a:accent5>
        <a:accent6>
          <a:srgbClr val="85A8C2"/>
        </a:accent6>
        <a:hlink>
          <a:srgbClr val="AECDE1"/>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5">
        <a:dk1>
          <a:srgbClr val="4D4D4D"/>
        </a:dk1>
        <a:lt1>
          <a:srgbClr val="FFFFFF"/>
        </a:lt1>
        <a:dk2>
          <a:srgbClr val="4D4D4D"/>
        </a:dk2>
        <a:lt2>
          <a:srgbClr val="114682"/>
        </a:lt2>
        <a:accent1>
          <a:srgbClr val="295B99"/>
        </a:accent1>
        <a:accent2>
          <a:srgbClr val="406DA6"/>
        </a:accent2>
        <a:accent3>
          <a:srgbClr val="FFFFFF"/>
        </a:accent3>
        <a:accent4>
          <a:srgbClr val="404040"/>
        </a:accent4>
        <a:accent5>
          <a:srgbClr val="ACB5CA"/>
        </a:accent5>
        <a:accent6>
          <a:srgbClr val="396296"/>
        </a:accent6>
        <a:hlink>
          <a:srgbClr val="5F84B5"/>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6">
        <a:dk1>
          <a:srgbClr val="4D4D4D"/>
        </a:dk1>
        <a:lt1>
          <a:srgbClr val="FFFFFF"/>
        </a:lt1>
        <a:dk2>
          <a:srgbClr val="4D4D4D"/>
        </a:dk2>
        <a:lt2>
          <a:srgbClr val="1984CC"/>
        </a:lt2>
        <a:accent1>
          <a:srgbClr val="0960AF"/>
        </a:accent1>
        <a:accent2>
          <a:srgbClr val="05438C"/>
        </a:accent2>
        <a:accent3>
          <a:srgbClr val="FFFFFF"/>
        </a:accent3>
        <a:accent4>
          <a:srgbClr val="404040"/>
        </a:accent4>
        <a:accent5>
          <a:srgbClr val="AAB6D4"/>
        </a:accent5>
        <a:accent6>
          <a:srgbClr val="043C7E"/>
        </a:accent6>
        <a:hlink>
          <a:srgbClr val="023069"/>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7">
        <a:dk1>
          <a:srgbClr val="4D4D4D"/>
        </a:dk1>
        <a:lt1>
          <a:srgbClr val="FFFFFF"/>
        </a:lt1>
        <a:dk2>
          <a:srgbClr val="4D4D4D"/>
        </a:dk2>
        <a:lt2>
          <a:srgbClr val="116DE4"/>
        </a:lt2>
        <a:accent1>
          <a:srgbClr val="235CAF"/>
        </a:accent1>
        <a:accent2>
          <a:srgbClr val="54A1EE"/>
        </a:accent2>
        <a:accent3>
          <a:srgbClr val="FFFFFF"/>
        </a:accent3>
        <a:accent4>
          <a:srgbClr val="404040"/>
        </a:accent4>
        <a:accent5>
          <a:srgbClr val="ACB5D4"/>
        </a:accent5>
        <a:accent6>
          <a:srgbClr val="4B91D8"/>
        </a:accent6>
        <a:hlink>
          <a:srgbClr val="1391EF"/>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8">
        <a:dk1>
          <a:srgbClr val="4D4D4D"/>
        </a:dk1>
        <a:lt1>
          <a:srgbClr val="FFFFFF"/>
        </a:lt1>
        <a:dk2>
          <a:srgbClr val="4D4D4D"/>
        </a:dk2>
        <a:lt2>
          <a:srgbClr val="2A2637"/>
        </a:lt2>
        <a:accent1>
          <a:srgbClr val="382E46"/>
        </a:accent1>
        <a:accent2>
          <a:srgbClr val="D2A13B"/>
        </a:accent2>
        <a:accent3>
          <a:srgbClr val="FFFFFF"/>
        </a:accent3>
        <a:accent4>
          <a:srgbClr val="404040"/>
        </a:accent4>
        <a:accent5>
          <a:srgbClr val="AEADB0"/>
        </a:accent5>
        <a:accent6>
          <a:srgbClr val="BE9135"/>
        </a:accent6>
        <a:hlink>
          <a:srgbClr val="B41D40"/>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9">
        <a:dk1>
          <a:srgbClr val="4D4D4D"/>
        </a:dk1>
        <a:lt1>
          <a:srgbClr val="FFFFFF"/>
        </a:lt1>
        <a:dk2>
          <a:srgbClr val="4D4D4D"/>
        </a:dk2>
        <a:lt2>
          <a:srgbClr val="2A2637"/>
        </a:lt2>
        <a:accent1>
          <a:srgbClr val="382E46"/>
        </a:accent1>
        <a:accent2>
          <a:srgbClr val="D2A13B"/>
        </a:accent2>
        <a:accent3>
          <a:srgbClr val="FFFFFF"/>
        </a:accent3>
        <a:accent4>
          <a:srgbClr val="404040"/>
        </a:accent4>
        <a:accent5>
          <a:srgbClr val="AEADB0"/>
        </a:accent5>
        <a:accent6>
          <a:srgbClr val="BE9135"/>
        </a:accent6>
        <a:hlink>
          <a:srgbClr val="5A3D8D"/>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10">
        <a:dk1>
          <a:srgbClr val="4D4D4D"/>
        </a:dk1>
        <a:lt1>
          <a:srgbClr val="FFFFFF"/>
        </a:lt1>
        <a:dk2>
          <a:srgbClr val="4D4D4D"/>
        </a:dk2>
        <a:lt2>
          <a:srgbClr val="382E46"/>
        </a:lt2>
        <a:accent1>
          <a:srgbClr val="B40940"/>
        </a:accent1>
        <a:accent2>
          <a:srgbClr val="D2A13B"/>
        </a:accent2>
        <a:accent3>
          <a:srgbClr val="FFFFFF"/>
        </a:accent3>
        <a:accent4>
          <a:srgbClr val="404040"/>
        </a:accent4>
        <a:accent5>
          <a:srgbClr val="D6AAAF"/>
        </a:accent5>
        <a:accent6>
          <a:srgbClr val="BE9135"/>
        </a:accent6>
        <a:hlink>
          <a:srgbClr val="5A3D8D"/>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UI/customUI14.xml>SPPTKN 67

</file>

<file path=docProps/app.xml><?xml version="1.0" encoding="utf-8"?>
<Properties xmlns="http://schemas.openxmlformats.org/officeDocument/2006/extended-properties" xmlns:vt="http://schemas.openxmlformats.org/officeDocument/2006/docPropsVTypes">
  <TotalTime>5401</TotalTime>
  <Words>1401</Words>
  <Application>Microsoft Office PowerPoint</Application>
  <PresentationFormat>On-screen Show (16:9)</PresentationFormat>
  <Paragraphs>294</Paragraphs>
  <Slides>32</Slides>
  <Notes>12</Notes>
  <HiddenSlides>0</HiddenSlides>
  <MMClips>6</MMClips>
  <ScaleCrop>false</ScaleCrop>
  <HeadingPairs>
    <vt:vector size="6" baseType="variant">
      <vt:variant>
        <vt:lpstr>Theme</vt:lpstr>
      </vt:variant>
      <vt:variant>
        <vt:i4>13</vt:i4>
      </vt:variant>
      <vt:variant>
        <vt:lpstr>Embedded OLE Servers</vt:lpstr>
      </vt:variant>
      <vt:variant>
        <vt:i4>1</vt:i4>
      </vt:variant>
      <vt:variant>
        <vt:lpstr>Slide Titles</vt:lpstr>
      </vt:variant>
      <vt:variant>
        <vt:i4>32</vt:i4>
      </vt:variant>
    </vt:vector>
  </HeadingPairs>
  <TitlesOfParts>
    <vt:vector size="46" baseType="lpstr">
      <vt:lpstr>Office Theme</vt:lpstr>
      <vt:lpstr>1_Office Theme</vt:lpstr>
      <vt:lpstr>Giant Doodles Newsletter by Slidesgo</vt:lpstr>
      <vt:lpstr>3_Office Theme</vt:lpstr>
      <vt:lpstr>6_Office Theme</vt:lpstr>
      <vt:lpstr>2_Office Theme</vt:lpstr>
      <vt:lpstr>7_Office Theme</vt:lpstr>
      <vt:lpstr>powerpoint-template-24</vt:lpstr>
      <vt:lpstr>8_Office Theme</vt:lpstr>
      <vt:lpstr>5_Office Theme</vt:lpstr>
      <vt:lpstr>1_Default Design</vt:lpstr>
      <vt:lpstr>4_Office Theme</vt:lpstr>
      <vt:lpstr>9_Office Theme</vt:lpstr>
      <vt:lpstr>Equ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 Định nghĩa: Hai góc có một cạnh chung, hai cạnh còn lại là hai tia đối nhau được gọi là hai góc kề bù. </vt:lpstr>
      <vt:lpstr>PowerPoint Presentation</vt:lpstr>
      <vt:lpstr>Tính chất: Hai góc kề bù có tổng số đo bằng 〖180〗^0. </vt:lpstr>
      <vt:lpstr>Chú ý:  </vt:lpstr>
      <vt:lpstr>2. Nếu điểm M nằm trong góc xOy thì ta nói tia OM nằm giữa hai cạnh (hai tia) Ox và  Oy của góc xOy. Khi đó ta có:  (xOM) ̂+(MOy) ̂=(xO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Bài tập 4: Em hãy sử dụng kiến thức về hai góc ở vị trí đặc biệt vừa học, hãy tô vào phần chưa được tô màu trong bức tranh để bức tranh được tô kín màu sao cho hai góc đối đỉnh cùng màu, hai góc kề bù khác màu nhau.  </vt:lpstr>
      <vt:lpstr>PowerPoint Presentation</vt:lpstr>
      <vt:lpstr>HƯỚNG DẪN VỀ NHÀ</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C</dc:creator>
  <cp:lastModifiedBy>HP</cp:lastModifiedBy>
  <cp:revision>348</cp:revision>
  <cp:lastPrinted>2022-08-13T14:26:25Z</cp:lastPrinted>
  <dcterms:created xsi:type="dcterms:W3CDTF">2021-07-13T01:44:09Z</dcterms:created>
  <dcterms:modified xsi:type="dcterms:W3CDTF">2022-08-15T15:43:24Z</dcterms:modified>
</cp:coreProperties>
</file>